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2C47" w:rsidRPr="004E2C47" w:rsidRDefault="004E2C47" w:rsidP="004E2C47">
      <w:pPr>
        <w:rPr>
          <w:b/>
          <w:color w:val="C00000"/>
          <w:sz w:val="24"/>
          <w:szCs w:val="24"/>
          <w:lang w:val="ru-RU"/>
        </w:rPr>
      </w:pPr>
      <w:r w:rsidRPr="004E2C47">
        <w:rPr>
          <w:b/>
          <w:color w:val="C00000"/>
          <w:sz w:val="24"/>
          <w:szCs w:val="24"/>
          <w:lang w:val="ru-RU"/>
        </w:rPr>
        <w:t>Муниципальное бюджетное общеобразовательное учреждение «Цолодиинская средняя общеобразовательная школа» Ажвахского района РД</w:t>
      </w:r>
    </w:p>
    <w:p w:rsidR="004E2C47" w:rsidRDefault="004E2C47" w:rsidP="004E2C47">
      <w:pPr>
        <w:rPr>
          <w:lang w:val="ru-RU"/>
        </w:rPr>
      </w:pPr>
    </w:p>
    <w:p w:rsidR="004E2C47" w:rsidRDefault="004E2C47" w:rsidP="004E2C47">
      <w:pPr>
        <w:rPr>
          <w:lang w:val="ru-RU"/>
        </w:rPr>
      </w:pPr>
    </w:p>
    <w:p w:rsidR="004E2C47" w:rsidRDefault="004E2C47" w:rsidP="004E2C47">
      <w:pPr>
        <w:rPr>
          <w:lang w:val="ru-RU"/>
        </w:rPr>
      </w:pPr>
    </w:p>
    <w:p w:rsidR="004E2C47" w:rsidRDefault="004E2C47" w:rsidP="004E2C47">
      <w:pPr>
        <w:rPr>
          <w:lang w:val="ru-RU"/>
        </w:rPr>
      </w:pPr>
    </w:p>
    <w:p w:rsidR="004E2C47" w:rsidRPr="004E2C47" w:rsidRDefault="004E2C47" w:rsidP="004E2C47">
      <w:pPr>
        <w:rPr>
          <w:b/>
          <w:color w:val="C00000"/>
          <w:sz w:val="96"/>
          <w:szCs w:val="96"/>
        </w:rPr>
      </w:pPr>
      <w:r>
        <w:rPr>
          <w:b/>
          <w:color w:val="C00000"/>
          <w:sz w:val="96"/>
          <w:szCs w:val="96"/>
          <w:lang w:val="ru-RU"/>
        </w:rPr>
        <w:t xml:space="preserve">   </w:t>
      </w:r>
      <w:r w:rsidRPr="004E2C47">
        <w:rPr>
          <w:b/>
          <w:color w:val="C00000"/>
          <w:sz w:val="96"/>
          <w:szCs w:val="96"/>
        </w:rPr>
        <w:t>Программа</w:t>
      </w:r>
    </w:p>
    <w:p w:rsidR="004E2C47" w:rsidRDefault="004E2C47" w:rsidP="004E2C47">
      <w:pPr>
        <w:rPr>
          <w:lang w:val="ru-RU"/>
        </w:rPr>
      </w:pPr>
    </w:p>
    <w:p w:rsidR="004E2C47" w:rsidRDefault="004E2C47" w:rsidP="004E2C47">
      <w:pPr>
        <w:rPr>
          <w:lang w:val="ru-RU"/>
        </w:rPr>
      </w:pPr>
    </w:p>
    <w:p w:rsidR="004E2C47" w:rsidRPr="004E2C47" w:rsidRDefault="004E2C47" w:rsidP="004E2C47">
      <w:pPr>
        <w:rPr>
          <w:b/>
          <w:color w:val="FF0000"/>
          <w:sz w:val="96"/>
          <w:szCs w:val="96"/>
          <w:lang w:val="ru-RU"/>
        </w:rPr>
      </w:pPr>
      <w:r w:rsidRPr="004E2C47">
        <w:rPr>
          <w:b/>
          <w:color w:val="FF0000"/>
          <w:sz w:val="96"/>
          <w:szCs w:val="96"/>
          <w:lang w:val="ru-RU"/>
        </w:rPr>
        <w:t>Основна</w:t>
      </w:r>
      <w:r>
        <w:rPr>
          <w:b/>
          <w:color w:val="FF0000"/>
          <w:sz w:val="96"/>
          <w:szCs w:val="96"/>
          <w:lang w:val="ru-RU"/>
        </w:rPr>
        <w:t>й</w:t>
      </w:r>
      <w:r w:rsidRPr="004E2C47">
        <w:rPr>
          <w:b/>
          <w:color w:val="FF0000"/>
          <w:sz w:val="96"/>
          <w:szCs w:val="96"/>
          <w:lang w:val="ru-RU"/>
        </w:rPr>
        <w:t xml:space="preserve"> школ</w:t>
      </w:r>
      <w:r>
        <w:rPr>
          <w:b/>
          <w:color w:val="FF0000"/>
          <w:sz w:val="96"/>
          <w:szCs w:val="96"/>
          <w:lang w:val="ru-RU"/>
        </w:rPr>
        <w:t>ы</w:t>
      </w:r>
    </w:p>
    <w:p w:rsidR="004E2C47" w:rsidRPr="004E2C47" w:rsidRDefault="004E2C47" w:rsidP="004E2C47">
      <w:pPr>
        <w:rPr>
          <w:b/>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Pr>
          <w:lang w:val="ru-RU"/>
        </w:rPr>
        <w:t xml:space="preserve">                                                                     </w:t>
      </w:r>
      <w:r w:rsidRPr="004E2C47">
        <w:rPr>
          <w:lang w:val="ru-RU"/>
        </w:rPr>
        <w:t>2015 г.</w:t>
      </w:r>
    </w:p>
    <w:p w:rsidR="004E2C47" w:rsidRPr="004E2C47" w:rsidRDefault="004E2C47" w:rsidP="004E2C47">
      <w:pPr>
        <w:rPr>
          <w:lang w:val="ru-RU"/>
        </w:rPr>
      </w:pPr>
    </w:p>
    <w:p w:rsidR="004E2C47" w:rsidRPr="004E2C47" w:rsidRDefault="004E2C47" w:rsidP="004E2C47">
      <w:pPr>
        <w:rPr>
          <w:lang w:val="ru-RU"/>
        </w:rPr>
      </w:pPr>
      <w:r w:rsidRPr="004E2C47">
        <w:rPr>
          <w:lang w:val="ru-RU"/>
        </w:rPr>
        <w:t>Содержание</w:t>
      </w:r>
    </w:p>
    <w:p w:rsidR="004E2C47" w:rsidRPr="004E2C47" w:rsidRDefault="004E2C47" w:rsidP="004E2C47">
      <w:pPr>
        <w:rPr>
          <w:lang w:val="ru-RU"/>
        </w:rPr>
      </w:pPr>
      <w:hyperlink w:anchor="bookmark0" w:tooltip="Current Document" w:history="1">
        <w:r w:rsidRPr="004E2C47">
          <w:rPr>
            <w:lang w:val="ru-RU"/>
          </w:rPr>
          <w:t>Общие положения ……………………………………………………………….3</w:t>
        </w:r>
      </w:hyperlink>
    </w:p>
    <w:p w:rsidR="004E2C47" w:rsidRPr="004E2C47" w:rsidRDefault="004E2C47" w:rsidP="004E2C47">
      <w:pPr>
        <w:rPr>
          <w:lang w:val="ru-RU"/>
        </w:rPr>
      </w:pPr>
      <w:r w:rsidRPr="004E2C47">
        <w:rPr>
          <w:lang w:val="ru-RU"/>
        </w:rPr>
        <w:t>1. Целевой раздел</w:t>
      </w:r>
    </w:p>
    <w:p w:rsidR="004E2C47" w:rsidRPr="004E2C47" w:rsidRDefault="004E2C47" w:rsidP="004E2C47">
      <w:pPr>
        <w:rPr>
          <w:lang w:val="ru-RU"/>
        </w:rPr>
      </w:pPr>
      <w:r w:rsidRPr="004E2C47">
        <w:rPr>
          <w:lang w:val="ru-RU"/>
        </w:rPr>
        <w:t xml:space="preserve">1.1. </w:t>
      </w:r>
      <w:hyperlink w:anchor="bookmark1" w:tooltip="Current Document" w:history="1">
        <w:r w:rsidRPr="004E2C47">
          <w:rPr>
            <w:lang w:val="ru-RU"/>
          </w:rPr>
          <w:t>Пояснительная записка….……………………………………………..6</w:t>
        </w:r>
      </w:hyperlink>
    </w:p>
    <w:p w:rsidR="004E2C47" w:rsidRPr="004E2C47" w:rsidRDefault="004E2C47" w:rsidP="004E2C47">
      <w:pPr>
        <w:rPr>
          <w:lang w:val="ru-RU"/>
        </w:rPr>
      </w:pPr>
      <w:r w:rsidRPr="004E2C47">
        <w:rPr>
          <w:lang w:val="ru-RU"/>
        </w:rPr>
        <w:t>1.2.</w:t>
      </w:r>
      <w:r w:rsidRPr="004E2C47">
        <w:t> </w:t>
      </w:r>
      <w:r w:rsidRPr="004E2C47">
        <w:rPr>
          <w:lang w:val="ru-RU"/>
        </w:rPr>
        <w:t xml:space="preserve">Планируемые результаты </w:t>
      </w:r>
    </w:p>
    <w:p w:rsidR="004E2C47" w:rsidRPr="004E2C47" w:rsidRDefault="004E2C47" w:rsidP="004E2C47">
      <w:pPr>
        <w:rPr>
          <w:lang w:val="ru-RU"/>
        </w:rPr>
      </w:pPr>
      <w:r w:rsidRPr="004E2C47">
        <w:rPr>
          <w:lang w:val="ru-RU"/>
        </w:rPr>
        <w:t>1.2.1. Общие положения …………………………………………………..10</w:t>
      </w:r>
    </w:p>
    <w:p w:rsidR="004E2C47" w:rsidRPr="004E2C47" w:rsidRDefault="004E2C47" w:rsidP="004E2C47">
      <w:pPr>
        <w:rPr>
          <w:lang w:val="ru-RU"/>
        </w:rPr>
      </w:pPr>
      <w:r w:rsidRPr="004E2C47">
        <w:rPr>
          <w:lang w:val="ru-RU"/>
        </w:rPr>
        <w:t>1.2.2. Ведущие целевые установки и основные</w:t>
      </w:r>
    </w:p>
    <w:p w:rsidR="004E2C47" w:rsidRPr="004E2C47" w:rsidRDefault="004E2C47" w:rsidP="004E2C47">
      <w:pPr>
        <w:rPr>
          <w:lang w:val="ru-RU"/>
        </w:rPr>
      </w:pPr>
      <w:r w:rsidRPr="004E2C47">
        <w:rPr>
          <w:lang w:val="ru-RU"/>
        </w:rPr>
        <w:t>ожидаемые результаты ……………………………………………………17</w:t>
      </w:r>
    </w:p>
    <w:p w:rsidR="004E2C47" w:rsidRPr="004E2C47" w:rsidRDefault="004E2C47" w:rsidP="004E2C47">
      <w:pPr>
        <w:rPr>
          <w:lang w:val="ru-RU"/>
        </w:rPr>
      </w:pPr>
      <w:r w:rsidRPr="004E2C47">
        <w:rPr>
          <w:lang w:val="ru-RU"/>
        </w:rPr>
        <w:t>1.2.3. Планируемые результаты освоения учебных</w:t>
      </w:r>
    </w:p>
    <w:p w:rsidR="004E2C47" w:rsidRPr="004E2C47" w:rsidRDefault="004E2C47" w:rsidP="004E2C47">
      <w:pPr>
        <w:rPr>
          <w:lang w:val="ru-RU"/>
        </w:rPr>
      </w:pPr>
      <w:r w:rsidRPr="004E2C47">
        <w:rPr>
          <w:lang w:val="ru-RU"/>
        </w:rPr>
        <w:t>и междисциплинарных программ ……………………………………………...22</w:t>
      </w:r>
    </w:p>
    <w:p w:rsidR="004E2C47" w:rsidRPr="004E2C47" w:rsidRDefault="004E2C47" w:rsidP="004E2C47">
      <w:pPr>
        <w:rPr>
          <w:lang w:val="ru-RU"/>
        </w:rPr>
      </w:pPr>
      <w:r w:rsidRPr="004E2C47">
        <w:rPr>
          <w:lang w:val="ru-RU"/>
        </w:rPr>
        <w:t>1.2.3.1. Формирование универсальных учебныхдействий …………...22</w:t>
      </w:r>
    </w:p>
    <w:p w:rsidR="004E2C47" w:rsidRPr="004E2C47" w:rsidRDefault="004E2C47" w:rsidP="004E2C47">
      <w:pPr>
        <w:rPr>
          <w:lang w:val="ru-RU"/>
        </w:rPr>
      </w:pPr>
      <w:r w:rsidRPr="004E2C47">
        <w:rPr>
          <w:lang w:val="ru-RU"/>
        </w:rPr>
        <w:t>1.2.3.2. Формирование ИКТ-компетентностиобучающихся ………...27</w:t>
      </w:r>
    </w:p>
    <w:p w:rsidR="004E2C47" w:rsidRPr="004E2C47" w:rsidRDefault="004E2C47" w:rsidP="004E2C47">
      <w:pPr>
        <w:rPr>
          <w:lang w:val="ru-RU"/>
        </w:rPr>
      </w:pPr>
      <w:r w:rsidRPr="004E2C47">
        <w:rPr>
          <w:lang w:val="ru-RU"/>
        </w:rPr>
        <w:t>1.2.3.3. Основы учебно-исследовательскойи проектной деятельности 33</w:t>
      </w:r>
    </w:p>
    <w:p w:rsidR="004E2C47" w:rsidRPr="004E2C47" w:rsidRDefault="004E2C47" w:rsidP="004E2C47">
      <w:pPr>
        <w:rPr>
          <w:lang w:val="ru-RU"/>
        </w:rPr>
      </w:pPr>
      <w:r w:rsidRPr="004E2C47">
        <w:rPr>
          <w:lang w:val="ru-RU"/>
        </w:rPr>
        <w:t>1.2.3.4. Стратегии смыслового чтенияи работа с текстом……………34</w:t>
      </w:r>
    </w:p>
    <w:p w:rsidR="004E2C47" w:rsidRPr="004E2C47" w:rsidRDefault="004E2C47" w:rsidP="004E2C47">
      <w:pPr>
        <w:rPr>
          <w:lang w:val="ru-RU"/>
        </w:rPr>
      </w:pPr>
      <w:r w:rsidRPr="004E2C47">
        <w:rPr>
          <w:lang w:val="ru-RU"/>
        </w:rPr>
        <w:t>1.2.3.5. Русский язык .………………………………………………...36</w:t>
      </w:r>
    </w:p>
    <w:p w:rsidR="004E2C47" w:rsidRPr="004E2C47" w:rsidRDefault="004E2C47" w:rsidP="004E2C47">
      <w:pPr>
        <w:rPr>
          <w:lang w:val="ru-RU"/>
        </w:rPr>
      </w:pPr>
      <w:r w:rsidRPr="004E2C47">
        <w:rPr>
          <w:lang w:val="ru-RU"/>
        </w:rPr>
        <w:t>1.2.3.6. Литература .…………………………………………….…….44</w:t>
      </w:r>
    </w:p>
    <w:p w:rsidR="004E2C47" w:rsidRPr="004E2C47" w:rsidRDefault="004E2C47" w:rsidP="004E2C47">
      <w:pPr>
        <w:rPr>
          <w:lang w:val="ru-RU"/>
        </w:rPr>
      </w:pPr>
      <w:r w:rsidRPr="004E2C47">
        <w:rPr>
          <w:lang w:val="ru-RU"/>
        </w:rPr>
        <w:t>1.2.3.7. Иностранный язык. Второй иностранныйязык ………...…46</w:t>
      </w:r>
    </w:p>
    <w:p w:rsidR="004E2C47" w:rsidRPr="004E2C47" w:rsidRDefault="004E2C47" w:rsidP="004E2C47">
      <w:pPr>
        <w:rPr>
          <w:lang w:val="ru-RU"/>
        </w:rPr>
      </w:pPr>
      <w:r w:rsidRPr="004E2C47">
        <w:rPr>
          <w:lang w:val="ru-RU"/>
        </w:rPr>
        <w:t>1.2.3.8. История России. Всеобщая история .………………………51</w:t>
      </w:r>
    </w:p>
    <w:p w:rsidR="004E2C47" w:rsidRPr="004E2C47" w:rsidRDefault="004E2C47" w:rsidP="004E2C47">
      <w:pPr>
        <w:rPr>
          <w:lang w:val="ru-RU"/>
        </w:rPr>
      </w:pPr>
      <w:r w:rsidRPr="004E2C47">
        <w:rPr>
          <w:lang w:val="ru-RU"/>
        </w:rPr>
        <w:t>1.2.3.9. Обществознание .…………………………………………….54</w:t>
      </w:r>
    </w:p>
    <w:p w:rsidR="004E2C47" w:rsidRPr="004E2C47" w:rsidRDefault="004E2C47" w:rsidP="004E2C47">
      <w:pPr>
        <w:rPr>
          <w:lang w:val="ru-RU"/>
        </w:rPr>
      </w:pPr>
      <w:r w:rsidRPr="004E2C47">
        <w:rPr>
          <w:lang w:val="ru-RU"/>
        </w:rPr>
        <w:t>1.2.3.10. География .…………………………………………………..61</w:t>
      </w:r>
    </w:p>
    <w:p w:rsidR="004E2C47" w:rsidRPr="004E2C47" w:rsidRDefault="004E2C47" w:rsidP="004E2C47">
      <w:pPr>
        <w:rPr>
          <w:lang w:val="ru-RU"/>
        </w:rPr>
      </w:pPr>
      <w:r w:rsidRPr="004E2C47">
        <w:rPr>
          <w:lang w:val="ru-RU"/>
        </w:rPr>
        <w:t>1.2.3.11. Математика. Алгебра. Геометрия .………………………..66</w:t>
      </w:r>
    </w:p>
    <w:p w:rsidR="004E2C47" w:rsidRPr="004E2C47" w:rsidRDefault="004E2C47" w:rsidP="004E2C47">
      <w:pPr>
        <w:rPr>
          <w:lang w:val="ru-RU"/>
        </w:rPr>
      </w:pPr>
      <w:r w:rsidRPr="004E2C47">
        <w:rPr>
          <w:lang w:val="ru-RU"/>
        </w:rPr>
        <w:t>1.2.3.12. Информатика .………………………………………………72</w:t>
      </w:r>
    </w:p>
    <w:p w:rsidR="004E2C47" w:rsidRPr="004E2C47" w:rsidRDefault="004E2C47" w:rsidP="004E2C47">
      <w:pPr>
        <w:rPr>
          <w:lang w:val="ru-RU"/>
        </w:rPr>
      </w:pPr>
      <w:r w:rsidRPr="004E2C47">
        <w:rPr>
          <w:lang w:val="ru-RU"/>
        </w:rPr>
        <w:t>1.2.3.13. Физика .…………………………………………………….74</w:t>
      </w:r>
    </w:p>
    <w:p w:rsidR="004E2C47" w:rsidRPr="004E2C47" w:rsidRDefault="004E2C47" w:rsidP="004E2C47">
      <w:pPr>
        <w:rPr>
          <w:lang w:val="ru-RU"/>
        </w:rPr>
      </w:pPr>
      <w:r w:rsidRPr="004E2C47">
        <w:rPr>
          <w:lang w:val="ru-RU"/>
        </w:rPr>
        <w:t>1.2.3.14. Биология .……………………………………………………79</w:t>
      </w:r>
    </w:p>
    <w:p w:rsidR="004E2C47" w:rsidRPr="004E2C47" w:rsidRDefault="004E2C47" w:rsidP="004E2C47">
      <w:pPr>
        <w:rPr>
          <w:lang w:val="ru-RU"/>
        </w:rPr>
      </w:pPr>
      <w:r w:rsidRPr="004E2C47">
        <w:rPr>
          <w:lang w:val="ru-RU"/>
        </w:rPr>
        <w:t>1.2.3.15. Химия .……………………………………………………....82</w:t>
      </w:r>
    </w:p>
    <w:p w:rsidR="004E2C47" w:rsidRPr="004E2C47" w:rsidRDefault="004E2C47" w:rsidP="004E2C47">
      <w:pPr>
        <w:rPr>
          <w:lang w:val="ru-RU"/>
        </w:rPr>
      </w:pPr>
      <w:r w:rsidRPr="004E2C47">
        <w:rPr>
          <w:lang w:val="ru-RU"/>
        </w:rPr>
        <w:t>1.2.3.16. Изобразительное искусство .………………………………86</w:t>
      </w:r>
    </w:p>
    <w:p w:rsidR="004E2C47" w:rsidRPr="004E2C47" w:rsidRDefault="004E2C47" w:rsidP="004E2C47">
      <w:pPr>
        <w:rPr>
          <w:lang w:val="ru-RU"/>
        </w:rPr>
      </w:pPr>
      <w:r w:rsidRPr="004E2C47">
        <w:rPr>
          <w:lang w:val="ru-RU"/>
        </w:rPr>
        <w:lastRenderedPageBreak/>
        <w:t>1.2.3.17. Музыка .……………………………………………………..89</w:t>
      </w:r>
    </w:p>
    <w:p w:rsidR="004E2C47" w:rsidRPr="004E2C47" w:rsidRDefault="004E2C47" w:rsidP="004E2C47">
      <w:pPr>
        <w:rPr>
          <w:lang w:val="ru-RU"/>
        </w:rPr>
      </w:pPr>
      <w:r w:rsidRPr="004E2C47">
        <w:rPr>
          <w:lang w:val="ru-RU"/>
        </w:rPr>
        <w:t>1.2.3.18. Технология .…………………………………………………91</w:t>
      </w:r>
    </w:p>
    <w:p w:rsidR="004E2C47" w:rsidRPr="004E2C47" w:rsidRDefault="004E2C47" w:rsidP="004E2C47">
      <w:pPr>
        <w:rPr>
          <w:lang w:val="ru-RU"/>
        </w:rPr>
      </w:pPr>
      <w:r w:rsidRPr="004E2C47">
        <w:rPr>
          <w:lang w:val="ru-RU"/>
        </w:rPr>
        <w:t>1.2.3.19. Физическая культура .……………………………………...95</w:t>
      </w:r>
    </w:p>
    <w:p w:rsidR="004E2C47" w:rsidRPr="004E2C47" w:rsidRDefault="004E2C47" w:rsidP="004E2C47">
      <w:pPr>
        <w:rPr>
          <w:lang w:val="ru-RU"/>
        </w:rPr>
      </w:pPr>
      <w:r w:rsidRPr="004E2C47">
        <w:rPr>
          <w:lang w:val="ru-RU"/>
        </w:rPr>
        <w:t>1.2.3.20. Основы безопасности жизнедеятельности .………………97</w:t>
      </w:r>
    </w:p>
    <w:p w:rsidR="004E2C47" w:rsidRPr="004E2C47" w:rsidRDefault="004E2C47" w:rsidP="004E2C47">
      <w:pPr>
        <w:rPr>
          <w:lang w:val="ru-RU"/>
        </w:rPr>
      </w:pPr>
      <w:r w:rsidRPr="004E2C47">
        <w:rPr>
          <w:lang w:val="ru-RU"/>
        </w:rPr>
        <w:t>1.3. Система оценки достижения планируемых</w:t>
      </w:r>
    </w:p>
    <w:p w:rsidR="004E2C47" w:rsidRPr="004E2C47" w:rsidRDefault="004E2C47" w:rsidP="004E2C47">
      <w:pPr>
        <w:rPr>
          <w:lang w:val="ru-RU"/>
        </w:rPr>
      </w:pPr>
      <w:r w:rsidRPr="004E2C47">
        <w:rPr>
          <w:lang w:val="ru-RU"/>
        </w:rPr>
        <w:t>результатов освоения основной образовательной</w:t>
      </w:r>
    </w:p>
    <w:p w:rsidR="004E2C47" w:rsidRPr="004E2C47" w:rsidRDefault="004E2C47" w:rsidP="004E2C47">
      <w:pPr>
        <w:rPr>
          <w:lang w:val="ru-RU"/>
        </w:rPr>
      </w:pPr>
      <w:r w:rsidRPr="004E2C47">
        <w:rPr>
          <w:lang w:val="ru-RU"/>
        </w:rPr>
        <w:t>программы основного общего образования .……………………………..102</w:t>
      </w:r>
    </w:p>
    <w:p w:rsidR="004E2C47" w:rsidRPr="004E2C47" w:rsidRDefault="004E2C47" w:rsidP="004E2C47">
      <w:pPr>
        <w:rPr>
          <w:lang w:val="ru-RU"/>
        </w:rPr>
      </w:pPr>
      <w:r w:rsidRPr="004E2C47">
        <w:rPr>
          <w:lang w:val="ru-RU"/>
        </w:rPr>
        <w:t>1.3.1. Общие положения .………………………………………………..102</w:t>
      </w:r>
    </w:p>
    <w:p w:rsidR="004E2C47" w:rsidRPr="004E2C47" w:rsidRDefault="004E2C47" w:rsidP="004E2C47">
      <w:pPr>
        <w:rPr>
          <w:lang w:val="ru-RU"/>
        </w:rPr>
      </w:pPr>
      <w:r w:rsidRPr="004E2C47">
        <w:rPr>
          <w:lang w:val="ru-RU"/>
        </w:rPr>
        <w:t>1.3.2. Особенности оценки личностных результатов .…………………106</w:t>
      </w:r>
    </w:p>
    <w:p w:rsidR="004E2C47" w:rsidRPr="004E2C47" w:rsidRDefault="004E2C47" w:rsidP="004E2C47">
      <w:pPr>
        <w:rPr>
          <w:lang w:val="ru-RU"/>
        </w:rPr>
      </w:pPr>
      <w:r w:rsidRPr="004E2C47">
        <w:rPr>
          <w:lang w:val="ru-RU"/>
        </w:rPr>
        <w:t>1.3.3. Особенности оценки метапредметных результатов .……………107</w:t>
      </w:r>
    </w:p>
    <w:p w:rsidR="004E2C47" w:rsidRPr="004E2C47" w:rsidRDefault="004E2C47" w:rsidP="004E2C47">
      <w:pPr>
        <w:rPr>
          <w:lang w:val="ru-RU"/>
        </w:rPr>
      </w:pPr>
      <w:r w:rsidRPr="004E2C47">
        <w:rPr>
          <w:lang w:val="ru-RU"/>
        </w:rPr>
        <w:t>1.3.4. Особенности оценки предметных результатов .…………………115</w:t>
      </w:r>
    </w:p>
    <w:p w:rsidR="004E2C47" w:rsidRPr="004E2C47" w:rsidRDefault="004E2C47" w:rsidP="004E2C47">
      <w:pPr>
        <w:rPr>
          <w:lang w:val="ru-RU"/>
        </w:rPr>
      </w:pPr>
      <w:r w:rsidRPr="004E2C47">
        <w:rPr>
          <w:lang w:val="ru-RU"/>
        </w:rPr>
        <w:t>1.3.5. Система внутришкольного мониторинга</w:t>
      </w:r>
    </w:p>
    <w:p w:rsidR="004E2C47" w:rsidRPr="004E2C47" w:rsidRDefault="004E2C47" w:rsidP="004E2C47">
      <w:pPr>
        <w:rPr>
          <w:lang w:val="ru-RU"/>
        </w:rPr>
      </w:pPr>
      <w:r w:rsidRPr="004E2C47">
        <w:rPr>
          <w:lang w:val="ru-RU"/>
        </w:rPr>
        <w:t>образовательных достижений и портфель достижений</w:t>
      </w:r>
    </w:p>
    <w:p w:rsidR="004E2C47" w:rsidRPr="004E2C47" w:rsidRDefault="004E2C47" w:rsidP="004E2C47">
      <w:pPr>
        <w:rPr>
          <w:lang w:val="ru-RU"/>
        </w:rPr>
      </w:pPr>
      <w:r w:rsidRPr="004E2C47">
        <w:rPr>
          <w:lang w:val="ru-RU"/>
        </w:rPr>
        <w:t>как инструменты динамики образовательных</w:t>
      </w:r>
    </w:p>
    <w:p w:rsidR="004E2C47" w:rsidRPr="004E2C47" w:rsidRDefault="004E2C47" w:rsidP="004E2C47">
      <w:pPr>
        <w:rPr>
          <w:lang w:val="ru-RU"/>
        </w:rPr>
      </w:pPr>
      <w:r w:rsidRPr="004E2C47">
        <w:rPr>
          <w:lang w:val="ru-RU"/>
        </w:rPr>
        <w:t>достижений .……………………………………………………...............117</w:t>
      </w:r>
    </w:p>
    <w:p w:rsidR="004E2C47" w:rsidRPr="004E2C47" w:rsidRDefault="004E2C47" w:rsidP="004E2C47">
      <w:pPr>
        <w:rPr>
          <w:lang w:val="ru-RU"/>
        </w:rPr>
      </w:pPr>
      <w:r w:rsidRPr="004E2C47">
        <w:rPr>
          <w:lang w:val="ru-RU"/>
        </w:rPr>
        <w:t>1.3.6. Итоговая оценка выпускника и её использование</w:t>
      </w:r>
    </w:p>
    <w:p w:rsidR="004E2C47" w:rsidRPr="004E2C47" w:rsidRDefault="004E2C47" w:rsidP="004E2C47">
      <w:pPr>
        <w:rPr>
          <w:lang w:val="ru-RU"/>
        </w:rPr>
      </w:pPr>
      <w:r w:rsidRPr="004E2C47">
        <w:rPr>
          <w:lang w:val="ru-RU"/>
        </w:rPr>
        <w:t>при переходе от основного к среднему (полному)</w:t>
      </w:r>
    </w:p>
    <w:p w:rsidR="004E2C47" w:rsidRPr="004E2C47" w:rsidRDefault="004E2C47" w:rsidP="004E2C47">
      <w:pPr>
        <w:rPr>
          <w:lang w:val="ru-RU"/>
        </w:rPr>
      </w:pPr>
      <w:r w:rsidRPr="004E2C47">
        <w:rPr>
          <w:lang w:val="ru-RU"/>
        </w:rPr>
        <w:t>общему образованию .…………………………………………………...119</w:t>
      </w:r>
    </w:p>
    <w:p w:rsidR="004E2C47" w:rsidRPr="004E2C47" w:rsidRDefault="004E2C47" w:rsidP="004E2C47">
      <w:pPr>
        <w:rPr>
          <w:lang w:val="ru-RU"/>
        </w:rPr>
      </w:pPr>
      <w:r w:rsidRPr="004E2C47">
        <w:rPr>
          <w:lang w:val="ru-RU"/>
        </w:rPr>
        <w:t>1.3.7. Оценка результатов деятельности</w:t>
      </w:r>
    </w:p>
    <w:p w:rsidR="004E2C47" w:rsidRPr="004E2C47" w:rsidRDefault="004E2C47" w:rsidP="004E2C47">
      <w:pPr>
        <w:rPr>
          <w:lang w:val="ru-RU"/>
        </w:rPr>
      </w:pPr>
      <w:r w:rsidRPr="004E2C47">
        <w:rPr>
          <w:lang w:val="ru-RU"/>
        </w:rPr>
        <w:t>образовательного учреж дения .………………………………………………120</w:t>
      </w:r>
    </w:p>
    <w:p w:rsidR="004E2C47" w:rsidRPr="004E2C47" w:rsidRDefault="004E2C47" w:rsidP="004E2C47">
      <w:pPr>
        <w:rPr>
          <w:lang w:val="ru-RU"/>
        </w:rPr>
      </w:pPr>
      <w:r w:rsidRPr="004E2C47">
        <w:rPr>
          <w:lang w:val="ru-RU"/>
        </w:rPr>
        <w:t>2. Содержательный раздел</w:t>
      </w:r>
    </w:p>
    <w:p w:rsidR="004E2C47" w:rsidRPr="004E2C47" w:rsidRDefault="004E2C47" w:rsidP="004E2C47">
      <w:pPr>
        <w:rPr>
          <w:lang w:val="ru-RU"/>
        </w:rPr>
      </w:pPr>
      <w:r w:rsidRPr="004E2C47">
        <w:rPr>
          <w:lang w:val="ru-RU"/>
        </w:rPr>
        <w:t>2.1. Программа развития универсальных учебных</w:t>
      </w:r>
    </w:p>
    <w:p w:rsidR="004E2C47" w:rsidRPr="004E2C47" w:rsidRDefault="004E2C47" w:rsidP="004E2C47">
      <w:pPr>
        <w:rPr>
          <w:lang w:val="ru-RU"/>
        </w:rPr>
      </w:pPr>
      <w:r w:rsidRPr="004E2C47">
        <w:rPr>
          <w:lang w:val="ru-RU"/>
        </w:rPr>
        <w:t>действий на ступени основного общего образования .…………………122</w:t>
      </w:r>
    </w:p>
    <w:p w:rsidR="004E2C47" w:rsidRPr="004E2C47" w:rsidRDefault="004E2C47" w:rsidP="004E2C47">
      <w:pPr>
        <w:rPr>
          <w:lang w:val="ru-RU"/>
        </w:rPr>
      </w:pPr>
      <w:r w:rsidRPr="004E2C47">
        <w:rPr>
          <w:lang w:val="ru-RU"/>
        </w:rPr>
        <w:t>2.2. Программы отдельных учебных предметов,</w:t>
      </w:r>
    </w:p>
    <w:p w:rsidR="004E2C47" w:rsidRPr="004E2C47" w:rsidRDefault="004E2C47" w:rsidP="004E2C47">
      <w:pPr>
        <w:rPr>
          <w:lang w:val="ru-RU"/>
        </w:rPr>
      </w:pPr>
      <w:r w:rsidRPr="004E2C47">
        <w:rPr>
          <w:lang w:val="ru-RU"/>
        </w:rPr>
        <w:t>курсов .……………………………………………………..............................143</w:t>
      </w:r>
    </w:p>
    <w:p w:rsidR="004E2C47" w:rsidRPr="004E2C47" w:rsidRDefault="004E2C47" w:rsidP="004E2C47">
      <w:pPr>
        <w:rPr>
          <w:lang w:val="ru-RU"/>
        </w:rPr>
      </w:pPr>
      <w:r w:rsidRPr="004E2C47">
        <w:rPr>
          <w:lang w:val="ru-RU"/>
        </w:rPr>
        <w:t>2.2.1. Общие положения .……………………………………………….143</w:t>
      </w:r>
    </w:p>
    <w:p w:rsidR="004E2C47" w:rsidRPr="004E2C47" w:rsidRDefault="004E2C47" w:rsidP="004E2C47">
      <w:pPr>
        <w:rPr>
          <w:lang w:val="ru-RU"/>
        </w:rPr>
      </w:pPr>
      <w:r w:rsidRPr="004E2C47">
        <w:rPr>
          <w:lang w:val="ru-RU"/>
        </w:rPr>
        <w:t>2.2.2. Основное содержание учебных предметов</w:t>
      </w:r>
    </w:p>
    <w:p w:rsidR="004E2C47" w:rsidRPr="004E2C47" w:rsidRDefault="004E2C47" w:rsidP="004E2C47">
      <w:pPr>
        <w:rPr>
          <w:lang w:val="ru-RU"/>
        </w:rPr>
      </w:pPr>
      <w:r w:rsidRPr="004E2C47">
        <w:rPr>
          <w:lang w:val="ru-RU"/>
        </w:rPr>
        <w:lastRenderedPageBreak/>
        <w:t>на ступени основного общего образования .……………………………145</w:t>
      </w:r>
    </w:p>
    <w:p w:rsidR="004E2C47" w:rsidRPr="004E2C47" w:rsidRDefault="004E2C47" w:rsidP="004E2C47">
      <w:pPr>
        <w:rPr>
          <w:lang w:val="ru-RU"/>
        </w:rPr>
      </w:pPr>
      <w:r w:rsidRPr="004E2C47">
        <w:rPr>
          <w:lang w:val="ru-RU"/>
        </w:rPr>
        <w:t>2.2.2.1. Русский язык .………………………………………………145</w:t>
      </w:r>
    </w:p>
    <w:p w:rsidR="004E2C47" w:rsidRPr="004E2C47" w:rsidRDefault="004E2C47" w:rsidP="004E2C47">
      <w:pPr>
        <w:rPr>
          <w:lang w:val="ru-RU"/>
        </w:rPr>
      </w:pPr>
      <w:r w:rsidRPr="004E2C47">
        <w:rPr>
          <w:lang w:val="ru-RU"/>
        </w:rPr>
        <w:t>2.2.2.2. Литература .…………………………………………………151</w:t>
      </w:r>
    </w:p>
    <w:p w:rsidR="004E2C47" w:rsidRPr="004E2C47" w:rsidRDefault="004E2C47" w:rsidP="004E2C47">
      <w:pPr>
        <w:rPr>
          <w:lang w:val="ru-RU"/>
        </w:rPr>
      </w:pPr>
      <w:r w:rsidRPr="004E2C47">
        <w:rPr>
          <w:lang w:val="ru-RU"/>
        </w:rPr>
        <w:t>2.2.2.3. Иностранный язык.</w:t>
      </w:r>
    </w:p>
    <w:p w:rsidR="004E2C47" w:rsidRPr="004E2C47" w:rsidRDefault="004E2C47" w:rsidP="004E2C47">
      <w:pPr>
        <w:rPr>
          <w:lang w:val="ru-RU"/>
        </w:rPr>
      </w:pPr>
      <w:r w:rsidRPr="004E2C47">
        <w:rPr>
          <w:lang w:val="ru-RU"/>
        </w:rPr>
        <w:t>Второй иностранный язык .…………………………………………164</w:t>
      </w:r>
    </w:p>
    <w:p w:rsidR="004E2C47" w:rsidRPr="004E2C47" w:rsidRDefault="004E2C47" w:rsidP="004E2C47">
      <w:pPr>
        <w:rPr>
          <w:lang w:val="ru-RU"/>
        </w:rPr>
      </w:pPr>
      <w:r w:rsidRPr="004E2C47">
        <w:rPr>
          <w:lang w:val="ru-RU"/>
        </w:rPr>
        <w:t>2.2.2.4. История России. Всеобщая история .……………………...171</w:t>
      </w:r>
    </w:p>
    <w:p w:rsidR="004E2C47" w:rsidRPr="004E2C47" w:rsidRDefault="004E2C47" w:rsidP="004E2C47">
      <w:pPr>
        <w:rPr>
          <w:lang w:val="ru-RU"/>
        </w:rPr>
      </w:pPr>
      <w:r w:rsidRPr="004E2C47">
        <w:rPr>
          <w:lang w:val="ru-RU"/>
        </w:rPr>
        <w:t>2.2.2.5. Обществознание .…………………………………………...191</w:t>
      </w:r>
    </w:p>
    <w:p w:rsidR="004E2C47" w:rsidRPr="004E2C47" w:rsidRDefault="004E2C47" w:rsidP="004E2C47">
      <w:pPr>
        <w:rPr>
          <w:lang w:val="ru-RU"/>
        </w:rPr>
      </w:pPr>
      <w:r w:rsidRPr="004E2C47">
        <w:rPr>
          <w:lang w:val="ru-RU"/>
        </w:rPr>
        <w:t>2.2.2.6. География .………………………………………………….195</w:t>
      </w:r>
    </w:p>
    <w:p w:rsidR="004E2C47" w:rsidRPr="004E2C47" w:rsidRDefault="004E2C47" w:rsidP="004E2C47">
      <w:pPr>
        <w:rPr>
          <w:lang w:val="ru-RU"/>
        </w:rPr>
      </w:pPr>
      <w:r w:rsidRPr="004E2C47">
        <w:rPr>
          <w:lang w:val="ru-RU"/>
        </w:rPr>
        <w:t>2.2.2.7. Математика. Алгебра. Геометрия .……………………….205</w:t>
      </w:r>
    </w:p>
    <w:p w:rsidR="004E2C47" w:rsidRPr="004E2C47" w:rsidRDefault="004E2C47" w:rsidP="004E2C47">
      <w:pPr>
        <w:rPr>
          <w:lang w:val="ru-RU"/>
        </w:rPr>
      </w:pPr>
      <w:r w:rsidRPr="004E2C47">
        <w:rPr>
          <w:lang w:val="ru-RU"/>
        </w:rPr>
        <w:t>2.2.2.8. Информатика .……………………………………………..210</w:t>
      </w:r>
    </w:p>
    <w:p w:rsidR="004E2C47" w:rsidRPr="004E2C47" w:rsidRDefault="004E2C47" w:rsidP="004E2C47">
      <w:pPr>
        <w:rPr>
          <w:lang w:val="ru-RU"/>
        </w:rPr>
      </w:pPr>
      <w:r w:rsidRPr="004E2C47">
        <w:rPr>
          <w:lang w:val="ru-RU"/>
        </w:rPr>
        <w:t>2.2.2.9. Физика .……………………………………………………...213</w:t>
      </w:r>
    </w:p>
    <w:p w:rsidR="004E2C47" w:rsidRPr="004E2C47" w:rsidRDefault="004E2C47" w:rsidP="004E2C47">
      <w:pPr>
        <w:rPr>
          <w:lang w:val="ru-RU"/>
        </w:rPr>
      </w:pPr>
      <w:r w:rsidRPr="004E2C47">
        <w:rPr>
          <w:lang w:val="ru-RU"/>
        </w:rPr>
        <w:t>2.2.2.10. Биология .…………………………………………………..215</w:t>
      </w:r>
    </w:p>
    <w:p w:rsidR="004E2C47" w:rsidRPr="004E2C47" w:rsidRDefault="004E2C47" w:rsidP="004E2C47">
      <w:pPr>
        <w:rPr>
          <w:lang w:val="ru-RU"/>
        </w:rPr>
      </w:pPr>
      <w:r w:rsidRPr="004E2C47">
        <w:rPr>
          <w:lang w:val="ru-RU"/>
        </w:rPr>
        <w:t>2.2.2.11. Химия .……………………………………………………..218</w:t>
      </w:r>
    </w:p>
    <w:p w:rsidR="004E2C47" w:rsidRPr="004E2C47" w:rsidRDefault="004E2C47" w:rsidP="004E2C47">
      <w:pPr>
        <w:rPr>
          <w:lang w:val="ru-RU"/>
        </w:rPr>
      </w:pPr>
      <w:r w:rsidRPr="004E2C47">
        <w:rPr>
          <w:lang w:val="ru-RU"/>
        </w:rPr>
        <w:t>2.2.2.12. Изобразительное искусство .……………………………...220</w:t>
      </w:r>
    </w:p>
    <w:p w:rsidR="004E2C47" w:rsidRPr="004E2C47" w:rsidRDefault="004E2C47" w:rsidP="004E2C47">
      <w:pPr>
        <w:rPr>
          <w:lang w:val="ru-RU"/>
        </w:rPr>
      </w:pPr>
      <w:r w:rsidRPr="004E2C47">
        <w:rPr>
          <w:lang w:val="ru-RU"/>
        </w:rPr>
        <w:t>2.2.2.13. Музыка .……………………………………………………222</w:t>
      </w:r>
    </w:p>
    <w:p w:rsidR="004E2C47" w:rsidRPr="004E2C47" w:rsidRDefault="004E2C47" w:rsidP="004E2C47">
      <w:pPr>
        <w:rPr>
          <w:lang w:val="ru-RU"/>
        </w:rPr>
      </w:pPr>
      <w:r w:rsidRPr="004E2C47">
        <w:rPr>
          <w:lang w:val="ru-RU"/>
        </w:rPr>
        <w:t>2.2.2.14. Технология .………………………………………………223</w:t>
      </w:r>
    </w:p>
    <w:p w:rsidR="004E2C47" w:rsidRPr="004E2C47" w:rsidRDefault="004E2C47" w:rsidP="004E2C47">
      <w:pPr>
        <w:rPr>
          <w:lang w:val="ru-RU"/>
        </w:rPr>
      </w:pPr>
      <w:r w:rsidRPr="004E2C47">
        <w:rPr>
          <w:lang w:val="ru-RU"/>
        </w:rPr>
        <w:t>2.2.2.15. Физическая культура .……………………………………225</w:t>
      </w:r>
    </w:p>
    <w:p w:rsidR="004E2C47" w:rsidRPr="004E2C47" w:rsidRDefault="004E2C47" w:rsidP="004E2C47">
      <w:pPr>
        <w:rPr>
          <w:lang w:val="ru-RU"/>
        </w:rPr>
      </w:pPr>
      <w:r w:rsidRPr="004E2C47">
        <w:rPr>
          <w:lang w:val="ru-RU"/>
        </w:rPr>
        <w:t>2.2.2.16. Основы безопасности жизнедеятельности .……………227</w:t>
      </w:r>
    </w:p>
    <w:p w:rsidR="004E2C47" w:rsidRPr="004E2C47" w:rsidRDefault="004E2C47" w:rsidP="004E2C47">
      <w:pPr>
        <w:rPr>
          <w:lang w:val="ru-RU"/>
        </w:rPr>
      </w:pPr>
      <w:r w:rsidRPr="004E2C47">
        <w:rPr>
          <w:lang w:val="ru-RU"/>
        </w:rPr>
        <w:t>2.3. Программа воспитания и социализации</w:t>
      </w:r>
    </w:p>
    <w:p w:rsidR="004E2C47" w:rsidRPr="004E2C47" w:rsidRDefault="004E2C47" w:rsidP="004E2C47">
      <w:pPr>
        <w:rPr>
          <w:lang w:val="ru-RU"/>
        </w:rPr>
      </w:pPr>
      <w:r w:rsidRPr="004E2C47">
        <w:rPr>
          <w:lang w:val="ru-RU"/>
        </w:rPr>
        <w:t>обучающихся на ступени основного общего</w:t>
      </w:r>
    </w:p>
    <w:p w:rsidR="004E2C47" w:rsidRPr="004E2C47" w:rsidRDefault="004E2C47" w:rsidP="004E2C47">
      <w:pPr>
        <w:rPr>
          <w:lang w:val="ru-RU"/>
        </w:rPr>
      </w:pPr>
      <w:r w:rsidRPr="004E2C47">
        <w:rPr>
          <w:lang w:val="ru-RU"/>
        </w:rPr>
        <w:t>образования .………………………………………………………………….230</w:t>
      </w:r>
    </w:p>
    <w:p w:rsidR="004E2C47" w:rsidRPr="004E2C47" w:rsidRDefault="004E2C47" w:rsidP="004E2C47">
      <w:pPr>
        <w:rPr>
          <w:lang w:val="ru-RU"/>
        </w:rPr>
      </w:pPr>
      <w:r w:rsidRPr="004E2C47">
        <w:rPr>
          <w:lang w:val="ru-RU"/>
        </w:rPr>
        <w:t>2.3.1. Цель и задачи воспитания и социализации</w:t>
      </w:r>
    </w:p>
    <w:p w:rsidR="004E2C47" w:rsidRPr="004E2C47" w:rsidRDefault="004E2C47" w:rsidP="004E2C47">
      <w:pPr>
        <w:rPr>
          <w:lang w:val="ru-RU"/>
        </w:rPr>
      </w:pPr>
      <w:r w:rsidRPr="004E2C47">
        <w:rPr>
          <w:lang w:val="ru-RU"/>
        </w:rPr>
        <w:t>обучающихся .……………………………………………………………230</w:t>
      </w:r>
    </w:p>
    <w:p w:rsidR="004E2C47" w:rsidRPr="004E2C47" w:rsidRDefault="004E2C47" w:rsidP="004E2C47">
      <w:pPr>
        <w:rPr>
          <w:lang w:val="ru-RU"/>
        </w:rPr>
      </w:pPr>
      <w:r w:rsidRPr="004E2C47">
        <w:rPr>
          <w:lang w:val="ru-RU"/>
        </w:rPr>
        <w:t>2.3.2. Основные направления и ценностные основы</w:t>
      </w:r>
    </w:p>
    <w:p w:rsidR="004E2C47" w:rsidRPr="004E2C47" w:rsidRDefault="004E2C47" w:rsidP="004E2C47">
      <w:pPr>
        <w:rPr>
          <w:lang w:val="ru-RU"/>
        </w:rPr>
      </w:pPr>
      <w:r w:rsidRPr="004E2C47">
        <w:rPr>
          <w:lang w:val="ru-RU"/>
        </w:rPr>
        <w:t>воспитания и социализации обучающихся .…………………………….233</w:t>
      </w:r>
    </w:p>
    <w:p w:rsidR="004E2C47" w:rsidRPr="004E2C47" w:rsidRDefault="004E2C47" w:rsidP="004E2C47">
      <w:pPr>
        <w:rPr>
          <w:lang w:val="ru-RU"/>
        </w:rPr>
      </w:pPr>
      <w:r w:rsidRPr="004E2C47">
        <w:rPr>
          <w:lang w:val="ru-RU"/>
        </w:rPr>
        <w:t>2.3.3. Принципы и особенности организации</w:t>
      </w:r>
    </w:p>
    <w:p w:rsidR="004E2C47" w:rsidRPr="004E2C47" w:rsidRDefault="004E2C47" w:rsidP="004E2C47">
      <w:pPr>
        <w:rPr>
          <w:lang w:val="ru-RU"/>
        </w:rPr>
      </w:pPr>
      <w:r w:rsidRPr="004E2C47">
        <w:rPr>
          <w:lang w:val="ru-RU"/>
        </w:rPr>
        <w:t>содержания воспитания и социализации обучающихся .………………234</w:t>
      </w:r>
    </w:p>
    <w:p w:rsidR="004E2C47" w:rsidRPr="004E2C47" w:rsidRDefault="004E2C47" w:rsidP="004E2C47">
      <w:pPr>
        <w:rPr>
          <w:lang w:val="ru-RU"/>
        </w:rPr>
      </w:pPr>
      <w:r w:rsidRPr="004E2C47">
        <w:rPr>
          <w:lang w:val="ru-RU"/>
        </w:rPr>
        <w:lastRenderedPageBreak/>
        <w:t>2.3.4. Основное содержание воспитания</w:t>
      </w:r>
    </w:p>
    <w:p w:rsidR="004E2C47" w:rsidRPr="004E2C47" w:rsidRDefault="004E2C47" w:rsidP="004E2C47">
      <w:pPr>
        <w:rPr>
          <w:lang w:val="ru-RU"/>
        </w:rPr>
      </w:pPr>
      <w:r w:rsidRPr="004E2C47">
        <w:rPr>
          <w:lang w:val="ru-RU"/>
        </w:rPr>
        <w:t>и социализации обучающихся .………………………………………….237</w:t>
      </w:r>
    </w:p>
    <w:p w:rsidR="004E2C47" w:rsidRPr="004E2C47" w:rsidRDefault="004E2C47" w:rsidP="004E2C47">
      <w:pPr>
        <w:rPr>
          <w:lang w:val="ru-RU"/>
        </w:rPr>
      </w:pPr>
      <w:r w:rsidRPr="004E2C47">
        <w:rPr>
          <w:lang w:val="ru-RU"/>
        </w:rPr>
        <w:t>2.3.5. Виды деятельности и формы занятий</w:t>
      </w:r>
    </w:p>
    <w:p w:rsidR="004E2C47" w:rsidRPr="004E2C47" w:rsidRDefault="004E2C47" w:rsidP="004E2C47">
      <w:pPr>
        <w:rPr>
          <w:lang w:val="ru-RU"/>
        </w:rPr>
      </w:pPr>
      <w:r w:rsidRPr="004E2C47">
        <w:rPr>
          <w:lang w:val="ru-RU"/>
        </w:rPr>
        <w:t>с обучающимися .………………………………………………………..241</w:t>
      </w:r>
    </w:p>
    <w:p w:rsidR="004E2C47" w:rsidRPr="004E2C47" w:rsidRDefault="004E2C47" w:rsidP="004E2C47">
      <w:pPr>
        <w:rPr>
          <w:lang w:val="ru-RU"/>
        </w:rPr>
      </w:pPr>
      <w:r w:rsidRPr="004E2C47">
        <w:rPr>
          <w:lang w:val="ru-RU"/>
        </w:rPr>
        <w:t>2.3.6. Совместная деятельность образовательного</w:t>
      </w:r>
    </w:p>
    <w:p w:rsidR="004E2C47" w:rsidRPr="004E2C47" w:rsidRDefault="004E2C47" w:rsidP="004E2C47">
      <w:pPr>
        <w:rPr>
          <w:lang w:val="ru-RU"/>
        </w:rPr>
      </w:pPr>
      <w:r w:rsidRPr="004E2C47">
        <w:rPr>
          <w:lang w:val="ru-RU"/>
        </w:rPr>
        <w:t>учреждения с предприятиями, общественными</w:t>
      </w:r>
    </w:p>
    <w:p w:rsidR="004E2C47" w:rsidRPr="004E2C47" w:rsidRDefault="004E2C47" w:rsidP="004E2C47">
      <w:pPr>
        <w:rPr>
          <w:lang w:val="ru-RU"/>
        </w:rPr>
      </w:pPr>
      <w:r w:rsidRPr="004E2C47">
        <w:rPr>
          <w:lang w:val="ru-RU"/>
        </w:rPr>
        <w:t>организациями, системой дополнительного</w:t>
      </w:r>
    </w:p>
    <w:p w:rsidR="004E2C47" w:rsidRPr="004E2C47" w:rsidRDefault="004E2C47" w:rsidP="004E2C47">
      <w:pPr>
        <w:rPr>
          <w:lang w:val="ru-RU"/>
        </w:rPr>
      </w:pPr>
      <w:r w:rsidRPr="004E2C47">
        <w:rPr>
          <w:lang w:val="ru-RU"/>
        </w:rPr>
        <w:t>образования по социализации обучающихся .…………………………247</w:t>
      </w:r>
    </w:p>
    <w:p w:rsidR="004E2C47" w:rsidRPr="004E2C47" w:rsidRDefault="004E2C47" w:rsidP="004E2C47">
      <w:pPr>
        <w:rPr>
          <w:lang w:val="ru-RU"/>
        </w:rPr>
      </w:pPr>
      <w:r w:rsidRPr="004E2C47">
        <w:rPr>
          <w:lang w:val="ru-RU"/>
        </w:rPr>
        <w:t>2.3.7. Основные формы организации педагогической</w:t>
      </w:r>
    </w:p>
    <w:p w:rsidR="004E2C47" w:rsidRPr="004E2C47" w:rsidRDefault="004E2C47" w:rsidP="004E2C47">
      <w:pPr>
        <w:rPr>
          <w:lang w:val="ru-RU"/>
        </w:rPr>
      </w:pPr>
      <w:r w:rsidRPr="004E2C47">
        <w:rPr>
          <w:lang w:val="ru-RU"/>
        </w:rPr>
        <w:t>поддержки социализации обучающихся .……………………………….249</w:t>
      </w:r>
    </w:p>
    <w:p w:rsidR="004E2C47" w:rsidRPr="004E2C47" w:rsidRDefault="004E2C47" w:rsidP="004E2C47">
      <w:pPr>
        <w:rPr>
          <w:lang w:val="ru-RU"/>
        </w:rPr>
      </w:pPr>
      <w:r w:rsidRPr="004E2C47">
        <w:rPr>
          <w:lang w:val="ru-RU"/>
        </w:rPr>
        <w:t>2.3.8. Организация работы по формированию</w:t>
      </w:r>
    </w:p>
    <w:p w:rsidR="004E2C47" w:rsidRPr="004E2C47" w:rsidRDefault="004E2C47" w:rsidP="004E2C47">
      <w:pPr>
        <w:rPr>
          <w:lang w:val="ru-RU"/>
        </w:rPr>
      </w:pPr>
      <w:r w:rsidRPr="004E2C47">
        <w:rPr>
          <w:lang w:val="ru-RU"/>
        </w:rPr>
        <w:t>экологически целесообразного, здорового</w:t>
      </w:r>
    </w:p>
    <w:p w:rsidR="004E2C47" w:rsidRPr="004E2C47" w:rsidRDefault="004E2C47" w:rsidP="004E2C47">
      <w:pPr>
        <w:rPr>
          <w:lang w:val="ru-RU"/>
        </w:rPr>
      </w:pPr>
      <w:r w:rsidRPr="004E2C47">
        <w:rPr>
          <w:lang w:val="ru-RU"/>
        </w:rPr>
        <w:t>и безопасного образа жизни .……………………………………………251</w:t>
      </w:r>
    </w:p>
    <w:p w:rsidR="004E2C47" w:rsidRPr="004E2C47" w:rsidRDefault="004E2C47" w:rsidP="004E2C47">
      <w:pPr>
        <w:rPr>
          <w:lang w:val="ru-RU"/>
        </w:rPr>
      </w:pPr>
      <w:r w:rsidRPr="004E2C47">
        <w:rPr>
          <w:lang w:val="ru-RU"/>
        </w:rPr>
        <w:t>2.3.9. Деятельность образовательного учреждения</w:t>
      </w:r>
    </w:p>
    <w:p w:rsidR="004E2C47" w:rsidRPr="004E2C47" w:rsidRDefault="004E2C47" w:rsidP="004E2C47">
      <w:pPr>
        <w:rPr>
          <w:lang w:val="ru-RU"/>
        </w:rPr>
      </w:pPr>
      <w:r w:rsidRPr="004E2C47">
        <w:rPr>
          <w:lang w:val="ru-RU"/>
        </w:rPr>
        <w:t>в области непрерывного экологического</w:t>
      </w:r>
    </w:p>
    <w:p w:rsidR="004E2C47" w:rsidRPr="004E2C47" w:rsidRDefault="004E2C47" w:rsidP="004E2C47">
      <w:pPr>
        <w:rPr>
          <w:lang w:val="ru-RU"/>
        </w:rPr>
      </w:pPr>
      <w:r w:rsidRPr="004E2C47">
        <w:rPr>
          <w:lang w:val="ru-RU"/>
        </w:rPr>
        <w:t>здоровьесберегающего образования обучающихся .…………………254</w:t>
      </w:r>
    </w:p>
    <w:p w:rsidR="004E2C47" w:rsidRPr="004E2C47" w:rsidRDefault="004E2C47" w:rsidP="004E2C47">
      <w:pPr>
        <w:rPr>
          <w:lang w:val="ru-RU"/>
        </w:rPr>
      </w:pPr>
      <w:r w:rsidRPr="004E2C47">
        <w:rPr>
          <w:lang w:val="ru-RU"/>
        </w:rPr>
        <w:t>2.3.10. Планируемые результаты воспитания</w:t>
      </w:r>
    </w:p>
    <w:p w:rsidR="004E2C47" w:rsidRPr="004E2C47" w:rsidRDefault="004E2C47" w:rsidP="004E2C47">
      <w:pPr>
        <w:rPr>
          <w:lang w:val="ru-RU"/>
        </w:rPr>
      </w:pPr>
      <w:r w:rsidRPr="004E2C47">
        <w:rPr>
          <w:lang w:val="ru-RU"/>
        </w:rPr>
        <w:t>и социализации обучающихся .…………………………………………257</w:t>
      </w:r>
    </w:p>
    <w:p w:rsidR="004E2C47" w:rsidRPr="004E2C47" w:rsidRDefault="004E2C47" w:rsidP="004E2C47">
      <w:pPr>
        <w:rPr>
          <w:lang w:val="ru-RU"/>
        </w:rPr>
      </w:pPr>
      <w:r w:rsidRPr="004E2C47">
        <w:rPr>
          <w:lang w:val="ru-RU"/>
        </w:rPr>
        <w:t>2.3.11. Мониторинг эффективности реализации</w:t>
      </w:r>
    </w:p>
    <w:p w:rsidR="004E2C47" w:rsidRPr="004E2C47" w:rsidRDefault="004E2C47" w:rsidP="004E2C47">
      <w:pPr>
        <w:rPr>
          <w:lang w:val="ru-RU"/>
        </w:rPr>
      </w:pPr>
      <w:r w:rsidRPr="004E2C47">
        <w:rPr>
          <w:lang w:val="ru-RU"/>
        </w:rPr>
        <w:t>образовательным учреждением Программы воспитания</w:t>
      </w:r>
    </w:p>
    <w:p w:rsidR="004E2C47" w:rsidRPr="004E2C47" w:rsidRDefault="004E2C47" w:rsidP="004E2C47">
      <w:pPr>
        <w:rPr>
          <w:lang w:val="ru-RU"/>
        </w:rPr>
      </w:pPr>
      <w:r w:rsidRPr="004E2C47">
        <w:rPr>
          <w:lang w:val="ru-RU"/>
        </w:rPr>
        <w:t>и социализации обучающихся .…………………………………………262</w:t>
      </w:r>
    </w:p>
    <w:p w:rsidR="004E2C47" w:rsidRPr="004E2C47" w:rsidRDefault="004E2C47" w:rsidP="004E2C47">
      <w:pPr>
        <w:rPr>
          <w:lang w:val="ru-RU"/>
        </w:rPr>
      </w:pPr>
      <w:r w:rsidRPr="004E2C47">
        <w:rPr>
          <w:lang w:val="ru-RU"/>
        </w:rPr>
        <w:t>2.3.12. Методологический инструментарий</w:t>
      </w:r>
    </w:p>
    <w:p w:rsidR="004E2C47" w:rsidRPr="004E2C47" w:rsidRDefault="004E2C47" w:rsidP="004E2C47">
      <w:pPr>
        <w:rPr>
          <w:lang w:val="ru-RU"/>
        </w:rPr>
      </w:pPr>
      <w:r w:rsidRPr="004E2C47">
        <w:rPr>
          <w:lang w:val="ru-RU"/>
        </w:rPr>
        <w:t>мониторинга воспитания и социализации обучающихся .…………………263</w:t>
      </w:r>
    </w:p>
    <w:p w:rsidR="004E2C47" w:rsidRPr="004E2C47" w:rsidRDefault="004E2C47" w:rsidP="004E2C47">
      <w:pPr>
        <w:rPr>
          <w:lang w:val="ru-RU"/>
        </w:rPr>
      </w:pPr>
      <w:r w:rsidRPr="004E2C47">
        <w:rPr>
          <w:lang w:val="ru-RU"/>
        </w:rPr>
        <w:t>2.4. Программа коррекционной работы .…………………………………266</w:t>
      </w:r>
    </w:p>
    <w:p w:rsidR="004E2C47" w:rsidRPr="004E2C47" w:rsidRDefault="004E2C47" w:rsidP="004E2C47">
      <w:pPr>
        <w:rPr>
          <w:lang w:val="ru-RU"/>
        </w:rPr>
      </w:pPr>
      <w:r w:rsidRPr="004E2C47">
        <w:rPr>
          <w:lang w:val="ru-RU"/>
        </w:rPr>
        <w:t>3. Организационный раздел</w:t>
      </w:r>
    </w:p>
    <w:p w:rsidR="004E2C47" w:rsidRPr="004E2C47" w:rsidRDefault="004E2C47" w:rsidP="004E2C47">
      <w:pPr>
        <w:rPr>
          <w:lang w:val="ru-RU"/>
        </w:rPr>
      </w:pPr>
      <w:r w:rsidRPr="004E2C47">
        <w:rPr>
          <w:lang w:val="ru-RU"/>
        </w:rPr>
        <w:t>3.1. Базисный учебный план основного общего</w:t>
      </w:r>
    </w:p>
    <w:p w:rsidR="004E2C47" w:rsidRPr="004E2C47" w:rsidRDefault="004E2C47" w:rsidP="004E2C47">
      <w:pPr>
        <w:rPr>
          <w:lang w:val="ru-RU"/>
        </w:rPr>
      </w:pPr>
      <w:r w:rsidRPr="004E2C47">
        <w:rPr>
          <w:lang w:val="ru-RU"/>
        </w:rPr>
        <w:t>образования .………………………………………………………………….277</w:t>
      </w:r>
    </w:p>
    <w:p w:rsidR="004E2C47" w:rsidRPr="004E2C47" w:rsidRDefault="004E2C47" w:rsidP="004E2C47">
      <w:pPr>
        <w:rPr>
          <w:lang w:val="ru-RU"/>
        </w:rPr>
      </w:pPr>
      <w:r w:rsidRPr="004E2C47">
        <w:rPr>
          <w:lang w:val="ru-RU"/>
        </w:rPr>
        <w:lastRenderedPageBreak/>
        <w:t>3.2. Система условий реализации основной</w:t>
      </w:r>
    </w:p>
    <w:p w:rsidR="004E2C47" w:rsidRPr="004E2C47" w:rsidRDefault="004E2C47" w:rsidP="004E2C47">
      <w:pPr>
        <w:rPr>
          <w:lang w:val="ru-RU"/>
        </w:rPr>
      </w:pPr>
      <w:r w:rsidRPr="004E2C47">
        <w:rPr>
          <w:lang w:val="ru-RU"/>
        </w:rPr>
        <w:t>образовательной программы .………………………………………………286</w:t>
      </w:r>
    </w:p>
    <w:p w:rsidR="004E2C47" w:rsidRPr="004E2C47" w:rsidRDefault="004E2C47" w:rsidP="004E2C47">
      <w:pPr>
        <w:rPr>
          <w:lang w:val="ru-RU"/>
        </w:rPr>
      </w:pPr>
      <w:r w:rsidRPr="004E2C47">
        <w:rPr>
          <w:lang w:val="ru-RU"/>
        </w:rPr>
        <w:t>3.2.1. Описание кадровых условий реализации</w:t>
      </w:r>
    </w:p>
    <w:p w:rsidR="004E2C47" w:rsidRPr="004E2C47" w:rsidRDefault="004E2C47" w:rsidP="004E2C47">
      <w:pPr>
        <w:rPr>
          <w:lang w:val="ru-RU"/>
        </w:rPr>
      </w:pPr>
      <w:r w:rsidRPr="004E2C47">
        <w:rPr>
          <w:lang w:val="ru-RU"/>
        </w:rPr>
        <w:t>основной образовательной программы основного</w:t>
      </w:r>
    </w:p>
    <w:p w:rsidR="004E2C47" w:rsidRPr="004E2C47" w:rsidRDefault="004E2C47" w:rsidP="004E2C47">
      <w:pPr>
        <w:rPr>
          <w:lang w:val="ru-RU"/>
        </w:rPr>
      </w:pPr>
      <w:r w:rsidRPr="004E2C47">
        <w:rPr>
          <w:lang w:val="ru-RU"/>
        </w:rPr>
        <w:t>общего образования .……………………………………………………288</w:t>
      </w:r>
    </w:p>
    <w:p w:rsidR="004E2C47" w:rsidRPr="004E2C47" w:rsidRDefault="004E2C47" w:rsidP="004E2C47">
      <w:pPr>
        <w:rPr>
          <w:lang w:val="ru-RU"/>
        </w:rPr>
      </w:pPr>
      <w:r w:rsidRPr="004E2C47">
        <w:rPr>
          <w:lang w:val="ru-RU"/>
        </w:rPr>
        <w:t>3.2.2. Психолого-педагогические условия реализации</w:t>
      </w:r>
    </w:p>
    <w:p w:rsidR="004E2C47" w:rsidRPr="004E2C47" w:rsidRDefault="004E2C47" w:rsidP="004E2C47">
      <w:pPr>
        <w:rPr>
          <w:lang w:val="ru-RU"/>
        </w:rPr>
      </w:pPr>
      <w:r w:rsidRPr="004E2C47">
        <w:rPr>
          <w:lang w:val="ru-RU"/>
        </w:rPr>
        <w:t>основной образовательной программы основного</w:t>
      </w:r>
    </w:p>
    <w:p w:rsidR="004E2C47" w:rsidRPr="004E2C47" w:rsidRDefault="004E2C47" w:rsidP="004E2C47">
      <w:pPr>
        <w:rPr>
          <w:lang w:val="ru-RU"/>
        </w:rPr>
      </w:pPr>
      <w:r w:rsidRPr="004E2C47">
        <w:rPr>
          <w:lang w:val="ru-RU"/>
        </w:rPr>
        <w:t>общего образования .……………………………………………………297</w:t>
      </w:r>
    </w:p>
    <w:p w:rsidR="004E2C47" w:rsidRPr="004E2C47" w:rsidRDefault="004E2C47" w:rsidP="004E2C47">
      <w:pPr>
        <w:rPr>
          <w:lang w:val="ru-RU"/>
        </w:rPr>
      </w:pPr>
      <w:r w:rsidRPr="004E2C47">
        <w:rPr>
          <w:lang w:val="ru-RU"/>
        </w:rPr>
        <w:t>3.2.3. Финансовое обеспечение реализации основной</w:t>
      </w:r>
    </w:p>
    <w:p w:rsidR="004E2C47" w:rsidRPr="004E2C47" w:rsidRDefault="004E2C47" w:rsidP="004E2C47">
      <w:pPr>
        <w:rPr>
          <w:lang w:val="ru-RU"/>
        </w:rPr>
      </w:pPr>
      <w:r w:rsidRPr="004E2C47">
        <w:rPr>
          <w:lang w:val="ru-RU"/>
        </w:rPr>
        <w:t>образовательной программы основного общего</w:t>
      </w:r>
    </w:p>
    <w:p w:rsidR="004E2C47" w:rsidRPr="004E2C47" w:rsidRDefault="004E2C47" w:rsidP="004E2C47">
      <w:pPr>
        <w:rPr>
          <w:lang w:val="ru-RU"/>
        </w:rPr>
      </w:pPr>
      <w:r w:rsidRPr="004E2C47">
        <w:rPr>
          <w:lang w:val="ru-RU"/>
        </w:rPr>
        <w:t>образования .……………………………………………………………310</w:t>
      </w:r>
    </w:p>
    <w:p w:rsidR="004E2C47" w:rsidRPr="004E2C47" w:rsidRDefault="004E2C47" w:rsidP="004E2C47">
      <w:pPr>
        <w:rPr>
          <w:lang w:val="ru-RU"/>
        </w:rPr>
      </w:pPr>
      <w:r w:rsidRPr="004E2C47">
        <w:rPr>
          <w:lang w:val="ru-RU"/>
        </w:rPr>
        <w:t>3.2.4. Материально-технические условия реализации</w:t>
      </w:r>
    </w:p>
    <w:p w:rsidR="004E2C47" w:rsidRPr="004E2C47" w:rsidRDefault="004E2C47" w:rsidP="004E2C47">
      <w:pPr>
        <w:rPr>
          <w:lang w:val="ru-RU"/>
        </w:rPr>
      </w:pPr>
      <w:r w:rsidRPr="004E2C47">
        <w:rPr>
          <w:lang w:val="ru-RU"/>
        </w:rPr>
        <w:t>основной образовательной программы .………………………………314</w:t>
      </w:r>
    </w:p>
    <w:p w:rsidR="004E2C47" w:rsidRPr="004E2C47" w:rsidRDefault="004E2C47" w:rsidP="004E2C47">
      <w:pPr>
        <w:rPr>
          <w:lang w:val="ru-RU"/>
        </w:rPr>
      </w:pPr>
      <w:r w:rsidRPr="004E2C47">
        <w:rPr>
          <w:lang w:val="ru-RU"/>
        </w:rPr>
        <w:t>3.2.5. Информационно-методические условия</w:t>
      </w:r>
    </w:p>
    <w:p w:rsidR="004E2C47" w:rsidRPr="004E2C47" w:rsidRDefault="004E2C47" w:rsidP="004E2C47">
      <w:pPr>
        <w:rPr>
          <w:lang w:val="ru-RU"/>
        </w:rPr>
      </w:pPr>
      <w:r w:rsidRPr="004E2C47">
        <w:rPr>
          <w:lang w:val="ru-RU"/>
        </w:rPr>
        <w:t>реализации основной образовательной программы</w:t>
      </w:r>
    </w:p>
    <w:p w:rsidR="004E2C47" w:rsidRPr="004E2C47" w:rsidRDefault="004E2C47" w:rsidP="004E2C47">
      <w:pPr>
        <w:rPr>
          <w:lang w:val="ru-RU"/>
        </w:rPr>
      </w:pPr>
      <w:r w:rsidRPr="004E2C47">
        <w:rPr>
          <w:lang w:val="ru-RU"/>
        </w:rPr>
        <w:t>основного общего образования .…………………………………………318</w:t>
      </w:r>
    </w:p>
    <w:p w:rsidR="004E2C47" w:rsidRPr="004E2C47" w:rsidRDefault="004E2C47" w:rsidP="004E2C47">
      <w:pPr>
        <w:rPr>
          <w:lang w:val="ru-RU"/>
        </w:rPr>
      </w:pPr>
      <w:r w:rsidRPr="004E2C47">
        <w:rPr>
          <w:lang w:val="ru-RU"/>
        </w:rPr>
        <w:t>3.2.6. Модель сетевого графика</w:t>
      </w:r>
    </w:p>
    <w:p w:rsidR="004E2C47" w:rsidRPr="004E2C47" w:rsidRDefault="004E2C47" w:rsidP="004E2C47">
      <w:pPr>
        <w:rPr>
          <w:lang w:val="ru-RU"/>
        </w:rPr>
      </w:pPr>
      <w:r w:rsidRPr="004E2C47">
        <w:rPr>
          <w:lang w:val="ru-RU"/>
        </w:rPr>
        <w:t>(дорожной карты) по формированию необходимой</w:t>
      </w:r>
    </w:p>
    <w:p w:rsidR="004E2C47" w:rsidRPr="004E2C47" w:rsidRDefault="004E2C47" w:rsidP="004E2C47">
      <w:pPr>
        <w:rPr>
          <w:lang w:val="ru-RU"/>
        </w:rPr>
      </w:pPr>
      <w:r w:rsidRPr="004E2C47">
        <w:rPr>
          <w:lang w:val="ru-RU"/>
        </w:rPr>
        <w:t>системы условий реализации основной</w:t>
      </w:r>
    </w:p>
    <w:p w:rsidR="004E2C47" w:rsidRPr="004E2C47" w:rsidRDefault="004E2C47" w:rsidP="004E2C47">
      <w:pPr>
        <w:rPr>
          <w:lang w:val="ru-RU"/>
        </w:rPr>
      </w:pPr>
      <w:r w:rsidRPr="004E2C47">
        <w:rPr>
          <w:lang w:val="ru-RU"/>
        </w:rPr>
        <w:t>образовательной программы основного общего</w:t>
      </w:r>
    </w:p>
    <w:p w:rsidR="004E2C47" w:rsidRPr="004E2C47" w:rsidRDefault="004E2C47" w:rsidP="004E2C47">
      <w:pPr>
        <w:rPr>
          <w:lang w:val="ru-RU"/>
        </w:rPr>
      </w:pPr>
      <w:r w:rsidRPr="004E2C47">
        <w:rPr>
          <w:lang w:val="ru-RU"/>
        </w:rPr>
        <w:t>образования .………………………………………………………………….323</w:t>
      </w:r>
    </w:p>
    <w:p w:rsidR="004E2C47" w:rsidRPr="004E2C47" w:rsidRDefault="004E2C47" w:rsidP="004E2C47">
      <w:pPr>
        <w:rPr>
          <w:lang w:val="ru-RU"/>
        </w:rPr>
      </w:pPr>
      <w:r w:rsidRPr="004E2C47">
        <w:rPr>
          <w:lang w:val="ru-RU"/>
        </w:rPr>
        <w:t>Используемые понятия, обозначения и сокращения .…………………327</w:t>
      </w:r>
    </w:p>
    <w:p w:rsidR="004E2C47" w:rsidRPr="004E2C47" w:rsidRDefault="004E2C47" w:rsidP="004E2C47">
      <w:pPr>
        <w:rPr>
          <w:lang w:val="ru-RU"/>
        </w:rPr>
      </w:pPr>
      <w:r w:rsidRPr="004E2C47">
        <w:rPr>
          <w:lang w:val="ru-RU"/>
        </w:rPr>
        <w:t>Примерная форма договора о предоставлении</w:t>
      </w:r>
    </w:p>
    <w:p w:rsidR="004E2C47" w:rsidRPr="004E2C47" w:rsidRDefault="004E2C47" w:rsidP="004E2C47">
      <w:pPr>
        <w:rPr>
          <w:lang w:val="ru-RU"/>
        </w:rPr>
      </w:pPr>
      <w:r w:rsidRPr="004E2C47">
        <w:rPr>
          <w:lang w:val="ru-RU"/>
        </w:rPr>
        <w:t>общего образования муниципальными</w:t>
      </w:r>
    </w:p>
    <w:p w:rsidR="004E2C47" w:rsidRPr="004E2C47" w:rsidRDefault="004E2C47" w:rsidP="004E2C47">
      <w:pPr>
        <w:rPr>
          <w:lang w:val="ru-RU"/>
        </w:rPr>
      </w:pPr>
      <w:r w:rsidRPr="004E2C47">
        <w:rPr>
          <w:lang w:val="ru-RU"/>
        </w:rPr>
        <w:t>и государственными общеобразовательными</w:t>
      </w:r>
    </w:p>
    <w:p w:rsidR="004E2C47" w:rsidRPr="004E2C47" w:rsidRDefault="004E2C47" w:rsidP="004E2C47">
      <w:pPr>
        <w:rPr>
          <w:lang w:val="ru-RU"/>
        </w:rPr>
      </w:pPr>
      <w:r w:rsidRPr="004E2C47">
        <w:rPr>
          <w:lang w:val="ru-RU"/>
        </w:rPr>
        <w:t>учреждениями .……………………………………………………………..332</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Общие положения</w:t>
      </w:r>
    </w:p>
    <w:p w:rsidR="004E2C47" w:rsidRPr="004E2C47" w:rsidRDefault="004E2C47" w:rsidP="004E2C47">
      <w:pPr>
        <w:rPr>
          <w:lang w:val="ru-RU"/>
        </w:rPr>
      </w:pPr>
      <w:r w:rsidRPr="004E2C47">
        <w:rPr>
          <w:lang w:val="ru-RU"/>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4E2C47" w:rsidRPr="004E2C47" w:rsidRDefault="004E2C47" w:rsidP="004E2C47">
      <w:pPr>
        <w:rPr>
          <w:lang w:val="ru-RU"/>
        </w:rPr>
      </w:pPr>
      <w:r w:rsidRPr="004E2C47">
        <w:rPr>
          <w:lang w:val="ru-RU"/>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4E2C47" w:rsidRPr="004E2C47" w:rsidRDefault="004E2C47" w:rsidP="004E2C47">
      <w:pPr>
        <w:rPr>
          <w:lang w:val="ru-RU"/>
        </w:rPr>
      </w:pPr>
      <w:r w:rsidRPr="004E2C47">
        <w:rPr>
          <w:lang w:val="ru-RU"/>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4E2C47" w:rsidRPr="004E2C47" w:rsidRDefault="004E2C47" w:rsidP="004E2C47">
      <w:pPr>
        <w:rPr>
          <w:lang w:val="ru-RU"/>
        </w:rPr>
      </w:pPr>
      <w:r w:rsidRPr="004E2C47">
        <w:rPr>
          <w:lang w:val="ru-RU"/>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4E2C47" w:rsidRPr="004E2C47" w:rsidRDefault="004E2C47" w:rsidP="004E2C47">
      <w:pPr>
        <w:rPr>
          <w:lang w:val="ru-RU"/>
        </w:rPr>
      </w:pPr>
      <w:r w:rsidRPr="004E2C47">
        <w:rPr>
          <w:lang w:val="ru-RU"/>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E2C47" w:rsidRPr="004E2C47" w:rsidRDefault="004E2C47" w:rsidP="004E2C47">
      <w:pPr>
        <w:rPr>
          <w:lang w:val="ru-RU"/>
        </w:rPr>
      </w:pPr>
      <w:r w:rsidRPr="004E2C47">
        <w:rPr>
          <w:lang w:val="ru-RU"/>
        </w:rPr>
        <w:lastRenderedPageBreak/>
        <w:t>Целевой раздел включает:</w:t>
      </w:r>
    </w:p>
    <w:p w:rsidR="004E2C47" w:rsidRPr="004E2C47" w:rsidRDefault="004E2C47" w:rsidP="004E2C47">
      <w:pPr>
        <w:rPr>
          <w:lang w:val="ru-RU"/>
        </w:rPr>
      </w:pPr>
      <w:r w:rsidRPr="004E2C47">
        <w:rPr>
          <w:lang w:val="ru-RU"/>
        </w:rPr>
        <w:t>—</w:t>
      </w:r>
      <w:r w:rsidRPr="004E2C47">
        <w:t> </w:t>
      </w:r>
      <w:r w:rsidRPr="004E2C47">
        <w:rPr>
          <w:lang w:val="ru-RU"/>
        </w:rPr>
        <w:t>пояснительную записку;</w:t>
      </w:r>
    </w:p>
    <w:p w:rsidR="004E2C47" w:rsidRPr="004E2C47" w:rsidRDefault="004E2C47" w:rsidP="004E2C47">
      <w:pPr>
        <w:rPr>
          <w:lang w:val="ru-RU"/>
        </w:rPr>
      </w:pPr>
      <w:r w:rsidRPr="004E2C47">
        <w:rPr>
          <w:lang w:val="ru-RU"/>
        </w:rPr>
        <w:t>—</w:t>
      </w:r>
      <w:r w:rsidRPr="004E2C47">
        <w:t> </w:t>
      </w:r>
      <w:r w:rsidRPr="004E2C47">
        <w:rPr>
          <w:lang w:val="ru-RU"/>
        </w:rPr>
        <w:t>планируемые результаты освоения обучающимися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систему оценки достижения планируемых результатов освоения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4E2C47" w:rsidRPr="004E2C47" w:rsidRDefault="004E2C47" w:rsidP="004E2C47">
      <w:pPr>
        <w:rPr>
          <w:lang w:val="ru-RU"/>
        </w:rPr>
      </w:pPr>
      <w:r w:rsidRPr="004E2C47">
        <w:rPr>
          <w:lang w:val="ru-RU"/>
        </w:rPr>
        <w:t>—</w:t>
      </w:r>
      <w:r w:rsidRPr="004E2C47">
        <w:t> </w:t>
      </w:r>
      <w:r w:rsidRPr="004E2C47">
        <w:rPr>
          <w:lang w:val="ru-RU"/>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программы отдельных учебных предметов, курсов;</w:t>
      </w:r>
    </w:p>
    <w:p w:rsidR="004E2C47" w:rsidRPr="004E2C47" w:rsidRDefault="004E2C47" w:rsidP="004E2C47">
      <w:pPr>
        <w:rPr>
          <w:lang w:val="ru-RU"/>
        </w:rPr>
      </w:pPr>
      <w:r w:rsidRPr="004E2C47">
        <w:rPr>
          <w:lang w:val="ru-RU"/>
        </w:rPr>
        <w:t>—</w:t>
      </w:r>
      <w:r w:rsidRPr="004E2C47">
        <w:t> </w:t>
      </w:r>
      <w:r w:rsidRPr="004E2C47">
        <w:rPr>
          <w:lang w:val="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4E2C47" w:rsidRPr="004E2C47" w:rsidRDefault="004E2C47" w:rsidP="004E2C47">
      <w:pPr>
        <w:rPr>
          <w:lang w:val="ru-RU"/>
        </w:rPr>
      </w:pPr>
      <w:r w:rsidRPr="004E2C47">
        <w:rPr>
          <w:lang w:val="ru-RU"/>
        </w:rPr>
        <w:t>—</w:t>
      </w:r>
      <w:r w:rsidRPr="004E2C47">
        <w:t> </w:t>
      </w:r>
      <w:r w:rsidRPr="004E2C47">
        <w:rPr>
          <w:lang w:val="ru-RU"/>
        </w:rPr>
        <w:t>программу коррекционной работы</w:t>
      </w:r>
      <w:r w:rsidRPr="004E2C47">
        <w:footnoteReference w:id="2"/>
      </w:r>
      <w:r w:rsidRPr="004E2C47">
        <w:rPr>
          <w:lang w:val="ru-RU"/>
        </w:rPr>
        <w:t>.</w:t>
      </w:r>
    </w:p>
    <w:p w:rsidR="004E2C47" w:rsidRPr="004E2C47" w:rsidRDefault="004E2C47" w:rsidP="004E2C47">
      <w:pPr>
        <w:rPr>
          <w:lang w:val="ru-RU"/>
        </w:rPr>
      </w:pPr>
      <w:r w:rsidRPr="004E2C47">
        <w:rPr>
          <w:lang w:val="ru-RU"/>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4E2C47" w:rsidRPr="004E2C47" w:rsidRDefault="004E2C47" w:rsidP="004E2C47">
      <w:pPr>
        <w:rPr>
          <w:lang w:val="ru-RU"/>
        </w:rPr>
      </w:pPr>
      <w:r w:rsidRPr="004E2C47">
        <w:rPr>
          <w:lang w:val="ru-RU"/>
        </w:rPr>
        <w:t>Организационный раздел включает:</w:t>
      </w:r>
    </w:p>
    <w:p w:rsidR="004E2C47" w:rsidRPr="004E2C47" w:rsidRDefault="004E2C47" w:rsidP="004E2C47">
      <w:pPr>
        <w:rPr>
          <w:lang w:val="ru-RU"/>
        </w:rPr>
      </w:pPr>
      <w:r w:rsidRPr="004E2C47">
        <w:rPr>
          <w:lang w:val="ru-RU"/>
        </w:rPr>
        <w:t>—</w:t>
      </w:r>
      <w:r w:rsidRPr="004E2C47">
        <w:t> </w:t>
      </w:r>
      <w:r w:rsidRPr="004E2C47">
        <w:rPr>
          <w:lang w:val="ru-RU"/>
        </w:rPr>
        <w:t>учебный план основного общего образования как один из основных механизмов реализации основной образовательной программы;</w:t>
      </w:r>
    </w:p>
    <w:p w:rsidR="004E2C47" w:rsidRPr="004E2C47" w:rsidRDefault="004E2C47" w:rsidP="004E2C47">
      <w:pPr>
        <w:rPr>
          <w:lang w:val="ru-RU"/>
        </w:rPr>
      </w:pPr>
      <w:r w:rsidRPr="004E2C47">
        <w:rPr>
          <w:lang w:val="ru-RU"/>
        </w:rPr>
        <w:t>—</w:t>
      </w:r>
      <w:r w:rsidRPr="004E2C47">
        <w:t> </w:t>
      </w:r>
      <w:r w:rsidRPr="004E2C47">
        <w:rPr>
          <w:lang w:val="ru-RU"/>
        </w:rPr>
        <w:t>систему условий реализации основной образовательной программы в соответствии с требованиями Стандарта.</w:t>
      </w:r>
    </w:p>
    <w:p w:rsidR="004E2C47" w:rsidRPr="004E2C47" w:rsidRDefault="004E2C47" w:rsidP="004E2C47">
      <w:pPr>
        <w:rPr>
          <w:lang w:val="ru-RU"/>
        </w:rPr>
      </w:pPr>
      <w:r w:rsidRPr="004E2C47">
        <w:rPr>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4E2C47" w:rsidRPr="004E2C47" w:rsidRDefault="004E2C47" w:rsidP="004E2C47">
      <w:pPr>
        <w:rPr>
          <w:lang w:val="ru-RU"/>
        </w:rPr>
      </w:pPr>
      <w:r w:rsidRPr="004E2C47">
        <w:rPr>
          <w:lang w:val="ru-RU"/>
        </w:rPr>
        <w:lastRenderedPageBreak/>
        <w:t>—</w:t>
      </w:r>
      <w:r w:rsidRPr="004E2C47">
        <w:t> </w:t>
      </w:r>
      <w:r w:rsidRPr="004E2C47">
        <w:rPr>
          <w:lang w:val="ru-RU"/>
        </w:rPr>
        <w:t>с уставом и другими документами, регламентирующими осуществ-ление образовательного процесса в этом учреждении.</w:t>
      </w:r>
    </w:p>
    <w:p w:rsidR="004E2C47" w:rsidRPr="004E2C47" w:rsidRDefault="004E2C47" w:rsidP="004E2C47">
      <w:pPr>
        <w:rPr>
          <w:lang w:val="ru-RU"/>
        </w:rPr>
      </w:pPr>
      <w:r w:rsidRPr="004E2C47">
        <w:rPr>
          <w:lang w:val="ru-RU"/>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1.</w:t>
      </w:r>
      <w:r w:rsidRPr="004E2C47">
        <w:t> </w:t>
      </w:r>
      <w:r w:rsidRPr="004E2C47">
        <w:rPr>
          <w:lang w:val="ru-RU"/>
        </w:rPr>
        <w:t>Целевой раздел</w:t>
      </w:r>
    </w:p>
    <w:p w:rsidR="004E2C47" w:rsidRPr="004E2C47" w:rsidRDefault="004E2C47" w:rsidP="004E2C47">
      <w:pPr>
        <w:rPr>
          <w:lang w:val="ru-RU"/>
        </w:rPr>
      </w:pPr>
      <w:r w:rsidRPr="004E2C47">
        <w:rPr>
          <w:lang w:val="ru-RU"/>
        </w:rPr>
        <w:t>1.1.</w:t>
      </w:r>
      <w:r w:rsidRPr="004E2C47">
        <w:t> </w:t>
      </w:r>
      <w:r w:rsidRPr="004E2C47">
        <w:rPr>
          <w:lang w:val="ru-RU"/>
        </w:rPr>
        <w:t>Пояснительная записка</w:t>
      </w:r>
    </w:p>
    <w:p w:rsidR="004E2C47" w:rsidRPr="004E2C47" w:rsidRDefault="004E2C47" w:rsidP="004E2C47">
      <w:pPr>
        <w:rPr>
          <w:lang w:val="ru-RU"/>
        </w:rPr>
      </w:pPr>
      <w:r w:rsidRPr="004E2C47">
        <w:rPr>
          <w:lang w:val="ru-RU"/>
        </w:rPr>
        <w:t>Цель реализации основной образовательной программы основного общего образования — обеспечение выполнения требований Стандарта.</w:t>
      </w:r>
    </w:p>
    <w:p w:rsidR="004E2C47" w:rsidRPr="004E2C47" w:rsidRDefault="004E2C47" w:rsidP="004E2C47">
      <w:pPr>
        <w:rPr>
          <w:lang w:val="ru-RU"/>
        </w:rPr>
      </w:pPr>
      <w:r w:rsidRPr="004E2C47">
        <w:rPr>
          <w:lang w:val="ru-RU"/>
        </w:rPr>
        <w:t>Достижение поставленной цели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4E2C47" w:rsidRPr="004E2C47" w:rsidRDefault="004E2C47" w:rsidP="004E2C47">
      <w:pPr>
        <w:rPr>
          <w:lang w:val="ru-RU"/>
        </w:rPr>
      </w:pPr>
      <w:r w:rsidRPr="004E2C47">
        <w:rPr>
          <w:lang w:val="ru-RU"/>
        </w:rPr>
        <w:t>—</w:t>
      </w:r>
      <w:r w:rsidRPr="004E2C47">
        <w:t> </w:t>
      </w:r>
      <w:r w:rsidRPr="004E2C47">
        <w:rPr>
          <w:lang w:val="ru-RU"/>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E2C47" w:rsidRPr="004E2C47" w:rsidRDefault="004E2C47" w:rsidP="004E2C47">
      <w:pPr>
        <w:rPr>
          <w:lang w:val="ru-RU"/>
        </w:rPr>
      </w:pPr>
      <w:r w:rsidRPr="004E2C47">
        <w:rPr>
          <w:lang w:val="ru-RU"/>
        </w:rPr>
        <w:t>—</w:t>
      </w:r>
      <w:r w:rsidRPr="004E2C47">
        <w:t> </w:t>
      </w:r>
      <w:r w:rsidRPr="004E2C47">
        <w:rPr>
          <w:lang w:val="ru-RU"/>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4E2C47" w:rsidRPr="004E2C47" w:rsidRDefault="004E2C47" w:rsidP="004E2C47">
      <w:pPr>
        <w:rPr>
          <w:lang w:val="ru-RU"/>
        </w:rPr>
      </w:pPr>
      <w:r w:rsidRPr="004E2C47">
        <w:rPr>
          <w:lang w:val="ru-RU"/>
        </w:rPr>
        <w:t>—</w:t>
      </w:r>
      <w:r w:rsidRPr="004E2C47">
        <w:t> </w:t>
      </w:r>
      <w:r w:rsidRPr="004E2C47">
        <w:rPr>
          <w:lang w:val="ru-RU"/>
        </w:rPr>
        <w:t>становление и развитие личности в её индивидуальности, самобыт-ности, уникальности и неповторимости;</w:t>
      </w:r>
    </w:p>
    <w:p w:rsidR="004E2C47" w:rsidRPr="004E2C47" w:rsidRDefault="004E2C47" w:rsidP="004E2C47">
      <w:pPr>
        <w:rPr>
          <w:lang w:val="ru-RU"/>
        </w:rPr>
      </w:pPr>
      <w:r w:rsidRPr="004E2C47">
        <w:rPr>
          <w:lang w:val="ru-RU"/>
        </w:rPr>
        <w:lastRenderedPageBreak/>
        <w:t>—</w:t>
      </w:r>
      <w:r w:rsidRPr="004E2C47">
        <w:t> </w:t>
      </w:r>
      <w:r w:rsidRPr="004E2C47">
        <w:rPr>
          <w:lang w:val="ru-RU"/>
        </w:rPr>
        <w:t>обеспечение преемственности начального общего, основного общего, среднего (пол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E2C47" w:rsidRPr="004E2C47" w:rsidRDefault="004E2C47" w:rsidP="004E2C47">
      <w:pPr>
        <w:rPr>
          <w:lang w:val="ru-RU"/>
        </w:rPr>
      </w:pPr>
      <w:r w:rsidRPr="004E2C47">
        <w:rPr>
          <w:lang w:val="ru-RU"/>
        </w:rPr>
        <w:t>—</w:t>
      </w:r>
      <w:r w:rsidRPr="004E2C47">
        <w:t> </w:t>
      </w:r>
      <w:r w:rsidRPr="004E2C47">
        <w:rPr>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E2C47" w:rsidRPr="004E2C47" w:rsidRDefault="004E2C47" w:rsidP="004E2C47">
      <w:pPr>
        <w:rPr>
          <w:lang w:val="ru-RU"/>
        </w:rPr>
      </w:pPr>
      <w:r w:rsidRPr="004E2C47">
        <w:rPr>
          <w:lang w:val="ru-RU"/>
        </w:rPr>
        <w:t>—</w:t>
      </w:r>
      <w:r w:rsidRPr="004E2C47">
        <w:t> </w:t>
      </w:r>
      <w:r w:rsidRPr="004E2C47">
        <w:rPr>
          <w:lang w:val="ru-RU"/>
        </w:rPr>
        <w:t>взаимодействие образовательного учреждения при реализации основ-ной образовательной программы с социальными партнёрами;</w:t>
      </w:r>
    </w:p>
    <w:p w:rsidR="004E2C47" w:rsidRPr="004E2C47" w:rsidRDefault="004E2C47" w:rsidP="004E2C47">
      <w:pPr>
        <w:rPr>
          <w:lang w:val="ru-RU"/>
        </w:rPr>
      </w:pPr>
      <w:r w:rsidRPr="004E2C47">
        <w:rPr>
          <w:lang w:val="ru-RU"/>
        </w:rPr>
        <w:t>—</w:t>
      </w:r>
      <w:r w:rsidRPr="004E2C47">
        <w:t> </w:t>
      </w:r>
      <w:r w:rsidRPr="004E2C47">
        <w:rPr>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E2C47" w:rsidRPr="004E2C47" w:rsidRDefault="004E2C47" w:rsidP="004E2C47">
      <w:pPr>
        <w:rPr>
          <w:lang w:val="ru-RU"/>
        </w:rPr>
      </w:pPr>
      <w:r w:rsidRPr="004E2C47">
        <w:rPr>
          <w:lang w:val="ru-RU"/>
        </w:rPr>
        <w:t>—</w:t>
      </w:r>
      <w:r w:rsidRPr="004E2C47">
        <w:t> </w:t>
      </w:r>
      <w:r w:rsidRPr="004E2C47">
        <w:rPr>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E2C47" w:rsidRPr="004E2C47" w:rsidRDefault="004E2C47" w:rsidP="004E2C47">
      <w:pPr>
        <w:rPr>
          <w:lang w:val="ru-RU"/>
        </w:rPr>
      </w:pPr>
      <w:r w:rsidRPr="004E2C47">
        <w:rPr>
          <w:lang w:val="ru-RU"/>
        </w:rPr>
        <w:t>—</w:t>
      </w:r>
      <w:r w:rsidRPr="004E2C47">
        <w:t> </w:t>
      </w:r>
      <w:r w:rsidRPr="004E2C47">
        <w:rPr>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E2C47" w:rsidRPr="004E2C47" w:rsidRDefault="004E2C47" w:rsidP="004E2C47">
      <w:pPr>
        <w:rPr>
          <w:lang w:val="ru-RU"/>
        </w:rPr>
      </w:pPr>
      <w:r w:rsidRPr="004E2C47">
        <w:rPr>
          <w:lang w:val="ru-RU"/>
        </w:rPr>
        <w:t>—</w:t>
      </w:r>
      <w:r w:rsidRPr="004E2C47">
        <w:t> </w:t>
      </w:r>
      <w:r w:rsidRPr="004E2C47">
        <w:rPr>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E2C47" w:rsidRPr="004E2C47" w:rsidRDefault="004E2C47" w:rsidP="004E2C47">
      <w:pPr>
        <w:rPr>
          <w:lang w:val="ru-RU"/>
        </w:rPr>
      </w:pPr>
      <w:r w:rsidRPr="004E2C47">
        <w:rPr>
          <w:lang w:val="ru-RU"/>
        </w:rPr>
        <w:t>—</w:t>
      </w:r>
      <w:r w:rsidRPr="004E2C47">
        <w:t> </w:t>
      </w:r>
      <w:r w:rsidRPr="004E2C47">
        <w:rPr>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E2C47" w:rsidRPr="004E2C47" w:rsidRDefault="004E2C47" w:rsidP="004E2C47">
      <w:pPr>
        <w:rPr>
          <w:lang w:val="ru-RU"/>
        </w:rPr>
      </w:pPr>
      <w:r w:rsidRPr="004E2C47">
        <w:rPr>
          <w:lang w:val="ru-RU"/>
        </w:rPr>
        <w:t>—</w:t>
      </w:r>
      <w:r w:rsidRPr="004E2C47">
        <w:t> </w:t>
      </w:r>
      <w:r w:rsidRPr="004E2C47">
        <w:rPr>
          <w:lang w:val="ru-RU"/>
        </w:rPr>
        <w:t>сохранение и укрепление физического, психологического и социального здоровья обучающихся, обеспечение их безопасности.</w:t>
      </w:r>
    </w:p>
    <w:p w:rsidR="004E2C47" w:rsidRPr="004E2C47" w:rsidRDefault="004E2C47" w:rsidP="004E2C47">
      <w:pPr>
        <w:rPr>
          <w:lang w:val="ru-RU"/>
        </w:rPr>
      </w:pPr>
      <w:bookmarkStart w:id="0" w:name="bookmark2"/>
      <w:r w:rsidRPr="004E2C47">
        <w:rPr>
          <w:lang w:val="ru-RU"/>
        </w:rPr>
        <w:t>В основе реализации основной образовательной программы лежит системно-деятельностный подход, которыйпредполагает:</w:t>
      </w:r>
      <w:bookmarkEnd w:id="0"/>
    </w:p>
    <w:p w:rsidR="004E2C47" w:rsidRPr="004E2C47" w:rsidRDefault="004E2C47" w:rsidP="004E2C47">
      <w:pPr>
        <w:rPr>
          <w:lang w:val="ru-RU"/>
        </w:rPr>
      </w:pPr>
      <w:r w:rsidRPr="004E2C47">
        <w:rPr>
          <w:lang w:val="ru-RU"/>
        </w:rPr>
        <w:lastRenderedPageBreak/>
        <w:t>—</w:t>
      </w:r>
      <w:r w:rsidRPr="004E2C47">
        <w:t> </w:t>
      </w:r>
      <w:r w:rsidRPr="004E2C47">
        <w:rPr>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E2C47" w:rsidRPr="004E2C47" w:rsidRDefault="004E2C47" w:rsidP="004E2C47">
      <w:pPr>
        <w:rPr>
          <w:lang w:val="ru-RU"/>
        </w:rPr>
      </w:pPr>
      <w:r w:rsidRPr="004E2C47">
        <w:rPr>
          <w:lang w:val="ru-RU"/>
        </w:rPr>
        <w:t>—</w:t>
      </w:r>
      <w:r w:rsidRPr="004E2C47">
        <w:t> </w:t>
      </w:r>
      <w:r w:rsidRPr="004E2C47">
        <w:rPr>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E2C47" w:rsidRPr="004E2C47" w:rsidRDefault="004E2C47" w:rsidP="004E2C47">
      <w:pPr>
        <w:rPr>
          <w:lang w:val="ru-RU"/>
        </w:rPr>
      </w:pPr>
      <w:r w:rsidRPr="004E2C47">
        <w:rPr>
          <w:lang w:val="ru-RU"/>
        </w:rPr>
        <w:t>—</w:t>
      </w:r>
      <w:r w:rsidRPr="004E2C47">
        <w:t> </w:t>
      </w:r>
      <w:r w:rsidRPr="004E2C47">
        <w:rPr>
          <w:lang w:val="ru-RU"/>
        </w:rPr>
        <w:t>ориентацию на достижение цели и основного результата образования</w:t>
      </w:r>
      <w:r w:rsidRPr="004E2C47">
        <w:t> </w:t>
      </w:r>
      <w:r w:rsidRPr="004E2C47">
        <w:rPr>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E2C47" w:rsidRPr="004E2C47" w:rsidRDefault="004E2C47" w:rsidP="004E2C47">
      <w:pPr>
        <w:rPr>
          <w:lang w:val="ru-RU"/>
        </w:rPr>
      </w:pPr>
      <w:r w:rsidRPr="004E2C47">
        <w:rPr>
          <w:lang w:val="ru-RU"/>
        </w:rPr>
        <w:t>—</w:t>
      </w:r>
      <w:r w:rsidRPr="004E2C47">
        <w:t> </w:t>
      </w:r>
      <w:r w:rsidRPr="004E2C47">
        <w:rPr>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E2C47" w:rsidRPr="004E2C47" w:rsidRDefault="004E2C47" w:rsidP="004E2C47">
      <w:pPr>
        <w:rPr>
          <w:lang w:val="ru-RU"/>
        </w:rPr>
      </w:pPr>
      <w:r w:rsidRPr="004E2C47">
        <w:rPr>
          <w:lang w:val="ru-RU"/>
        </w:rPr>
        <w:t>—</w:t>
      </w:r>
      <w:r w:rsidRPr="004E2C47">
        <w:t> </w:t>
      </w:r>
      <w:r w:rsidRPr="004E2C47">
        <w:rPr>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E2C47" w:rsidRPr="004E2C47" w:rsidRDefault="004E2C47" w:rsidP="004E2C47">
      <w:pPr>
        <w:rPr>
          <w:lang w:val="ru-RU"/>
        </w:rPr>
      </w:pPr>
      <w:r w:rsidRPr="004E2C47">
        <w:rPr>
          <w:lang w:val="ru-RU"/>
        </w:rPr>
        <w:t>—</w:t>
      </w:r>
      <w:r w:rsidRPr="004E2C47">
        <w:t> </w:t>
      </w:r>
      <w:r w:rsidRPr="004E2C47">
        <w:rPr>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E2C47" w:rsidRPr="004E2C47" w:rsidRDefault="004E2C47" w:rsidP="004E2C47">
      <w:pPr>
        <w:rPr>
          <w:lang w:val="ru-RU"/>
        </w:rPr>
      </w:pPr>
      <w:bookmarkStart w:id="1" w:name="bookmark3"/>
      <w:r w:rsidRPr="004E2C47">
        <w:rPr>
          <w:lang w:val="ru-RU"/>
        </w:rPr>
        <w:t>Основная образовательная программа формируетсяс учётом психолого-педагогических особенностей развитиядетей 11—15 лет, связанных:</w:t>
      </w:r>
      <w:bookmarkEnd w:id="1"/>
    </w:p>
    <w:p w:rsidR="004E2C47" w:rsidRPr="004E2C47" w:rsidRDefault="004E2C47" w:rsidP="004E2C47">
      <w:pPr>
        <w:rPr>
          <w:lang w:val="ru-RU"/>
        </w:rPr>
      </w:pPr>
      <w:r w:rsidRPr="004E2C47">
        <w:rPr>
          <w:lang w:val="ru-RU"/>
        </w:rPr>
        <w:t>—</w:t>
      </w:r>
      <w:r w:rsidRPr="004E2C47">
        <w:t> </w:t>
      </w:r>
      <w:r w:rsidRPr="004E2C47">
        <w:rPr>
          <w:lang w:val="ru-RU"/>
        </w:rPr>
        <w:t>с переходом от учебных действий, характерных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E2C47" w:rsidRPr="004E2C47" w:rsidRDefault="004E2C47" w:rsidP="004E2C47">
      <w:pPr>
        <w:rPr>
          <w:lang w:val="ru-RU"/>
        </w:rPr>
      </w:pPr>
      <w:r w:rsidRPr="004E2C47">
        <w:rPr>
          <w:lang w:val="ru-RU"/>
        </w:rPr>
        <w:t>—</w:t>
      </w:r>
      <w:r w:rsidRPr="004E2C47">
        <w:t> </w:t>
      </w:r>
      <w:r w:rsidRPr="004E2C47">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во временной перспективе;</w:t>
      </w:r>
    </w:p>
    <w:p w:rsidR="004E2C47" w:rsidRPr="004E2C47" w:rsidRDefault="004E2C47" w:rsidP="004E2C47">
      <w:pPr>
        <w:rPr>
          <w:lang w:val="ru-RU"/>
        </w:rPr>
      </w:pPr>
      <w:r w:rsidRPr="004E2C47">
        <w:rPr>
          <w:lang w:val="ru-RU"/>
        </w:rPr>
        <w:lastRenderedPageBreak/>
        <w:t>—</w:t>
      </w:r>
      <w:r w:rsidRPr="004E2C47">
        <w:t> </w:t>
      </w:r>
      <w:r w:rsidRPr="004E2C47">
        <w:rPr>
          <w:lang w:val="ru-RU"/>
        </w:rPr>
        <w:t>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4E2C47" w:rsidRPr="004E2C47" w:rsidRDefault="004E2C47" w:rsidP="004E2C47">
      <w:pPr>
        <w:rPr>
          <w:lang w:val="ru-RU"/>
        </w:rPr>
      </w:pPr>
      <w:r w:rsidRPr="004E2C47">
        <w:rPr>
          <w:lang w:val="ru-RU"/>
        </w:rPr>
        <w:t>—</w:t>
      </w:r>
      <w:r w:rsidRPr="004E2C47">
        <w:t> </w:t>
      </w:r>
      <w:r w:rsidRPr="004E2C47">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4E2C47" w:rsidRPr="004E2C47" w:rsidRDefault="004E2C47" w:rsidP="004E2C47">
      <w:pPr>
        <w:rPr>
          <w:lang w:val="ru-RU"/>
        </w:rPr>
      </w:pPr>
      <w:r w:rsidRPr="004E2C47">
        <w:rPr>
          <w:lang w:val="ru-RU"/>
        </w:rPr>
        <w:t>—</w:t>
      </w:r>
      <w:r w:rsidRPr="004E2C47">
        <w:t> </w:t>
      </w:r>
      <w:r w:rsidRPr="004E2C47">
        <w:rPr>
          <w:lang w:val="ru-RU"/>
        </w:rPr>
        <w:t>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4E2C47" w:rsidRPr="004E2C47" w:rsidRDefault="004E2C47" w:rsidP="004E2C47">
      <w:pPr>
        <w:rPr>
          <w:lang w:val="ru-RU"/>
        </w:rPr>
      </w:pPr>
      <w:r w:rsidRPr="004E2C47">
        <w:rPr>
          <w:lang w:val="ru-RU"/>
        </w:rPr>
        <w:t>Переход обучающегося в основную школу совпадаетс предкритической фазой развития ребёнка — переходом к кризису младшего подросткового возраста (11—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w:t>
      </w:r>
      <w:r w:rsidRPr="004E2C47">
        <w:t> </w:t>
      </w:r>
      <w:r w:rsidRPr="004E2C47">
        <w:rPr>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E2C47" w:rsidRPr="004E2C47" w:rsidRDefault="004E2C47" w:rsidP="004E2C47">
      <w:pPr>
        <w:rPr>
          <w:lang w:val="ru-RU"/>
        </w:rPr>
      </w:pPr>
      <w:r w:rsidRPr="004E2C47">
        <w:rPr>
          <w:lang w:val="ru-RU"/>
        </w:rPr>
        <w:t>Второй этап подросткового развития (14—15 лет, 8—9 классы) характеризуется:</w:t>
      </w:r>
    </w:p>
    <w:p w:rsidR="004E2C47" w:rsidRPr="004E2C47" w:rsidRDefault="004E2C47" w:rsidP="004E2C47">
      <w:pPr>
        <w:rPr>
          <w:lang w:val="ru-RU"/>
        </w:rPr>
      </w:pPr>
      <w:r w:rsidRPr="004E2C47">
        <w:rPr>
          <w:lang w:val="ru-RU"/>
        </w:rPr>
        <w:t>—</w:t>
      </w:r>
      <w:r w:rsidRPr="004E2C47">
        <w:t> </w:t>
      </w:r>
      <w:r w:rsidRPr="004E2C47">
        <w:rPr>
          <w:lang w:val="ru-RU"/>
        </w:rPr>
        <w:t>бурным, скачкообразным характером развития, т.</w:t>
      </w:r>
      <w:r w:rsidRPr="004E2C47">
        <w:t> </w:t>
      </w:r>
      <w:r w:rsidRPr="004E2C47">
        <w:rPr>
          <w:lang w:val="ru-RU"/>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E2C47" w:rsidRPr="004E2C47" w:rsidRDefault="004E2C47" w:rsidP="004E2C47">
      <w:pPr>
        <w:rPr>
          <w:lang w:val="ru-RU"/>
        </w:rPr>
      </w:pPr>
      <w:r w:rsidRPr="004E2C47">
        <w:rPr>
          <w:lang w:val="ru-RU"/>
        </w:rPr>
        <w:t>—</w:t>
      </w:r>
      <w:r w:rsidRPr="004E2C47">
        <w:t> </w:t>
      </w:r>
      <w:r w:rsidRPr="004E2C47">
        <w:rPr>
          <w:lang w:val="ru-RU"/>
        </w:rPr>
        <w:t>стремлением подростка к общению и совместной деятельности со сверстниками;</w:t>
      </w:r>
    </w:p>
    <w:p w:rsidR="004E2C47" w:rsidRPr="004E2C47" w:rsidRDefault="004E2C47" w:rsidP="004E2C47">
      <w:pPr>
        <w:rPr>
          <w:lang w:val="ru-RU"/>
        </w:rPr>
      </w:pPr>
      <w:r w:rsidRPr="004E2C47">
        <w:rPr>
          <w:lang w:val="ru-RU"/>
        </w:rPr>
        <w:t>—</w:t>
      </w:r>
      <w:r w:rsidRPr="004E2C47">
        <w:t> </w:t>
      </w:r>
      <w:r w:rsidRPr="004E2C47">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E2C47" w:rsidRPr="004E2C47" w:rsidRDefault="004E2C47" w:rsidP="004E2C47">
      <w:pPr>
        <w:rPr>
          <w:lang w:val="ru-RU"/>
        </w:rPr>
      </w:pPr>
      <w:r w:rsidRPr="004E2C47">
        <w:rPr>
          <w:lang w:val="ru-RU"/>
        </w:rPr>
        <w:t>—</w:t>
      </w:r>
      <w:r w:rsidRPr="004E2C47">
        <w:t> </w:t>
      </w:r>
      <w:r w:rsidRPr="004E2C47">
        <w:rPr>
          <w:lang w:val="ru-RU"/>
        </w:rPr>
        <w:t>процессом перехода от детства к взрослости, отражающимся в его характеристике как «переходного», «трудного» или «критического»;</w:t>
      </w:r>
    </w:p>
    <w:p w:rsidR="004E2C47" w:rsidRPr="004E2C47" w:rsidRDefault="004E2C47" w:rsidP="004E2C47">
      <w:pPr>
        <w:rPr>
          <w:lang w:val="ru-RU"/>
        </w:rPr>
      </w:pPr>
      <w:r w:rsidRPr="004E2C47">
        <w:rPr>
          <w:lang w:val="ru-RU"/>
        </w:rPr>
        <w:t>—</w:t>
      </w:r>
      <w:r w:rsidRPr="004E2C47">
        <w:t> </w:t>
      </w:r>
      <w:r w:rsidRPr="004E2C47">
        <w:rPr>
          <w:lang w:val="ru-RU"/>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E2C47" w:rsidRPr="004E2C47" w:rsidRDefault="004E2C47" w:rsidP="004E2C47">
      <w:pPr>
        <w:rPr>
          <w:lang w:val="ru-RU"/>
        </w:rPr>
      </w:pPr>
      <w:r w:rsidRPr="004E2C47">
        <w:rPr>
          <w:lang w:val="ru-RU"/>
        </w:rPr>
        <w:t>—</w:t>
      </w:r>
      <w:r w:rsidRPr="004E2C47">
        <w:t> </w:t>
      </w:r>
      <w:r w:rsidRPr="004E2C47">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E2C47" w:rsidRPr="004E2C47" w:rsidRDefault="004E2C47" w:rsidP="004E2C47">
      <w:pPr>
        <w:rPr>
          <w:lang w:val="ru-RU"/>
        </w:rPr>
      </w:pPr>
      <w:r w:rsidRPr="004E2C47">
        <w:rPr>
          <w:lang w:val="ru-RU"/>
        </w:rPr>
        <w:t>—</w:t>
      </w:r>
      <w:r w:rsidRPr="004E2C47">
        <w:t> </w:t>
      </w:r>
      <w:r w:rsidRPr="004E2C47">
        <w:rPr>
          <w:lang w:val="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E2C47" w:rsidRPr="004E2C47" w:rsidRDefault="004E2C47" w:rsidP="004E2C47">
      <w:pPr>
        <w:rPr>
          <w:lang w:val="ru-RU"/>
        </w:rPr>
      </w:pPr>
      <w:r w:rsidRPr="004E2C47">
        <w:rPr>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E2C47" w:rsidRPr="004E2C47" w:rsidRDefault="004E2C47" w:rsidP="004E2C47">
      <w:pPr>
        <w:rPr>
          <w:lang w:val="ru-RU"/>
        </w:rPr>
      </w:pPr>
      <w:r w:rsidRPr="004E2C47">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E2C47" w:rsidRPr="004E2C47" w:rsidRDefault="004E2C47" w:rsidP="004E2C47">
      <w:pPr>
        <w:rPr>
          <w:lang w:val="ru-RU"/>
        </w:rPr>
      </w:pPr>
      <w:r w:rsidRPr="004E2C47">
        <w:rPr>
          <w:lang w:val="ru-RU"/>
        </w:rPr>
        <w:t>1.2.</w:t>
      </w:r>
      <w:r w:rsidRPr="004E2C47">
        <w:t> </w:t>
      </w:r>
      <w:r w:rsidRPr="004E2C47">
        <w:rPr>
          <w:lang w:val="ru-RU"/>
        </w:rPr>
        <w:t>Планируемые результатыосвоения обучающимися основнойобразовательной программыосновного общего образования</w:t>
      </w:r>
    </w:p>
    <w:p w:rsidR="004E2C47" w:rsidRPr="004E2C47" w:rsidRDefault="004E2C47" w:rsidP="004E2C47">
      <w:pPr>
        <w:rPr>
          <w:lang w:val="ru-RU"/>
        </w:rPr>
      </w:pPr>
      <w:bookmarkStart w:id="2" w:name="bookmark4"/>
      <w:r w:rsidRPr="004E2C47">
        <w:rPr>
          <w:lang w:val="ru-RU"/>
        </w:rPr>
        <w:t>1.2.1. Общие положения</w:t>
      </w:r>
      <w:bookmarkEnd w:id="2"/>
    </w:p>
    <w:p w:rsidR="004E2C47" w:rsidRPr="004E2C47" w:rsidRDefault="004E2C47" w:rsidP="004E2C47">
      <w:pPr>
        <w:rPr>
          <w:lang w:val="ru-RU"/>
        </w:rPr>
      </w:pPr>
      <w:r w:rsidRPr="004E2C47">
        <w:rPr>
          <w:lang w:val="ru-RU"/>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целевых установок и ожидаемых результатов освоениявсех компонентов, составляющих содержательную основу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4E2C47" w:rsidRPr="004E2C47" w:rsidRDefault="004E2C47" w:rsidP="004E2C47">
      <w:pPr>
        <w:rPr>
          <w:lang w:val="ru-RU"/>
        </w:rPr>
      </w:pPr>
      <w:r w:rsidRPr="004E2C47">
        <w:rPr>
          <w:lang w:val="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E2C47" w:rsidRPr="004E2C47" w:rsidRDefault="004E2C47" w:rsidP="004E2C47">
      <w:pPr>
        <w:rPr>
          <w:lang w:val="ru-RU"/>
        </w:rPr>
      </w:pPr>
      <w:r w:rsidRPr="004E2C47">
        <w:rPr>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4E2C47" w:rsidRPr="004E2C47" w:rsidRDefault="004E2C47" w:rsidP="004E2C47">
      <w:pPr>
        <w:rPr>
          <w:lang w:val="ru-RU"/>
        </w:rPr>
      </w:pPr>
      <w:r w:rsidRPr="004E2C47">
        <w:rPr>
          <w:lang w:val="ru-RU"/>
        </w:rPr>
        <w:t>1)</w:t>
      </w:r>
      <w:r w:rsidRPr="004E2C47">
        <w:t> </w:t>
      </w:r>
      <w:r w:rsidRPr="004E2C47">
        <w:rPr>
          <w:lang w:val="ru-RU"/>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4E2C47" w:rsidRPr="004E2C47" w:rsidRDefault="004E2C47" w:rsidP="004E2C47">
      <w:pPr>
        <w:rPr>
          <w:lang w:val="ru-RU"/>
        </w:rPr>
      </w:pPr>
      <w:r w:rsidRPr="004E2C47">
        <w:rPr>
          <w:lang w:val="ru-RU"/>
        </w:rPr>
        <w:t>—</w:t>
      </w:r>
      <w:r w:rsidRPr="004E2C47">
        <w:t> </w:t>
      </w:r>
      <w:r w:rsidRPr="004E2C47">
        <w:rPr>
          <w:lang w:val="ru-RU"/>
        </w:rPr>
        <w:t>первичному ознакомлению, отработке и осознаниютеоретических моделей и понятий (общенаучных и базовых для данной области знания), стандартных алгоритмови процедур;</w:t>
      </w:r>
    </w:p>
    <w:p w:rsidR="004E2C47" w:rsidRPr="004E2C47" w:rsidRDefault="004E2C47" w:rsidP="004E2C47">
      <w:pPr>
        <w:rPr>
          <w:lang w:val="ru-RU"/>
        </w:rPr>
      </w:pPr>
      <w:r w:rsidRPr="004E2C47">
        <w:rPr>
          <w:lang w:val="ru-RU"/>
        </w:rPr>
        <w:t>—</w:t>
      </w:r>
      <w:r w:rsidRPr="004E2C47">
        <w:t> </w:t>
      </w:r>
      <w:r w:rsidRPr="004E2C47">
        <w:rPr>
          <w:lang w:val="ru-RU"/>
        </w:rPr>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4E2C47" w:rsidRPr="004E2C47" w:rsidRDefault="004E2C47" w:rsidP="004E2C47">
      <w:pPr>
        <w:rPr>
          <w:lang w:val="ru-RU"/>
        </w:rPr>
      </w:pPr>
      <w:r w:rsidRPr="004E2C47">
        <w:rPr>
          <w:lang w:val="ru-RU"/>
        </w:rPr>
        <w:lastRenderedPageBreak/>
        <w:t>—</w:t>
      </w:r>
      <w:r w:rsidRPr="004E2C47">
        <w:t> </w:t>
      </w:r>
      <w:r w:rsidRPr="004E2C47">
        <w:rPr>
          <w:lang w:val="ru-RU"/>
        </w:rPr>
        <w:t>выявлению и анализу существенных и устойчивыхсвязей и отношений между объектами и процессами;</w:t>
      </w:r>
    </w:p>
    <w:p w:rsidR="004E2C47" w:rsidRPr="004E2C47" w:rsidRDefault="004E2C47" w:rsidP="004E2C47">
      <w:pPr>
        <w:rPr>
          <w:lang w:val="ru-RU"/>
        </w:rPr>
      </w:pPr>
      <w:r w:rsidRPr="004E2C47">
        <w:rPr>
          <w:lang w:val="ru-RU"/>
        </w:rPr>
        <w:t>2)</w:t>
      </w:r>
      <w:r w:rsidRPr="004E2C47">
        <w:t> </w:t>
      </w:r>
      <w:r w:rsidRPr="004E2C47">
        <w:rPr>
          <w:lang w:val="ru-RU"/>
        </w:rPr>
        <w:t>учебно-познавательные задачи, направленные на формирование и оценку навыка самостоятельного приобретения,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4E2C47">
        <w:footnoteReference w:id="3"/>
      </w:r>
      <w:r w:rsidRPr="004E2C47">
        <w:rPr>
          <w:lang w:val="ru-RU"/>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4E2C47">
        <w:t> </w:t>
      </w:r>
      <w:r w:rsidRPr="004E2C47">
        <w:rPr>
          <w:lang w:val="ru-RU"/>
        </w:rPr>
        <w:t>п.;</w:t>
      </w:r>
    </w:p>
    <w:p w:rsidR="004E2C47" w:rsidRPr="004E2C47" w:rsidRDefault="004E2C47" w:rsidP="004E2C47">
      <w:pPr>
        <w:rPr>
          <w:lang w:val="ru-RU"/>
        </w:rPr>
      </w:pPr>
      <w:r w:rsidRPr="004E2C47">
        <w:rPr>
          <w:lang w:val="ru-RU"/>
        </w:rPr>
        <w:t>3)</w:t>
      </w:r>
      <w:r w:rsidRPr="004E2C47">
        <w:t> </w:t>
      </w:r>
      <w:r w:rsidRPr="004E2C47">
        <w:rPr>
          <w:lang w:val="ru-RU"/>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4E2C47">
        <w:t> </w:t>
      </w:r>
      <w:r w:rsidRPr="004E2C47">
        <w:rPr>
          <w:lang w:val="ru-RU"/>
        </w:rPr>
        <w:t>п.;</w:t>
      </w:r>
    </w:p>
    <w:p w:rsidR="004E2C47" w:rsidRPr="004E2C47" w:rsidRDefault="004E2C47" w:rsidP="004E2C47">
      <w:pPr>
        <w:rPr>
          <w:lang w:val="ru-RU"/>
        </w:rPr>
      </w:pPr>
      <w:r w:rsidRPr="004E2C47">
        <w:rPr>
          <w:lang w:val="ru-RU"/>
        </w:rPr>
        <w:t>4)</w:t>
      </w:r>
      <w:r w:rsidRPr="004E2C47">
        <w:t> </w:t>
      </w:r>
      <w:r w:rsidRPr="004E2C47">
        <w:rPr>
          <w:lang w:val="ru-RU"/>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E2C47" w:rsidRPr="004E2C47" w:rsidRDefault="004E2C47" w:rsidP="004E2C47">
      <w:pPr>
        <w:rPr>
          <w:lang w:val="ru-RU"/>
        </w:rPr>
      </w:pPr>
      <w:r w:rsidRPr="004E2C47">
        <w:rPr>
          <w:lang w:val="ru-RU"/>
        </w:rPr>
        <w:t>5)</w:t>
      </w:r>
      <w:r w:rsidRPr="004E2C47">
        <w:t> </w:t>
      </w:r>
      <w:r w:rsidRPr="004E2C47">
        <w:rPr>
          <w:lang w:val="ru-RU"/>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Pr="004E2C47">
        <w:t> </w:t>
      </w:r>
      <w:r w:rsidRPr="004E2C47">
        <w:rPr>
          <w:lang w:val="ru-RU"/>
        </w:rPr>
        <w:t>п.);</w:t>
      </w:r>
    </w:p>
    <w:p w:rsidR="004E2C47" w:rsidRPr="004E2C47" w:rsidRDefault="004E2C47" w:rsidP="004E2C47">
      <w:pPr>
        <w:rPr>
          <w:lang w:val="ru-RU"/>
        </w:rPr>
      </w:pPr>
      <w:r w:rsidRPr="004E2C47">
        <w:rPr>
          <w:lang w:val="ru-RU"/>
        </w:rPr>
        <w:t>6)</w:t>
      </w:r>
      <w:r w:rsidRPr="004E2C47">
        <w:t> </w:t>
      </w:r>
      <w:r w:rsidRPr="004E2C47">
        <w:rPr>
          <w:lang w:val="ru-RU"/>
        </w:rPr>
        <w:t>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4E2C47">
        <w:footnoteReference w:id="4"/>
      </w:r>
      <w:r w:rsidRPr="004E2C47">
        <w:rPr>
          <w:lang w:val="ru-RU"/>
        </w:rPr>
        <w:t>;</w:t>
      </w:r>
    </w:p>
    <w:p w:rsidR="004E2C47" w:rsidRPr="004E2C47" w:rsidRDefault="004E2C47" w:rsidP="004E2C47">
      <w:pPr>
        <w:rPr>
          <w:lang w:val="ru-RU"/>
        </w:rPr>
      </w:pPr>
      <w:r w:rsidRPr="004E2C47">
        <w:rPr>
          <w:lang w:val="ru-RU"/>
        </w:rPr>
        <w:t>7)</w:t>
      </w:r>
      <w:r w:rsidRPr="004E2C47">
        <w:t> </w:t>
      </w:r>
      <w:r w:rsidRPr="004E2C47">
        <w:rPr>
          <w:lang w:val="ru-RU"/>
        </w:rPr>
        <w:t xml:space="preserve">учебно-практические и учебно-познавательные задачи, направленные на формирование и оценку навыка рефлексии,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4E2C47">
        <w:rPr>
          <w:lang w:val="ru-RU"/>
        </w:rPr>
        <w:lastRenderedPageBreak/>
        <w:t>задаче, целям и способам действий, выявления позитивных и негативных факторов, влияющих на результаты и качество выполнения</w:t>
      </w:r>
      <w:r w:rsidRPr="004E2C47">
        <w:footnoteReference w:id="5"/>
      </w:r>
      <w:r w:rsidRPr="004E2C47">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w:t>
      </w:r>
      <w:r w:rsidRPr="004E2C47">
        <w:t> </w:t>
      </w:r>
      <w:r w:rsidRPr="004E2C47">
        <w:rPr>
          <w:lang w:val="ru-RU"/>
        </w:rPr>
        <w:t>п.);</w:t>
      </w:r>
    </w:p>
    <w:p w:rsidR="004E2C47" w:rsidRPr="004E2C47" w:rsidRDefault="004E2C47" w:rsidP="004E2C47">
      <w:pPr>
        <w:rPr>
          <w:lang w:val="ru-RU"/>
        </w:rPr>
      </w:pPr>
      <w:r w:rsidRPr="004E2C47">
        <w:rPr>
          <w:lang w:val="ru-RU"/>
        </w:rPr>
        <w:t>8)</w:t>
      </w:r>
      <w:r w:rsidRPr="004E2C47">
        <w:t> </w:t>
      </w:r>
      <w:r w:rsidRPr="004E2C47">
        <w:rPr>
          <w:lang w:val="ru-RU"/>
        </w:rPr>
        <w:t>учебно-практические и учебно-познавательные задачи, направленные на формирование</w:t>
      </w:r>
      <w:r w:rsidRPr="004E2C47">
        <w:footnoteReference w:id="6"/>
      </w:r>
      <w:r w:rsidRPr="004E2C47">
        <w:rPr>
          <w:lang w:val="ru-RU"/>
        </w:rPr>
        <w:t>ценностно-смысловых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E2C47" w:rsidRPr="004E2C47" w:rsidRDefault="004E2C47" w:rsidP="004E2C47">
      <w:pPr>
        <w:rPr>
          <w:lang w:val="ru-RU"/>
        </w:rPr>
      </w:pPr>
      <w:r w:rsidRPr="004E2C47">
        <w:rPr>
          <w:lang w:val="ru-RU"/>
        </w:rPr>
        <w:t>9)</w:t>
      </w:r>
      <w:r w:rsidRPr="004E2C47">
        <w:t> </w:t>
      </w:r>
      <w:r w:rsidRPr="004E2C47">
        <w:rPr>
          <w:lang w:val="ru-RU"/>
        </w:rP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4E2C47" w:rsidRPr="004E2C47" w:rsidRDefault="004E2C47" w:rsidP="004E2C47">
      <w:pPr>
        <w:rPr>
          <w:lang w:val="ru-RU"/>
        </w:rPr>
      </w:pPr>
      <w:r w:rsidRPr="004E2C47">
        <w:rPr>
          <w:lang w:val="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4E2C47" w:rsidRPr="004E2C47" w:rsidRDefault="004E2C47" w:rsidP="004E2C47">
      <w:pPr>
        <w:rPr>
          <w:lang w:val="ru-RU"/>
        </w:rPr>
      </w:pPr>
      <w:bookmarkStart w:id="3" w:name="bookmark5"/>
      <w:r w:rsidRPr="004E2C47">
        <w:rPr>
          <w:lang w:val="ru-RU"/>
        </w:rPr>
        <w:t>В структуре планируемых результатов выделяются:</w:t>
      </w:r>
      <w:bookmarkEnd w:id="3"/>
    </w:p>
    <w:p w:rsidR="004E2C47" w:rsidRPr="004E2C47" w:rsidRDefault="004E2C47" w:rsidP="004E2C47">
      <w:pPr>
        <w:rPr>
          <w:lang w:val="ru-RU"/>
        </w:rPr>
      </w:pPr>
      <w:r w:rsidRPr="004E2C47">
        <w:rPr>
          <w:lang w:val="ru-RU"/>
        </w:rPr>
        <w:t>1)</w:t>
      </w:r>
      <w:r w:rsidRPr="004E2C47">
        <w:t> </w:t>
      </w:r>
      <w:r w:rsidRPr="004E2C47">
        <w:rPr>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w:t>
      </w:r>
      <w:r w:rsidRPr="004E2C47">
        <w:footnoteReference w:id="7"/>
      </w:r>
      <w:r w:rsidRPr="004E2C47">
        <w:rPr>
          <w:lang w:val="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4E2C47">
        <w:rPr>
          <w:lang w:val="ru-RU"/>
        </w:rPr>
        <w:lastRenderedPageBreak/>
        <w:t>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4E2C47" w:rsidRPr="004E2C47" w:rsidRDefault="004E2C47" w:rsidP="004E2C47">
      <w:pPr>
        <w:rPr>
          <w:lang w:val="ru-RU"/>
        </w:rPr>
      </w:pPr>
      <w:bookmarkStart w:id="4" w:name="bookmark6"/>
      <w:r w:rsidRPr="004E2C47">
        <w:rPr>
          <w:lang w:val="ru-RU"/>
        </w:rPr>
        <w:t>2)</w:t>
      </w:r>
      <w:r w:rsidRPr="004E2C47">
        <w:t> </w:t>
      </w:r>
      <w:r w:rsidRPr="004E2C47">
        <w:rPr>
          <w:lang w:val="ru-RU"/>
        </w:rPr>
        <w:t>Планируемые результаты освоения учебных и междисциплинар-ных программ. Эти результаты приводятсяв блоках «Выпускник научится» и «Выпускник получит воз</w:t>
      </w:r>
      <w:bookmarkEnd w:id="4"/>
      <w:r w:rsidRPr="004E2C47">
        <w:rPr>
          <w:lang w:val="ru-RU"/>
        </w:rPr>
        <w:t>можность научиться»</w:t>
      </w:r>
      <w:r w:rsidRPr="004E2C47">
        <w:footnoteReference w:id="8"/>
      </w:r>
      <w:r w:rsidRPr="004E2C47">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4E2C47" w:rsidRPr="004E2C47" w:rsidRDefault="004E2C47" w:rsidP="004E2C47">
      <w:pPr>
        <w:rPr>
          <w:lang w:val="ru-RU"/>
        </w:rPr>
      </w:pPr>
      <w:r w:rsidRPr="004E2C47">
        <w:rPr>
          <w:lang w:val="ru-RU"/>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4E2C47" w:rsidRPr="004E2C47" w:rsidRDefault="004E2C47" w:rsidP="004E2C47">
      <w:pPr>
        <w:rPr>
          <w:lang w:val="ru-RU"/>
        </w:rPr>
      </w:pPr>
      <w:r w:rsidRPr="004E2C47">
        <w:rPr>
          <w:lang w:val="ru-RU"/>
        </w:rPr>
        <w:t>Достижение планируемых результатов, отнесённых к блоку «Выпускник научится», выносится на итоговую оценку,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для положительного решения вопроса о возможности перехода на следующую ступень обучения.</w:t>
      </w:r>
    </w:p>
    <w:p w:rsidR="004E2C47" w:rsidRPr="004E2C47" w:rsidRDefault="004E2C47" w:rsidP="004E2C47">
      <w:pPr>
        <w:rPr>
          <w:lang w:val="ru-RU"/>
        </w:rPr>
      </w:pPr>
      <w:r w:rsidRPr="004E2C47">
        <w:rPr>
          <w:lang w:val="ru-RU"/>
        </w:rPr>
        <w:t>В блоках «Выпускник получит возможность научиться»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4E2C47" w:rsidRPr="004E2C47" w:rsidRDefault="004E2C47" w:rsidP="004E2C47">
      <w:pPr>
        <w:rPr>
          <w:lang w:val="ru-RU"/>
        </w:rPr>
      </w:pPr>
      <w:r w:rsidRPr="004E2C47">
        <w:rPr>
          <w:lang w:val="ru-RU"/>
        </w:rPr>
        <w:lastRenderedPageBreak/>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E2C47" w:rsidRPr="004E2C47" w:rsidRDefault="004E2C47" w:rsidP="004E2C47">
      <w:pPr>
        <w:rPr>
          <w:lang w:val="ru-RU"/>
        </w:rPr>
      </w:pPr>
      <w:r w:rsidRPr="004E2C47">
        <w:rPr>
          <w:lang w:val="ru-RU"/>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4E2C47" w:rsidRPr="004E2C47" w:rsidRDefault="004E2C47" w:rsidP="004E2C47">
      <w:pPr>
        <w:rPr>
          <w:lang w:val="ru-RU"/>
        </w:rPr>
      </w:pPr>
      <w:r w:rsidRPr="004E2C47">
        <w:rPr>
          <w:lang w:val="ru-RU"/>
        </w:rPr>
        <w:t>На ступени основного общего образования устанавливаются планируемые результаты освоения:</w:t>
      </w:r>
    </w:p>
    <w:p w:rsidR="004E2C47" w:rsidRPr="004E2C47" w:rsidRDefault="004E2C47" w:rsidP="004E2C47">
      <w:pPr>
        <w:rPr>
          <w:lang w:val="ru-RU"/>
        </w:rPr>
      </w:pPr>
      <w:r w:rsidRPr="004E2C47">
        <w:rPr>
          <w:lang w:val="ru-RU"/>
        </w:rPr>
        <w:t>•</w:t>
      </w:r>
      <w:r w:rsidRPr="004E2C47">
        <w:t> </w:t>
      </w:r>
      <w:r w:rsidRPr="004E2C47">
        <w:rPr>
          <w:lang w:val="ru-RU"/>
        </w:rPr>
        <w:t>четырёх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4E2C47" w:rsidRPr="004E2C47" w:rsidRDefault="004E2C47" w:rsidP="004E2C47">
      <w:pPr>
        <w:rPr>
          <w:lang w:val="ru-RU"/>
        </w:rPr>
      </w:pPr>
      <w:r w:rsidRPr="004E2C47">
        <w:rPr>
          <w:lang w:val="ru-RU"/>
        </w:rPr>
        <w:t>•</w:t>
      </w:r>
      <w:r w:rsidRPr="004E2C47">
        <w:t> </w:t>
      </w:r>
      <w:r w:rsidRPr="004E2C47">
        <w:rPr>
          <w:lang w:val="ru-RU"/>
        </w:rPr>
        <w:t>учебных программ по всем предметам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 ности жизнедеятельности».</w:t>
      </w:r>
    </w:p>
    <w:p w:rsidR="004E2C47" w:rsidRPr="004E2C47" w:rsidRDefault="004E2C47" w:rsidP="004E2C47">
      <w:pPr>
        <w:rPr>
          <w:lang w:val="ru-RU"/>
        </w:rPr>
      </w:pPr>
      <w:r w:rsidRPr="004E2C47">
        <w:rPr>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4E2C47" w:rsidRPr="004E2C47" w:rsidRDefault="004E2C47" w:rsidP="004E2C47">
      <w:pPr>
        <w:rPr>
          <w:lang w:val="ru-RU"/>
        </w:rPr>
      </w:pPr>
      <w:r w:rsidRPr="004E2C47">
        <w:rPr>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4E2C47" w:rsidRPr="004E2C47" w:rsidRDefault="004E2C47" w:rsidP="004E2C47">
      <w:pPr>
        <w:rPr>
          <w:lang w:val="ru-RU"/>
        </w:rPr>
      </w:pPr>
      <w:r w:rsidRPr="004E2C47">
        <w:rPr>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w:t>
      </w:r>
      <w:r w:rsidRPr="004E2C47">
        <w:t> </w:t>
      </w:r>
      <w:r w:rsidRPr="004E2C47">
        <w:rPr>
          <w:lang w:val="ru-RU"/>
        </w:rPr>
        <w:t xml:space="preserve">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w:t>
      </w:r>
      <w:r w:rsidRPr="004E2C47">
        <w:rPr>
          <w:lang w:val="ru-RU"/>
        </w:rPr>
        <w:lastRenderedPageBreak/>
        <w:t>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4E2C47" w:rsidRPr="004E2C47" w:rsidRDefault="004E2C47" w:rsidP="004E2C47">
      <w:pPr>
        <w:rPr>
          <w:lang w:val="ru-RU"/>
        </w:rPr>
      </w:pPr>
      <w:r w:rsidRPr="004E2C47">
        <w:rPr>
          <w:lang w:val="ru-RU"/>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4E2C47" w:rsidRPr="004E2C47" w:rsidRDefault="004E2C47" w:rsidP="004E2C47">
      <w:pPr>
        <w:rPr>
          <w:lang w:val="ru-RU"/>
        </w:rPr>
      </w:pPr>
      <w:r w:rsidRPr="004E2C47">
        <w:rPr>
          <w:lang w:val="ru-RU"/>
        </w:rPr>
        <w:t>Рекомендации по разработке:</w:t>
      </w:r>
    </w:p>
    <w:p w:rsidR="004E2C47" w:rsidRPr="004E2C47" w:rsidRDefault="004E2C47" w:rsidP="004E2C47">
      <w:pPr>
        <w:rPr>
          <w:lang w:val="ru-RU"/>
        </w:rPr>
      </w:pPr>
      <w:r w:rsidRPr="004E2C47">
        <w:rPr>
          <w:lang w:val="ru-RU"/>
        </w:rPr>
        <w:t>1)</w:t>
      </w:r>
      <w:r w:rsidRPr="004E2C47">
        <w:t> </w:t>
      </w:r>
      <w:r w:rsidRPr="004E2C47">
        <w:rPr>
          <w:lang w:val="ru-RU"/>
        </w:rPr>
        <w:t>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4E2C47" w:rsidRPr="004E2C47" w:rsidRDefault="004E2C47" w:rsidP="004E2C47">
      <w:pPr>
        <w:rPr>
          <w:lang w:val="ru-RU"/>
        </w:rPr>
      </w:pPr>
      <w:r w:rsidRPr="004E2C47">
        <w:rPr>
          <w:lang w:val="ru-RU"/>
        </w:rPr>
        <w:t>2)</w:t>
      </w:r>
      <w:r w:rsidRPr="004E2C47">
        <w:t> </w:t>
      </w:r>
      <w:r w:rsidRPr="004E2C47">
        <w:rPr>
          <w:lang w:val="ru-RU"/>
        </w:rPr>
        <w:t>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4E2C47" w:rsidRPr="004E2C47" w:rsidRDefault="004E2C47" w:rsidP="004E2C47">
      <w:pPr>
        <w:rPr>
          <w:lang w:val="ru-RU"/>
        </w:rPr>
      </w:pPr>
      <w:r w:rsidRPr="004E2C47">
        <w:rPr>
          <w:lang w:val="ru-RU"/>
        </w:rPr>
        <w:t>Разработка документа предполагает адаптацию итоговых планируемых результатов освоения междисциплинарных программ применительно к:</w:t>
      </w:r>
    </w:p>
    <w:p w:rsidR="004E2C47" w:rsidRPr="004E2C47" w:rsidRDefault="004E2C47" w:rsidP="004E2C47">
      <w:pPr>
        <w:rPr>
          <w:lang w:val="ru-RU"/>
        </w:rPr>
      </w:pPr>
      <w:r w:rsidRPr="004E2C47">
        <w:rPr>
          <w:lang w:val="ru-RU"/>
        </w:rPr>
        <w:t>—</w:t>
      </w:r>
      <w:r w:rsidRPr="004E2C47">
        <w:t> </w:t>
      </w:r>
      <w:r w:rsidRPr="004E2C47">
        <w:rPr>
          <w:lang w:val="ru-RU"/>
        </w:rPr>
        <w:t>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4E2C47">
        <w:footnoteReference w:id="9"/>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4E2C47" w:rsidRPr="004E2C47" w:rsidRDefault="004E2C47" w:rsidP="004E2C47">
      <w:pPr>
        <w:rPr>
          <w:lang w:val="ru-RU"/>
        </w:rPr>
      </w:pPr>
      <w:r w:rsidRPr="004E2C47">
        <w:rPr>
          <w:lang w:val="ru-RU"/>
        </w:rPr>
        <w:t>1.2.2.</w:t>
      </w:r>
      <w:r w:rsidRPr="004E2C47">
        <w:t> </w:t>
      </w:r>
      <w:r w:rsidRPr="004E2C47">
        <w:rPr>
          <w:lang w:val="ru-RU"/>
        </w:rPr>
        <w:t>Ведущие целевые установкии основные ожидаемые результаты</w:t>
      </w:r>
    </w:p>
    <w:p w:rsidR="004E2C47" w:rsidRPr="004E2C47" w:rsidRDefault="004E2C47" w:rsidP="004E2C47">
      <w:pPr>
        <w:rPr>
          <w:lang w:val="ru-RU"/>
        </w:rPr>
      </w:pPr>
      <w:r w:rsidRPr="004E2C47">
        <w:rPr>
          <w:lang w:val="ru-RU"/>
        </w:rPr>
        <w:lastRenderedPageBreak/>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E2C47" w:rsidRPr="004E2C47" w:rsidRDefault="004E2C47" w:rsidP="004E2C47">
      <w:pPr>
        <w:rPr>
          <w:lang w:val="ru-RU"/>
        </w:rPr>
      </w:pPr>
      <w:r w:rsidRPr="004E2C47">
        <w:rPr>
          <w:lang w:val="ru-RU"/>
        </w:rPr>
        <w:t>В ходе изучения средствами всех предметов у выпускников будут заложены основы формально-логического мышления,рефлексии, что будет способствовать:</w:t>
      </w:r>
    </w:p>
    <w:p w:rsidR="004E2C47" w:rsidRPr="004E2C47" w:rsidRDefault="004E2C47" w:rsidP="004E2C47">
      <w:pPr>
        <w:rPr>
          <w:lang w:val="ru-RU"/>
        </w:rPr>
      </w:pPr>
      <w:r w:rsidRPr="004E2C47">
        <w:rPr>
          <w:lang w:val="ru-RU"/>
        </w:rPr>
        <w:t>•</w:t>
      </w:r>
      <w:r w:rsidRPr="004E2C47">
        <w:t> </w:t>
      </w:r>
      <w:r w:rsidRPr="004E2C47">
        <w:rPr>
          <w:lang w:val="ru-RU"/>
        </w:rPr>
        <w:t>порождению нового типа познавательных интересов (интереса не только к фактам, но и к закономерностям);</w:t>
      </w:r>
    </w:p>
    <w:p w:rsidR="004E2C47" w:rsidRPr="004E2C47" w:rsidRDefault="004E2C47" w:rsidP="004E2C47">
      <w:pPr>
        <w:rPr>
          <w:lang w:val="ru-RU"/>
        </w:rPr>
      </w:pPr>
      <w:r w:rsidRPr="004E2C47">
        <w:rPr>
          <w:lang w:val="ru-RU"/>
        </w:rPr>
        <w:t>•</w:t>
      </w:r>
      <w:r w:rsidRPr="004E2C47">
        <w:t> </w:t>
      </w:r>
      <w:r w:rsidRPr="004E2C47">
        <w:rPr>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4E2C47" w:rsidRPr="004E2C47" w:rsidRDefault="004E2C47" w:rsidP="004E2C47">
      <w:pPr>
        <w:rPr>
          <w:lang w:val="ru-RU"/>
        </w:rPr>
      </w:pPr>
      <w:r w:rsidRPr="004E2C47">
        <w:rPr>
          <w:lang w:val="ru-RU"/>
        </w:rPr>
        <w:t>•</w:t>
      </w:r>
      <w:r w:rsidRPr="004E2C47">
        <w:t> </w:t>
      </w:r>
      <w:r w:rsidRPr="004E2C47">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E2C47" w:rsidRPr="004E2C47" w:rsidRDefault="004E2C47" w:rsidP="004E2C47">
      <w:pPr>
        <w:rPr>
          <w:lang w:val="ru-RU"/>
        </w:rPr>
      </w:pPr>
      <w:r w:rsidRPr="004E2C47">
        <w:rPr>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2C47" w:rsidRPr="004E2C47" w:rsidRDefault="004E2C47" w:rsidP="004E2C47">
      <w:pPr>
        <w:rPr>
          <w:lang w:val="ru-RU"/>
        </w:rPr>
      </w:pPr>
      <w:r w:rsidRPr="004E2C47">
        <w:rPr>
          <w:lang w:val="ru-RU"/>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E2C47" w:rsidRPr="004E2C47" w:rsidRDefault="004E2C47" w:rsidP="004E2C47">
      <w:pPr>
        <w:rPr>
          <w:lang w:val="ru-RU"/>
        </w:rPr>
      </w:pPr>
      <w:r w:rsidRPr="004E2C47">
        <w:rPr>
          <w:lang w:val="ru-RU"/>
        </w:rPr>
        <w:t>В результате целенаправленной учебной деятельности, осуществляемой в формах учебного исследования,учебного проекта, в ходе освоения системы научных понятий у выпускников будут заложены:</w:t>
      </w:r>
    </w:p>
    <w:p w:rsidR="004E2C47" w:rsidRPr="004E2C47" w:rsidRDefault="004E2C47" w:rsidP="004E2C47">
      <w:pPr>
        <w:rPr>
          <w:lang w:val="ru-RU"/>
        </w:rPr>
      </w:pPr>
      <w:r w:rsidRPr="004E2C47">
        <w:rPr>
          <w:lang w:val="ru-RU"/>
        </w:rPr>
        <w:t>•</w:t>
      </w:r>
      <w:r w:rsidRPr="004E2C47">
        <w:t> </w:t>
      </w:r>
      <w:r w:rsidRPr="004E2C47">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E2C47" w:rsidRPr="004E2C47" w:rsidRDefault="004E2C47" w:rsidP="004E2C47">
      <w:pPr>
        <w:rPr>
          <w:lang w:val="ru-RU"/>
        </w:rPr>
      </w:pPr>
      <w:r w:rsidRPr="004E2C47">
        <w:rPr>
          <w:lang w:val="ru-RU"/>
        </w:rPr>
        <w:t>•</w:t>
      </w:r>
      <w:r w:rsidRPr="004E2C47">
        <w:t> </w:t>
      </w:r>
      <w:r w:rsidRPr="004E2C47">
        <w:rPr>
          <w:lang w:val="ru-RU"/>
        </w:rPr>
        <w:t>основы критического отношения к знанию, жизненному опыту;</w:t>
      </w:r>
    </w:p>
    <w:p w:rsidR="004E2C47" w:rsidRPr="004E2C47" w:rsidRDefault="004E2C47" w:rsidP="004E2C47">
      <w:pPr>
        <w:rPr>
          <w:lang w:val="ru-RU"/>
        </w:rPr>
      </w:pPr>
      <w:r w:rsidRPr="004E2C47">
        <w:rPr>
          <w:lang w:val="ru-RU"/>
        </w:rPr>
        <w:t>•</w:t>
      </w:r>
      <w:r w:rsidRPr="004E2C47">
        <w:t> </w:t>
      </w:r>
      <w:r w:rsidRPr="004E2C47">
        <w:rPr>
          <w:lang w:val="ru-RU"/>
        </w:rPr>
        <w:t>основы ценностных суждений и оценок;</w:t>
      </w:r>
    </w:p>
    <w:p w:rsidR="004E2C47" w:rsidRPr="004E2C47" w:rsidRDefault="004E2C47" w:rsidP="004E2C47">
      <w:pPr>
        <w:rPr>
          <w:lang w:val="ru-RU"/>
        </w:rPr>
      </w:pPr>
      <w:r w:rsidRPr="004E2C47">
        <w:rPr>
          <w:lang w:val="ru-RU"/>
        </w:rPr>
        <w:t>•</w:t>
      </w:r>
      <w:r w:rsidRPr="004E2C47">
        <w:t> </w:t>
      </w:r>
      <w:r w:rsidRPr="004E2C47">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E2C47" w:rsidRPr="004E2C47" w:rsidRDefault="004E2C47" w:rsidP="004E2C47">
      <w:pPr>
        <w:rPr>
          <w:lang w:val="ru-RU"/>
        </w:rPr>
      </w:pPr>
      <w:r w:rsidRPr="004E2C47">
        <w:rPr>
          <w:lang w:val="ru-RU"/>
        </w:rPr>
        <w:lastRenderedPageBreak/>
        <w:t>•</w:t>
      </w:r>
      <w:r w:rsidRPr="004E2C47">
        <w:t> </w:t>
      </w:r>
      <w:r w:rsidRPr="004E2C47">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E2C47" w:rsidRPr="004E2C47" w:rsidRDefault="004E2C47" w:rsidP="004E2C47">
      <w:pPr>
        <w:rPr>
          <w:lang w:val="ru-RU"/>
        </w:rPr>
      </w:pPr>
      <w:r w:rsidRPr="004E2C47">
        <w:rPr>
          <w:lang w:val="ru-RU"/>
        </w:rPr>
        <w:t>В основной школе на всех предметах будет продолжена работа по формированию и развитию основ читательской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4E2C47" w:rsidRPr="004E2C47" w:rsidRDefault="004E2C47" w:rsidP="004E2C47">
      <w:pPr>
        <w:rPr>
          <w:lang w:val="ru-RU"/>
        </w:rPr>
      </w:pPr>
      <w:r w:rsidRPr="004E2C47">
        <w:rPr>
          <w:lang w:val="ru-RU"/>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4E2C47" w:rsidRPr="004E2C47" w:rsidRDefault="004E2C47" w:rsidP="004E2C47">
      <w:pPr>
        <w:rPr>
          <w:lang w:val="ru-RU"/>
        </w:rPr>
      </w:pPr>
      <w:r w:rsidRPr="004E2C47">
        <w:rPr>
          <w:lang w:val="ru-RU"/>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4E2C47" w:rsidRPr="004E2C47" w:rsidRDefault="004E2C47" w:rsidP="004E2C47">
      <w:pPr>
        <w:rPr>
          <w:lang w:val="ru-RU"/>
        </w:rPr>
      </w:pPr>
      <w:r w:rsidRPr="004E2C47">
        <w:rPr>
          <w:lang w:val="ru-RU"/>
        </w:rPr>
        <w:t>В сфере развития личностных универсальных учебныхдействий приоритетное внимание уделяется формированию:</w:t>
      </w:r>
    </w:p>
    <w:p w:rsidR="004E2C47" w:rsidRPr="004E2C47" w:rsidRDefault="004E2C47" w:rsidP="004E2C47">
      <w:pPr>
        <w:rPr>
          <w:lang w:val="ru-RU"/>
        </w:rPr>
      </w:pPr>
      <w:r w:rsidRPr="004E2C47">
        <w:rPr>
          <w:lang w:val="ru-RU"/>
        </w:rPr>
        <w:t>•</w:t>
      </w:r>
      <w:r w:rsidRPr="004E2C47">
        <w:t> </w:t>
      </w:r>
      <w:r w:rsidRPr="004E2C47">
        <w:rPr>
          <w:lang w:val="ru-RU"/>
        </w:rPr>
        <w:t>основ гражданской идентичности личности (включая когнитивный, эмоционально-ценностный и поведенческий компоненты);</w:t>
      </w:r>
    </w:p>
    <w:p w:rsidR="004E2C47" w:rsidRPr="004E2C47" w:rsidRDefault="004E2C47" w:rsidP="004E2C47">
      <w:pPr>
        <w:rPr>
          <w:lang w:val="ru-RU"/>
        </w:rPr>
      </w:pPr>
      <w:r w:rsidRPr="004E2C47">
        <w:rPr>
          <w:lang w:val="ru-RU"/>
        </w:rPr>
        <w:t>•</w:t>
      </w:r>
      <w:r w:rsidRPr="004E2C47">
        <w:t> </w:t>
      </w:r>
      <w:r w:rsidRPr="004E2C47">
        <w:rPr>
          <w:lang w:val="ru-RU"/>
        </w:rPr>
        <w:t>основ социальных компетенций (включая ценностно- смысловые установки и моральные нормы, опыт социальных и межличностных отношений, правосознание);</w:t>
      </w:r>
    </w:p>
    <w:p w:rsidR="004E2C47" w:rsidRPr="004E2C47" w:rsidRDefault="004E2C47" w:rsidP="004E2C47">
      <w:pPr>
        <w:rPr>
          <w:lang w:val="ru-RU"/>
        </w:rPr>
      </w:pPr>
      <w:r w:rsidRPr="004E2C47">
        <w:rPr>
          <w:lang w:val="ru-RU"/>
        </w:rPr>
        <w:t>•</w:t>
      </w:r>
      <w:r w:rsidRPr="004E2C47">
        <w:t> </w:t>
      </w:r>
      <w:r w:rsidRPr="004E2C47">
        <w:rPr>
          <w:lang w:val="ru-RU"/>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4E2C47" w:rsidRPr="004E2C47" w:rsidRDefault="004E2C47" w:rsidP="004E2C47">
      <w:pPr>
        <w:rPr>
          <w:lang w:val="ru-RU"/>
        </w:rPr>
      </w:pPr>
      <w:r w:rsidRPr="004E2C47">
        <w:rPr>
          <w:lang w:val="ru-RU"/>
        </w:rPr>
        <w:t>В частности, формированиюготовности и способностик выбору направления профильного образования способствуют:</w:t>
      </w:r>
    </w:p>
    <w:p w:rsidR="004E2C47" w:rsidRPr="004E2C47" w:rsidRDefault="004E2C47" w:rsidP="004E2C47">
      <w:pPr>
        <w:rPr>
          <w:lang w:val="ru-RU"/>
        </w:rPr>
      </w:pPr>
      <w:r w:rsidRPr="004E2C47">
        <w:rPr>
          <w:lang w:val="ru-RU"/>
        </w:rPr>
        <w:t>•</w:t>
      </w:r>
      <w:r w:rsidRPr="004E2C47">
        <w:t> </w:t>
      </w:r>
      <w:r w:rsidRPr="004E2C47">
        <w:rPr>
          <w:lang w:val="ru-RU"/>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4E2C47" w:rsidRPr="004E2C47" w:rsidRDefault="004E2C47" w:rsidP="004E2C47">
      <w:pPr>
        <w:rPr>
          <w:lang w:val="ru-RU"/>
        </w:rPr>
      </w:pPr>
      <w:r w:rsidRPr="004E2C47">
        <w:rPr>
          <w:lang w:val="ru-RU"/>
        </w:rPr>
        <w:t>•</w:t>
      </w:r>
      <w:r w:rsidRPr="004E2C47">
        <w:t> </w:t>
      </w:r>
      <w:r w:rsidRPr="004E2C47">
        <w:rPr>
          <w:lang w:val="ru-RU"/>
        </w:rPr>
        <w:t>реализация уровневого подхода как в преподавании(на основе дифференциации требований к освоению учебных программ и достижению планируемых результатов), так и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E2C47" w:rsidRPr="004E2C47" w:rsidRDefault="004E2C47" w:rsidP="004E2C47">
      <w:pPr>
        <w:rPr>
          <w:lang w:val="ru-RU"/>
        </w:rPr>
      </w:pPr>
      <w:r w:rsidRPr="004E2C47">
        <w:rPr>
          <w:lang w:val="ru-RU"/>
        </w:rPr>
        <w:t>•</w:t>
      </w:r>
      <w:r w:rsidRPr="004E2C47">
        <w:t> </w:t>
      </w:r>
      <w:r w:rsidRPr="004E2C47">
        <w:rPr>
          <w:lang w:val="ru-RU"/>
        </w:rPr>
        <w:t>формирование навыков взаимо- и самооценки, навыковрефлексии на основе использования критериальной системы оценки;</w:t>
      </w:r>
    </w:p>
    <w:p w:rsidR="004E2C47" w:rsidRPr="004E2C47" w:rsidRDefault="004E2C47" w:rsidP="004E2C47">
      <w:pPr>
        <w:rPr>
          <w:lang w:val="ru-RU"/>
        </w:rPr>
      </w:pPr>
      <w:r w:rsidRPr="004E2C47">
        <w:rPr>
          <w:lang w:val="ru-RU"/>
        </w:rPr>
        <w:t>•</w:t>
      </w:r>
      <w:r w:rsidRPr="004E2C47">
        <w:t> </w:t>
      </w:r>
      <w:r w:rsidRPr="004E2C47">
        <w:rPr>
          <w:lang w:val="ru-RU"/>
        </w:rPr>
        <w:t xml:space="preserve">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w:t>
      </w:r>
      <w:r w:rsidRPr="004E2C47">
        <w:rPr>
          <w:lang w:val="ru-RU"/>
        </w:rPr>
        <w:lastRenderedPageBreak/>
        <w:t>учреждением</w:t>
      </w:r>
      <w:r w:rsidRPr="004E2C47">
        <w:footnoteReference w:id="10"/>
      </w:r>
      <w:r w:rsidRPr="004E2C47">
        <w:rPr>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4E2C47" w:rsidRPr="004E2C47" w:rsidRDefault="004E2C47" w:rsidP="004E2C47">
      <w:pPr>
        <w:rPr>
          <w:lang w:val="ru-RU"/>
        </w:rPr>
      </w:pPr>
      <w:r w:rsidRPr="004E2C47">
        <w:rPr>
          <w:lang w:val="ru-RU"/>
        </w:rPr>
        <w:t>•</w:t>
      </w:r>
      <w:r w:rsidRPr="004E2C47">
        <w:t> </w:t>
      </w:r>
      <w:r w:rsidRPr="004E2C47">
        <w:rPr>
          <w:lang w:val="ru-RU"/>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4E2C47" w:rsidRPr="004E2C47" w:rsidRDefault="004E2C47" w:rsidP="004E2C47">
      <w:pPr>
        <w:rPr>
          <w:lang w:val="ru-RU"/>
        </w:rPr>
      </w:pPr>
      <w:r w:rsidRPr="004E2C47">
        <w:rPr>
          <w:lang w:val="ru-RU"/>
        </w:rPr>
        <w:t>В сфере развития регулятивных универсальных учебных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E2C47" w:rsidRPr="004E2C47" w:rsidRDefault="004E2C47" w:rsidP="004E2C47">
      <w:pPr>
        <w:rPr>
          <w:lang w:val="ru-RU"/>
        </w:rPr>
      </w:pPr>
      <w:r w:rsidRPr="004E2C47">
        <w:rPr>
          <w:lang w:val="ru-RU"/>
        </w:rPr>
        <w:t>Ведущим способом решения этой задачи является формирование способности к проектированию.</w:t>
      </w:r>
    </w:p>
    <w:p w:rsidR="004E2C47" w:rsidRPr="004E2C47" w:rsidRDefault="004E2C47" w:rsidP="004E2C47">
      <w:pPr>
        <w:rPr>
          <w:lang w:val="ru-RU"/>
        </w:rPr>
      </w:pPr>
      <w:r w:rsidRPr="004E2C47">
        <w:rPr>
          <w:lang w:val="ru-RU"/>
        </w:rPr>
        <w:t>В сфере развития коммуникативных универсальныхучебных действий приоритетное внимание уделяется:</w:t>
      </w:r>
    </w:p>
    <w:p w:rsidR="004E2C47" w:rsidRPr="004E2C47" w:rsidRDefault="004E2C47" w:rsidP="004E2C47">
      <w:pPr>
        <w:rPr>
          <w:lang w:val="ru-RU"/>
        </w:rPr>
      </w:pPr>
      <w:r w:rsidRPr="004E2C47">
        <w:rPr>
          <w:lang w:val="ru-RU"/>
        </w:rPr>
        <w:t>•</w:t>
      </w:r>
      <w:r w:rsidRPr="004E2C47">
        <w:t> </w:t>
      </w:r>
      <w:r w:rsidRPr="004E2C47">
        <w:rPr>
          <w:lang w:val="ru-RU"/>
        </w:rPr>
        <w:t>формированию действий по организации и планированию учебного сотрудничества с учителем и сверстниками,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E2C47" w:rsidRPr="004E2C47" w:rsidRDefault="004E2C47" w:rsidP="004E2C47">
      <w:pPr>
        <w:rPr>
          <w:lang w:val="ru-RU"/>
        </w:rPr>
      </w:pPr>
      <w:r w:rsidRPr="004E2C47">
        <w:rPr>
          <w:lang w:val="ru-RU"/>
        </w:rPr>
        <w:t>•</w:t>
      </w:r>
      <w:r w:rsidRPr="004E2C47">
        <w:t> </w:t>
      </w:r>
      <w:r w:rsidRPr="004E2C47">
        <w:rPr>
          <w:lang w:val="ru-RU"/>
        </w:rPr>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4E2C47" w:rsidRPr="004E2C47" w:rsidRDefault="004E2C47" w:rsidP="004E2C47">
      <w:pPr>
        <w:rPr>
          <w:lang w:val="ru-RU"/>
        </w:rPr>
      </w:pPr>
      <w:r w:rsidRPr="004E2C47">
        <w:rPr>
          <w:lang w:val="ru-RU"/>
        </w:rPr>
        <w:t>•</w:t>
      </w:r>
      <w:r w:rsidRPr="004E2C47">
        <w:t> </w:t>
      </w:r>
      <w:r w:rsidRPr="004E2C47">
        <w:rPr>
          <w:lang w:val="ru-RU"/>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E2C47" w:rsidRPr="004E2C47" w:rsidRDefault="004E2C47" w:rsidP="004E2C47">
      <w:pPr>
        <w:rPr>
          <w:lang w:val="ru-RU"/>
        </w:rPr>
      </w:pPr>
      <w:r w:rsidRPr="004E2C47">
        <w:rPr>
          <w:lang w:val="ru-RU"/>
        </w:rPr>
        <w:t>В сфере развития познавательных универсальных учебных действий приоритетное внимание уделяется:</w:t>
      </w:r>
    </w:p>
    <w:p w:rsidR="004E2C47" w:rsidRPr="004E2C47" w:rsidRDefault="004E2C47" w:rsidP="004E2C47">
      <w:pPr>
        <w:rPr>
          <w:lang w:val="ru-RU"/>
        </w:rPr>
      </w:pPr>
      <w:r w:rsidRPr="004E2C47">
        <w:rPr>
          <w:lang w:val="ru-RU"/>
        </w:rPr>
        <w:t>•</w:t>
      </w:r>
      <w:r w:rsidRPr="004E2C47">
        <w:t> </w:t>
      </w:r>
      <w:r w:rsidRPr="004E2C47">
        <w:rPr>
          <w:lang w:val="ru-RU"/>
        </w:rPr>
        <w:t>практическому освоению обучающимися основ проектно-исследова-тельской деятельности;</w:t>
      </w:r>
    </w:p>
    <w:p w:rsidR="004E2C47" w:rsidRPr="004E2C47" w:rsidRDefault="004E2C47" w:rsidP="004E2C47">
      <w:pPr>
        <w:rPr>
          <w:lang w:val="ru-RU"/>
        </w:rPr>
      </w:pPr>
      <w:r w:rsidRPr="004E2C47">
        <w:rPr>
          <w:lang w:val="ru-RU"/>
        </w:rPr>
        <w:lastRenderedPageBreak/>
        <w:t>•</w:t>
      </w:r>
      <w:r w:rsidRPr="004E2C47">
        <w:t> </w:t>
      </w:r>
      <w:r w:rsidRPr="004E2C47">
        <w:rPr>
          <w:lang w:val="ru-RU"/>
        </w:rPr>
        <w:t>развитию стратегий смыслового чтения и работе с информацией;</w:t>
      </w:r>
    </w:p>
    <w:p w:rsidR="004E2C47" w:rsidRPr="004E2C47" w:rsidRDefault="004E2C47" w:rsidP="004E2C47">
      <w:pPr>
        <w:rPr>
          <w:lang w:val="ru-RU"/>
        </w:rPr>
      </w:pPr>
      <w:r w:rsidRPr="004E2C47">
        <w:rPr>
          <w:lang w:val="ru-RU"/>
        </w:rPr>
        <w:t>•</w:t>
      </w:r>
      <w:r w:rsidRPr="004E2C47">
        <w:t> </w:t>
      </w:r>
      <w:r w:rsidRPr="004E2C47">
        <w:rPr>
          <w:lang w:val="ru-RU"/>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4E2C47" w:rsidRPr="004E2C47" w:rsidRDefault="004E2C47" w:rsidP="004E2C47">
      <w:pPr>
        <w:rPr>
          <w:lang w:val="ru-RU"/>
        </w:rPr>
      </w:pPr>
      <w:r w:rsidRPr="004E2C47">
        <w:rPr>
          <w:lang w:val="ru-RU"/>
        </w:rPr>
        <w:t>При изучении учебных предметов обучающиеся усовершенствуют приобретённые на первой ступени навыки работыс информацией и пополнят их. Они смогут работать с текстами, преобразовывать и интерпретировать содержащуюся в них информацию, в том числе:</w:t>
      </w:r>
    </w:p>
    <w:p w:rsidR="004E2C47" w:rsidRPr="004E2C47" w:rsidRDefault="004E2C47" w:rsidP="004E2C47">
      <w:pPr>
        <w:rPr>
          <w:lang w:val="ru-RU"/>
        </w:rPr>
      </w:pPr>
      <w:r w:rsidRPr="004E2C47">
        <w:rPr>
          <w:lang w:val="ru-RU"/>
        </w:rPr>
        <w:t>•</w:t>
      </w:r>
      <w:r w:rsidRPr="004E2C47">
        <w:t> </w:t>
      </w:r>
      <w:r w:rsidRPr="004E2C47">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E2C47" w:rsidRPr="004E2C47" w:rsidRDefault="004E2C47" w:rsidP="004E2C47">
      <w:pPr>
        <w:rPr>
          <w:lang w:val="ru-RU"/>
        </w:rPr>
      </w:pPr>
      <w:r w:rsidRPr="004E2C47">
        <w:rPr>
          <w:lang w:val="ru-RU"/>
        </w:rPr>
        <w:t>•</w:t>
      </w:r>
      <w:r w:rsidRPr="004E2C47">
        <w:t> </w:t>
      </w:r>
      <w:r w:rsidRPr="004E2C47">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E2C47" w:rsidRPr="004E2C47" w:rsidRDefault="004E2C47" w:rsidP="004E2C47">
      <w:pPr>
        <w:rPr>
          <w:lang w:val="ru-RU"/>
        </w:rPr>
      </w:pPr>
      <w:r w:rsidRPr="004E2C47">
        <w:rPr>
          <w:lang w:val="ru-RU"/>
        </w:rPr>
        <w:t>•</w:t>
      </w:r>
      <w:r w:rsidRPr="004E2C47">
        <w:t> </w:t>
      </w:r>
      <w:r w:rsidRPr="004E2C47">
        <w:rPr>
          <w:lang w:val="ru-RU"/>
        </w:rPr>
        <w:t>заполнять и дополнять таблицы, схемы, диаграммы, тексты.</w:t>
      </w:r>
    </w:p>
    <w:p w:rsidR="004E2C47" w:rsidRPr="004E2C47" w:rsidRDefault="004E2C47" w:rsidP="004E2C47">
      <w:pPr>
        <w:rPr>
          <w:lang w:val="ru-RU"/>
        </w:rPr>
      </w:pPr>
      <w:r w:rsidRPr="004E2C47">
        <w:rPr>
          <w:lang w:val="ru-RU"/>
        </w:rPr>
        <w:t>Обучающиеся усовершенствуют навык поиска информации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E2C47" w:rsidRPr="004E2C47" w:rsidRDefault="004E2C47" w:rsidP="004E2C47">
      <w:pPr>
        <w:rPr>
          <w:lang w:val="ru-RU"/>
        </w:rPr>
      </w:pPr>
      <w:r w:rsidRPr="004E2C47">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E2C47" w:rsidRPr="004E2C47" w:rsidRDefault="004E2C47" w:rsidP="004E2C47">
      <w:pPr>
        <w:rPr>
          <w:lang w:val="ru-RU"/>
        </w:rPr>
      </w:pPr>
      <w:r w:rsidRPr="004E2C47">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4E2C47">
        <w:t> </w:t>
      </w:r>
      <w:r w:rsidRPr="004E2C47">
        <w:rPr>
          <w:lang w:val="ru-RU"/>
        </w:rPr>
        <w:t>е. сочетания текста, изображения, звука, ссылок между разными информационными компонентами).</w:t>
      </w:r>
    </w:p>
    <w:p w:rsidR="004E2C47" w:rsidRPr="004E2C47" w:rsidRDefault="004E2C47" w:rsidP="004E2C47">
      <w:pPr>
        <w:rPr>
          <w:lang w:val="ru-RU"/>
        </w:rPr>
      </w:pPr>
      <w:r w:rsidRPr="004E2C47">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E2C47" w:rsidRPr="004E2C47" w:rsidRDefault="004E2C47" w:rsidP="004E2C47">
      <w:pPr>
        <w:rPr>
          <w:lang w:val="ru-RU"/>
        </w:rPr>
      </w:pPr>
      <w:r w:rsidRPr="004E2C47">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E2C47" w:rsidRPr="004E2C47" w:rsidRDefault="004E2C47" w:rsidP="004E2C47">
      <w:pPr>
        <w:rPr>
          <w:lang w:val="ru-RU"/>
        </w:rPr>
      </w:pPr>
      <w:r w:rsidRPr="004E2C47">
        <w:rPr>
          <w:lang w:val="ru-RU"/>
        </w:rPr>
        <w:t>1.2.3.</w:t>
      </w:r>
      <w:r w:rsidRPr="004E2C47">
        <w:t> </w:t>
      </w:r>
      <w:r w:rsidRPr="004E2C47">
        <w:rPr>
          <w:lang w:val="ru-RU"/>
        </w:rPr>
        <w:t>Планируемые результаты освоения учебных и междисциплинарных программ</w:t>
      </w:r>
    </w:p>
    <w:p w:rsidR="004E2C47" w:rsidRPr="004E2C47" w:rsidRDefault="004E2C47" w:rsidP="004E2C47">
      <w:pPr>
        <w:rPr>
          <w:lang w:val="ru-RU"/>
        </w:rPr>
      </w:pPr>
      <w:r w:rsidRPr="004E2C47">
        <w:rPr>
          <w:lang w:val="ru-RU"/>
        </w:rPr>
        <w:lastRenderedPageBreak/>
        <w:t>1.2.3.1.</w:t>
      </w:r>
      <w:r w:rsidRPr="004E2C47">
        <w:t> </w:t>
      </w:r>
      <w:r w:rsidRPr="004E2C47">
        <w:rPr>
          <w:lang w:val="ru-RU"/>
        </w:rPr>
        <w:t>ФОРМИРОВАНИЕ УНИВЕРСАЛЬНЫХУЧЕБНЫХ ДЕЙСТВИЙ</w:t>
      </w:r>
    </w:p>
    <w:p w:rsidR="004E2C47" w:rsidRPr="004E2C47" w:rsidRDefault="004E2C47" w:rsidP="004E2C47">
      <w:pPr>
        <w:rPr>
          <w:lang w:val="ru-RU"/>
        </w:rPr>
      </w:pPr>
      <w:r w:rsidRPr="004E2C47">
        <w:rPr>
          <w:lang w:val="ru-RU"/>
        </w:rPr>
        <w:t>Личностные универсальные учебные действия</w:t>
      </w:r>
    </w:p>
    <w:p w:rsidR="004E2C47" w:rsidRPr="004E2C47" w:rsidRDefault="004E2C47" w:rsidP="004E2C47">
      <w:pPr>
        <w:rPr>
          <w:lang w:val="ru-RU"/>
        </w:rPr>
      </w:pPr>
      <w:r w:rsidRPr="004E2C47">
        <w:rPr>
          <w:lang w:val="ru-RU"/>
        </w:rPr>
        <w:t>В рамках когнитивного компонента будут сформированы:</w:t>
      </w:r>
    </w:p>
    <w:p w:rsidR="004E2C47" w:rsidRPr="004E2C47" w:rsidRDefault="004E2C47" w:rsidP="004E2C47">
      <w:pPr>
        <w:rPr>
          <w:lang w:val="ru-RU"/>
        </w:rPr>
      </w:pPr>
      <w:r w:rsidRPr="004E2C47">
        <w:rPr>
          <w:lang w:val="ru-RU"/>
        </w:rPr>
        <w:t>•</w:t>
      </w:r>
      <w:r w:rsidRPr="004E2C47">
        <w:t> </w:t>
      </w:r>
      <w:r w:rsidRPr="004E2C47">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E2C47" w:rsidRPr="004E2C47" w:rsidRDefault="004E2C47" w:rsidP="004E2C47">
      <w:pPr>
        <w:rPr>
          <w:lang w:val="ru-RU"/>
        </w:rPr>
      </w:pPr>
      <w:r w:rsidRPr="004E2C47">
        <w:rPr>
          <w:lang w:val="ru-RU"/>
        </w:rPr>
        <w:t>•</w:t>
      </w:r>
      <w:r w:rsidRPr="004E2C47">
        <w:t> </w:t>
      </w:r>
      <w:r w:rsidRPr="004E2C47">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E2C47" w:rsidRPr="004E2C47" w:rsidRDefault="004E2C47" w:rsidP="004E2C47">
      <w:pPr>
        <w:rPr>
          <w:lang w:val="ru-RU"/>
        </w:rPr>
      </w:pPr>
      <w:r w:rsidRPr="004E2C47">
        <w:rPr>
          <w:lang w:val="ru-RU"/>
        </w:rPr>
        <w:t>•</w:t>
      </w:r>
      <w:r w:rsidRPr="004E2C47">
        <w:t> </w:t>
      </w:r>
      <w:r w:rsidRPr="004E2C47">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E2C47" w:rsidRPr="004E2C47" w:rsidRDefault="004E2C47" w:rsidP="004E2C47">
      <w:pPr>
        <w:rPr>
          <w:lang w:val="ru-RU"/>
        </w:rPr>
      </w:pPr>
      <w:r w:rsidRPr="004E2C47">
        <w:rPr>
          <w:lang w:val="ru-RU"/>
        </w:rPr>
        <w:t>•</w:t>
      </w:r>
      <w:r w:rsidRPr="004E2C47">
        <w:t> </w:t>
      </w:r>
      <w:r w:rsidRPr="004E2C47">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E2C47" w:rsidRPr="004E2C47" w:rsidRDefault="004E2C47" w:rsidP="004E2C47">
      <w:pPr>
        <w:rPr>
          <w:lang w:val="ru-RU"/>
        </w:rPr>
      </w:pPr>
      <w:r w:rsidRPr="004E2C47">
        <w:rPr>
          <w:lang w:val="ru-RU"/>
        </w:rPr>
        <w:t>•</w:t>
      </w:r>
      <w:r w:rsidRPr="004E2C47">
        <w:t> </w:t>
      </w:r>
      <w:r w:rsidRPr="004E2C47">
        <w:rPr>
          <w:lang w:val="ru-RU"/>
        </w:rPr>
        <w:t>освоение общекультурного наследия России и общемирового культурного наследия;</w:t>
      </w:r>
    </w:p>
    <w:p w:rsidR="004E2C47" w:rsidRPr="004E2C47" w:rsidRDefault="004E2C47" w:rsidP="004E2C47">
      <w:pPr>
        <w:rPr>
          <w:lang w:val="ru-RU"/>
        </w:rPr>
      </w:pPr>
      <w:r w:rsidRPr="004E2C47">
        <w:rPr>
          <w:lang w:val="ru-RU"/>
        </w:rPr>
        <w:t>•</w:t>
      </w:r>
      <w:r w:rsidRPr="004E2C47">
        <w:t> </w:t>
      </w:r>
      <w:r w:rsidRPr="004E2C47">
        <w:rPr>
          <w:lang w:val="ru-RU"/>
        </w:rPr>
        <w:t>ориентация в системе моральных норм и ценностей и их иерархизация, понимание конвенционального характера морали;</w:t>
      </w:r>
    </w:p>
    <w:p w:rsidR="004E2C47" w:rsidRPr="004E2C47" w:rsidRDefault="004E2C47" w:rsidP="004E2C47">
      <w:pPr>
        <w:rPr>
          <w:lang w:val="ru-RU"/>
        </w:rPr>
      </w:pPr>
      <w:r w:rsidRPr="004E2C47">
        <w:rPr>
          <w:lang w:val="ru-RU"/>
        </w:rPr>
        <w:t>•</w:t>
      </w:r>
      <w:r w:rsidRPr="004E2C47">
        <w:t> </w:t>
      </w:r>
      <w:r w:rsidRPr="004E2C47">
        <w:rPr>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E2C47" w:rsidRPr="004E2C47" w:rsidRDefault="004E2C47" w:rsidP="004E2C47">
      <w:pPr>
        <w:rPr>
          <w:lang w:val="ru-RU"/>
        </w:rPr>
      </w:pPr>
      <w:r w:rsidRPr="004E2C47">
        <w:rPr>
          <w:lang w:val="ru-RU"/>
        </w:rPr>
        <w:t>•</w:t>
      </w:r>
      <w:r w:rsidRPr="004E2C47">
        <w:t> </w:t>
      </w:r>
      <w:r w:rsidRPr="004E2C47">
        <w:rPr>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E2C47" w:rsidRPr="004E2C47" w:rsidRDefault="004E2C47" w:rsidP="004E2C47">
      <w:pPr>
        <w:rPr>
          <w:lang w:val="ru-RU"/>
        </w:rPr>
      </w:pPr>
      <w:r w:rsidRPr="004E2C47">
        <w:rPr>
          <w:lang w:val="ru-RU"/>
        </w:rPr>
        <w:t>В рамках ценностного и эмоционального компонентовбудут сформированы:</w:t>
      </w:r>
    </w:p>
    <w:p w:rsidR="004E2C47" w:rsidRPr="004E2C47" w:rsidRDefault="004E2C47" w:rsidP="004E2C47">
      <w:pPr>
        <w:rPr>
          <w:lang w:val="ru-RU"/>
        </w:rPr>
      </w:pPr>
      <w:r w:rsidRPr="004E2C47">
        <w:rPr>
          <w:lang w:val="ru-RU"/>
        </w:rPr>
        <w:t>•</w:t>
      </w:r>
      <w:r w:rsidRPr="004E2C47">
        <w:t> </w:t>
      </w:r>
      <w:r w:rsidRPr="004E2C47">
        <w:rPr>
          <w:lang w:val="ru-RU"/>
        </w:rPr>
        <w:t>гражданский патриотизм, любовь к Родине, чувство гордости за свою страну;</w:t>
      </w:r>
    </w:p>
    <w:p w:rsidR="004E2C47" w:rsidRPr="004E2C47" w:rsidRDefault="004E2C47" w:rsidP="004E2C47">
      <w:pPr>
        <w:rPr>
          <w:lang w:val="ru-RU"/>
        </w:rPr>
      </w:pPr>
      <w:r w:rsidRPr="004E2C47">
        <w:rPr>
          <w:lang w:val="ru-RU"/>
        </w:rPr>
        <w:t>•</w:t>
      </w:r>
      <w:r w:rsidRPr="004E2C47">
        <w:t> </w:t>
      </w:r>
      <w:r w:rsidRPr="004E2C47">
        <w:rPr>
          <w:lang w:val="ru-RU"/>
        </w:rPr>
        <w:t>уважение к истории, культурным и историческим памятникам;</w:t>
      </w:r>
    </w:p>
    <w:p w:rsidR="004E2C47" w:rsidRPr="004E2C47" w:rsidRDefault="004E2C47" w:rsidP="004E2C47">
      <w:pPr>
        <w:rPr>
          <w:lang w:val="ru-RU"/>
        </w:rPr>
      </w:pPr>
      <w:r w:rsidRPr="004E2C47">
        <w:rPr>
          <w:lang w:val="ru-RU"/>
        </w:rPr>
        <w:t>•</w:t>
      </w:r>
      <w:r w:rsidRPr="004E2C47">
        <w:t> </w:t>
      </w:r>
      <w:r w:rsidRPr="004E2C47">
        <w:rPr>
          <w:lang w:val="ru-RU"/>
        </w:rPr>
        <w:t>эмоционально положительное принятие своей этнической идентичнос-ти;</w:t>
      </w:r>
    </w:p>
    <w:p w:rsidR="004E2C47" w:rsidRPr="004E2C47" w:rsidRDefault="004E2C47" w:rsidP="004E2C47">
      <w:pPr>
        <w:rPr>
          <w:lang w:val="ru-RU"/>
        </w:rPr>
      </w:pPr>
      <w:r w:rsidRPr="004E2C47">
        <w:rPr>
          <w:lang w:val="ru-RU"/>
        </w:rPr>
        <w:t>•</w:t>
      </w:r>
      <w:r w:rsidRPr="004E2C47">
        <w:t> </w:t>
      </w:r>
      <w:r w:rsidRPr="004E2C47">
        <w:rPr>
          <w:lang w:val="ru-RU"/>
        </w:rPr>
        <w:t>уважение к другим народам России и мира и принятие их, межэтническая толерантность, готовность к равноправному сотрудничеству;</w:t>
      </w:r>
    </w:p>
    <w:p w:rsidR="004E2C47" w:rsidRPr="004E2C47" w:rsidRDefault="004E2C47" w:rsidP="004E2C47">
      <w:pPr>
        <w:rPr>
          <w:lang w:val="ru-RU"/>
        </w:rPr>
      </w:pPr>
      <w:r w:rsidRPr="004E2C47">
        <w:rPr>
          <w:lang w:val="ru-RU"/>
        </w:rPr>
        <w:t>•</w:t>
      </w:r>
      <w:r w:rsidRPr="004E2C47">
        <w:t> </w:t>
      </w:r>
      <w:r w:rsidRPr="004E2C47">
        <w:rPr>
          <w:lang w:val="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4E2C47" w:rsidRPr="004E2C47" w:rsidRDefault="004E2C47" w:rsidP="004E2C47">
      <w:pPr>
        <w:rPr>
          <w:lang w:val="ru-RU"/>
        </w:rPr>
      </w:pPr>
      <w:r w:rsidRPr="004E2C47">
        <w:rPr>
          <w:lang w:val="ru-RU"/>
        </w:rPr>
        <w:t>•</w:t>
      </w:r>
      <w:r w:rsidRPr="004E2C47">
        <w:t> </w:t>
      </w:r>
      <w:r w:rsidRPr="004E2C47">
        <w:rPr>
          <w:lang w:val="ru-RU"/>
        </w:rPr>
        <w:t>уважение к ценностям семьи, любовь к природе, признание ценности здоровья, своего и других людей, оптимизм в восприятии мира;</w:t>
      </w:r>
    </w:p>
    <w:p w:rsidR="004E2C47" w:rsidRPr="004E2C47" w:rsidRDefault="004E2C47" w:rsidP="004E2C47">
      <w:pPr>
        <w:rPr>
          <w:lang w:val="ru-RU"/>
        </w:rPr>
      </w:pPr>
      <w:r w:rsidRPr="004E2C47">
        <w:rPr>
          <w:lang w:val="ru-RU"/>
        </w:rPr>
        <w:lastRenderedPageBreak/>
        <w:t>потребность в самовыражении и самореализации, социальном признании;</w:t>
      </w:r>
    </w:p>
    <w:p w:rsidR="004E2C47" w:rsidRPr="004E2C47" w:rsidRDefault="004E2C47" w:rsidP="004E2C47">
      <w:pPr>
        <w:rPr>
          <w:lang w:val="ru-RU"/>
        </w:rPr>
      </w:pPr>
      <w:r w:rsidRPr="004E2C47">
        <w:rPr>
          <w:lang w:val="ru-RU"/>
        </w:rPr>
        <w:t>•</w:t>
      </w:r>
      <w:r w:rsidRPr="004E2C47">
        <w:t> </w:t>
      </w:r>
      <w:r w:rsidRPr="004E2C47">
        <w:rPr>
          <w:lang w:val="ru-RU"/>
        </w:rPr>
        <w:t>позитивная моральная самооценка и моральные чувства—чувство гордости при следовании моральным нормам, переживание стыда и вины при их нарушении.</w:t>
      </w:r>
    </w:p>
    <w:p w:rsidR="004E2C47" w:rsidRPr="004E2C47" w:rsidRDefault="004E2C47" w:rsidP="004E2C47">
      <w:pPr>
        <w:rPr>
          <w:lang w:val="ru-RU"/>
        </w:rPr>
      </w:pPr>
      <w:r w:rsidRPr="004E2C47">
        <w:rPr>
          <w:lang w:val="ru-RU"/>
        </w:rPr>
        <w:t>В рамкахдеятельностного (поведенческого) компонентабудут сформированы:</w:t>
      </w:r>
    </w:p>
    <w:p w:rsidR="004E2C47" w:rsidRPr="004E2C47" w:rsidRDefault="004E2C47" w:rsidP="004E2C47">
      <w:pPr>
        <w:rPr>
          <w:lang w:val="ru-RU"/>
        </w:rPr>
      </w:pPr>
      <w:r w:rsidRPr="004E2C47">
        <w:rPr>
          <w:lang w:val="ru-RU"/>
        </w:rPr>
        <w:t>•</w:t>
      </w:r>
      <w:r w:rsidRPr="004E2C47">
        <w:t> </w:t>
      </w:r>
      <w:r w:rsidRPr="004E2C47">
        <w:rPr>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E2C47" w:rsidRPr="004E2C47" w:rsidRDefault="004E2C47" w:rsidP="004E2C47">
      <w:pPr>
        <w:rPr>
          <w:lang w:val="ru-RU"/>
        </w:rPr>
      </w:pPr>
      <w:r w:rsidRPr="004E2C47">
        <w:rPr>
          <w:lang w:val="ru-RU"/>
        </w:rPr>
        <w:t>•</w:t>
      </w:r>
      <w:r w:rsidRPr="004E2C47">
        <w:t> </w:t>
      </w:r>
      <w:r w:rsidRPr="004E2C47">
        <w:rPr>
          <w:lang w:val="ru-RU"/>
        </w:rPr>
        <w:t>готовность и способность к выполнению норм и требований школьной жизни, прав и обязанностей ученика;</w:t>
      </w:r>
    </w:p>
    <w:p w:rsidR="004E2C47" w:rsidRPr="004E2C47" w:rsidRDefault="004E2C47" w:rsidP="004E2C47">
      <w:pPr>
        <w:rPr>
          <w:lang w:val="ru-RU"/>
        </w:rPr>
      </w:pPr>
      <w:r w:rsidRPr="004E2C47">
        <w:rPr>
          <w:lang w:val="ru-RU"/>
        </w:rPr>
        <w:t>•</w:t>
      </w:r>
      <w:r w:rsidRPr="004E2C47">
        <w:t> </w:t>
      </w:r>
      <w:r w:rsidRPr="004E2C47">
        <w:rPr>
          <w:lang w:val="ru-RU"/>
        </w:rPr>
        <w:t>умение вести диалог на основе равноправных отношений и взаимного уважения и принятия; умение конструктивно разрешать конфликты;</w:t>
      </w:r>
    </w:p>
    <w:p w:rsidR="004E2C47" w:rsidRPr="004E2C47" w:rsidRDefault="004E2C47" w:rsidP="004E2C47">
      <w:pPr>
        <w:rPr>
          <w:lang w:val="ru-RU"/>
        </w:rPr>
      </w:pPr>
      <w:r w:rsidRPr="004E2C47">
        <w:rPr>
          <w:lang w:val="ru-RU"/>
        </w:rPr>
        <w:t>•</w:t>
      </w:r>
      <w:r w:rsidRPr="004E2C47">
        <w:t> </w:t>
      </w:r>
      <w:r w:rsidRPr="004E2C47">
        <w:rPr>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E2C47" w:rsidRPr="004E2C47" w:rsidRDefault="004E2C47" w:rsidP="004E2C47">
      <w:pPr>
        <w:rPr>
          <w:lang w:val="ru-RU"/>
        </w:rPr>
      </w:pPr>
      <w:r w:rsidRPr="004E2C47">
        <w:rPr>
          <w:lang w:val="ru-RU"/>
        </w:rPr>
        <w:t>•</w:t>
      </w:r>
      <w:r w:rsidRPr="004E2C47">
        <w:t> </w:t>
      </w:r>
      <w:r w:rsidRPr="004E2C47">
        <w:rPr>
          <w:lang w:val="ru-RU"/>
        </w:rPr>
        <w:t>потребность в участии в общественной жизни ближайшего социального окружения, общественно полезной деятельности;</w:t>
      </w:r>
    </w:p>
    <w:p w:rsidR="004E2C47" w:rsidRPr="004E2C47" w:rsidRDefault="004E2C47" w:rsidP="004E2C47">
      <w:pPr>
        <w:rPr>
          <w:lang w:val="ru-RU"/>
        </w:rPr>
      </w:pPr>
      <w:r w:rsidRPr="004E2C47">
        <w:rPr>
          <w:lang w:val="ru-RU"/>
        </w:rPr>
        <w:t>•</w:t>
      </w:r>
      <w:r w:rsidRPr="004E2C47">
        <w:t> </w:t>
      </w:r>
      <w:r w:rsidRPr="004E2C47">
        <w:rPr>
          <w:lang w:val="ru-RU"/>
        </w:rPr>
        <w:t>умение строить жизненные планы с учётом конкретных социально-исторических, политических и экономических условий;</w:t>
      </w:r>
    </w:p>
    <w:p w:rsidR="004E2C47" w:rsidRPr="004E2C47" w:rsidRDefault="004E2C47" w:rsidP="004E2C47">
      <w:pPr>
        <w:rPr>
          <w:lang w:val="ru-RU"/>
        </w:rPr>
      </w:pPr>
      <w:r w:rsidRPr="004E2C47">
        <w:rPr>
          <w:lang w:val="ru-RU"/>
        </w:rPr>
        <w:t>•</w:t>
      </w:r>
      <w:r w:rsidRPr="004E2C47">
        <w:t> </w:t>
      </w:r>
      <w:r w:rsidRPr="004E2C47">
        <w:rPr>
          <w:lang w:val="ru-RU"/>
        </w:rPr>
        <w:t>устойчивый познавательный интерес и становление смы- слообразу-ющей функции познавательного мотива;</w:t>
      </w:r>
    </w:p>
    <w:p w:rsidR="004E2C47" w:rsidRPr="004E2C47" w:rsidRDefault="004E2C47" w:rsidP="004E2C47">
      <w:pPr>
        <w:rPr>
          <w:lang w:val="ru-RU"/>
        </w:rPr>
      </w:pPr>
      <w:r w:rsidRPr="004E2C47">
        <w:rPr>
          <w:lang w:val="ru-RU"/>
        </w:rPr>
        <w:t>•</w:t>
      </w:r>
      <w:r w:rsidRPr="004E2C47">
        <w:t> </w:t>
      </w:r>
      <w:r w:rsidRPr="004E2C47">
        <w:rPr>
          <w:lang w:val="ru-RU"/>
        </w:rPr>
        <w:t>готовность к выбору профильного образования.</w:t>
      </w:r>
    </w:p>
    <w:p w:rsidR="004E2C47" w:rsidRPr="004E2C47" w:rsidRDefault="004E2C47" w:rsidP="004E2C47">
      <w:pPr>
        <w:rPr>
          <w:lang w:val="ru-RU"/>
        </w:rPr>
      </w:pPr>
      <w:r w:rsidRPr="004E2C47">
        <w:rPr>
          <w:lang w:val="ru-RU"/>
        </w:rPr>
        <w:t>Выпускник получит возможность для формирования:</w:t>
      </w:r>
    </w:p>
    <w:p w:rsidR="004E2C47" w:rsidRPr="004E2C47" w:rsidRDefault="004E2C47" w:rsidP="004E2C47">
      <w:pPr>
        <w:rPr>
          <w:lang w:val="ru-RU"/>
        </w:rPr>
      </w:pPr>
      <w:r w:rsidRPr="004E2C47">
        <w:rPr>
          <w:lang w:val="ru-RU"/>
        </w:rPr>
        <w:t>•</w:t>
      </w:r>
      <w:r w:rsidRPr="004E2C47">
        <w:t> </w:t>
      </w:r>
      <w:r w:rsidRPr="004E2C47">
        <w:rPr>
          <w:lang w:val="ru-RU"/>
        </w:rPr>
        <w:t>выраженной устойчивой учебно-познавательной мотивации и интереса к учению;</w:t>
      </w:r>
    </w:p>
    <w:p w:rsidR="004E2C47" w:rsidRPr="004E2C47" w:rsidRDefault="004E2C47" w:rsidP="004E2C47">
      <w:pPr>
        <w:rPr>
          <w:lang w:val="ru-RU"/>
        </w:rPr>
      </w:pPr>
      <w:r w:rsidRPr="004E2C47">
        <w:rPr>
          <w:lang w:val="ru-RU"/>
        </w:rPr>
        <w:t>•</w:t>
      </w:r>
      <w:r w:rsidRPr="004E2C47">
        <w:t> </w:t>
      </w:r>
      <w:r w:rsidRPr="004E2C47">
        <w:rPr>
          <w:lang w:val="ru-RU"/>
        </w:rPr>
        <w:t>готовности к самообразованию и самовоспитанию;</w:t>
      </w:r>
    </w:p>
    <w:p w:rsidR="004E2C47" w:rsidRPr="004E2C47" w:rsidRDefault="004E2C47" w:rsidP="004E2C47">
      <w:pPr>
        <w:rPr>
          <w:lang w:val="ru-RU"/>
        </w:rPr>
      </w:pPr>
      <w:r w:rsidRPr="004E2C47">
        <w:rPr>
          <w:lang w:val="ru-RU"/>
        </w:rPr>
        <w:t>•</w:t>
      </w:r>
      <w:r w:rsidRPr="004E2C47">
        <w:t> </w:t>
      </w:r>
      <w:r w:rsidRPr="004E2C47">
        <w:rPr>
          <w:lang w:val="ru-RU"/>
        </w:rPr>
        <w:t>адекватной позитивной самооценки и Я-концепции;</w:t>
      </w:r>
    </w:p>
    <w:p w:rsidR="004E2C47" w:rsidRPr="004E2C47" w:rsidRDefault="004E2C47" w:rsidP="004E2C47">
      <w:pPr>
        <w:rPr>
          <w:lang w:val="ru-RU"/>
        </w:rPr>
      </w:pPr>
      <w:r w:rsidRPr="004E2C47">
        <w:rPr>
          <w:lang w:val="ru-RU"/>
        </w:rPr>
        <w:t>•</w:t>
      </w:r>
      <w:r w:rsidRPr="004E2C47">
        <w:t> </w:t>
      </w:r>
      <w:r w:rsidRPr="004E2C47">
        <w:rPr>
          <w:lang w:val="ru-RU"/>
        </w:rPr>
        <w:t>компетентности в реализации основ гражданскойидентичности в поступках и деятельности;</w:t>
      </w:r>
    </w:p>
    <w:p w:rsidR="004E2C47" w:rsidRPr="004E2C47" w:rsidRDefault="004E2C47" w:rsidP="004E2C47">
      <w:pPr>
        <w:rPr>
          <w:lang w:val="ru-RU"/>
        </w:rPr>
      </w:pPr>
      <w:r w:rsidRPr="004E2C47">
        <w:rPr>
          <w:lang w:val="ru-RU"/>
        </w:rPr>
        <w:t>•</w:t>
      </w:r>
      <w:r w:rsidRPr="004E2C47">
        <w:t> </w:t>
      </w:r>
      <w:r w:rsidRPr="004E2C47">
        <w:rPr>
          <w:lang w:val="ru-RU"/>
        </w:rPr>
        <w:t>морального сознания на конвенциональном уровне, способности к решению моральных дилемм на основе учётапозиций участников дилеммы, ориентации на их мотивыи чувства; устойчивое следование в поведении моральнымнормам и этическим требованиям;</w:t>
      </w:r>
    </w:p>
    <w:p w:rsidR="004E2C47" w:rsidRPr="004E2C47" w:rsidRDefault="004E2C47" w:rsidP="004E2C47">
      <w:pPr>
        <w:rPr>
          <w:lang w:val="ru-RU"/>
        </w:rPr>
      </w:pPr>
      <w:r w:rsidRPr="004E2C47">
        <w:rPr>
          <w:lang w:val="ru-RU"/>
        </w:rPr>
        <w:t>•</w:t>
      </w:r>
      <w:r w:rsidRPr="004E2C47">
        <w:t> </w:t>
      </w:r>
      <w:r w:rsidRPr="004E2C47">
        <w:rPr>
          <w:lang w:val="ru-RU"/>
        </w:rPr>
        <w:t>эмпатии как осознанного понимания и сопереживаниячувствам других, выражающейся в поступках, направленных на помощь и обеспечение благополучия.</w:t>
      </w:r>
    </w:p>
    <w:p w:rsidR="004E2C47" w:rsidRPr="004E2C47" w:rsidRDefault="004E2C47" w:rsidP="004E2C47">
      <w:pPr>
        <w:rPr>
          <w:lang w:val="ru-RU"/>
        </w:rPr>
      </w:pPr>
      <w:r w:rsidRPr="004E2C47">
        <w:rPr>
          <w:lang w:val="ru-RU"/>
        </w:rPr>
        <w:t>Регулятивные универсальные учебные действ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lastRenderedPageBreak/>
        <w:t>•</w:t>
      </w:r>
      <w:r w:rsidRPr="004E2C47">
        <w:t> </w:t>
      </w:r>
      <w:r w:rsidRPr="004E2C47">
        <w:rPr>
          <w:lang w:val="ru-RU"/>
        </w:rPr>
        <w:t>целеполаганию, включая постановку новых целей, преобразование практической задачи в познавательную;</w:t>
      </w:r>
    </w:p>
    <w:p w:rsidR="004E2C47" w:rsidRPr="004E2C47" w:rsidRDefault="004E2C47" w:rsidP="004E2C47">
      <w:pPr>
        <w:rPr>
          <w:lang w:val="ru-RU"/>
        </w:rPr>
      </w:pPr>
      <w:r w:rsidRPr="004E2C47">
        <w:rPr>
          <w:lang w:val="ru-RU"/>
        </w:rPr>
        <w:t>•</w:t>
      </w:r>
      <w:r w:rsidRPr="004E2C47">
        <w:t> </w:t>
      </w:r>
      <w:r w:rsidRPr="004E2C47">
        <w:rPr>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E2C47" w:rsidRPr="004E2C47" w:rsidRDefault="004E2C47" w:rsidP="004E2C47">
      <w:pPr>
        <w:rPr>
          <w:lang w:val="ru-RU"/>
        </w:rPr>
      </w:pPr>
      <w:r w:rsidRPr="004E2C47">
        <w:rPr>
          <w:lang w:val="ru-RU"/>
        </w:rPr>
        <w:t>•</w:t>
      </w:r>
      <w:r w:rsidRPr="004E2C47">
        <w:t> </w:t>
      </w:r>
      <w:r w:rsidRPr="004E2C47">
        <w:rPr>
          <w:lang w:val="ru-RU"/>
        </w:rPr>
        <w:t>планировать пути достижения целей;</w:t>
      </w:r>
    </w:p>
    <w:p w:rsidR="004E2C47" w:rsidRPr="004E2C47" w:rsidRDefault="004E2C47" w:rsidP="004E2C47">
      <w:pPr>
        <w:rPr>
          <w:lang w:val="ru-RU"/>
        </w:rPr>
      </w:pPr>
      <w:r w:rsidRPr="004E2C47">
        <w:rPr>
          <w:lang w:val="ru-RU"/>
        </w:rPr>
        <w:t>•</w:t>
      </w:r>
      <w:r w:rsidRPr="004E2C47">
        <w:t> </w:t>
      </w:r>
      <w:r w:rsidRPr="004E2C47">
        <w:rPr>
          <w:lang w:val="ru-RU"/>
        </w:rPr>
        <w:t>устанавливать целевые приоритеты;</w:t>
      </w:r>
    </w:p>
    <w:p w:rsidR="004E2C47" w:rsidRPr="004E2C47" w:rsidRDefault="004E2C47" w:rsidP="004E2C47">
      <w:pPr>
        <w:rPr>
          <w:lang w:val="ru-RU"/>
        </w:rPr>
      </w:pPr>
      <w:r w:rsidRPr="004E2C47">
        <w:rPr>
          <w:lang w:val="ru-RU"/>
        </w:rPr>
        <w:t>•</w:t>
      </w:r>
      <w:r w:rsidRPr="004E2C47">
        <w:t> </w:t>
      </w:r>
      <w:r w:rsidRPr="004E2C47">
        <w:rPr>
          <w:lang w:val="ru-RU"/>
        </w:rPr>
        <w:t>уметь самостоятельно контролировать своё время и управлять им;</w:t>
      </w:r>
    </w:p>
    <w:p w:rsidR="004E2C47" w:rsidRPr="004E2C47" w:rsidRDefault="004E2C47" w:rsidP="004E2C47">
      <w:pPr>
        <w:rPr>
          <w:lang w:val="ru-RU"/>
        </w:rPr>
      </w:pPr>
      <w:r w:rsidRPr="004E2C47">
        <w:rPr>
          <w:lang w:val="ru-RU"/>
        </w:rPr>
        <w:t>•</w:t>
      </w:r>
      <w:r w:rsidRPr="004E2C47">
        <w:t> </w:t>
      </w:r>
      <w:r w:rsidRPr="004E2C47">
        <w:rPr>
          <w:lang w:val="ru-RU"/>
        </w:rPr>
        <w:t>принимать решения в проблемной ситуации на основе переговоров;</w:t>
      </w:r>
    </w:p>
    <w:p w:rsidR="004E2C47" w:rsidRPr="004E2C47" w:rsidRDefault="004E2C47" w:rsidP="004E2C47">
      <w:pPr>
        <w:rPr>
          <w:lang w:val="ru-RU"/>
        </w:rPr>
      </w:pPr>
      <w:r w:rsidRPr="004E2C47">
        <w:rPr>
          <w:lang w:val="ru-RU"/>
        </w:rPr>
        <w:t>•</w:t>
      </w:r>
      <w:r w:rsidRPr="004E2C47">
        <w:t> </w:t>
      </w:r>
      <w:r w:rsidRPr="004E2C47">
        <w:rPr>
          <w:lang w:val="ru-RU"/>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4E2C47" w:rsidRPr="004E2C47" w:rsidRDefault="004E2C47" w:rsidP="004E2C47">
      <w:pPr>
        <w:rPr>
          <w:lang w:val="ru-RU"/>
        </w:rPr>
      </w:pPr>
      <w:r w:rsidRPr="004E2C47">
        <w:rPr>
          <w:lang w:val="ru-RU"/>
        </w:rPr>
        <w:t>•</w:t>
      </w:r>
      <w:r w:rsidRPr="004E2C47">
        <w:t> </w:t>
      </w:r>
      <w:r w:rsidRPr="004E2C47">
        <w:rPr>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E2C47" w:rsidRPr="004E2C47" w:rsidRDefault="004E2C47" w:rsidP="004E2C47">
      <w:pPr>
        <w:rPr>
          <w:lang w:val="ru-RU"/>
        </w:rPr>
      </w:pPr>
      <w:r w:rsidRPr="004E2C47">
        <w:rPr>
          <w:lang w:val="ru-RU"/>
        </w:rPr>
        <w:t>•</w:t>
      </w:r>
      <w:r w:rsidRPr="004E2C47">
        <w:t> </w:t>
      </w:r>
      <w:r w:rsidRPr="004E2C47">
        <w:rPr>
          <w:lang w:val="ru-RU"/>
        </w:rPr>
        <w:t>основам прогнозирования как предвидения будущих событий и развития процесс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амостоятельно ставить новые учебные цели и задачи;</w:t>
      </w:r>
    </w:p>
    <w:p w:rsidR="004E2C47" w:rsidRPr="004E2C47" w:rsidRDefault="004E2C47" w:rsidP="004E2C47">
      <w:pPr>
        <w:rPr>
          <w:lang w:val="ru-RU"/>
        </w:rPr>
      </w:pPr>
      <w:r w:rsidRPr="004E2C47">
        <w:rPr>
          <w:lang w:val="ru-RU"/>
        </w:rPr>
        <w:t>•</w:t>
      </w:r>
      <w:r w:rsidRPr="004E2C47">
        <w:t> </w:t>
      </w:r>
      <w:r w:rsidRPr="004E2C47">
        <w:rPr>
          <w:lang w:val="ru-RU"/>
        </w:rPr>
        <w:t>построению жизненных планов во временной перспективе;</w:t>
      </w:r>
    </w:p>
    <w:p w:rsidR="004E2C47" w:rsidRPr="004E2C47" w:rsidRDefault="004E2C47" w:rsidP="004E2C47">
      <w:pPr>
        <w:rPr>
          <w:lang w:val="ru-RU"/>
        </w:rPr>
      </w:pPr>
      <w:r w:rsidRPr="004E2C47">
        <w:rPr>
          <w:lang w:val="ru-RU"/>
        </w:rPr>
        <w:t>•</w:t>
      </w:r>
      <w:r w:rsidRPr="004E2C47">
        <w:t> </w:t>
      </w:r>
      <w:r w:rsidRPr="004E2C47">
        <w:rPr>
          <w:lang w:val="ru-RU"/>
        </w:rPr>
        <w:t>при планировании достижения целей самостоятельнои адекватно учитывать условия и средства их достижения;</w:t>
      </w:r>
    </w:p>
    <w:p w:rsidR="004E2C47" w:rsidRPr="004E2C47" w:rsidRDefault="004E2C47" w:rsidP="004E2C47">
      <w:pPr>
        <w:rPr>
          <w:lang w:val="ru-RU"/>
        </w:rPr>
      </w:pPr>
      <w:r w:rsidRPr="004E2C47">
        <w:rPr>
          <w:lang w:val="ru-RU"/>
        </w:rPr>
        <w:t>•</w:t>
      </w:r>
      <w:r w:rsidRPr="004E2C47">
        <w:t> </w:t>
      </w:r>
      <w:r w:rsidRPr="004E2C47">
        <w:rPr>
          <w:lang w:val="ru-RU"/>
        </w:rPr>
        <w:t>выделять альтернативные способы достижения целии выбирать наиболее эффективный способ;</w:t>
      </w:r>
    </w:p>
    <w:p w:rsidR="004E2C47" w:rsidRPr="004E2C47" w:rsidRDefault="004E2C47" w:rsidP="004E2C47">
      <w:pPr>
        <w:rPr>
          <w:lang w:val="ru-RU"/>
        </w:rPr>
      </w:pPr>
      <w:r w:rsidRPr="004E2C47">
        <w:rPr>
          <w:lang w:val="ru-RU"/>
        </w:rPr>
        <w:t>•</w:t>
      </w:r>
      <w:r w:rsidRPr="004E2C47">
        <w:t> </w:t>
      </w:r>
      <w:r w:rsidRPr="004E2C47">
        <w:rPr>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E2C47" w:rsidRPr="004E2C47" w:rsidRDefault="004E2C47" w:rsidP="004E2C47">
      <w:pPr>
        <w:rPr>
          <w:lang w:val="ru-RU"/>
        </w:rPr>
      </w:pPr>
      <w:r w:rsidRPr="004E2C47">
        <w:rPr>
          <w:lang w:val="ru-RU"/>
        </w:rPr>
        <w:t>•</w:t>
      </w:r>
      <w:r w:rsidRPr="004E2C47">
        <w:t> </w:t>
      </w:r>
      <w:r w:rsidRPr="004E2C47">
        <w:rPr>
          <w:lang w:val="ru-RU"/>
        </w:rPr>
        <w:t>осуществлять познавательную рефлексию в отношении действий по решению учебных и познавательных задач;</w:t>
      </w:r>
    </w:p>
    <w:p w:rsidR="004E2C47" w:rsidRPr="004E2C47" w:rsidRDefault="004E2C47" w:rsidP="004E2C47">
      <w:pPr>
        <w:rPr>
          <w:lang w:val="ru-RU"/>
        </w:rPr>
      </w:pPr>
      <w:r w:rsidRPr="004E2C47">
        <w:rPr>
          <w:lang w:val="ru-RU"/>
        </w:rPr>
        <w:t>•</w:t>
      </w:r>
      <w:r w:rsidRPr="004E2C47">
        <w:t> </w:t>
      </w:r>
      <w:r w:rsidRPr="004E2C47">
        <w:rPr>
          <w:lang w:val="ru-RU"/>
        </w:rPr>
        <w:t>адекватно оценивать объективную трудностькак меру фактического или предполагаемого расхода ресурсов на решение задачи;</w:t>
      </w:r>
    </w:p>
    <w:p w:rsidR="004E2C47" w:rsidRPr="004E2C47" w:rsidRDefault="004E2C47" w:rsidP="004E2C47">
      <w:pPr>
        <w:rPr>
          <w:lang w:val="ru-RU"/>
        </w:rPr>
      </w:pPr>
      <w:r w:rsidRPr="004E2C47">
        <w:rPr>
          <w:lang w:val="ru-RU"/>
        </w:rPr>
        <w:t>•</w:t>
      </w:r>
      <w:r w:rsidRPr="004E2C47">
        <w:t> </w:t>
      </w:r>
      <w:r w:rsidRPr="004E2C47">
        <w:rPr>
          <w:lang w:val="ru-RU"/>
        </w:rPr>
        <w:t>адекватно оценивать свои возможности достиженияцели определённой сложности в различных сферах самостоятельной деятельности;</w:t>
      </w:r>
    </w:p>
    <w:p w:rsidR="004E2C47" w:rsidRPr="004E2C47" w:rsidRDefault="004E2C47" w:rsidP="004E2C47">
      <w:pPr>
        <w:rPr>
          <w:lang w:val="ru-RU"/>
        </w:rPr>
      </w:pPr>
      <w:r w:rsidRPr="004E2C47">
        <w:rPr>
          <w:lang w:val="ru-RU"/>
        </w:rPr>
        <w:t>•</w:t>
      </w:r>
      <w:r w:rsidRPr="004E2C47">
        <w:t> </w:t>
      </w:r>
      <w:r w:rsidRPr="004E2C47">
        <w:rPr>
          <w:lang w:val="ru-RU"/>
        </w:rPr>
        <w:t>основам саморегуляции эмоциональных состояний;</w:t>
      </w:r>
    </w:p>
    <w:p w:rsidR="004E2C47" w:rsidRPr="004E2C47" w:rsidRDefault="004E2C47" w:rsidP="004E2C47">
      <w:pPr>
        <w:rPr>
          <w:lang w:val="ru-RU"/>
        </w:rPr>
      </w:pPr>
      <w:r w:rsidRPr="004E2C47">
        <w:rPr>
          <w:lang w:val="ru-RU"/>
        </w:rPr>
        <w:t>•</w:t>
      </w:r>
      <w:r w:rsidRPr="004E2C47">
        <w:t> </w:t>
      </w:r>
      <w:r w:rsidRPr="004E2C47">
        <w:rPr>
          <w:lang w:val="ru-RU"/>
        </w:rPr>
        <w:t>прилагать волевые усилия и преодолевать трудностии препятствия на пути достижения целей.</w:t>
      </w:r>
    </w:p>
    <w:p w:rsidR="004E2C47" w:rsidRPr="004E2C47" w:rsidRDefault="004E2C47" w:rsidP="004E2C47">
      <w:pPr>
        <w:rPr>
          <w:lang w:val="ru-RU"/>
        </w:rPr>
      </w:pPr>
      <w:r w:rsidRPr="004E2C47">
        <w:rPr>
          <w:lang w:val="ru-RU"/>
        </w:rPr>
        <w:t>Коммуникативные универсальные учебные действия</w:t>
      </w:r>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учитывать разные мнения и стремиться к координации различных позиций в сотрудничестве;</w:t>
      </w:r>
    </w:p>
    <w:p w:rsidR="004E2C47" w:rsidRPr="004E2C47" w:rsidRDefault="004E2C47" w:rsidP="004E2C47">
      <w:pPr>
        <w:rPr>
          <w:lang w:val="ru-RU"/>
        </w:rPr>
      </w:pPr>
      <w:r w:rsidRPr="004E2C47">
        <w:rPr>
          <w:lang w:val="ru-RU"/>
        </w:rPr>
        <w:t>•</w:t>
      </w:r>
      <w:r w:rsidRPr="004E2C47">
        <w:t> </w:t>
      </w:r>
      <w:r w:rsidRPr="004E2C47">
        <w:rPr>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E2C47" w:rsidRPr="004E2C47" w:rsidRDefault="004E2C47" w:rsidP="004E2C47">
      <w:pPr>
        <w:rPr>
          <w:lang w:val="ru-RU"/>
        </w:rPr>
      </w:pPr>
      <w:r w:rsidRPr="004E2C47">
        <w:rPr>
          <w:lang w:val="ru-RU"/>
        </w:rPr>
        <w:t>•</w:t>
      </w:r>
      <w:r w:rsidRPr="004E2C47">
        <w:t> </w:t>
      </w:r>
      <w:r w:rsidRPr="004E2C47">
        <w:rPr>
          <w:lang w:val="ru-RU"/>
        </w:rPr>
        <w:t>устанавливать и сравнивать разные точки зрения, прежде чем принимать решения и делать выбор;</w:t>
      </w:r>
    </w:p>
    <w:p w:rsidR="004E2C47" w:rsidRPr="004E2C47" w:rsidRDefault="004E2C47" w:rsidP="004E2C47">
      <w:pPr>
        <w:rPr>
          <w:lang w:val="ru-RU"/>
        </w:rPr>
      </w:pPr>
      <w:r w:rsidRPr="004E2C47">
        <w:rPr>
          <w:lang w:val="ru-RU"/>
        </w:rPr>
        <w:t>•</w:t>
      </w:r>
      <w:r w:rsidRPr="004E2C47">
        <w:t> </w:t>
      </w:r>
      <w:r w:rsidRPr="004E2C47">
        <w:rPr>
          <w:lang w:val="ru-RU"/>
        </w:rPr>
        <w:t>аргументировать свою точку зрения, спорить и отстаивать свою позицию не враждебным для оппонентов образом;</w:t>
      </w:r>
    </w:p>
    <w:p w:rsidR="004E2C47" w:rsidRPr="004E2C47" w:rsidRDefault="004E2C47" w:rsidP="004E2C47">
      <w:pPr>
        <w:rPr>
          <w:lang w:val="ru-RU"/>
        </w:rPr>
      </w:pPr>
      <w:r w:rsidRPr="004E2C47">
        <w:rPr>
          <w:lang w:val="ru-RU"/>
        </w:rPr>
        <w:t>•</w:t>
      </w:r>
      <w:r w:rsidRPr="004E2C47">
        <w:t> </w:t>
      </w:r>
      <w:r w:rsidRPr="004E2C47">
        <w:rPr>
          <w:lang w:val="ru-RU"/>
        </w:rPr>
        <w:t>задавать вопросы, необходимые для организации собственной деятельности и сотрудничества с партнёром;</w:t>
      </w:r>
    </w:p>
    <w:p w:rsidR="004E2C47" w:rsidRPr="004E2C47" w:rsidRDefault="004E2C47" w:rsidP="004E2C47">
      <w:pPr>
        <w:rPr>
          <w:lang w:val="ru-RU"/>
        </w:rPr>
      </w:pPr>
      <w:r w:rsidRPr="004E2C47">
        <w:rPr>
          <w:lang w:val="ru-RU"/>
        </w:rPr>
        <w:t>•</w:t>
      </w:r>
      <w:r w:rsidRPr="004E2C47">
        <w:t> </w:t>
      </w:r>
      <w:r w:rsidRPr="004E2C47">
        <w:rPr>
          <w:lang w:val="ru-RU"/>
        </w:rPr>
        <w:t>осуществлять взаимный контроль и оказывать в сотрудничестве необходимую взаимопомощь;</w:t>
      </w:r>
    </w:p>
    <w:p w:rsidR="004E2C47" w:rsidRPr="004E2C47" w:rsidRDefault="004E2C47" w:rsidP="004E2C47">
      <w:pPr>
        <w:rPr>
          <w:lang w:val="ru-RU"/>
        </w:rPr>
      </w:pPr>
      <w:r w:rsidRPr="004E2C47">
        <w:rPr>
          <w:lang w:val="ru-RU"/>
        </w:rPr>
        <w:t>•</w:t>
      </w:r>
      <w:r w:rsidRPr="004E2C47">
        <w:t> </w:t>
      </w:r>
      <w:r w:rsidRPr="004E2C47">
        <w:rPr>
          <w:lang w:val="ru-RU"/>
        </w:rPr>
        <w:t>адекватно использовать речь для планирования и регуляции своей деятельности;</w:t>
      </w:r>
    </w:p>
    <w:p w:rsidR="004E2C47" w:rsidRPr="004E2C47" w:rsidRDefault="004E2C47" w:rsidP="004E2C47">
      <w:pPr>
        <w:rPr>
          <w:lang w:val="ru-RU"/>
        </w:rPr>
      </w:pPr>
      <w:r w:rsidRPr="004E2C47">
        <w:rPr>
          <w:lang w:val="ru-RU"/>
        </w:rPr>
        <w:t>•</w:t>
      </w:r>
      <w:r w:rsidRPr="004E2C47">
        <w:t> </w:t>
      </w:r>
      <w:r w:rsidRPr="004E2C47">
        <w:rPr>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E2C47" w:rsidRPr="004E2C47" w:rsidRDefault="004E2C47" w:rsidP="004E2C47">
      <w:pPr>
        <w:rPr>
          <w:lang w:val="ru-RU"/>
        </w:rPr>
      </w:pPr>
      <w:r w:rsidRPr="004E2C47">
        <w:rPr>
          <w:lang w:val="ru-RU"/>
        </w:rPr>
        <w:t>•</w:t>
      </w:r>
      <w:r w:rsidRPr="004E2C47">
        <w:t> </w:t>
      </w:r>
      <w:r w:rsidRPr="004E2C47">
        <w:rPr>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E2C47" w:rsidRPr="004E2C47" w:rsidRDefault="004E2C47" w:rsidP="004E2C47">
      <w:pPr>
        <w:rPr>
          <w:lang w:val="ru-RU"/>
        </w:rPr>
      </w:pPr>
      <w:r w:rsidRPr="004E2C47">
        <w:rPr>
          <w:lang w:val="ru-RU"/>
        </w:rPr>
        <w:t>•</w:t>
      </w:r>
      <w:r w:rsidRPr="004E2C47">
        <w:t> </w:t>
      </w:r>
      <w:r w:rsidRPr="004E2C47">
        <w:rPr>
          <w:lang w:val="ru-RU"/>
        </w:rPr>
        <w:t>осуществлять контроль, коррекцию, оценку действий партнёра, уметь убеждать;</w:t>
      </w:r>
    </w:p>
    <w:p w:rsidR="004E2C47" w:rsidRPr="004E2C47" w:rsidRDefault="004E2C47" w:rsidP="004E2C47">
      <w:pPr>
        <w:rPr>
          <w:lang w:val="ru-RU"/>
        </w:rPr>
      </w:pPr>
      <w:r w:rsidRPr="004E2C47">
        <w:rPr>
          <w:lang w:val="ru-RU"/>
        </w:rPr>
        <w:t>•</w:t>
      </w:r>
      <w:r w:rsidRPr="004E2C47">
        <w:t> </w:t>
      </w:r>
      <w:r w:rsidRPr="004E2C47">
        <w:rPr>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E2C47" w:rsidRPr="004E2C47" w:rsidRDefault="004E2C47" w:rsidP="004E2C47">
      <w:pPr>
        <w:rPr>
          <w:lang w:val="ru-RU"/>
        </w:rPr>
      </w:pPr>
      <w:r w:rsidRPr="004E2C47">
        <w:rPr>
          <w:lang w:val="ru-RU"/>
        </w:rPr>
        <w:t>•</w:t>
      </w:r>
      <w:r w:rsidRPr="004E2C47">
        <w:t> </w:t>
      </w:r>
      <w:r w:rsidRPr="004E2C47">
        <w:rPr>
          <w:lang w:val="ru-RU"/>
        </w:rPr>
        <w:t>основам коммуникативной рефлексии;</w:t>
      </w:r>
    </w:p>
    <w:p w:rsidR="004E2C47" w:rsidRPr="004E2C47" w:rsidRDefault="004E2C47" w:rsidP="004E2C47">
      <w:pPr>
        <w:rPr>
          <w:lang w:val="ru-RU"/>
        </w:rPr>
      </w:pPr>
      <w:r w:rsidRPr="004E2C47">
        <w:rPr>
          <w:lang w:val="ru-RU"/>
        </w:rPr>
        <w:t>•</w:t>
      </w:r>
      <w:r w:rsidRPr="004E2C47">
        <w:t> </w:t>
      </w:r>
      <w:r w:rsidRPr="004E2C47">
        <w:rPr>
          <w:lang w:val="ru-RU"/>
        </w:rPr>
        <w:t>использовать адекватные языковые средства для отображения своих чувств, мыслей, мотивов и потребностей;</w:t>
      </w:r>
    </w:p>
    <w:p w:rsidR="004E2C47" w:rsidRPr="004E2C47" w:rsidRDefault="004E2C47" w:rsidP="004E2C47">
      <w:pPr>
        <w:rPr>
          <w:lang w:val="ru-RU"/>
        </w:rPr>
      </w:pPr>
      <w:r w:rsidRPr="004E2C47">
        <w:rPr>
          <w:lang w:val="ru-RU"/>
        </w:rPr>
        <w:t>•</w:t>
      </w:r>
      <w:r w:rsidRPr="004E2C47">
        <w:t> </w:t>
      </w:r>
      <w:r w:rsidRPr="004E2C47">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учитывать и координировать отличные от собственной позиции других людей, в сотрудничестве;</w:t>
      </w:r>
    </w:p>
    <w:p w:rsidR="004E2C47" w:rsidRPr="004E2C47" w:rsidRDefault="004E2C47" w:rsidP="004E2C47">
      <w:pPr>
        <w:rPr>
          <w:lang w:val="ru-RU"/>
        </w:rPr>
      </w:pPr>
      <w:r w:rsidRPr="004E2C47">
        <w:rPr>
          <w:lang w:val="ru-RU"/>
        </w:rPr>
        <w:t>•</w:t>
      </w:r>
      <w:r w:rsidRPr="004E2C47">
        <w:t> </w:t>
      </w:r>
      <w:r w:rsidRPr="004E2C47">
        <w:rPr>
          <w:lang w:val="ru-RU"/>
        </w:rPr>
        <w:t>учитывать разные мнения и интересы и обосновывать собственную позицию;</w:t>
      </w:r>
    </w:p>
    <w:p w:rsidR="004E2C47" w:rsidRPr="004E2C47" w:rsidRDefault="004E2C47" w:rsidP="004E2C47">
      <w:pPr>
        <w:rPr>
          <w:lang w:val="ru-RU"/>
        </w:rPr>
      </w:pPr>
      <w:r w:rsidRPr="004E2C47">
        <w:rPr>
          <w:lang w:val="ru-RU"/>
        </w:rPr>
        <w:t>•</w:t>
      </w:r>
      <w:r w:rsidRPr="004E2C47">
        <w:t> </w:t>
      </w:r>
      <w:r w:rsidRPr="004E2C47">
        <w:rPr>
          <w:lang w:val="ru-RU"/>
        </w:rPr>
        <w:t>понимать относительность мнений и подходов к решению проблемы;</w:t>
      </w:r>
    </w:p>
    <w:p w:rsidR="004E2C47" w:rsidRPr="004E2C47" w:rsidRDefault="004E2C47" w:rsidP="004E2C47">
      <w:pPr>
        <w:rPr>
          <w:lang w:val="ru-RU"/>
        </w:rPr>
      </w:pPr>
      <w:r w:rsidRPr="004E2C47">
        <w:rPr>
          <w:lang w:val="ru-RU"/>
        </w:rPr>
        <w:t>•</w:t>
      </w:r>
      <w:r w:rsidRPr="004E2C47">
        <w:t> </w:t>
      </w:r>
      <w:r w:rsidRPr="004E2C47">
        <w:rPr>
          <w:lang w:val="ru-RU"/>
        </w:rPr>
        <w:t>продуктивно разрешать конфликты на основе учёта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деятельности, в том числе в ситуации столкновения интересов;</w:t>
      </w:r>
    </w:p>
    <w:p w:rsidR="004E2C47" w:rsidRPr="004E2C47" w:rsidRDefault="004E2C47" w:rsidP="004E2C47">
      <w:pPr>
        <w:rPr>
          <w:lang w:val="ru-RU"/>
        </w:rPr>
      </w:pPr>
      <w:r w:rsidRPr="004E2C47">
        <w:rPr>
          <w:lang w:val="ru-RU"/>
        </w:rPr>
        <w:lastRenderedPageBreak/>
        <w:t>•</w:t>
      </w:r>
      <w:r w:rsidRPr="004E2C47">
        <w:t> </w:t>
      </w:r>
      <w:r w:rsidRPr="004E2C47">
        <w:rPr>
          <w:lang w:val="ru-RU"/>
        </w:rPr>
        <w:t>брать на себя инициативу в организации совместногодействия (деловое лидерство);</w:t>
      </w:r>
    </w:p>
    <w:p w:rsidR="004E2C47" w:rsidRPr="004E2C47" w:rsidRDefault="004E2C47" w:rsidP="004E2C47">
      <w:pPr>
        <w:rPr>
          <w:lang w:val="ru-RU"/>
        </w:rPr>
      </w:pPr>
      <w:r w:rsidRPr="004E2C47">
        <w:rPr>
          <w:lang w:val="ru-RU"/>
        </w:rPr>
        <w:t>•</w:t>
      </w:r>
      <w:r w:rsidRPr="004E2C47">
        <w:t> </w:t>
      </w:r>
      <w:r w:rsidRPr="004E2C47">
        <w:rPr>
          <w:lang w:val="ru-RU"/>
        </w:rPr>
        <w:t>оказывать поддержку и содействие тем, от кого зависит достижение цели в совместной деятельности;</w:t>
      </w:r>
    </w:p>
    <w:p w:rsidR="004E2C47" w:rsidRPr="004E2C47" w:rsidRDefault="004E2C47" w:rsidP="004E2C47">
      <w:pPr>
        <w:rPr>
          <w:lang w:val="ru-RU"/>
        </w:rPr>
      </w:pPr>
      <w:r w:rsidRPr="004E2C47">
        <w:rPr>
          <w:lang w:val="ru-RU"/>
        </w:rPr>
        <w:t>•</w:t>
      </w:r>
      <w:r w:rsidRPr="004E2C47">
        <w:t> </w:t>
      </w:r>
      <w:r w:rsidRPr="004E2C47">
        <w:rPr>
          <w:lang w:val="ru-RU"/>
        </w:rPr>
        <w:t>осуществлять коммуникативную рефлексию как осознание оснований собственных действий и действий партнёра;</w:t>
      </w:r>
    </w:p>
    <w:p w:rsidR="004E2C47" w:rsidRPr="004E2C47" w:rsidRDefault="004E2C47" w:rsidP="004E2C47">
      <w:pPr>
        <w:rPr>
          <w:lang w:val="ru-RU"/>
        </w:rPr>
      </w:pPr>
      <w:r w:rsidRPr="004E2C47">
        <w:rPr>
          <w:lang w:val="ru-RU"/>
        </w:rPr>
        <w:t>•</w:t>
      </w:r>
      <w:r w:rsidRPr="004E2C47">
        <w:t> </w:t>
      </w:r>
      <w:r w:rsidRPr="004E2C47">
        <w:rPr>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E2C47" w:rsidRPr="004E2C47" w:rsidRDefault="004E2C47" w:rsidP="004E2C47">
      <w:pPr>
        <w:rPr>
          <w:lang w:val="ru-RU"/>
        </w:rPr>
      </w:pPr>
      <w:r w:rsidRPr="004E2C47">
        <w:rPr>
          <w:lang w:val="ru-RU"/>
        </w:rPr>
        <w:t>•</w:t>
      </w:r>
      <w:r w:rsidRPr="004E2C47">
        <w:t> </w:t>
      </w:r>
      <w:r w:rsidRPr="004E2C47">
        <w:rPr>
          <w:lang w:val="ru-RU"/>
        </w:rPr>
        <w:t>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w:t>
      </w:r>
    </w:p>
    <w:p w:rsidR="004E2C47" w:rsidRPr="004E2C47" w:rsidRDefault="004E2C47" w:rsidP="004E2C47">
      <w:pPr>
        <w:rPr>
          <w:lang w:val="ru-RU"/>
        </w:rPr>
      </w:pPr>
      <w:r w:rsidRPr="004E2C47">
        <w:rPr>
          <w:lang w:val="ru-RU"/>
        </w:rPr>
        <w:t>•</w:t>
      </w:r>
      <w:r w:rsidRPr="004E2C47">
        <w:t> </w:t>
      </w:r>
      <w:r w:rsidRPr="004E2C47">
        <w:rPr>
          <w:lang w:val="ru-RU"/>
        </w:rPr>
        <w:t>следовать морально-этическим и психологическимпринципам общения и сотрудничества на основе уважительного отношения к партнёрам, внимания к личности другого,адекватного межличностного восприятия, готовности адекватно реагировать на нужды других, в частности оказыватьпомощь и эмоциональную поддержку партнёрам в процесседостижения общей цели совместной деятельности;</w:t>
      </w:r>
    </w:p>
    <w:p w:rsidR="004E2C47" w:rsidRPr="004E2C47" w:rsidRDefault="004E2C47" w:rsidP="004E2C47">
      <w:pPr>
        <w:rPr>
          <w:lang w:val="ru-RU"/>
        </w:rPr>
      </w:pPr>
      <w:r w:rsidRPr="004E2C47">
        <w:rPr>
          <w:lang w:val="ru-RU"/>
        </w:rPr>
        <w:t>•</w:t>
      </w:r>
      <w:r w:rsidRPr="004E2C47">
        <w:t> </w:t>
      </w:r>
      <w:r w:rsidRPr="004E2C47">
        <w:rPr>
          <w:lang w:val="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4E2C47" w:rsidRPr="004E2C47" w:rsidRDefault="004E2C47" w:rsidP="004E2C47">
      <w:pPr>
        <w:rPr>
          <w:lang w:val="ru-RU"/>
        </w:rPr>
      </w:pPr>
      <w:r w:rsidRPr="004E2C47">
        <w:rPr>
          <w:lang w:val="ru-RU"/>
        </w:rPr>
        <w:t>•</w:t>
      </w:r>
      <w:r w:rsidRPr="004E2C47">
        <w:t> </w:t>
      </w:r>
      <w:r w:rsidRPr="004E2C47">
        <w:rPr>
          <w:lang w:val="ru-RU"/>
        </w:rPr>
        <w:t>в совместной деятельности чётко формулироватьцели группы и позволять её участникам проявлять собственную энергию для достижения этих целей.</w:t>
      </w:r>
    </w:p>
    <w:p w:rsidR="004E2C47" w:rsidRPr="004E2C47" w:rsidRDefault="004E2C47" w:rsidP="004E2C47">
      <w:pPr>
        <w:rPr>
          <w:lang w:val="ru-RU"/>
        </w:rPr>
      </w:pPr>
      <w:r w:rsidRPr="004E2C47">
        <w:rPr>
          <w:lang w:val="ru-RU"/>
        </w:rPr>
        <w:t>Познавательные универсальные учебные действ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сновам реализации проектно-исследовательской деятельности;</w:t>
      </w:r>
    </w:p>
    <w:p w:rsidR="004E2C47" w:rsidRPr="004E2C47" w:rsidRDefault="004E2C47" w:rsidP="004E2C47">
      <w:pPr>
        <w:rPr>
          <w:lang w:val="ru-RU"/>
        </w:rPr>
      </w:pPr>
      <w:r w:rsidRPr="004E2C47">
        <w:rPr>
          <w:lang w:val="ru-RU"/>
        </w:rPr>
        <w:t>•</w:t>
      </w:r>
      <w:r w:rsidRPr="004E2C47">
        <w:t> </w:t>
      </w:r>
      <w:r w:rsidRPr="004E2C47">
        <w:rPr>
          <w:lang w:val="ru-RU"/>
        </w:rPr>
        <w:t>проводить наблюдение и эксперимент под руководством учителя;</w:t>
      </w:r>
    </w:p>
    <w:p w:rsidR="004E2C47" w:rsidRPr="004E2C47" w:rsidRDefault="004E2C47" w:rsidP="004E2C47">
      <w:pPr>
        <w:rPr>
          <w:lang w:val="ru-RU"/>
        </w:rPr>
      </w:pPr>
      <w:r w:rsidRPr="004E2C47">
        <w:rPr>
          <w:lang w:val="ru-RU"/>
        </w:rPr>
        <w:t>•</w:t>
      </w:r>
      <w:r w:rsidRPr="004E2C47">
        <w:t> </w:t>
      </w:r>
      <w:r w:rsidRPr="004E2C47">
        <w:rPr>
          <w:lang w:val="ru-RU"/>
        </w:rPr>
        <w:t>осуществлять расширенный поиск информации с использованием ресурсов библиотек и Интернета;</w:t>
      </w:r>
    </w:p>
    <w:p w:rsidR="004E2C47" w:rsidRPr="004E2C47" w:rsidRDefault="004E2C47" w:rsidP="004E2C47">
      <w:pPr>
        <w:rPr>
          <w:lang w:val="ru-RU"/>
        </w:rPr>
      </w:pPr>
      <w:r w:rsidRPr="004E2C47">
        <w:rPr>
          <w:lang w:val="ru-RU"/>
        </w:rPr>
        <w:t>•</w:t>
      </w:r>
      <w:r w:rsidRPr="004E2C47">
        <w:t> </w:t>
      </w:r>
      <w:r w:rsidRPr="004E2C47">
        <w:rPr>
          <w:lang w:val="ru-RU"/>
        </w:rPr>
        <w:t>создавать и преобразовывать модели и схемы для решения задач;</w:t>
      </w:r>
    </w:p>
    <w:p w:rsidR="004E2C47" w:rsidRPr="004E2C47" w:rsidRDefault="004E2C47" w:rsidP="004E2C47">
      <w:pPr>
        <w:rPr>
          <w:lang w:val="ru-RU"/>
        </w:rPr>
      </w:pPr>
      <w:r w:rsidRPr="004E2C47">
        <w:rPr>
          <w:lang w:val="ru-RU"/>
        </w:rPr>
        <w:t>•</w:t>
      </w:r>
      <w:r w:rsidRPr="004E2C47">
        <w:t> </w:t>
      </w:r>
      <w:r w:rsidRPr="004E2C47">
        <w:rPr>
          <w:lang w:val="ru-RU"/>
        </w:rPr>
        <w:t>осуществлять выбор наиболее эффективных способов решения задач в зависимости от конкретных условий;</w:t>
      </w:r>
    </w:p>
    <w:p w:rsidR="004E2C47" w:rsidRPr="004E2C47" w:rsidRDefault="004E2C47" w:rsidP="004E2C47">
      <w:pPr>
        <w:rPr>
          <w:lang w:val="ru-RU"/>
        </w:rPr>
      </w:pPr>
      <w:r w:rsidRPr="004E2C47">
        <w:rPr>
          <w:lang w:val="ru-RU"/>
        </w:rPr>
        <w:t>•</w:t>
      </w:r>
      <w:r w:rsidRPr="004E2C47">
        <w:t> </w:t>
      </w:r>
      <w:r w:rsidRPr="004E2C47">
        <w:rPr>
          <w:lang w:val="ru-RU"/>
        </w:rPr>
        <w:t>давать определение понятиям;</w:t>
      </w:r>
    </w:p>
    <w:p w:rsidR="004E2C47" w:rsidRPr="004E2C47" w:rsidRDefault="004E2C47" w:rsidP="004E2C47">
      <w:pPr>
        <w:rPr>
          <w:lang w:val="ru-RU"/>
        </w:rPr>
      </w:pPr>
      <w:r w:rsidRPr="004E2C47">
        <w:rPr>
          <w:lang w:val="ru-RU"/>
        </w:rPr>
        <w:t>•</w:t>
      </w:r>
      <w:r w:rsidRPr="004E2C47">
        <w:t> </w:t>
      </w:r>
      <w:r w:rsidRPr="004E2C47">
        <w:rPr>
          <w:lang w:val="ru-RU"/>
        </w:rPr>
        <w:t>устанавливать причинно-следственные связи;</w:t>
      </w:r>
    </w:p>
    <w:p w:rsidR="004E2C47" w:rsidRPr="004E2C47" w:rsidRDefault="004E2C47" w:rsidP="004E2C47">
      <w:pPr>
        <w:rPr>
          <w:lang w:val="ru-RU"/>
        </w:rPr>
      </w:pPr>
      <w:r w:rsidRPr="004E2C47">
        <w:rPr>
          <w:lang w:val="ru-RU"/>
        </w:rPr>
        <w:t>•</w:t>
      </w:r>
      <w:r w:rsidRPr="004E2C47">
        <w:t> </w:t>
      </w:r>
      <w:r w:rsidRPr="004E2C47">
        <w:rPr>
          <w:lang w:val="ru-RU"/>
        </w:rPr>
        <w:t>осуществлять логическую операцию установления родовидовых отношений, ограничение понятия;</w:t>
      </w:r>
    </w:p>
    <w:p w:rsidR="004E2C47" w:rsidRPr="004E2C47" w:rsidRDefault="004E2C47" w:rsidP="004E2C47">
      <w:pPr>
        <w:rPr>
          <w:lang w:val="ru-RU"/>
        </w:rPr>
      </w:pPr>
      <w:r w:rsidRPr="004E2C47">
        <w:rPr>
          <w:lang w:val="ru-RU"/>
        </w:rPr>
        <w:lastRenderedPageBreak/>
        <w:t>•</w:t>
      </w:r>
      <w:r w:rsidRPr="004E2C47">
        <w:t> </w:t>
      </w:r>
      <w:r w:rsidRPr="004E2C47">
        <w:rPr>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E2C47" w:rsidRPr="004E2C47" w:rsidRDefault="004E2C47" w:rsidP="004E2C47">
      <w:pPr>
        <w:rPr>
          <w:lang w:val="ru-RU"/>
        </w:rPr>
      </w:pPr>
      <w:r w:rsidRPr="004E2C47">
        <w:rPr>
          <w:lang w:val="ru-RU"/>
        </w:rPr>
        <w:t>•</w:t>
      </w:r>
      <w:r w:rsidRPr="004E2C47">
        <w:t> </w:t>
      </w:r>
      <w:r w:rsidRPr="004E2C47">
        <w:rPr>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4E2C47" w:rsidRPr="004E2C47" w:rsidRDefault="004E2C47" w:rsidP="004E2C47">
      <w:pPr>
        <w:rPr>
          <w:lang w:val="ru-RU"/>
        </w:rPr>
      </w:pPr>
      <w:r w:rsidRPr="004E2C47">
        <w:rPr>
          <w:lang w:val="ru-RU"/>
        </w:rPr>
        <w:t>•</w:t>
      </w:r>
      <w:r w:rsidRPr="004E2C47">
        <w:t> </w:t>
      </w:r>
      <w:r w:rsidRPr="004E2C47">
        <w:rPr>
          <w:lang w:val="ru-RU"/>
        </w:rPr>
        <w:t>строить классификацию на основе дихотомического деления (на основе отрицания);</w:t>
      </w:r>
    </w:p>
    <w:p w:rsidR="004E2C47" w:rsidRPr="004E2C47" w:rsidRDefault="004E2C47" w:rsidP="004E2C47">
      <w:pPr>
        <w:rPr>
          <w:lang w:val="ru-RU"/>
        </w:rPr>
      </w:pPr>
      <w:r w:rsidRPr="004E2C47">
        <w:rPr>
          <w:lang w:val="ru-RU"/>
        </w:rPr>
        <w:t>•</w:t>
      </w:r>
      <w:r w:rsidRPr="004E2C47">
        <w:t> </w:t>
      </w:r>
      <w:r w:rsidRPr="004E2C47">
        <w:rPr>
          <w:lang w:val="ru-RU"/>
        </w:rPr>
        <w:t>строить логическое рассуждение, включающее установление причинно-следственных связей;</w:t>
      </w:r>
    </w:p>
    <w:p w:rsidR="004E2C47" w:rsidRPr="004E2C47" w:rsidRDefault="004E2C47" w:rsidP="004E2C47">
      <w:pPr>
        <w:rPr>
          <w:lang w:val="ru-RU"/>
        </w:rPr>
      </w:pPr>
      <w:r w:rsidRPr="004E2C47">
        <w:rPr>
          <w:lang w:val="ru-RU"/>
        </w:rPr>
        <w:t>•</w:t>
      </w:r>
      <w:r w:rsidRPr="004E2C47">
        <w:t> </w:t>
      </w:r>
      <w:r w:rsidRPr="004E2C47">
        <w:rPr>
          <w:lang w:val="ru-RU"/>
        </w:rPr>
        <w:t>объяснять явления, процессы, связи и отношения, выявляемые в ходе исследования;</w:t>
      </w:r>
    </w:p>
    <w:p w:rsidR="004E2C47" w:rsidRPr="004E2C47" w:rsidRDefault="004E2C47" w:rsidP="004E2C47">
      <w:pPr>
        <w:rPr>
          <w:lang w:val="ru-RU"/>
        </w:rPr>
      </w:pPr>
      <w:r w:rsidRPr="004E2C47">
        <w:rPr>
          <w:lang w:val="ru-RU"/>
        </w:rPr>
        <w:t>•</w:t>
      </w:r>
      <w:r w:rsidRPr="004E2C47">
        <w:t> </w:t>
      </w:r>
      <w:r w:rsidRPr="004E2C47">
        <w:rPr>
          <w:lang w:val="ru-RU"/>
        </w:rPr>
        <w:t>основам ознакомительного, изучающего, усваивающего и поискового чтения;</w:t>
      </w:r>
    </w:p>
    <w:p w:rsidR="004E2C47" w:rsidRPr="004E2C47" w:rsidRDefault="004E2C47" w:rsidP="004E2C47">
      <w:pPr>
        <w:rPr>
          <w:lang w:val="ru-RU"/>
        </w:rPr>
      </w:pPr>
      <w:r w:rsidRPr="004E2C47">
        <w:rPr>
          <w:lang w:val="ru-RU"/>
        </w:rPr>
        <w:t>•</w:t>
      </w:r>
      <w:r w:rsidRPr="004E2C47">
        <w:t> </w:t>
      </w:r>
      <w:r w:rsidRPr="004E2C47">
        <w:rPr>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E2C47" w:rsidRPr="004E2C47" w:rsidRDefault="004E2C47" w:rsidP="004E2C47">
      <w:pPr>
        <w:rPr>
          <w:lang w:val="ru-RU"/>
        </w:rPr>
      </w:pPr>
      <w:r w:rsidRPr="004E2C47">
        <w:rPr>
          <w:lang w:val="ru-RU"/>
        </w:rPr>
        <w:t>•</w:t>
      </w:r>
      <w:r w:rsidRPr="004E2C47">
        <w:t> </w:t>
      </w:r>
      <w:r w:rsidRPr="004E2C47">
        <w:rPr>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сновам рефлексивного чтения;</w:t>
      </w:r>
    </w:p>
    <w:p w:rsidR="004E2C47" w:rsidRPr="004E2C47" w:rsidRDefault="004E2C47" w:rsidP="004E2C47">
      <w:pPr>
        <w:rPr>
          <w:lang w:val="ru-RU"/>
        </w:rPr>
      </w:pPr>
      <w:r w:rsidRPr="004E2C47">
        <w:rPr>
          <w:lang w:val="ru-RU"/>
        </w:rPr>
        <w:t>•</w:t>
      </w:r>
      <w:r w:rsidRPr="004E2C47">
        <w:t> </w:t>
      </w:r>
      <w:r w:rsidRPr="004E2C47">
        <w:rPr>
          <w:lang w:val="ru-RU"/>
        </w:rPr>
        <w:t>ставить проблему, аргументировать её актуальность;</w:t>
      </w:r>
    </w:p>
    <w:p w:rsidR="004E2C47" w:rsidRPr="004E2C47" w:rsidRDefault="004E2C47" w:rsidP="004E2C47">
      <w:pPr>
        <w:rPr>
          <w:lang w:val="ru-RU"/>
        </w:rPr>
      </w:pPr>
      <w:r w:rsidRPr="004E2C47">
        <w:rPr>
          <w:lang w:val="ru-RU"/>
        </w:rPr>
        <w:t>•</w:t>
      </w:r>
      <w:r w:rsidRPr="004E2C47">
        <w:t> </w:t>
      </w:r>
      <w:r w:rsidRPr="004E2C47">
        <w:rPr>
          <w:lang w:val="ru-RU"/>
        </w:rPr>
        <w:t>самостоятельно проводить исследование на основеприменения методов наблюдения и эксперимента;</w:t>
      </w:r>
    </w:p>
    <w:p w:rsidR="004E2C47" w:rsidRPr="004E2C47" w:rsidRDefault="004E2C47" w:rsidP="004E2C47">
      <w:pPr>
        <w:rPr>
          <w:lang w:val="ru-RU"/>
        </w:rPr>
      </w:pPr>
      <w:r w:rsidRPr="004E2C47">
        <w:rPr>
          <w:lang w:val="ru-RU"/>
        </w:rPr>
        <w:t>•</w:t>
      </w:r>
      <w:r w:rsidRPr="004E2C47">
        <w:t> </w:t>
      </w:r>
      <w:r w:rsidRPr="004E2C47">
        <w:rPr>
          <w:lang w:val="ru-RU"/>
        </w:rPr>
        <w:t>выдвигать гипотезы о связях и закономерностях событий, процессов, объектов;</w:t>
      </w:r>
    </w:p>
    <w:p w:rsidR="004E2C47" w:rsidRPr="004E2C47" w:rsidRDefault="004E2C47" w:rsidP="004E2C47">
      <w:pPr>
        <w:rPr>
          <w:lang w:val="ru-RU"/>
        </w:rPr>
      </w:pPr>
      <w:r w:rsidRPr="004E2C47">
        <w:rPr>
          <w:lang w:val="ru-RU"/>
        </w:rPr>
        <w:t>•</w:t>
      </w:r>
      <w:r w:rsidRPr="004E2C47">
        <w:t> </w:t>
      </w:r>
      <w:r w:rsidRPr="004E2C47">
        <w:rPr>
          <w:lang w:val="ru-RU"/>
        </w:rPr>
        <w:t>организовывать исследование с целью проверки гипотез;</w:t>
      </w:r>
    </w:p>
    <w:p w:rsidR="004E2C47" w:rsidRPr="004E2C47" w:rsidRDefault="004E2C47" w:rsidP="004E2C47">
      <w:pPr>
        <w:rPr>
          <w:lang w:val="ru-RU"/>
        </w:rPr>
      </w:pPr>
      <w:r w:rsidRPr="004E2C47">
        <w:rPr>
          <w:lang w:val="ru-RU"/>
        </w:rPr>
        <w:t>•</w:t>
      </w:r>
      <w:r w:rsidRPr="004E2C47">
        <w:t> </w:t>
      </w:r>
      <w:r w:rsidRPr="004E2C47">
        <w:rPr>
          <w:lang w:val="ru-RU"/>
        </w:rPr>
        <w:t>делать умозаключения (индуктивное и по аналогии)и выводы на основе аргументации.</w:t>
      </w:r>
    </w:p>
    <w:p w:rsidR="004E2C47" w:rsidRPr="004E2C47" w:rsidRDefault="004E2C47" w:rsidP="004E2C47">
      <w:pPr>
        <w:rPr>
          <w:lang w:val="ru-RU"/>
        </w:rPr>
      </w:pPr>
      <w:r w:rsidRPr="004E2C47">
        <w:rPr>
          <w:lang w:val="ru-RU"/>
        </w:rPr>
        <w:t>1.2.3.2.</w:t>
      </w:r>
      <w:r w:rsidRPr="004E2C47">
        <w:t> </w:t>
      </w:r>
      <w:r w:rsidRPr="004E2C47">
        <w:rPr>
          <w:lang w:val="ru-RU"/>
        </w:rPr>
        <w:t>ФОРМИРОВАНИЕ ИКТ-КОМПЕТЕНТНОСТИ ОБУЧАЮЩИХСЯ</w:t>
      </w:r>
    </w:p>
    <w:p w:rsidR="004E2C47" w:rsidRPr="004E2C47" w:rsidRDefault="004E2C47" w:rsidP="004E2C47">
      <w:pPr>
        <w:rPr>
          <w:lang w:val="ru-RU"/>
        </w:rPr>
      </w:pPr>
      <w:r w:rsidRPr="004E2C47">
        <w:rPr>
          <w:lang w:val="ru-RU"/>
        </w:rPr>
        <w:t>Обращение с устройствами ИКТ</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дключать устройства ИКТ к электрическим и информационным сетям, использовать аккумуляторы;</w:t>
      </w:r>
    </w:p>
    <w:p w:rsidR="004E2C47" w:rsidRPr="004E2C47" w:rsidRDefault="004E2C47" w:rsidP="004E2C47">
      <w:pPr>
        <w:rPr>
          <w:lang w:val="ru-RU"/>
        </w:rPr>
      </w:pPr>
      <w:r w:rsidRPr="004E2C47">
        <w:rPr>
          <w:lang w:val="ru-RU"/>
        </w:rPr>
        <w:t>•</w:t>
      </w:r>
      <w:r w:rsidRPr="004E2C47">
        <w:t> </w:t>
      </w:r>
      <w:r w:rsidRPr="004E2C47">
        <w:rPr>
          <w:lang w:val="ru-RU"/>
        </w:rPr>
        <w:t>соединять устройства ИКТ (блоки компьютера, устройства сетей, принтер, проектор, сканер, измерительные устройства и т.</w:t>
      </w:r>
      <w:r w:rsidRPr="004E2C47">
        <w:t> </w:t>
      </w:r>
      <w:r w:rsidRPr="004E2C47">
        <w:rPr>
          <w:lang w:val="ru-RU"/>
        </w:rPr>
        <w:t>д.) с использованием проводных и беспроводных технологий;</w:t>
      </w:r>
    </w:p>
    <w:p w:rsidR="004E2C47" w:rsidRPr="004E2C47" w:rsidRDefault="004E2C47" w:rsidP="004E2C47">
      <w:pPr>
        <w:rPr>
          <w:lang w:val="ru-RU"/>
        </w:rPr>
      </w:pPr>
      <w:r w:rsidRPr="004E2C47">
        <w:rPr>
          <w:lang w:val="ru-RU"/>
        </w:rPr>
        <w:t>•</w:t>
      </w:r>
      <w:r w:rsidRPr="004E2C47">
        <w:t> </w:t>
      </w:r>
      <w:r w:rsidRPr="004E2C47">
        <w:rPr>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E2C47" w:rsidRPr="004E2C47" w:rsidRDefault="004E2C47" w:rsidP="004E2C47">
      <w:pPr>
        <w:rPr>
          <w:lang w:val="ru-RU"/>
        </w:rPr>
      </w:pPr>
      <w:r w:rsidRPr="004E2C47">
        <w:rPr>
          <w:lang w:val="ru-RU"/>
        </w:rPr>
        <w:t>•</w:t>
      </w:r>
      <w:r w:rsidRPr="004E2C47">
        <w:t> </w:t>
      </w:r>
      <w:r w:rsidRPr="004E2C47">
        <w:rPr>
          <w:lang w:val="ru-RU"/>
        </w:rPr>
        <w:t>осуществлять информационное подключение к локальной сети и глобальной сети Интернет;</w:t>
      </w:r>
    </w:p>
    <w:p w:rsidR="004E2C47" w:rsidRPr="004E2C47" w:rsidRDefault="004E2C47" w:rsidP="004E2C47">
      <w:pPr>
        <w:rPr>
          <w:lang w:val="ru-RU"/>
        </w:rPr>
      </w:pPr>
      <w:r w:rsidRPr="004E2C47">
        <w:rPr>
          <w:lang w:val="ru-RU"/>
        </w:rPr>
        <w:lastRenderedPageBreak/>
        <w:t>•</w:t>
      </w:r>
      <w:r w:rsidRPr="004E2C47">
        <w:t> </w:t>
      </w:r>
      <w:r w:rsidRPr="004E2C47">
        <w:rPr>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E2C47" w:rsidRPr="004E2C47" w:rsidRDefault="004E2C47" w:rsidP="004E2C47">
      <w:pPr>
        <w:rPr>
          <w:lang w:val="ru-RU"/>
        </w:rPr>
      </w:pPr>
      <w:r w:rsidRPr="004E2C47">
        <w:rPr>
          <w:lang w:val="ru-RU"/>
        </w:rPr>
        <w:t>•</w:t>
      </w:r>
      <w:r w:rsidRPr="004E2C47">
        <w:t> </w:t>
      </w:r>
      <w:r w:rsidRPr="004E2C47">
        <w:rPr>
          <w:lang w:val="ru-RU"/>
        </w:rPr>
        <w:t>выводить информацию на бумагу, правильно обращаться с расходными материалами;</w:t>
      </w:r>
    </w:p>
    <w:p w:rsidR="004E2C47" w:rsidRPr="004E2C47" w:rsidRDefault="004E2C47" w:rsidP="004E2C47">
      <w:pPr>
        <w:rPr>
          <w:lang w:val="ru-RU"/>
        </w:rPr>
      </w:pPr>
      <w:r w:rsidRPr="004E2C47">
        <w:rPr>
          <w:lang w:val="ru-RU"/>
        </w:rPr>
        <w:t>•</w:t>
      </w:r>
      <w:r w:rsidRPr="004E2C47">
        <w:t> </w:t>
      </w:r>
      <w:r w:rsidRPr="004E2C47">
        <w:rPr>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сознавать и использовать в практической деятельности основные психологические особенности восприятияинформации человеком.</w:t>
      </w:r>
    </w:p>
    <w:p w:rsidR="004E2C47" w:rsidRPr="004E2C47" w:rsidRDefault="004E2C47" w:rsidP="004E2C47">
      <w:pPr>
        <w:rPr>
          <w:lang w:val="ru-RU"/>
        </w:rPr>
      </w:pPr>
      <w:r w:rsidRPr="004E2C47">
        <w:rPr>
          <w:lang w:val="ru-RU"/>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4E2C47" w:rsidRPr="004E2C47" w:rsidRDefault="004E2C47" w:rsidP="004E2C47">
      <w:pPr>
        <w:rPr>
          <w:lang w:val="ru-RU"/>
        </w:rPr>
      </w:pPr>
      <w:r w:rsidRPr="004E2C47">
        <w:rPr>
          <w:lang w:val="ru-RU"/>
        </w:rPr>
        <w:t>Фиксация изображений и звуков</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E2C47" w:rsidRPr="004E2C47" w:rsidRDefault="004E2C47" w:rsidP="004E2C47">
      <w:pPr>
        <w:rPr>
          <w:lang w:val="ru-RU"/>
        </w:rPr>
      </w:pPr>
      <w:r w:rsidRPr="004E2C47">
        <w:rPr>
          <w:lang w:val="ru-RU"/>
        </w:rPr>
        <w:t>•</w:t>
      </w:r>
      <w:r w:rsidRPr="004E2C47">
        <w:t> </w:t>
      </w:r>
      <w:r w:rsidRPr="004E2C47">
        <w:rPr>
          <w:lang w:val="ru-RU"/>
        </w:rPr>
        <w:t>выбирать технические средства ИКТ для фиксации изображений и звуков в соответствии с поставленной целью;</w:t>
      </w:r>
    </w:p>
    <w:p w:rsidR="004E2C47" w:rsidRPr="004E2C47" w:rsidRDefault="004E2C47" w:rsidP="004E2C47">
      <w:pPr>
        <w:rPr>
          <w:lang w:val="ru-RU"/>
        </w:rPr>
      </w:pPr>
      <w:r w:rsidRPr="004E2C47">
        <w:rPr>
          <w:lang w:val="ru-RU"/>
        </w:rPr>
        <w:t>•</w:t>
      </w:r>
      <w:r w:rsidRPr="004E2C47">
        <w:t> </w:t>
      </w:r>
      <w:r w:rsidRPr="004E2C47">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E2C47" w:rsidRPr="004E2C47" w:rsidRDefault="004E2C47" w:rsidP="004E2C47">
      <w:pPr>
        <w:rPr>
          <w:lang w:val="ru-RU"/>
        </w:rPr>
      </w:pPr>
      <w:r w:rsidRPr="004E2C47">
        <w:rPr>
          <w:lang w:val="ru-RU"/>
        </w:rPr>
        <w:t>•</w:t>
      </w:r>
      <w:r w:rsidRPr="004E2C47">
        <w:t> </w:t>
      </w:r>
      <w:r w:rsidRPr="004E2C47">
        <w:rPr>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E2C47" w:rsidRPr="004E2C47" w:rsidRDefault="004E2C47" w:rsidP="004E2C47">
      <w:pPr>
        <w:rPr>
          <w:lang w:val="ru-RU"/>
        </w:rPr>
      </w:pPr>
      <w:r w:rsidRPr="004E2C47">
        <w:rPr>
          <w:lang w:val="ru-RU"/>
        </w:rPr>
        <w:t>•</w:t>
      </w:r>
      <w:r w:rsidRPr="004E2C47">
        <w:t> </w:t>
      </w:r>
      <w:r w:rsidRPr="004E2C47">
        <w:rPr>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различать творческую и техническую фиксацию звуков и изображений;</w:t>
      </w:r>
    </w:p>
    <w:p w:rsidR="004E2C47" w:rsidRPr="004E2C47" w:rsidRDefault="004E2C47" w:rsidP="004E2C47">
      <w:pPr>
        <w:rPr>
          <w:lang w:val="ru-RU"/>
        </w:rPr>
      </w:pPr>
      <w:r w:rsidRPr="004E2C47">
        <w:rPr>
          <w:lang w:val="ru-RU"/>
        </w:rPr>
        <w:t>•</w:t>
      </w:r>
      <w:r w:rsidRPr="004E2C47">
        <w:t> </w:t>
      </w:r>
      <w:r w:rsidRPr="004E2C47">
        <w:rPr>
          <w:lang w:val="ru-RU"/>
        </w:rPr>
        <w:t>использовать возможности ИКТ в творческой деятельности, связанной с искусством;</w:t>
      </w:r>
    </w:p>
    <w:p w:rsidR="004E2C47" w:rsidRPr="004E2C47" w:rsidRDefault="004E2C47" w:rsidP="004E2C47">
      <w:pPr>
        <w:rPr>
          <w:lang w:val="ru-RU"/>
        </w:rPr>
      </w:pPr>
      <w:r w:rsidRPr="004E2C47">
        <w:rPr>
          <w:lang w:val="ru-RU"/>
        </w:rPr>
        <w:t>•</w:t>
      </w:r>
      <w:r w:rsidRPr="004E2C47">
        <w:t> </w:t>
      </w:r>
      <w:r w:rsidRPr="004E2C47">
        <w:rPr>
          <w:lang w:val="ru-RU"/>
        </w:rPr>
        <w:t>осуществлять трёхмерное сканирование.</w:t>
      </w:r>
    </w:p>
    <w:p w:rsidR="004E2C47" w:rsidRPr="004E2C47" w:rsidRDefault="004E2C47" w:rsidP="004E2C47">
      <w:pPr>
        <w:rPr>
          <w:lang w:val="ru-RU"/>
        </w:rPr>
      </w:pPr>
      <w:r w:rsidRPr="004E2C47">
        <w:rPr>
          <w:lang w:val="ru-RU"/>
        </w:rPr>
        <w:t>Примечание: результаты достигаются преимущественно</w:t>
      </w:r>
    </w:p>
    <w:p w:rsidR="004E2C47" w:rsidRPr="004E2C47" w:rsidRDefault="004E2C47" w:rsidP="004E2C47">
      <w:pPr>
        <w:rPr>
          <w:lang w:val="ru-RU"/>
        </w:rPr>
      </w:pPr>
      <w:r w:rsidRPr="004E2C47">
        <w:rPr>
          <w:lang w:val="ru-RU"/>
        </w:rPr>
        <w:t>в рамках естественных наук, предметов «Искусство», «Русский язык», «Иностранный язык», «Физическая культура», а также во внеурочной деятельности.</w:t>
      </w:r>
    </w:p>
    <w:p w:rsidR="004E2C47" w:rsidRPr="004E2C47" w:rsidRDefault="004E2C47" w:rsidP="004E2C47">
      <w:pPr>
        <w:rPr>
          <w:lang w:val="ru-RU"/>
        </w:rPr>
      </w:pPr>
      <w:r w:rsidRPr="004E2C47">
        <w:rPr>
          <w:lang w:val="ru-RU"/>
        </w:rPr>
        <w:lastRenderedPageBreak/>
        <w:t>Создание письменных сообщений</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оздавать текст на русском языке с использованием слепого десятипальцевого клавиатурного письма;</w:t>
      </w:r>
    </w:p>
    <w:p w:rsidR="004E2C47" w:rsidRPr="004E2C47" w:rsidRDefault="004E2C47" w:rsidP="004E2C47">
      <w:pPr>
        <w:rPr>
          <w:lang w:val="ru-RU"/>
        </w:rPr>
      </w:pPr>
      <w:r w:rsidRPr="004E2C47">
        <w:rPr>
          <w:lang w:val="ru-RU"/>
        </w:rPr>
        <w:t>•</w:t>
      </w:r>
      <w:r w:rsidRPr="004E2C47">
        <w:t> </w:t>
      </w:r>
      <w:r w:rsidRPr="004E2C47">
        <w:rPr>
          <w:lang w:val="ru-RU"/>
        </w:rPr>
        <w:t>сканировать текст и осуществлять распознавание сканированного текста;</w:t>
      </w:r>
    </w:p>
    <w:p w:rsidR="004E2C47" w:rsidRPr="004E2C47" w:rsidRDefault="004E2C47" w:rsidP="004E2C47">
      <w:pPr>
        <w:rPr>
          <w:lang w:val="ru-RU"/>
        </w:rPr>
      </w:pPr>
      <w:r w:rsidRPr="004E2C47">
        <w:rPr>
          <w:lang w:val="ru-RU"/>
        </w:rPr>
        <w:t>•</w:t>
      </w:r>
      <w:r w:rsidRPr="004E2C47">
        <w:t> </w:t>
      </w:r>
      <w:r w:rsidRPr="004E2C47">
        <w:rPr>
          <w:lang w:val="ru-RU"/>
        </w:rPr>
        <w:t>осуществлять редактирование и структурирование текста в соответст-вии с его смыслом средствами текстового редактора;</w:t>
      </w:r>
    </w:p>
    <w:p w:rsidR="004E2C47" w:rsidRPr="004E2C47" w:rsidRDefault="004E2C47" w:rsidP="004E2C47">
      <w:pPr>
        <w:rPr>
          <w:lang w:val="ru-RU"/>
        </w:rPr>
      </w:pPr>
      <w:r w:rsidRPr="004E2C47">
        <w:rPr>
          <w:lang w:val="ru-RU"/>
        </w:rPr>
        <w:t>•</w:t>
      </w:r>
      <w:r w:rsidRPr="004E2C47">
        <w:t> </w:t>
      </w:r>
      <w:r w:rsidRPr="004E2C47">
        <w:rPr>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E2C47" w:rsidRPr="004E2C47" w:rsidRDefault="004E2C47" w:rsidP="004E2C47">
      <w:pPr>
        <w:rPr>
          <w:lang w:val="ru-RU"/>
        </w:rPr>
      </w:pPr>
      <w:r w:rsidRPr="004E2C47">
        <w:rPr>
          <w:lang w:val="ru-RU"/>
        </w:rPr>
        <w:t>•</w:t>
      </w:r>
      <w:r w:rsidRPr="004E2C47">
        <w:t> </w:t>
      </w:r>
      <w:r w:rsidRPr="004E2C47">
        <w:rPr>
          <w:lang w:val="ru-RU"/>
        </w:rPr>
        <w:t>использовать средства орфографического и синтаксического контроля русского текста и текста на иностранном язык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здавать текст на иностранном языке с использованием слепого десятипальцевого клавиатурного письма;</w:t>
      </w:r>
    </w:p>
    <w:p w:rsidR="004E2C47" w:rsidRPr="004E2C47" w:rsidRDefault="004E2C47" w:rsidP="004E2C47">
      <w:pPr>
        <w:rPr>
          <w:lang w:val="ru-RU"/>
        </w:rPr>
      </w:pPr>
      <w:r w:rsidRPr="004E2C47">
        <w:rPr>
          <w:lang w:val="ru-RU"/>
        </w:rPr>
        <w:t>•</w:t>
      </w:r>
      <w:r w:rsidRPr="004E2C47">
        <w:t> </w:t>
      </w:r>
      <w:r w:rsidRPr="004E2C47">
        <w:rPr>
          <w:lang w:val="ru-RU"/>
        </w:rPr>
        <w:t>использовать компьютерные инструменты, упрощающие расшифровку аудиозаписей.</w:t>
      </w:r>
    </w:p>
    <w:p w:rsidR="004E2C47" w:rsidRPr="004E2C47" w:rsidRDefault="004E2C47" w:rsidP="004E2C47">
      <w:pPr>
        <w:rPr>
          <w:lang w:val="ru-RU"/>
        </w:rPr>
      </w:pPr>
      <w:r w:rsidRPr="004E2C47">
        <w:rPr>
          <w:lang w:val="ru-RU"/>
        </w:rPr>
        <w:t>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4E2C47" w:rsidRPr="004E2C47" w:rsidRDefault="004E2C47" w:rsidP="004E2C47">
      <w:pPr>
        <w:rPr>
          <w:lang w:val="ru-RU"/>
        </w:rPr>
      </w:pPr>
      <w:r w:rsidRPr="004E2C47">
        <w:rPr>
          <w:lang w:val="ru-RU"/>
        </w:rPr>
        <w:t>Создание графических объектов</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оздавать различные геометрические объекты с использованием возможностей специальных компьютерных инструментов;</w:t>
      </w:r>
    </w:p>
    <w:p w:rsidR="004E2C47" w:rsidRPr="004E2C47" w:rsidRDefault="004E2C47" w:rsidP="004E2C47">
      <w:pPr>
        <w:rPr>
          <w:lang w:val="ru-RU"/>
        </w:rPr>
      </w:pPr>
      <w:r w:rsidRPr="004E2C47">
        <w:rPr>
          <w:lang w:val="ru-RU"/>
        </w:rPr>
        <w:t>•</w:t>
      </w:r>
      <w:r w:rsidRPr="004E2C47">
        <w:t> </w:t>
      </w:r>
      <w:r w:rsidRPr="004E2C47">
        <w:rPr>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E2C47" w:rsidRPr="004E2C47" w:rsidRDefault="004E2C47" w:rsidP="004E2C47">
      <w:pPr>
        <w:rPr>
          <w:lang w:val="ru-RU"/>
        </w:rPr>
      </w:pPr>
      <w:r w:rsidRPr="004E2C47">
        <w:rPr>
          <w:lang w:val="ru-RU"/>
        </w:rPr>
        <w:t>•</w:t>
      </w:r>
      <w:r w:rsidRPr="004E2C47">
        <w:t> </w:t>
      </w:r>
      <w:r w:rsidRPr="004E2C47">
        <w:rPr>
          <w:lang w:val="ru-RU"/>
        </w:rPr>
        <w:t>создавать специализированные карты и диаграммы: географические, хронологические;</w:t>
      </w:r>
    </w:p>
    <w:p w:rsidR="004E2C47" w:rsidRPr="004E2C47" w:rsidRDefault="004E2C47" w:rsidP="004E2C47">
      <w:pPr>
        <w:rPr>
          <w:lang w:val="ru-RU"/>
        </w:rPr>
      </w:pPr>
      <w:r w:rsidRPr="004E2C47">
        <w:rPr>
          <w:lang w:val="ru-RU"/>
        </w:rPr>
        <w:t>•</w:t>
      </w:r>
      <w:r w:rsidRPr="004E2C47">
        <w:t> </w:t>
      </w:r>
      <w:r w:rsidRPr="004E2C47">
        <w:rPr>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здавать мультипликационные фильмы;</w:t>
      </w:r>
    </w:p>
    <w:p w:rsidR="004E2C47" w:rsidRPr="004E2C47" w:rsidRDefault="004E2C47" w:rsidP="004E2C47">
      <w:pPr>
        <w:rPr>
          <w:lang w:val="ru-RU"/>
        </w:rPr>
      </w:pPr>
      <w:r w:rsidRPr="004E2C47">
        <w:rPr>
          <w:lang w:val="ru-RU"/>
        </w:rPr>
        <w:t>•</w:t>
      </w:r>
      <w:r w:rsidRPr="004E2C47">
        <w:t> </w:t>
      </w:r>
      <w:r w:rsidRPr="004E2C47">
        <w:rPr>
          <w:lang w:val="ru-RU"/>
        </w:rPr>
        <w:t>создавать виртуальные модели трёхмерных объектов.</w:t>
      </w:r>
    </w:p>
    <w:p w:rsidR="004E2C47" w:rsidRPr="004E2C47" w:rsidRDefault="004E2C47" w:rsidP="004E2C47">
      <w:pPr>
        <w:rPr>
          <w:lang w:val="ru-RU"/>
        </w:rPr>
      </w:pPr>
      <w:r w:rsidRPr="004E2C47">
        <w:rPr>
          <w:lang w:val="ru-RU"/>
        </w:rPr>
        <w:lastRenderedPageBreak/>
        <w:t>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4E2C47" w:rsidRPr="004E2C47" w:rsidRDefault="004E2C47" w:rsidP="004E2C47">
      <w:pPr>
        <w:rPr>
          <w:lang w:val="ru-RU"/>
        </w:rPr>
      </w:pPr>
      <w:r w:rsidRPr="004E2C47">
        <w:rPr>
          <w:lang w:val="ru-RU"/>
        </w:rPr>
        <w:t>Создание музыкальных и звуковых сообщений</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звуковые и музыкальные редакторы;</w:t>
      </w:r>
    </w:p>
    <w:p w:rsidR="004E2C47" w:rsidRPr="004E2C47" w:rsidRDefault="004E2C47" w:rsidP="004E2C47">
      <w:pPr>
        <w:rPr>
          <w:lang w:val="ru-RU"/>
        </w:rPr>
      </w:pPr>
      <w:r w:rsidRPr="004E2C47">
        <w:rPr>
          <w:lang w:val="ru-RU"/>
        </w:rPr>
        <w:t>•</w:t>
      </w:r>
      <w:r w:rsidRPr="004E2C47">
        <w:t> </w:t>
      </w:r>
      <w:r w:rsidRPr="004E2C47">
        <w:rPr>
          <w:lang w:val="ru-RU"/>
        </w:rPr>
        <w:t>использовать клавишные и кинестетические синтезаторы;</w:t>
      </w:r>
    </w:p>
    <w:p w:rsidR="004E2C47" w:rsidRPr="004E2C47" w:rsidRDefault="004E2C47" w:rsidP="004E2C47">
      <w:pPr>
        <w:rPr>
          <w:lang w:val="ru-RU"/>
        </w:rPr>
      </w:pPr>
      <w:r w:rsidRPr="004E2C47">
        <w:rPr>
          <w:lang w:val="ru-RU"/>
        </w:rPr>
        <w:t>•</w:t>
      </w:r>
      <w:r w:rsidRPr="004E2C47">
        <w:t> </w:t>
      </w:r>
      <w:r w:rsidRPr="004E2C47">
        <w:rPr>
          <w:lang w:val="ru-RU"/>
        </w:rPr>
        <w:t>использовать программы звукозаписи и микрофон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музыкальные редакторы, клавишныеи кинестетические синтезаторы для решения творческихзадач.</w:t>
      </w:r>
    </w:p>
    <w:p w:rsidR="004E2C47" w:rsidRPr="004E2C47" w:rsidRDefault="004E2C47" w:rsidP="004E2C47">
      <w:pPr>
        <w:rPr>
          <w:lang w:val="ru-RU"/>
        </w:rPr>
      </w:pPr>
      <w:r w:rsidRPr="004E2C47">
        <w:rPr>
          <w:lang w:val="ru-RU"/>
        </w:rPr>
        <w:t>Примечание: результаты достигаются преимущественно в рамках предмета «Искусство», а также во внеурочной деятельности.</w:t>
      </w:r>
    </w:p>
    <w:p w:rsidR="004E2C47" w:rsidRPr="004E2C47" w:rsidRDefault="004E2C47" w:rsidP="004E2C47">
      <w:pPr>
        <w:rPr>
          <w:lang w:val="ru-RU"/>
        </w:rPr>
      </w:pPr>
      <w:r w:rsidRPr="004E2C47">
        <w:rPr>
          <w:lang w:val="ru-RU"/>
        </w:rPr>
        <w:t>Создание, восприятие и использование гипермедиасообщений</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рганизовывать сообщения в виде линейного или включающего ссылки представления для самостоятельного просмотра через браузер;</w:t>
      </w:r>
    </w:p>
    <w:p w:rsidR="004E2C47" w:rsidRPr="004E2C47" w:rsidRDefault="004E2C47" w:rsidP="004E2C47">
      <w:pPr>
        <w:rPr>
          <w:lang w:val="ru-RU"/>
        </w:rPr>
      </w:pPr>
      <w:r w:rsidRPr="004E2C47">
        <w:rPr>
          <w:lang w:val="ru-RU"/>
        </w:rPr>
        <w:t>•</w:t>
      </w:r>
      <w:r w:rsidRPr="004E2C47">
        <w:t> </w:t>
      </w:r>
      <w:r w:rsidRPr="004E2C47">
        <w:rPr>
          <w:lang w:val="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4E2C47" w:rsidRPr="004E2C47" w:rsidRDefault="004E2C47" w:rsidP="004E2C47">
      <w:pPr>
        <w:rPr>
          <w:lang w:val="ru-RU"/>
        </w:rPr>
      </w:pPr>
      <w:r w:rsidRPr="004E2C47">
        <w:rPr>
          <w:lang w:val="ru-RU"/>
        </w:rPr>
        <w:t>•</w:t>
      </w:r>
      <w:r w:rsidRPr="004E2C47">
        <w:t> </w:t>
      </w:r>
      <w:r w:rsidRPr="004E2C47">
        <w:rPr>
          <w:lang w:val="ru-RU"/>
        </w:rPr>
        <w:t>проводить деконструкцию сообщений, выделение в них структуры, элементов и фрагментов;</w:t>
      </w:r>
    </w:p>
    <w:p w:rsidR="004E2C47" w:rsidRPr="004E2C47" w:rsidRDefault="004E2C47" w:rsidP="004E2C47">
      <w:pPr>
        <w:rPr>
          <w:lang w:val="ru-RU"/>
        </w:rPr>
      </w:pPr>
      <w:r w:rsidRPr="004E2C47">
        <w:rPr>
          <w:lang w:val="ru-RU"/>
        </w:rPr>
        <w:t>•</w:t>
      </w:r>
      <w:r w:rsidRPr="004E2C47">
        <w:t> </w:t>
      </w:r>
      <w:r w:rsidRPr="004E2C47">
        <w:rPr>
          <w:lang w:val="ru-RU"/>
        </w:rPr>
        <w:t>использовать при восприятии сообщений внутренние и внешние ссылки;</w:t>
      </w:r>
    </w:p>
    <w:p w:rsidR="004E2C47" w:rsidRPr="004E2C47" w:rsidRDefault="004E2C47" w:rsidP="004E2C47">
      <w:pPr>
        <w:rPr>
          <w:lang w:val="ru-RU"/>
        </w:rPr>
      </w:pPr>
      <w:r w:rsidRPr="004E2C47">
        <w:rPr>
          <w:lang w:val="ru-RU"/>
        </w:rPr>
        <w:t>•</w:t>
      </w:r>
      <w:r w:rsidRPr="004E2C47">
        <w:t> </w:t>
      </w:r>
      <w:r w:rsidRPr="004E2C47">
        <w:rPr>
          <w:lang w:val="ru-RU"/>
        </w:rPr>
        <w:t>формулировать вопросы к сообщению, создавать краткое описание сообщения; цитировать фрагменты сообщения;</w:t>
      </w:r>
    </w:p>
    <w:p w:rsidR="004E2C47" w:rsidRPr="004E2C47" w:rsidRDefault="004E2C47" w:rsidP="004E2C47">
      <w:pPr>
        <w:rPr>
          <w:lang w:val="ru-RU"/>
        </w:rPr>
      </w:pPr>
      <w:r w:rsidRPr="004E2C47">
        <w:rPr>
          <w:lang w:val="ru-RU"/>
        </w:rPr>
        <w:t>•</w:t>
      </w:r>
      <w:r w:rsidRPr="004E2C47">
        <w:t> </w:t>
      </w:r>
      <w:r w:rsidRPr="004E2C47">
        <w:rPr>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оектировать дизайн сообщений в соответствиис задачами и средствами доставки;</w:t>
      </w:r>
    </w:p>
    <w:p w:rsidR="004E2C47" w:rsidRPr="004E2C47" w:rsidRDefault="004E2C47" w:rsidP="004E2C47">
      <w:pPr>
        <w:rPr>
          <w:lang w:val="ru-RU"/>
        </w:rPr>
      </w:pPr>
      <w:r w:rsidRPr="004E2C47">
        <w:rPr>
          <w:lang w:val="ru-RU"/>
        </w:rPr>
        <w:t>•</w:t>
      </w:r>
      <w:r w:rsidRPr="004E2C47">
        <w:t> </w:t>
      </w:r>
      <w:r w:rsidRPr="004E2C47">
        <w:rPr>
          <w:lang w:val="ru-RU"/>
        </w:rPr>
        <w:t>понимать сообщения, используя при их восприятиивнутренние и внешние ссылки, различные инструменты поиска, справочные источники (включая двуязычные).</w:t>
      </w:r>
    </w:p>
    <w:p w:rsidR="004E2C47" w:rsidRPr="004E2C47" w:rsidRDefault="004E2C47" w:rsidP="004E2C47">
      <w:pPr>
        <w:rPr>
          <w:lang w:val="ru-RU"/>
        </w:rPr>
      </w:pPr>
      <w:r w:rsidRPr="004E2C47">
        <w:rPr>
          <w:lang w:val="ru-RU"/>
        </w:rPr>
        <w:lastRenderedPageBreak/>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E2C47" w:rsidRPr="004E2C47" w:rsidRDefault="004E2C47" w:rsidP="004E2C47">
      <w:pPr>
        <w:rPr>
          <w:lang w:val="ru-RU"/>
        </w:rPr>
      </w:pPr>
      <w:r w:rsidRPr="004E2C47">
        <w:rPr>
          <w:lang w:val="ru-RU"/>
        </w:rPr>
        <w:t>Коммуникация и социальное взаимодейств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ыступать с аудиовидеоподдержкой, включая выступление перед дистанционной аудиторией;</w:t>
      </w:r>
    </w:p>
    <w:p w:rsidR="004E2C47" w:rsidRPr="004E2C47" w:rsidRDefault="004E2C47" w:rsidP="004E2C47">
      <w:pPr>
        <w:rPr>
          <w:lang w:val="ru-RU"/>
        </w:rPr>
      </w:pPr>
      <w:r w:rsidRPr="004E2C47">
        <w:rPr>
          <w:lang w:val="ru-RU"/>
        </w:rPr>
        <w:t>•</w:t>
      </w:r>
      <w:r w:rsidRPr="004E2C47">
        <w:t> </w:t>
      </w:r>
      <w:r w:rsidRPr="004E2C47">
        <w:rPr>
          <w:lang w:val="ru-RU"/>
        </w:rPr>
        <w:t>участвовать в обсуждении (аудиовидеофорум, текстовый форум) с использованием возможностей Интернета;</w:t>
      </w:r>
    </w:p>
    <w:p w:rsidR="004E2C47" w:rsidRPr="004E2C47" w:rsidRDefault="004E2C47" w:rsidP="004E2C47">
      <w:pPr>
        <w:rPr>
          <w:lang w:val="ru-RU"/>
        </w:rPr>
      </w:pPr>
      <w:r w:rsidRPr="004E2C47">
        <w:rPr>
          <w:lang w:val="ru-RU"/>
        </w:rPr>
        <w:t>•</w:t>
      </w:r>
      <w:r w:rsidRPr="004E2C47">
        <w:t> </w:t>
      </w:r>
      <w:r w:rsidRPr="004E2C47">
        <w:rPr>
          <w:lang w:val="ru-RU"/>
        </w:rPr>
        <w:t>использовать возможности электронной почты для информационного обмена;</w:t>
      </w:r>
    </w:p>
    <w:p w:rsidR="004E2C47" w:rsidRPr="004E2C47" w:rsidRDefault="004E2C47" w:rsidP="004E2C47">
      <w:pPr>
        <w:rPr>
          <w:lang w:val="ru-RU"/>
        </w:rPr>
      </w:pPr>
      <w:r w:rsidRPr="004E2C47">
        <w:rPr>
          <w:lang w:val="ru-RU"/>
        </w:rPr>
        <w:t>•</w:t>
      </w:r>
      <w:r w:rsidRPr="004E2C47">
        <w:t> </w:t>
      </w:r>
      <w:r w:rsidRPr="004E2C47">
        <w:rPr>
          <w:lang w:val="ru-RU"/>
        </w:rPr>
        <w:t>вести личный дневник (блог) с использованием возможностей Интернета;</w:t>
      </w:r>
    </w:p>
    <w:p w:rsidR="004E2C47" w:rsidRPr="004E2C47" w:rsidRDefault="004E2C47" w:rsidP="004E2C47">
      <w:pPr>
        <w:rPr>
          <w:lang w:val="ru-RU"/>
        </w:rPr>
      </w:pPr>
      <w:r w:rsidRPr="004E2C47">
        <w:rPr>
          <w:lang w:val="ru-RU"/>
        </w:rPr>
        <w:t>•</w:t>
      </w:r>
      <w:r w:rsidRPr="004E2C47">
        <w:t> </w:t>
      </w:r>
      <w:r w:rsidRPr="004E2C47">
        <w:rPr>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E2C47" w:rsidRPr="004E2C47" w:rsidRDefault="004E2C47" w:rsidP="004E2C47">
      <w:pPr>
        <w:rPr>
          <w:lang w:val="ru-RU"/>
        </w:rPr>
      </w:pPr>
      <w:r w:rsidRPr="004E2C47">
        <w:rPr>
          <w:lang w:val="ru-RU"/>
        </w:rPr>
        <w:t>•</w:t>
      </w:r>
      <w:r w:rsidRPr="004E2C47">
        <w:t> </w:t>
      </w:r>
      <w:r w:rsidRPr="004E2C47">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заимодействовать в социальных сетях, работатьв группе над сообщением (вики);</w:t>
      </w:r>
    </w:p>
    <w:p w:rsidR="004E2C47" w:rsidRPr="004E2C47" w:rsidRDefault="004E2C47" w:rsidP="004E2C47">
      <w:pPr>
        <w:rPr>
          <w:lang w:val="ru-RU"/>
        </w:rPr>
      </w:pPr>
      <w:r w:rsidRPr="004E2C47">
        <w:rPr>
          <w:lang w:val="ru-RU"/>
        </w:rPr>
        <w:t>•</w:t>
      </w:r>
      <w:r w:rsidRPr="004E2C47">
        <w:t> </w:t>
      </w:r>
      <w:r w:rsidRPr="004E2C47">
        <w:rPr>
          <w:lang w:val="ru-RU"/>
        </w:rPr>
        <w:t>участвовать в форумах в социальных образовательныхсетях;</w:t>
      </w:r>
    </w:p>
    <w:p w:rsidR="004E2C47" w:rsidRPr="004E2C47" w:rsidRDefault="004E2C47" w:rsidP="004E2C47">
      <w:pPr>
        <w:rPr>
          <w:lang w:val="ru-RU"/>
        </w:rPr>
      </w:pPr>
      <w:r w:rsidRPr="004E2C47">
        <w:rPr>
          <w:lang w:val="ru-RU"/>
        </w:rPr>
        <w:t>•</w:t>
      </w:r>
      <w:r w:rsidRPr="004E2C47">
        <w:t> </w:t>
      </w:r>
      <w:r w:rsidRPr="004E2C47">
        <w:rPr>
          <w:lang w:val="ru-RU"/>
        </w:rPr>
        <w:t>взаимодействовать с партнёрами с использованиемвозможностей Интернета (игровое и театральное взаимодействие).</w:t>
      </w:r>
    </w:p>
    <w:p w:rsidR="004E2C47" w:rsidRPr="004E2C47" w:rsidRDefault="004E2C47" w:rsidP="004E2C47">
      <w:pPr>
        <w:rPr>
          <w:lang w:val="ru-RU"/>
        </w:rPr>
      </w:pPr>
      <w:r w:rsidRPr="004E2C47">
        <w:rPr>
          <w:lang w:val="ru-RU"/>
        </w:rPr>
        <w:t>Примечание: результаты достигаются в рамках всех предметов, а также во внеурочной деятельности.</w:t>
      </w:r>
    </w:p>
    <w:p w:rsidR="004E2C47" w:rsidRPr="004E2C47" w:rsidRDefault="004E2C47" w:rsidP="004E2C47">
      <w:pPr>
        <w:rPr>
          <w:lang w:val="ru-RU"/>
        </w:rPr>
      </w:pPr>
      <w:r w:rsidRPr="004E2C47">
        <w:rPr>
          <w:lang w:val="ru-RU"/>
        </w:rPr>
        <w:t>Поиск и организация хранения информаци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E2C47" w:rsidRPr="004E2C47" w:rsidRDefault="004E2C47" w:rsidP="004E2C47">
      <w:pPr>
        <w:rPr>
          <w:lang w:val="ru-RU"/>
        </w:rPr>
      </w:pPr>
      <w:r w:rsidRPr="004E2C47">
        <w:rPr>
          <w:lang w:val="ru-RU"/>
        </w:rPr>
        <w:t>•</w:t>
      </w:r>
      <w:r w:rsidRPr="004E2C47">
        <w:t> </w:t>
      </w:r>
      <w:r w:rsidRPr="004E2C47">
        <w:rPr>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библиотечные, в том числе электронные, каталоги для поиска необходимых книг;</w:t>
      </w:r>
    </w:p>
    <w:p w:rsidR="004E2C47" w:rsidRPr="004E2C47" w:rsidRDefault="004E2C47" w:rsidP="004E2C47">
      <w:pPr>
        <w:rPr>
          <w:lang w:val="ru-RU"/>
        </w:rPr>
      </w:pPr>
      <w:r w:rsidRPr="004E2C47">
        <w:rPr>
          <w:lang w:val="ru-RU"/>
        </w:rPr>
        <w:t>•</w:t>
      </w:r>
      <w:r w:rsidRPr="004E2C47">
        <w:t> </w:t>
      </w:r>
      <w:r w:rsidRPr="004E2C47">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4E2C47" w:rsidRPr="004E2C47" w:rsidRDefault="004E2C47" w:rsidP="004E2C47">
      <w:pPr>
        <w:rPr>
          <w:lang w:val="ru-RU"/>
        </w:rPr>
      </w:pPr>
      <w:r w:rsidRPr="004E2C47">
        <w:rPr>
          <w:lang w:val="ru-RU"/>
        </w:rPr>
        <w:lastRenderedPageBreak/>
        <w:t>•</w:t>
      </w:r>
      <w:r w:rsidRPr="004E2C47">
        <w:t> </w:t>
      </w:r>
      <w:r w:rsidRPr="004E2C47">
        <w:rPr>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здавать и заполнять различные определители;</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приёмы поиска информациив Интернете в ходе учебной деятельности.</w:t>
      </w:r>
    </w:p>
    <w:p w:rsidR="004E2C47" w:rsidRPr="004E2C47" w:rsidRDefault="004E2C47" w:rsidP="004E2C47">
      <w:pPr>
        <w:rPr>
          <w:lang w:val="ru-RU"/>
        </w:rPr>
      </w:pPr>
      <w:r w:rsidRPr="004E2C47">
        <w:rPr>
          <w:lang w:val="ru-RU"/>
        </w:rPr>
        <w:t>Примечание: результаты достигаются преимущественно в рамках предметов «История», «Литература», «Технология», «Информатика» и других предметов.</w:t>
      </w:r>
    </w:p>
    <w:p w:rsidR="004E2C47" w:rsidRPr="004E2C47" w:rsidRDefault="004E2C47" w:rsidP="004E2C47">
      <w:pPr>
        <w:rPr>
          <w:lang w:val="ru-RU"/>
        </w:rPr>
      </w:pPr>
      <w:r w:rsidRPr="004E2C47">
        <w:rPr>
          <w:lang w:val="ru-RU"/>
        </w:rPr>
        <w:t>Анализ информации, математическая обработка данных в исследовани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водить результаты измерений и другие цифровые данные для их обработки, в том числе статистической, и визуализации;</w:t>
      </w:r>
    </w:p>
    <w:p w:rsidR="004E2C47" w:rsidRPr="004E2C47" w:rsidRDefault="004E2C47" w:rsidP="004E2C47">
      <w:pPr>
        <w:rPr>
          <w:lang w:val="ru-RU"/>
        </w:rPr>
      </w:pPr>
      <w:r w:rsidRPr="004E2C47">
        <w:rPr>
          <w:lang w:val="ru-RU"/>
        </w:rPr>
        <w:t>•</w:t>
      </w:r>
      <w:r w:rsidRPr="004E2C47">
        <w:t> </w:t>
      </w:r>
      <w:r w:rsidRPr="004E2C47">
        <w:rPr>
          <w:lang w:val="ru-RU"/>
        </w:rPr>
        <w:t>строить математические модели;</w:t>
      </w:r>
    </w:p>
    <w:p w:rsidR="004E2C47" w:rsidRPr="004E2C47" w:rsidRDefault="004E2C47" w:rsidP="004E2C47">
      <w:pPr>
        <w:rPr>
          <w:lang w:val="ru-RU"/>
        </w:rPr>
      </w:pPr>
      <w:r w:rsidRPr="004E2C47">
        <w:rPr>
          <w:lang w:val="ru-RU"/>
        </w:rPr>
        <w:t>•</w:t>
      </w:r>
      <w:r w:rsidRPr="004E2C47">
        <w:t> </w:t>
      </w:r>
      <w:r w:rsidRPr="004E2C47">
        <w:rPr>
          <w:lang w:val="ru-RU"/>
        </w:rPr>
        <w:t>проводить эксперименты и исследования в виртуальных лабораториях по естественным наукам, математике и информатик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оводить естественно-научные и социальные измерения, вводить результаты измерений и других цифровыхданных и обрабатывать их, в том числе статистическии с помощью визуализации;</w:t>
      </w:r>
    </w:p>
    <w:p w:rsidR="004E2C47" w:rsidRPr="004E2C47" w:rsidRDefault="004E2C47" w:rsidP="004E2C47">
      <w:pPr>
        <w:rPr>
          <w:lang w:val="ru-RU"/>
        </w:rPr>
      </w:pPr>
      <w:r w:rsidRPr="004E2C47">
        <w:rPr>
          <w:lang w:val="ru-RU"/>
        </w:rPr>
        <w:t>•</w:t>
      </w:r>
      <w:r w:rsidRPr="004E2C47">
        <w:t> </w:t>
      </w:r>
      <w:r w:rsidRPr="004E2C47">
        <w:rPr>
          <w:lang w:val="ru-RU"/>
        </w:rPr>
        <w:t>анализировать результаты своей деятельности и затрачиваемых ресурсов.</w:t>
      </w:r>
    </w:p>
    <w:p w:rsidR="004E2C47" w:rsidRPr="004E2C47" w:rsidRDefault="004E2C47" w:rsidP="004E2C47">
      <w:pPr>
        <w:rPr>
          <w:lang w:val="ru-RU"/>
        </w:rPr>
      </w:pPr>
      <w:r w:rsidRPr="004E2C47">
        <w:rPr>
          <w:lang w:val="ru-RU"/>
        </w:rPr>
        <w:t>Примечание: результаты достигаются преимущественно в рамках естественных наук, предметов «Обществознание», «Математика».</w:t>
      </w:r>
    </w:p>
    <w:p w:rsidR="004E2C47" w:rsidRPr="004E2C47" w:rsidRDefault="004E2C47" w:rsidP="004E2C47">
      <w:pPr>
        <w:rPr>
          <w:lang w:val="ru-RU"/>
        </w:rPr>
      </w:pPr>
      <w:r w:rsidRPr="004E2C47">
        <w:rPr>
          <w:lang w:val="ru-RU"/>
        </w:rPr>
        <w:t>Моделирование и проектирование, управле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моделировать с использованием виртуальных конструкторов;</w:t>
      </w:r>
    </w:p>
    <w:p w:rsidR="004E2C47" w:rsidRPr="004E2C47" w:rsidRDefault="004E2C47" w:rsidP="004E2C47">
      <w:pPr>
        <w:rPr>
          <w:lang w:val="ru-RU"/>
        </w:rPr>
      </w:pPr>
      <w:r w:rsidRPr="004E2C47">
        <w:rPr>
          <w:lang w:val="ru-RU"/>
        </w:rPr>
        <w:t>•</w:t>
      </w:r>
      <w:r w:rsidRPr="004E2C47">
        <w:t> </w:t>
      </w:r>
      <w:r w:rsidRPr="004E2C47">
        <w:rPr>
          <w:lang w:val="ru-RU"/>
        </w:rPr>
        <w:t>конструировать и моделировать с использованием материальных конструкторов с компьютерным управлением и обратной связью;</w:t>
      </w:r>
    </w:p>
    <w:p w:rsidR="004E2C47" w:rsidRPr="004E2C47" w:rsidRDefault="004E2C47" w:rsidP="004E2C47">
      <w:pPr>
        <w:rPr>
          <w:lang w:val="ru-RU"/>
        </w:rPr>
      </w:pPr>
      <w:r w:rsidRPr="004E2C47">
        <w:rPr>
          <w:lang w:val="ru-RU"/>
        </w:rPr>
        <w:t>•</w:t>
      </w:r>
      <w:r w:rsidRPr="004E2C47">
        <w:t> </w:t>
      </w:r>
      <w:r w:rsidRPr="004E2C47">
        <w:rPr>
          <w:lang w:val="ru-RU"/>
        </w:rPr>
        <w:t>моделировать с использованием средств программирования;</w:t>
      </w:r>
    </w:p>
    <w:p w:rsidR="004E2C47" w:rsidRPr="004E2C47" w:rsidRDefault="004E2C47" w:rsidP="004E2C47">
      <w:pPr>
        <w:rPr>
          <w:lang w:val="ru-RU"/>
        </w:rPr>
      </w:pPr>
      <w:r w:rsidRPr="004E2C47">
        <w:rPr>
          <w:lang w:val="ru-RU"/>
        </w:rPr>
        <w:t>•</w:t>
      </w:r>
      <w:r w:rsidRPr="004E2C47">
        <w:t> </w:t>
      </w:r>
      <w:r w:rsidRPr="004E2C47">
        <w:rPr>
          <w:lang w:val="ru-RU"/>
        </w:rPr>
        <w:t>проектировать и организовывать свою индивидуальную и групповую деятельность, организовывать своё время с использованием ИКТ.</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оектировать виртуальные и реальные объектыи процессы, использовать системы автоматизированногопроектирования.</w:t>
      </w:r>
    </w:p>
    <w:p w:rsidR="004E2C47" w:rsidRPr="004E2C47" w:rsidRDefault="004E2C47" w:rsidP="004E2C47">
      <w:pPr>
        <w:rPr>
          <w:lang w:val="ru-RU"/>
        </w:rPr>
      </w:pPr>
      <w:r w:rsidRPr="004E2C47">
        <w:rPr>
          <w:lang w:val="ru-RU"/>
        </w:rPr>
        <w:lastRenderedPageBreak/>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4E2C47" w:rsidRPr="004E2C47" w:rsidRDefault="004E2C47" w:rsidP="004E2C47">
      <w:pPr>
        <w:rPr>
          <w:lang w:val="ru-RU"/>
        </w:rPr>
      </w:pPr>
      <w:r w:rsidRPr="004E2C47">
        <w:rPr>
          <w:lang w:val="ru-RU"/>
        </w:rPr>
        <w:t>1.2.3.3. ОСНОВЫ УЧЕБНО-ИССЛЕДОВАТЕЛЬСКОЙИ ПРОЕКТНОЙ ДЕЯТЕЛЬНОСТ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E2C47" w:rsidRPr="004E2C47" w:rsidRDefault="004E2C47" w:rsidP="004E2C47">
      <w:pPr>
        <w:rPr>
          <w:lang w:val="ru-RU"/>
        </w:rPr>
      </w:pPr>
      <w:r w:rsidRPr="004E2C47">
        <w:rPr>
          <w:lang w:val="ru-RU"/>
        </w:rPr>
        <w:t>•</w:t>
      </w:r>
      <w:r w:rsidRPr="004E2C47">
        <w:t> </w:t>
      </w:r>
      <w:r w:rsidRPr="004E2C47">
        <w:rPr>
          <w:lang w:val="ru-RU"/>
        </w:rPr>
        <w:t>выбирать и использовать методы, релевантные рассматриваемой проблеме;</w:t>
      </w:r>
    </w:p>
    <w:p w:rsidR="004E2C47" w:rsidRPr="004E2C47" w:rsidRDefault="004E2C47" w:rsidP="004E2C47">
      <w:pPr>
        <w:rPr>
          <w:lang w:val="ru-RU"/>
        </w:rPr>
      </w:pPr>
      <w:r w:rsidRPr="004E2C47">
        <w:rPr>
          <w:lang w:val="ru-RU"/>
        </w:rPr>
        <w:t>•</w:t>
      </w:r>
      <w:r w:rsidRPr="004E2C47">
        <w:t> </w:t>
      </w:r>
      <w:r w:rsidRPr="004E2C47">
        <w:rPr>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E2C47" w:rsidRPr="004E2C47" w:rsidRDefault="004E2C47" w:rsidP="004E2C47">
      <w:pPr>
        <w:rPr>
          <w:lang w:val="ru-RU"/>
        </w:rPr>
      </w:pPr>
      <w:r w:rsidRPr="004E2C47">
        <w:rPr>
          <w:lang w:val="ru-RU"/>
        </w:rPr>
        <w:t>•</w:t>
      </w:r>
      <w:r w:rsidRPr="004E2C47">
        <w:t> </w:t>
      </w:r>
      <w:r w:rsidRPr="004E2C47">
        <w:rPr>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E2C47" w:rsidRPr="004E2C47" w:rsidRDefault="004E2C47" w:rsidP="004E2C47">
      <w:pPr>
        <w:rPr>
          <w:lang w:val="ru-RU"/>
        </w:rPr>
      </w:pPr>
      <w:r w:rsidRPr="004E2C47">
        <w:rPr>
          <w:lang w:val="ru-RU"/>
        </w:rPr>
        <w:t>•</w:t>
      </w:r>
      <w:r w:rsidRPr="004E2C47">
        <w:t> </w:t>
      </w:r>
      <w:r w:rsidRPr="004E2C47">
        <w:rPr>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E2C47" w:rsidRPr="004E2C47" w:rsidRDefault="004E2C47" w:rsidP="004E2C47">
      <w:pPr>
        <w:rPr>
          <w:lang w:val="ru-RU"/>
        </w:rPr>
      </w:pPr>
      <w:r w:rsidRPr="004E2C47">
        <w:rPr>
          <w:lang w:val="ru-RU"/>
        </w:rPr>
        <w:t>•</w:t>
      </w:r>
      <w:r w:rsidRPr="004E2C47">
        <w:t> </w:t>
      </w:r>
      <w:r w:rsidRPr="004E2C47">
        <w:rPr>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E2C47" w:rsidRPr="004E2C47" w:rsidRDefault="004E2C47" w:rsidP="004E2C47">
      <w:pPr>
        <w:rPr>
          <w:lang w:val="ru-RU"/>
        </w:rPr>
      </w:pPr>
      <w:r w:rsidRPr="004E2C47">
        <w:rPr>
          <w:lang w:val="ru-RU"/>
        </w:rPr>
        <w:t>•</w:t>
      </w:r>
      <w:r w:rsidRPr="004E2C47">
        <w:t> </w:t>
      </w:r>
      <w:r w:rsidRPr="004E2C47">
        <w:rPr>
          <w:lang w:val="ru-RU"/>
        </w:rPr>
        <w:t>ясно, логично и точно излагать свою точку зрения, использовать языковые средства, адекватные обсуждаемой проблеме;</w:t>
      </w:r>
    </w:p>
    <w:p w:rsidR="004E2C47" w:rsidRPr="004E2C47" w:rsidRDefault="004E2C47" w:rsidP="004E2C47">
      <w:pPr>
        <w:rPr>
          <w:lang w:val="ru-RU"/>
        </w:rPr>
      </w:pPr>
      <w:r w:rsidRPr="004E2C47">
        <w:rPr>
          <w:lang w:val="ru-RU"/>
        </w:rPr>
        <w:t>•</w:t>
      </w:r>
      <w:r w:rsidRPr="004E2C47">
        <w:t> </w:t>
      </w:r>
      <w:r w:rsidRPr="004E2C47">
        <w:rPr>
          <w:lang w:val="ru-RU"/>
        </w:rPr>
        <w:t>отличать факты от суждений, мнений и оценок, критически относиться к суждениям, мнениям, оценкам, реконструировать их основания;</w:t>
      </w:r>
    </w:p>
    <w:p w:rsidR="004E2C47" w:rsidRPr="004E2C47" w:rsidRDefault="004E2C47" w:rsidP="004E2C47">
      <w:pPr>
        <w:rPr>
          <w:lang w:val="ru-RU"/>
        </w:rPr>
      </w:pPr>
      <w:r w:rsidRPr="004E2C47">
        <w:rPr>
          <w:lang w:val="ru-RU"/>
        </w:rPr>
        <w:t>•</w:t>
      </w:r>
      <w:r w:rsidRPr="004E2C47">
        <w:t> </w:t>
      </w:r>
      <w:r w:rsidRPr="004E2C47">
        <w:rPr>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амостоятельно задумывать, планировать и выполнять учебное исследование, учебный и социальный проект;</w:t>
      </w:r>
    </w:p>
    <w:p w:rsidR="004E2C47" w:rsidRPr="004E2C47" w:rsidRDefault="004E2C47" w:rsidP="004E2C47">
      <w:pPr>
        <w:rPr>
          <w:lang w:val="ru-RU"/>
        </w:rPr>
      </w:pPr>
      <w:r w:rsidRPr="004E2C47">
        <w:rPr>
          <w:lang w:val="ru-RU"/>
        </w:rPr>
        <w:t>•</w:t>
      </w:r>
      <w:r w:rsidRPr="004E2C47">
        <w:t> </w:t>
      </w:r>
      <w:r w:rsidRPr="004E2C47">
        <w:rPr>
          <w:lang w:val="ru-RU"/>
        </w:rPr>
        <w:t>использовать догадку, озарение, интуицию;</w:t>
      </w:r>
    </w:p>
    <w:p w:rsidR="004E2C47" w:rsidRPr="004E2C47" w:rsidRDefault="004E2C47" w:rsidP="004E2C47">
      <w:pPr>
        <w:rPr>
          <w:lang w:val="ru-RU"/>
        </w:rPr>
      </w:pPr>
      <w:r w:rsidRPr="004E2C47">
        <w:rPr>
          <w:lang w:val="ru-RU"/>
        </w:rPr>
        <w:t>•</w:t>
      </w:r>
      <w:r w:rsidRPr="004E2C47">
        <w:t> </w:t>
      </w:r>
      <w:r w:rsidRPr="004E2C47">
        <w:rPr>
          <w:lang w:val="ru-RU"/>
        </w:rPr>
        <w:t>использовать такие математические методы и приёмы, как перебор логических возможностей, математическое моделирование;</w:t>
      </w:r>
    </w:p>
    <w:p w:rsidR="004E2C47" w:rsidRPr="004E2C47" w:rsidRDefault="004E2C47" w:rsidP="004E2C47">
      <w:pPr>
        <w:rPr>
          <w:lang w:val="ru-RU"/>
        </w:rPr>
      </w:pPr>
      <w:r w:rsidRPr="004E2C47">
        <w:rPr>
          <w:lang w:val="ru-RU"/>
        </w:rPr>
        <w:t>•</w:t>
      </w:r>
      <w:r w:rsidRPr="004E2C47">
        <w:t> </w:t>
      </w:r>
      <w:r w:rsidRPr="004E2C47">
        <w:rPr>
          <w:lang w:val="ru-RU"/>
        </w:rPr>
        <w:t>использовать такие естественно-научные методыи приёмы, как абстрагирование от привходящих факторов,проверка на совместимость с другими известными фактами;</w:t>
      </w:r>
    </w:p>
    <w:p w:rsidR="004E2C47" w:rsidRPr="004E2C47" w:rsidRDefault="004E2C47" w:rsidP="004E2C47">
      <w:pPr>
        <w:rPr>
          <w:lang w:val="ru-RU"/>
        </w:rPr>
      </w:pPr>
      <w:r w:rsidRPr="004E2C47">
        <w:rPr>
          <w:lang w:val="ru-RU"/>
        </w:rPr>
        <w:lastRenderedPageBreak/>
        <w:t>•</w:t>
      </w:r>
      <w:r w:rsidRPr="004E2C47">
        <w:t> </w:t>
      </w:r>
      <w:r w:rsidRPr="004E2C47">
        <w:rPr>
          <w:lang w:val="ru-RU"/>
        </w:rPr>
        <w:t>использовать некоторые методы получения знаний,характерные для социальных и исторических наук: анкетирование, моделирование, поиск исторических образцов;</w:t>
      </w:r>
    </w:p>
    <w:p w:rsidR="004E2C47" w:rsidRPr="004E2C47" w:rsidRDefault="004E2C47" w:rsidP="004E2C47">
      <w:pPr>
        <w:rPr>
          <w:lang w:val="ru-RU"/>
        </w:rPr>
      </w:pPr>
      <w:r w:rsidRPr="004E2C47">
        <w:rPr>
          <w:lang w:val="ru-RU"/>
        </w:rPr>
        <w:t>•</w:t>
      </w:r>
      <w:r w:rsidRPr="004E2C47">
        <w:t> </w:t>
      </w:r>
      <w:r w:rsidRPr="004E2C47">
        <w:rPr>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E2C47" w:rsidRPr="004E2C47" w:rsidRDefault="004E2C47" w:rsidP="004E2C47">
      <w:pPr>
        <w:rPr>
          <w:lang w:val="ru-RU"/>
        </w:rPr>
      </w:pPr>
      <w:r w:rsidRPr="004E2C47">
        <w:rPr>
          <w:lang w:val="ru-RU"/>
        </w:rPr>
        <w:t>•</w:t>
      </w:r>
      <w:r w:rsidRPr="004E2C47">
        <w:t> </w:t>
      </w:r>
      <w:r w:rsidRPr="004E2C47">
        <w:rPr>
          <w:lang w:val="ru-RU"/>
        </w:rPr>
        <w:t>целенаправленно и осознанно развивать свои коммуникативные способности, осваивать новые языковые средства;</w:t>
      </w:r>
    </w:p>
    <w:p w:rsidR="004E2C47" w:rsidRPr="004E2C47" w:rsidRDefault="004E2C47" w:rsidP="004E2C47">
      <w:pPr>
        <w:rPr>
          <w:lang w:val="ru-RU"/>
        </w:rPr>
      </w:pPr>
      <w:r w:rsidRPr="004E2C47">
        <w:rPr>
          <w:lang w:val="ru-RU"/>
        </w:rPr>
        <w:t>•</w:t>
      </w:r>
      <w:r w:rsidRPr="004E2C47">
        <w:t> </w:t>
      </w:r>
      <w:r w:rsidRPr="004E2C47">
        <w:rPr>
          <w:lang w:val="ru-RU"/>
        </w:rPr>
        <w:t>осознавать свою ответственность за достоверностьполученных знаний, за качество выполненного проекта.</w:t>
      </w:r>
    </w:p>
    <w:p w:rsidR="004E2C47" w:rsidRPr="004E2C47" w:rsidRDefault="004E2C47" w:rsidP="004E2C47">
      <w:pPr>
        <w:rPr>
          <w:lang w:val="ru-RU"/>
        </w:rPr>
      </w:pPr>
      <w:r w:rsidRPr="004E2C47">
        <w:rPr>
          <w:lang w:val="ru-RU"/>
        </w:rPr>
        <w:t>1.2.3.4. СТРАТЕГИИ СМЫСЛОВОГО ЧТЕНИЯИ РАБОТА С ТЕКСТОМ</w:t>
      </w:r>
    </w:p>
    <w:p w:rsidR="004E2C47" w:rsidRPr="004E2C47" w:rsidRDefault="004E2C47" w:rsidP="004E2C47">
      <w:pPr>
        <w:rPr>
          <w:lang w:val="ru-RU"/>
        </w:rPr>
      </w:pPr>
      <w:r w:rsidRPr="004E2C47">
        <w:rPr>
          <w:lang w:val="ru-RU"/>
        </w:rPr>
        <w:t>Работа с текстом: поиск информации и понимание прочитанного</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риентироваться в содержании текста и понимать его целостный смысл:</w:t>
      </w:r>
    </w:p>
    <w:p w:rsidR="004E2C47" w:rsidRPr="004E2C47" w:rsidRDefault="004E2C47" w:rsidP="004E2C47">
      <w:pPr>
        <w:rPr>
          <w:lang w:val="ru-RU"/>
        </w:rPr>
      </w:pPr>
      <w:r w:rsidRPr="004E2C47">
        <w:rPr>
          <w:lang w:val="ru-RU"/>
        </w:rPr>
        <w:t>—</w:t>
      </w:r>
      <w:r w:rsidRPr="004E2C47">
        <w:t> </w:t>
      </w:r>
      <w:r w:rsidRPr="004E2C47">
        <w:rPr>
          <w:lang w:val="ru-RU"/>
        </w:rPr>
        <w:t>определять главную тему, общую цель или назначение текста;</w:t>
      </w:r>
    </w:p>
    <w:p w:rsidR="004E2C47" w:rsidRPr="004E2C47" w:rsidRDefault="004E2C47" w:rsidP="004E2C47">
      <w:pPr>
        <w:rPr>
          <w:lang w:val="ru-RU"/>
        </w:rPr>
      </w:pPr>
      <w:r w:rsidRPr="004E2C47">
        <w:rPr>
          <w:lang w:val="ru-RU"/>
        </w:rPr>
        <w:t>—</w:t>
      </w:r>
      <w:r w:rsidRPr="004E2C47">
        <w:t> </w:t>
      </w:r>
      <w:r w:rsidRPr="004E2C47">
        <w:rPr>
          <w:lang w:val="ru-RU"/>
        </w:rPr>
        <w:t>выбирать из текста или придумать заголовок, соответствующий содержанию и общему смыслу текста;</w:t>
      </w:r>
    </w:p>
    <w:p w:rsidR="004E2C47" w:rsidRPr="004E2C47" w:rsidRDefault="004E2C47" w:rsidP="004E2C47">
      <w:pPr>
        <w:rPr>
          <w:lang w:val="ru-RU"/>
        </w:rPr>
      </w:pPr>
      <w:r w:rsidRPr="004E2C47">
        <w:rPr>
          <w:lang w:val="ru-RU"/>
        </w:rPr>
        <w:t>—</w:t>
      </w:r>
      <w:r w:rsidRPr="004E2C47">
        <w:t> </w:t>
      </w:r>
      <w:r w:rsidRPr="004E2C47">
        <w:rPr>
          <w:lang w:val="ru-RU"/>
        </w:rPr>
        <w:t>формулировать тезис, выражающий общий смысл текста;</w:t>
      </w:r>
    </w:p>
    <w:p w:rsidR="004E2C47" w:rsidRPr="004E2C47" w:rsidRDefault="004E2C47" w:rsidP="004E2C47">
      <w:pPr>
        <w:rPr>
          <w:lang w:val="ru-RU"/>
        </w:rPr>
      </w:pPr>
      <w:r w:rsidRPr="004E2C47">
        <w:rPr>
          <w:lang w:val="ru-RU"/>
        </w:rPr>
        <w:t>—</w:t>
      </w:r>
      <w:r w:rsidRPr="004E2C47">
        <w:t> </w:t>
      </w:r>
      <w:r w:rsidRPr="004E2C47">
        <w:rPr>
          <w:lang w:val="ru-RU"/>
        </w:rPr>
        <w:t>предвосхищать содержание предметного плана текста по заголовку и с опорой на предыдущий опыт;</w:t>
      </w:r>
    </w:p>
    <w:p w:rsidR="004E2C47" w:rsidRPr="004E2C47" w:rsidRDefault="004E2C47" w:rsidP="004E2C47">
      <w:pPr>
        <w:rPr>
          <w:lang w:val="ru-RU"/>
        </w:rPr>
      </w:pPr>
      <w:r w:rsidRPr="004E2C47">
        <w:rPr>
          <w:lang w:val="ru-RU"/>
        </w:rPr>
        <w:t>—</w:t>
      </w:r>
      <w:r w:rsidRPr="004E2C47">
        <w:t> </w:t>
      </w:r>
      <w:r w:rsidRPr="004E2C47">
        <w:rPr>
          <w:lang w:val="ru-RU"/>
        </w:rPr>
        <w:t>объяснять порядок частей/инструкций, содержащихся в тексте;</w:t>
      </w:r>
    </w:p>
    <w:p w:rsidR="004E2C47" w:rsidRPr="004E2C47" w:rsidRDefault="004E2C47" w:rsidP="004E2C47">
      <w:pPr>
        <w:rPr>
          <w:lang w:val="ru-RU"/>
        </w:rPr>
      </w:pPr>
      <w:r w:rsidRPr="004E2C47">
        <w:rPr>
          <w:lang w:val="ru-RU"/>
        </w:rPr>
        <w:t>—</w:t>
      </w:r>
      <w:r w:rsidRPr="004E2C47">
        <w:t> </w:t>
      </w:r>
      <w:r w:rsidRPr="004E2C47">
        <w:rPr>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4E2C47">
        <w:t> </w:t>
      </w:r>
      <w:r w:rsidRPr="004E2C47">
        <w:rPr>
          <w:lang w:val="ru-RU"/>
        </w:rPr>
        <w:t>д.;</w:t>
      </w:r>
    </w:p>
    <w:p w:rsidR="004E2C47" w:rsidRPr="004E2C47" w:rsidRDefault="004E2C47" w:rsidP="004E2C47">
      <w:pPr>
        <w:rPr>
          <w:lang w:val="ru-RU"/>
        </w:rPr>
      </w:pPr>
      <w:r w:rsidRPr="004E2C47">
        <w:rPr>
          <w:lang w:val="ru-RU"/>
        </w:rPr>
        <w:t>•</w:t>
      </w:r>
      <w:r w:rsidRPr="004E2C47">
        <w:t> </w:t>
      </w:r>
      <w:r w:rsidRPr="004E2C47">
        <w:rPr>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E2C47" w:rsidRPr="004E2C47" w:rsidRDefault="004E2C47" w:rsidP="004E2C47">
      <w:pPr>
        <w:rPr>
          <w:lang w:val="ru-RU"/>
        </w:rPr>
      </w:pPr>
      <w:r w:rsidRPr="004E2C47">
        <w:rPr>
          <w:lang w:val="ru-RU"/>
        </w:rPr>
        <w:t>•</w:t>
      </w:r>
      <w:r w:rsidRPr="004E2C47">
        <w:t> </w:t>
      </w:r>
      <w:r w:rsidRPr="004E2C47">
        <w:rPr>
          <w:lang w:val="ru-RU"/>
        </w:rPr>
        <w:t>решать учебно-познавательные и учебно-практические задачи, требующие полного и критического понимания текста:</w:t>
      </w:r>
    </w:p>
    <w:p w:rsidR="004E2C47" w:rsidRPr="004E2C47" w:rsidRDefault="004E2C47" w:rsidP="004E2C47">
      <w:pPr>
        <w:rPr>
          <w:lang w:val="ru-RU"/>
        </w:rPr>
      </w:pPr>
      <w:r w:rsidRPr="004E2C47">
        <w:rPr>
          <w:lang w:val="ru-RU"/>
        </w:rPr>
        <w:t>—</w:t>
      </w:r>
      <w:r w:rsidRPr="004E2C47">
        <w:t> </w:t>
      </w:r>
      <w:r w:rsidRPr="004E2C47">
        <w:rPr>
          <w:lang w:val="ru-RU"/>
        </w:rPr>
        <w:t>определять назначение разных видов текстов;</w:t>
      </w:r>
    </w:p>
    <w:p w:rsidR="004E2C47" w:rsidRPr="004E2C47" w:rsidRDefault="004E2C47" w:rsidP="004E2C47">
      <w:pPr>
        <w:rPr>
          <w:lang w:val="ru-RU"/>
        </w:rPr>
      </w:pPr>
      <w:r w:rsidRPr="004E2C47">
        <w:rPr>
          <w:lang w:val="ru-RU"/>
        </w:rPr>
        <w:t>—</w:t>
      </w:r>
      <w:r w:rsidRPr="004E2C47">
        <w:t> </w:t>
      </w:r>
      <w:r w:rsidRPr="004E2C47">
        <w:rPr>
          <w:lang w:val="ru-RU"/>
        </w:rPr>
        <w:t>ставить перед собой цель чтения, направляя внимание на полезную в данный момент информацию;</w:t>
      </w:r>
    </w:p>
    <w:p w:rsidR="004E2C47" w:rsidRPr="004E2C47" w:rsidRDefault="004E2C47" w:rsidP="004E2C47">
      <w:pPr>
        <w:rPr>
          <w:lang w:val="ru-RU"/>
        </w:rPr>
      </w:pPr>
      <w:r w:rsidRPr="004E2C47">
        <w:rPr>
          <w:lang w:val="ru-RU"/>
        </w:rPr>
        <w:t>—</w:t>
      </w:r>
      <w:r w:rsidRPr="004E2C47">
        <w:t> </w:t>
      </w:r>
      <w:r w:rsidRPr="004E2C47">
        <w:rPr>
          <w:lang w:val="ru-RU"/>
        </w:rPr>
        <w:t>различать темы и подтемы специального текста;</w:t>
      </w:r>
    </w:p>
    <w:p w:rsidR="004E2C47" w:rsidRPr="004E2C47" w:rsidRDefault="004E2C47" w:rsidP="004E2C47">
      <w:pPr>
        <w:rPr>
          <w:lang w:val="ru-RU"/>
        </w:rPr>
      </w:pPr>
      <w:r w:rsidRPr="004E2C47">
        <w:rPr>
          <w:lang w:val="ru-RU"/>
        </w:rPr>
        <w:lastRenderedPageBreak/>
        <w:t>—</w:t>
      </w:r>
      <w:r w:rsidRPr="004E2C47">
        <w:t> </w:t>
      </w:r>
      <w:r w:rsidRPr="004E2C47">
        <w:rPr>
          <w:lang w:val="ru-RU"/>
        </w:rPr>
        <w:t>выделять главную и избыточную информацию;</w:t>
      </w:r>
    </w:p>
    <w:p w:rsidR="004E2C47" w:rsidRPr="004E2C47" w:rsidRDefault="004E2C47" w:rsidP="004E2C47">
      <w:pPr>
        <w:rPr>
          <w:lang w:val="ru-RU"/>
        </w:rPr>
      </w:pPr>
      <w:r w:rsidRPr="004E2C47">
        <w:rPr>
          <w:lang w:val="ru-RU"/>
        </w:rPr>
        <w:t>—</w:t>
      </w:r>
      <w:r w:rsidRPr="004E2C47">
        <w:t> </w:t>
      </w:r>
      <w:r w:rsidRPr="004E2C47">
        <w:rPr>
          <w:lang w:val="ru-RU"/>
        </w:rPr>
        <w:t>прогнозировать последовательность изложения идей текста;</w:t>
      </w:r>
    </w:p>
    <w:p w:rsidR="004E2C47" w:rsidRPr="004E2C47" w:rsidRDefault="004E2C47" w:rsidP="004E2C47">
      <w:pPr>
        <w:rPr>
          <w:lang w:val="ru-RU"/>
        </w:rPr>
      </w:pPr>
      <w:r w:rsidRPr="004E2C47">
        <w:rPr>
          <w:lang w:val="ru-RU"/>
        </w:rPr>
        <w:t>—</w:t>
      </w:r>
      <w:r w:rsidRPr="004E2C47">
        <w:t> </w:t>
      </w:r>
      <w:r w:rsidRPr="004E2C47">
        <w:rPr>
          <w:lang w:val="ru-RU"/>
        </w:rPr>
        <w:t>сопоставлять разные точки зрения и разные источники информации по заданной теме;</w:t>
      </w:r>
    </w:p>
    <w:p w:rsidR="004E2C47" w:rsidRPr="004E2C47" w:rsidRDefault="004E2C47" w:rsidP="004E2C47">
      <w:pPr>
        <w:rPr>
          <w:lang w:val="ru-RU"/>
        </w:rPr>
      </w:pPr>
      <w:r w:rsidRPr="004E2C47">
        <w:rPr>
          <w:lang w:val="ru-RU"/>
        </w:rPr>
        <w:t>—</w:t>
      </w:r>
      <w:r w:rsidRPr="004E2C47">
        <w:t> </w:t>
      </w:r>
      <w:r w:rsidRPr="004E2C47">
        <w:rPr>
          <w:lang w:val="ru-RU"/>
        </w:rPr>
        <w:t>выполнять смысловое свёртывание выделенных фактов и мыслей;</w:t>
      </w:r>
    </w:p>
    <w:p w:rsidR="004E2C47" w:rsidRPr="004E2C47" w:rsidRDefault="004E2C47" w:rsidP="004E2C47">
      <w:pPr>
        <w:rPr>
          <w:lang w:val="ru-RU"/>
        </w:rPr>
      </w:pPr>
      <w:r w:rsidRPr="004E2C47">
        <w:rPr>
          <w:lang w:val="ru-RU"/>
        </w:rPr>
        <w:t>—</w:t>
      </w:r>
      <w:r w:rsidRPr="004E2C47">
        <w:t> </w:t>
      </w:r>
      <w:r w:rsidRPr="004E2C47">
        <w:rPr>
          <w:lang w:val="ru-RU"/>
        </w:rPr>
        <w:t>формировать на основе текста систему аргументов (доводов) для обоснования определённой позиции;</w:t>
      </w:r>
    </w:p>
    <w:p w:rsidR="004E2C47" w:rsidRPr="004E2C47" w:rsidRDefault="004E2C47" w:rsidP="004E2C47">
      <w:pPr>
        <w:rPr>
          <w:lang w:val="ru-RU"/>
        </w:rPr>
      </w:pPr>
      <w:r w:rsidRPr="004E2C47">
        <w:rPr>
          <w:lang w:val="ru-RU"/>
        </w:rPr>
        <w:t>—</w:t>
      </w:r>
      <w:r w:rsidRPr="004E2C47">
        <w:t> </w:t>
      </w:r>
      <w:r w:rsidRPr="004E2C47">
        <w:rPr>
          <w:lang w:val="ru-RU"/>
        </w:rPr>
        <w:t>понимать душевное состояние персонажей текста, сопереживать им.</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E2C47" w:rsidRPr="004E2C47" w:rsidRDefault="004E2C47" w:rsidP="004E2C47">
      <w:pPr>
        <w:rPr>
          <w:lang w:val="ru-RU"/>
        </w:rPr>
      </w:pPr>
      <w:r w:rsidRPr="004E2C47">
        <w:rPr>
          <w:lang w:val="ru-RU"/>
        </w:rPr>
        <w:t>Работа с текстом: преобразование и интерпретация информаци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4E2C47" w:rsidRPr="004E2C47" w:rsidRDefault="004E2C47" w:rsidP="004E2C47">
      <w:pPr>
        <w:rPr>
          <w:lang w:val="ru-RU"/>
        </w:rPr>
      </w:pPr>
      <w:r w:rsidRPr="004E2C47">
        <w:rPr>
          <w:lang w:val="ru-RU"/>
        </w:rPr>
        <w:t>•</w:t>
      </w:r>
      <w:r w:rsidRPr="004E2C47">
        <w:t> </w:t>
      </w:r>
      <w:r w:rsidRPr="004E2C47">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E2C47" w:rsidRPr="004E2C47" w:rsidRDefault="004E2C47" w:rsidP="004E2C47">
      <w:pPr>
        <w:rPr>
          <w:lang w:val="ru-RU"/>
        </w:rPr>
      </w:pPr>
      <w:r w:rsidRPr="004E2C47">
        <w:rPr>
          <w:lang w:val="ru-RU"/>
        </w:rPr>
        <w:t>•</w:t>
      </w:r>
      <w:r w:rsidRPr="004E2C47">
        <w:t> </w:t>
      </w:r>
      <w:r w:rsidRPr="004E2C47">
        <w:rPr>
          <w:lang w:val="ru-RU"/>
        </w:rPr>
        <w:t>интерпретировать текст:</w:t>
      </w:r>
    </w:p>
    <w:p w:rsidR="004E2C47" w:rsidRPr="004E2C47" w:rsidRDefault="004E2C47" w:rsidP="004E2C47">
      <w:pPr>
        <w:rPr>
          <w:lang w:val="ru-RU"/>
        </w:rPr>
      </w:pPr>
      <w:r w:rsidRPr="004E2C47">
        <w:rPr>
          <w:lang w:val="ru-RU"/>
        </w:rPr>
        <w:t>—</w:t>
      </w:r>
      <w:r w:rsidRPr="004E2C47">
        <w:t> </w:t>
      </w:r>
      <w:r w:rsidRPr="004E2C47">
        <w:rPr>
          <w:lang w:val="ru-RU"/>
        </w:rPr>
        <w:t>сравнивать и противопоставлять заключённую в тексте информацию разного характера;</w:t>
      </w:r>
    </w:p>
    <w:p w:rsidR="004E2C47" w:rsidRPr="004E2C47" w:rsidRDefault="004E2C47" w:rsidP="004E2C47">
      <w:pPr>
        <w:rPr>
          <w:lang w:val="ru-RU"/>
        </w:rPr>
      </w:pPr>
      <w:r w:rsidRPr="004E2C47">
        <w:rPr>
          <w:lang w:val="ru-RU"/>
        </w:rPr>
        <w:t>—</w:t>
      </w:r>
      <w:r w:rsidRPr="004E2C47">
        <w:t> </w:t>
      </w:r>
      <w:r w:rsidRPr="004E2C47">
        <w:rPr>
          <w:lang w:val="ru-RU"/>
        </w:rPr>
        <w:t>обнаруживать в тексте доводы в подтверждение выдвинутых тезисов;</w:t>
      </w:r>
    </w:p>
    <w:p w:rsidR="004E2C47" w:rsidRPr="004E2C47" w:rsidRDefault="004E2C47" w:rsidP="004E2C47">
      <w:pPr>
        <w:rPr>
          <w:lang w:val="ru-RU"/>
        </w:rPr>
      </w:pPr>
      <w:r w:rsidRPr="004E2C47">
        <w:rPr>
          <w:lang w:val="ru-RU"/>
        </w:rPr>
        <w:t>—</w:t>
      </w:r>
      <w:r w:rsidRPr="004E2C47">
        <w:t> </w:t>
      </w:r>
      <w:r w:rsidRPr="004E2C47">
        <w:rPr>
          <w:lang w:val="ru-RU"/>
        </w:rPr>
        <w:t>делать выводы из сформулированных посылок;</w:t>
      </w:r>
    </w:p>
    <w:p w:rsidR="004E2C47" w:rsidRPr="004E2C47" w:rsidRDefault="004E2C47" w:rsidP="004E2C47">
      <w:pPr>
        <w:rPr>
          <w:lang w:val="ru-RU"/>
        </w:rPr>
      </w:pPr>
      <w:r w:rsidRPr="004E2C47">
        <w:rPr>
          <w:lang w:val="ru-RU"/>
        </w:rPr>
        <w:t>—</w:t>
      </w:r>
      <w:r w:rsidRPr="004E2C47">
        <w:t> </w:t>
      </w:r>
      <w:r w:rsidRPr="004E2C47">
        <w:rPr>
          <w:lang w:val="ru-RU"/>
        </w:rPr>
        <w:t>выводить заключение о намерении автора или главной мысли текст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средств и структуры текста).</w:t>
      </w:r>
    </w:p>
    <w:p w:rsidR="004E2C47" w:rsidRPr="004E2C47" w:rsidRDefault="004E2C47" w:rsidP="004E2C47">
      <w:pPr>
        <w:rPr>
          <w:lang w:val="ru-RU"/>
        </w:rPr>
      </w:pPr>
      <w:r w:rsidRPr="004E2C47">
        <w:rPr>
          <w:lang w:val="ru-RU"/>
        </w:rPr>
        <w:t>Работа с текстом: оценка информаци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ткликаться на содержание текста:</w:t>
      </w:r>
    </w:p>
    <w:p w:rsidR="004E2C47" w:rsidRPr="004E2C47" w:rsidRDefault="004E2C47" w:rsidP="004E2C47">
      <w:pPr>
        <w:rPr>
          <w:lang w:val="ru-RU"/>
        </w:rPr>
      </w:pPr>
      <w:r w:rsidRPr="004E2C47">
        <w:rPr>
          <w:lang w:val="ru-RU"/>
        </w:rPr>
        <w:t>—</w:t>
      </w:r>
      <w:r w:rsidRPr="004E2C47">
        <w:t> </w:t>
      </w:r>
      <w:r w:rsidRPr="004E2C47">
        <w:rPr>
          <w:lang w:val="ru-RU"/>
        </w:rPr>
        <w:t>связывать информацию, обнаруженную в тексте, со знаниями из других источников;</w:t>
      </w:r>
    </w:p>
    <w:p w:rsidR="004E2C47" w:rsidRPr="004E2C47" w:rsidRDefault="004E2C47" w:rsidP="004E2C47">
      <w:pPr>
        <w:rPr>
          <w:lang w:val="ru-RU"/>
        </w:rPr>
      </w:pPr>
      <w:r w:rsidRPr="004E2C47">
        <w:rPr>
          <w:lang w:val="ru-RU"/>
        </w:rPr>
        <w:lastRenderedPageBreak/>
        <w:t>—</w:t>
      </w:r>
      <w:r w:rsidRPr="004E2C47">
        <w:t> </w:t>
      </w:r>
      <w:r w:rsidRPr="004E2C47">
        <w:rPr>
          <w:lang w:val="ru-RU"/>
        </w:rPr>
        <w:t>оценивать утверждения, сделанные в тексте, исходя из своих представлений о мире;</w:t>
      </w:r>
    </w:p>
    <w:p w:rsidR="004E2C47" w:rsidRPr="004E2C47" w:rsidRDefault="004E2C47" w:rsidP="004E2C47">
      <w:pPr>
        <w:rPr>
          <w:lang w:val="ru-RU"/>
        </w:rPr>
      </w:pPr>
      <w:r w:rsidRPr="004E2C47">
        <w:rPr>
          <w:lang w:val="ru-RU"/>
        </w:rPr>
        <w:t>—</w:t>
      </w:r>
      <w:r w:rsidRPr="004E2C47">
        <w:t> </w:t>
      </w:r>
      <w:r w:rsidRPr="004E2C47">
        <w:rPr>
          <w:lang w:val="ru-RU"/>
        </w:rPr>
        <w:t>находить доводы в защиту своей точки зрения;</w:t>
      </w:r>
    </w:p>
    <w:p w:rsidR="004E2C47" w:rsidRPr="004E2C47" w:rsidRDefault="004E2C47" w:rsidP="004E2C47">
      <w:pPr>
        <w:rPr>
          <w:lang w:val="ru-RU"/>
        </w:rPr>
      </w:pPr>
      <w:r w:rsidRPr="004E2C47">
        <w:rPr>
          <w:lang w:val="ru-RU"/>
        </w:rPr>
        <w:t>•</w:t>
      </w:r>
      <w:r w:rsidRPr="004E2C47">
        <w:t> </w:t>
      </w:r>
      <w:r w:rsidRPr="004E2C47">
        <w:rPr>
          <w:lang w:val="ru-RU"/>
        </w:rPr>
        <w:t>откликаться на форму текста: оценивать не только содержание текста, но и его форму, а в целом — мастерство его исполнения;</w:t>
      </w:r>
    </w:p>
    <w:p w:rsidR="004E2C47" w:rsidRPr="004E2C47" w:rsidRDefault="004E2C47" w:rsidP="004E2C47">
      <w:pPr>
        <w:rPr>
          <w:lang w:val="ru-RU"/>
        </w:rPr>
      </w:pPr>
      <w:r w:rsidRPr="004E2C47">
        <w:rPr>
          <w:lang w:val="ru-RU"/>
        </w:rPr>
        <w:t>•</w:t>
      </w:r>
      <w:r w:rsidRPr="004E2C47">
        <w:t> </w:t>
      </w:r>
      <w:r w:rsidRPr="004E2C47">
        <w:rPr>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E2C47" w:rsidRPr="004E2C47" w:rsidRDefault="004E2C47" w:rsidP="004E2C47">
      <w:pPr>
        <w:rPr>
          <w:lang w:val="ru-RU"/>
        </w:rPr>
      </w:pPr>
      <w:r w:rsidRPr="004E2C47">
        <w:rPr>
          <w:lang w:val="ru-RU"/>
        </w:rPr>
        <w:t>•</w:t>
      </w:r>
      <w:r w:rsidRPr="004E2C47">
        <w:t> </w:t>
      </w:r>
      <w:r w:rsidRPr="004E2C47">
        <w:rPr>
          <w:lang w:val="ru-RU"/>
        </w:rPr>
        <w:t>в процессе работы с одним или несколькими источниками выявлять содержащуюся в них противоречивую, конфликтную информацию;</w:t>
      </w:r>
    </w:p>
    <w:p w:rsidR="004E2C47" w:rsidRPr="004E2C47" w:rsidRDefault="004E2C47" w:rsidP="004E2C47">
      <w:pPr>
        <w:rPr>
          <w:lang w:val="ru-RU"/>
        </w:rPr>
      </w:pPr>
      <w:r w:rsidRPr="004E2C47">
        <w:rPr>
          <w:lang w:val="ru-RU"/>
        </w:rPr>
        <w:t>•</w:t>
      </w:r>
      <w:r w:rsidRPr="004E2C47">
        <w:t> </w:t>
      </w:r>
      <w:r w:rsidRPr="004E2C47">
        <w:rPr>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критически относиться к рекламной информации;</w:t>
      </w:r>
    </w:p>
    <w:p w:rsidR="004E2C47" w:rsidRPr="004E2C47" w:rsidRDefault="004E2C47" w:rsidP="004E2C47">
      <w:pPr>
        <w:rPr>
          <w:lang w:val="ru-RU"/>
        </w:rPr>
      </w:pPr>
      <w:r w:rsidRPr="004E2C47">
        <w:rPr>
          <w:lang w:val="ru-RU"/>
        </w:rPr>
        <w:t>•</w:t>
      </w:r>
      <w:r w:rsidRPr="004E2C47">
        <w:t> </w:t>
      </w:r>
      <w:r w:rsidRPr="004E2C47">
        <w:rPr>
          <w:lang w:val="ru-RU"/>
        </w:rPr>
        <w:t>находить способы проверки противоречивой информации;</w:t>
      </w:r>
    </w:p>
    <w:p w:rsidR="004E2C47" w:rsidRPr="004E2C47" w:rsidRDefault="004E2C47" w:rsidP="004E2C47">
      <w:pPr>
        <w:rPr>
          <w:lang w:val="ru-RU"/>
        </w:rPr>
      </w:pPr>
      <w:r w:rsidRPr="004E2C47">
        <w:rPr>
          <w:lang w:val="ru-RU"/>
        </w:rPr>
        <w:t>•</w:t>
      </w:r>
      <w:r w:rsidRPr="004E2C47">
        <w:t> </w:t>
      </w:r>
      <w:r w:rsidRPr="004E2C47">
        <w:rPr>
          <w:lang w:val="ru-RU"/>
        </w:rPr>
        <w:t>определять достоверную информацию в случае наличия противоречии-вой или конфликтной ситуации.</w:t>
      </w:r>
    </w:p>
    <w:p w:rsidR="004E2C47" w:rsidRPr="004E2C47" w:rsidRDefault="004E2C47" w:rsidP="004E2C47">
      <w:pPr>
        <w:rPr>
          <w:lang w:val="ru-RU"/>
        </w:rPr>
      </w:pPr>
      <w:r w:rsidRPr="004E2C47">
        <w:rPr>
          <w:lang w:val="ru-RU"/>
        </w:rPr>
        <w:t>1.2.3.5.</w:t>
      </w:r>
      <w:r w:rsidRPr="004E2C47">
        <w:t> </w:t>
      </w:r>
      <w:r w:rsidRPr="004E2C47">
        <w:rPr>
          <w:lang w:val="ru-RU"/>
        </w:rPr>
        <w:t>РУССКИЙ ЯЗЫК</w:t>
      </w:r>
    </w:p>
    <w:p w:rsidR="004E2C47" w:rsidRPr="004E2C47" w:rsidRDefault="004E2C47" w:rsidP="004E2C47">
      <w:pPr>
        <w:rPr>
          <w:lang w:val="ru-RU"/>
        </w:rPr>
      </w:pPr>
      <w:r w:rsidRPr="004E2C47">
        <w:rPr>
          <w:lang w:val="ru-RU"/>
        </w:rPr>
        <w:t>Речь и речевое обще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виды диалога в ситуациях формального и неформального, межличностного и межкультурного общения;</w:t>
      </w:r>
    </w:p>
    <w:p w:rsidR="004E2C47" w:rsidRPr="004E2C47" w:rsidRDefault="004E2C47" w:rsidP="004E2C47">
      <w:pPr>
        <w:rPr>
          <w:lang w:val="ru-RU"/>
        </w:rPr>
      </w:pPr>
      <w:r w:rsidRPr="004E2C47">
        <w:rPr>
          <w:lang w:val="ru-RU"/>
        </w:rPr>
        <w:t>•</w:t>
      </w:r>
      <w:r w:rsidRPr="004E2C47">
        <w:t> </w:t>
      </w:r>
      <w:r w:rsidRPr="004E2C47">
        <w:rPr>
          <w:lang w:val="ru-RU"/>
        </w:rPr>
        <w:t>соблюдать нормы речевого поведения в типичных ситуациях общения;</w:t>
      </w:r>
    </w:p>
    <w:p w:rsidR="004E2C47" w:rsidRPr="004E2C47" w:rsidRDefault="004E2C47" w:rsidP="004E2C47">
      <w:pPr>
        <w:rPr>
          <w:lang w:val="ru-RU"/>
        </w:rPr>
      </w:pPr>
      <w:r w:rsidRPr="004E2C47">
        <w:rPr>
          <w:lang w:val="ru-RU"/>
        </w:rPr>
        <w:t>•</w:t>
      </w:r>
      <w:r w:rsidRPr="004E2C47">
        <w:t> </w:t>
      </w:r>
      <w:r w:rsidRPr="004E2C47">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E2C47" w:rsidRPr="004E2C47" w:rsidRDefault="004E2C47" w:rsidP="004E2C47">
      <w:pPr>
        <w:rPr>
          <w:lang w:val="ru-RU"/>
        </w:rPr>
      </w:pPr>
      <w:r w:rsidRPr="004E2C47">
        <w:rPr>
          <w:lang w:val="ru-RU"/>
        </w:rPr>
        <w:t>•</w:t>
      </w:r>
      <w:r w:rsidRPr="004E2C47">
        <w:t> </w:t>
      </w:r>
      <w:r w:rsidRPr="004E2C47">
        <w:rPr>
          <w:lang w:val="ru-RU"/>
        </w:rPr>
        <w:t>предупреждать коммуникативные неудачи в процессе речевого общения.</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ступать перед аудиторией с небольшим докладом;публично представлять проект, реферат; публично защищать свою позицию;</w:t>
      </w:r>
    </w:p>
    <w:p w:rsidR="004E2C47" w:rsidRPr="004E2C47" w:rsidRDefault="004E2C47" w:rsidP="004E2C47">
      <w:pPr>
        <w:rPr>
          <w:lang w:val="ru-RU"/>
        </w:rPr>
      </w:pPr>
      <w:r w:rsidRPr="004E2C47">
        <w:rPr>
          <w:lang w:val="ru-RU"/>
        </w:rPr>
        <w:lastRenderedPageBreak/>
        <w:t>•</w:t>
      </w:r>
      <w:r w:rsidRPr="004E2C47">
        <w:t> </w:t>
      </w:r>
      <w:r w:rsidRPr="004E2C47">
        <w:rPr>
          <w:lang w:val="ru-RU"/>
        </w:rPr>
        <w:t>участвовать в коллективном обсуждении проблем, аргументировать собственную позицию, доказывать её, убеждать;</w:t>
      </w:r>
    </w:p>
    <w:p w:rsidR="004E2C47" w:rsidRPr="004E2C47" w:rsidRDefault="004E2C47" w:rsidP="004E2C47">
      <w:pPr>
        <w:rPr>
          <w:lang w:val="ru-RU"/>
        </w:rPr>
      </w:pPr>
      <w:r w:rsidRPr="004E2C47">
        <w:rPr>
          <w:lang w:val="ru-RU"/>
        </w:rPr>
        <w:t>•</w:t>
      </w:r>
      <w:r w:rsidRPr="004E2C47">
        <w:t> </w:t>
      </w:r>
      <w:r w:rsidRPr="004E2C47">
        <w:rPr>
          <w:lang w:val="ru-RU"/>
        </w:rPr>
        <w:t>понимать основные причины коммуникативных неудачи объяснять их.</w:t>
      </w:r>
    </w:p>
    <w:p w:rsidR="004E2C47" w:rsidRPr="004E2C47" w:rsidRDefault="004E2C47" w:rsidP="004E2C47">
      <w:pPr>
        <w:rPr>
          <w:lang w:val="ru-RU"/>
        </w:rPr>
      </w:pPr>
      <w:r w:rsidRPr="004E2C47">
        <w:rPr>
          <w:lang w:val="ru-RU"/>
        </w:rPr>
        <w:t>Речевая деятельность</w:t>
      </w:r>
    </w:p>
    <w:p w:rsidR="004E2C47" w:rsidRPr="004E2C47" w:rsidRDefault="004E2C47" w:rsidP="004E2C47">
      <w:pPr>
        <w:rPr>
          <w:lang w:val="ru-RU"/>
        </w:rPr>
      </w:pPr>
      <w:r w:rsidRPr="004E2C47">
        <w:rPr>
          <w:lang w:val="ru-RU"/>
        </w:rPr>
        <w:t>Аудирова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E2C47" w:rsidRPr="004E2C47" w:rsidRDefault="004E2C47" w:rsidP="004E2C47">
      <w:pPr>
        <w:rPr>
          <w:lang w:val="ru-RU"/>
        </w:rPr>
      </w:pPr>
      <w:r w:rsidRPr="004E2C47">
        <w:rPr>
          <w:lang w:val="ru-RU"/>
        </w:rPr>
        <w:t>•</w:t>
      </w:r>
      <w:r w:rsidRPr="004E2C47">
        <w:t> </w:t>
      </w:r>
      <w:r w:rsidRPr="004E2C47">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E2C47" w:rsidRPr="004E2C47" w:rsidRDefault="004E2C47" w:rsidP="004E2C47">
      <w:pPr>
        <w:rPr>
          <w:lang w:val="ru-RU"/>
        </w:rPr>
      </w:pPr>
      <w:r w:rsidRPr="004E2C47">
        <w:rPr>
          <w:lang w:val="ru-RU"/>
        </w:rPr>
        <w:t>•</w:t>
      </w:r>
      <w:r w:rsidRPr="004E2C47">
        <w:t> </w:t>
      </w:r>
      <w:r w:rsidRPr="004E2C47">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онимать явную и скрытую (подтекстовую) информацию публицисти-ческого текста (в том числе в СМИ),анализировать и комментировать её в устной форме.</w:t>
      </w:r>
    </w:p>
    <w:p w:rsidR="004E2C47" w:rsidRPr="004E2C47" w:rsidRDefault="004E2C47" w:rsidP="004E2C47">
      <w:pPr>
        <w:rPr>
          <w:lang w:val="ru-RU"/>
        </w:rPr>
      </w:pPr>
      <w:r w:rsidRPr="004E2C47">
        <w:rPr>
          <w:lang w:val="ru-RU"/>
        </w:rPr>
        <w:t>Чте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4E2C47" w:rsidRPr="004E2C47" w:rsidRDefault="004E2C47" w:rsidP="004E2C47">
      <w:pPr>
        <w:rPr>
          <w:lang w:val="ru-RU"/>
        </w:rPr>
      </w:pPr>
      <w:r w:rsidRPr="004E2C47">
        <w:rPr>
          <w:lang w:val="ru-RU"/>
        </w:rPr>
        <w:t>•</w:t>
      </w:r>
      <w:r w:rsidRPr="004E2C47">
        <w:t> </w:t>
      </w:r>
      <w:r w:rsidRPr="004E2C47">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4E2C47" w:rsidRPr="004E2C47" w:rsidRDefault="004E2C47" w:rsidP="004E2C47">
      <w:pPr>
        <w:rPr>
          <w:lang w:val="ru-RU"/>
        </w:rPr>
      </w:pPr>
      <w:r w:rsidRPr="004E2C47">
        <w:rPr>
          <w:lang w:val="ru-RU"/>
        </w:rPr>
        <w:t>•</w:t>
      </w:r>
      <w:r w:rsidRPr="004E2C47">
        <w:t> </w:t>
      </w:r>
      <w:r w:rsidRPr="004E2C47">
        <w:rPr>
          <w:lang w:val="ru-RU"/>
        </w:rPr>
        <w:t>передавать схематически представленную информацию в виде связного текста;</w:t>
      </w:r>
    </w:p>
    <w:p w:rsidR="004E2C47" w:rsidRPr="004E2C47" w:rsidRDefault="004E2C47" w:rsidP="004E2C47">
      <w:pPr>
        <w:rPr>
          <w:lang w:val="ru-RU"/>
        </w:rPr>
      </w:pPr>
      <w:r w:rsidRPr="004E2C47">
        <w:rPr>
          <w:lang w:val="ru-RU"/>
        </w:rPr>
        <w:t>•</w:t>
      </w:r>
      <w:r w:rsidRPr="004E2C47">
        <w:t> </w:t>
      </w:r>
      <w:r w:rsidRPr="004E2C47">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4E2C47" w:rsidRPr="004E2C47" w:rsidRDefault="004E2C47" w:rsidP="004E2C47">
      <w:pPr>
        <w:rPr>
          <w:lang w:val="ru-RU"/>
        </w:rPr>
      </w:pPr>
      <w:r w:rsidRPr="004E2C47">
        <w:rPr>
          <w:lang w:val="ru-RU"/>
        </w:rPr>
        <w:t>•</w:t>
      </w:r>
      <w:r w:rsidRPr="004E2C47">
        <w:t> </w:t>
      </w:r>
      <w:r w:rsidRPr="004E2C47">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понимать, анализировать, оценивать явную и скрытую (подтекс-товую) информацию в прочитанных текстахразной функционально-стилевой и жанровой принадлежности;</w:t>
      </w:r>
    </w:p>
    <w:p w:rsidR="004E2C47" w:rsidRPr="004E2C47" w:rsidRDefault="004E2C47" w:rsidP="004E2C47">
      <w:pPr>
        <w:rPr>
          <w:lang w:val="ru-RU"/>
        </w:rPr>
      </w:pPr>
      <w:r w:rsidRPr="004E2C47">
        <w:rPr>
          <w:lang w:val="ru-RU"/>
        </w:rPr>
        <w:t>•</w:t>
      </w:r>
      <w:r w:rsidRPr="004E2C47">
        <w:t> </w:t>
      </w:r>
      <w:r w:rsidRPr="004E2C47">
        <w:rPr>
          <w:lang w:val="ru-RU"/>
        </w:rPr>
        <w:t>извлекать информацию по заданной проблеме (включаяпротивополож-ные точки зрения на её решение) из различных источников (учебно-научных текстов, текстов СМИ,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проблемы.</w:t>
      </w:r>
    </w:p>
    <w:p w:rsidR="004E2C47" w:rsidRPr="004E2C47" w:rsidRDefault="004E2C47" w:rsidP="004E2C47">
      <w:pPr>
        <w:rPr>
          <w:lang w:val="ru-RU"/>
        </w:rPr>
      </w:pPr>
      <w:r w:rsidRPr="004E2C47">
        <w:rPr>
          <w:lang w:val="ru-RU"/>
        </w:rPr>
        <w:t>Говоре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4E2C47" w:rsidRPr="004E2C47" w:rsidRDefault="004E2C47" w:rsidP="004E2C47">
      <w:pPr>
        <w:rPr>
          <w:lang w:val="ru-RU"/>
        </w:rPr>
      </w:pPr>
      <w:r w:rsidRPr="004E2C47">
        <w:rPr>
          <w:lang w:val="ru-RU"/>
        </w:rPr>
        <w:t>•</w:t>
      </w:r>
      <w:r w:rsidRPr="004E2C47">
        <w:t> </w:t>
      </w:r>
      <w:r w:rsidRPr="004E2C47">
        <w:rPr>
          <w:lang w:val="ru-RU"/>
        </w:rPr>
        <w:t>обсуждать и чётко формулировать цели, план совместной групповой учебной деятельности, распределение частей работы;</w:t>
      </w:r>
    </w:p>
    <w:p w:rsidR="004E2C47" w:rsidRPr="004E2C47" w:rsidRDefault="004E2C47" w:rsidP="004E2C47">
      <w:pPr>
        <w:rPr>
          <w:lang w:val="ru-RU"/>
        </w:rPr>
      </w:pPr>
      <w:r w:rsidRPr="004E2C47">
        <w:rPr>
          <w:lang w:val="ru-RU"/>
        </w:rPr>
        <w:t>•</w:t>
      </w:r>
      <w:r w:rsidRPr="004E2C47">
        <w:t> </w:t>
      </w:r>
      <w:r w:rsidRPr="004E2C47">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E2C47" w:rsidRPr="004E2C47" w:rsidRDefault="004E2C47" w:rsidP="004E2C47">
      <w:pPr>
        <w:rPr>
          <w:lang w:val="ru-RU"/>
        </w:rPr>
      </w:pPr>
      <w:r w:rsidRPr="004E2C47">
        <w:rPr>
          <w:lang w:val="ru-RU"/>
        </w:rPr>
        <w:t>•</w:t>
      </w:r>
      <w:r w:rsidRPr="004E2C47">
        <w:t> </w:t>
      </w:r>
      <w:r w:rsidRPr="004E2C47">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здавать устные монологические и диалогическиевысказывания различных типов и жанров в учебно-научной(на материале изучаемых учебных дисциплин), социально-культурной и деловой сферах общения;</w:t>
      </w:r>
    </w:p>
    <w:p w:rsidR="004E2C47" w:rsidRPr="004E2C47" w:rsidRDefault="004E2C47" w:rsidP="004E2C47">
      <w:pPr>
        <w:rPr>
          <w:lang w:val="ru-RU"/>
        </w:rPr>
      </w:pPr>
      <w:r w:rsidRPr="004E2C47">
        <w:rPr>
          <w:lang w:val="ru-RU"/>
        </w:rPr>
        <w:t>•</w:t>
      </w:r>
      <w:r w:rsidRPr="004E2C47">
        <w:t> </w:t>
      </w:r>
      <w:r w:rsidRPr="004E2C47">
        <w:rPr>
          <w:lang w:val="ru-RU"/>
        </w:rPr>
        <w:t>выступать перед аудиторией с докладом; публичнозащищать проект, реферат;</w:t>
      </w:r>
    </w:p>
    <w:p w:rsidR="004E2C47" w:rsidRPr="004E2C47" w:rsidRDefault="004E2C47" w:rsidP="004E2C47">
      <w:pPr>
        <w:rPr>
          <w:lang w:val="ru-RU"/>
        </w:rPr>
      </w:pPr>
      <w:r w:rsidRPr="004E2C47">
        <w:rPr>
          <w:lang w:val="ru-RU"/>
        </w:rPr>
        <w:t>•</w:t>
      </w:r>
      <w:r w:rsidRPr="004E2C47">
        <w:t> </w:t>
      </w:r>
      <w:r w:rsidRPr="004E2C47">
        <w:rPr>
          <w:lang w:val="ru-RU"/>
        </w:rPr>
        <w:t>участвовать в дискуссии на учебно-научные темы, соблюдая нормы учебно-научного общения;</w:t>
      </w:r>
    </w:p>
    <w:p w:rsidR="004E2C47" w:rsidRPr="004E2C47" w:rsidRDefault="004E2C47" w:rsidP="004E2C47">
      <w:pPr>
        <w:rPr>
          <w:lang w:val="ru-RU"/>
        </w:rPr>
      </w:pPr>
      <w:r w:rsidRPr="004E2C47">
        <w:rPr>
          <w:lang w:val="ru-RU"/>
        </w:rPr>
        <w:t>•</w:t>
      </w:r>
      <w:r w:rsidRPr="004E2C47">
        <w:t> </w:t>
      </w:r>
      <w:r w:rsidRPr="004E2C47">
        <w:rPr>
          <w:lang w:val="ru-RU"/>
        </w:rPr>
        <w:t>анализировать и оценивать речевые высказыванияс точки зрения их успешности в достижении прогнозируемого результата.</w:t>
      </w:r>
    </w:p>
    <w:p w:rsidR="004E2C47" w:rsidRPr="004E2C47" w:rsidRDefault="004E2C47" w:rsidP="004E2C47">
      <w:pPr>
        <w:rPr>
          <w:lang w:val="ru-RU"/>
        </w:rPr>
      </w:pPr>
      <w:r w:rsidRPr="004E2C47">
        <w:rPr>
          <w:lang w:val="ru-RU"/>
        </w:rPr>
        <w:t>Письмо</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4E2C47" w:rsidRPr="004E2C47" w:rsidRDefault="004E2C47" w:rsidP="004E2C47">
      <w:pPr>
        <w:rPr>
          <w:lang w:val="ru-RU"/>
        </w:rPr>
      </w:pPr>
      <w:r w:rsidRPr="004E2C47">
        <w:rPr>
          <w:lang w:val="ru-RU"/>
        </w:rPr>
        <w:lastRenderedPageBreak/>
        <w:t>•</w:t>
      </w:r>
      <w:r w:rsidRPr="004E2C47">
        <w:t> </w:t>
      </w:r>
      <w:r w:rsidRPr="004E2C47">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4E2C47" w:rsidRPr="004E2C47" w:rsidRDefault="004E2C47" w:rsidP="004E2C47">
      <w:pPr>
        <w:rPr>
          <w:lang w:val="ru-RU"/>
        </w:rPr>
      </w:pPr>
      <w:r w:rsidRPr="004E2C47">
        <w:rPr>
          <w:lang w:val="ru-RU"/>
        </w:rPr>
        <w:t>•</w:t>
      </w:r>
      <w:r w:rsidRPr="004E2C47">
        <w:t> </w:t>
      </w:r>
      <w:r w:rsidRPr="004E2C47">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исать рецензии, рефераты;</w:t>
      </w:r>
    </w:p>
    <w:p w:rsidR="004E2C47" w:rsidRPr="004E2C47" w:rsidRDefault="004E2C47" w:rsidP="004E2C47">
      <w:pPr>
        <w:rPr>
          <w:lang w:val="ru-RU"/>
        </w:rPr>
      </w:pPr>
      <w:r w:rsidRPr="004E2C47">
        <w:rPr>
          <w:lang w:val="ru-RU"/>
        </w:rPr>
        <w:t>•</w:t>
      </w:r>
      <w:r w:rsidRPr="004E2C47">
        <w:t> </w:t>
      </w:r>
      <w:r w:rsidRPr="004E2C47">
        <w:rPr>
          <w:lang w:val="ru-RU"/>
        </w:rPr>
        <w:t>составлять аннотации, тезисы выступления, конспекты;</w:t>
      </w:r>
    </w:p>
    <w:p w:rsidR="004E2C47" w:rsidRPr="004E2C47" w:rsidRDefault="004E2C47" w:rsidP="004E2C47">
      <w:pPr>
        <w:rPr>
          <w:lang w:val="ru-RU"/>
        </w:rPr>
      </w:pPr>
      <w:r w:rsidRPr="004E2C47">
        <w:rPr>
          <w:lang w:val="ru-RU"/>
        </w:rPr>
        <w:t>•</w:t>
      </w:r>
      <w:r w:rsidRPr="004E2C47">
        <w:t> </w:t>
      </w:r>
      <w:r w:rsidRPr="004E2C47">
        <w:rPr>
          <w:lang w:val="ru-RU"/>
        </w:rPr>
        <w:t>писать резюме, деловые письма, объявления с учётомвнеязыковых требований, предъявляемых к ним, и в соответствии со спецификой употребления языковых средств.</w:t>
      </w:r>
    </w:p>
    <w:p w:rsidR="004E2C47" w:rsidRPr="004E2C47" w:rsidRDefault="004E2C47" w:rsidP="004E2C47">
      <w:pPr>
        <w:rPr>
          <w:lang w:val="ru-RU"/>
        </w:rPr>
      </w:pPr>
      <w:r w:rsidRPr="004E2C47">
        <w:rPr>
          <w:lang w:val="ru-RU"/>
        </w:rPr>
        <w:t>Текст</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4E2C47" w:rsidRPr="004E2C47" w:rsidRDefault="004E2C47" w:rsidP="004E2C47">
      <w:pPr>
        <w:rPr>
          <w:lang w:val="ru-RU"/>
        </w:rPr>
      </w:pPr>
      <w:r w:rsidRPr="004E2C47">
        <w:rPr>
          <w:lang w:val="ru-RU"/>
        </w:rPr>
        <w:t>•</w:t>
      </w:r>
      <w:r w:rsidRPr="004E2C47">
        <w:t> </w:t>
      </w:r>
      <w:r w:rsidRPr="004E2C47">
        <w:rPr>
          <w:lang w:val="ru-RU"/>
        </w:rPr>
        <w:t>осуществлять информационную переработку текста, передавая его содержание в виде плана (простого, сложного), тезисов, схемы, таблицы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4E2C47" w:rsidRPr="004E2C47" w:rsidRDefault="004E2C47" w:rsidP="004E2C47">
      <w:pPr>
        <w:rPr>
          <w:lang w:val="ru-RU"/>
        </w:rPr>
      </w:pPr>
      <w:r w:rsidRPr="004E2C47">
        <w:rPr>
          <w:lang w:val="ru-RU"/>
        </w:rPr>
        <w:t>Функциональные разновидности языка</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4E2C47" w:rsidRPr="004E2C47" w:rsidRDefault="004E2C47" w:rsidP="004E2C47">
      <w:pPr>
        <w:rPr>
          <w:lang w:val="ru-RU"/>
        </w:rPr>
      </w:pPr>
      <w:r w:rsidRPr="004E2C47">
        <w:rPr>
          <w:lang w:val="ru-RU"/>
        </w:rPr>
        <w:t>•</w:t>
      </w:r>
      <w:r w:rsidRPr="004E2C47">
        <w:t> </w:t>
      </w:r>
      <w:r w:rsidRPr="004E2C47">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4E2C47" w:rsidRPr="004E2C47" w:rsidRDefault="004E2C47" w:rsidP="004E2C47">
      <w:pPr>
        <w:rPr>
          <w:lang w:val="ru-RU"/>
        </w:rPr>
      </w:pPr>
      <w:r w:rsidRPr="004E2C47">
        <w:rPr>
          <w:lang w:val="ru-RU"/>
        </w:rPr>
        <w:lastRenderedPageBreak/>
        <w:t>•</w:t>
      </w:r>
      <w:r w:rsidRPr="004E2C47">
        <w:t> </w:t>
      </w:r>
      <w:r w:rsidRPr="004E2C47">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4E2C47" w:rsidRPr="004E2C47" w:rsidRDefault="004E2C47" w:rsidP="004E2C47">
      <w:pPr>
        <w:rPr>
          <w:lang w:val="ru-RU"/>
        </w:rPr>
      </w:pPr>
      <w:r w:rsidRPr="004E2C47">
        <w:rPr>
          <w:lang w:val="ru-RU"/>
        </w:rPr>
        <w:t>•</w:t>
      </w:r>
      <w:r w:rsidRPr="004E2C47">
        <w:t> </w:t>
      </w:r>
      <w:r w:rsidRPr="004E2C47">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E2C47" w:rsidRPr="004E2C47" w:rsidRDefault="004E2C47" w:rsidP="004E2C47">
      <w:pPr>
        <w:rPr>
          <w:lang w:val="ru-RU"/>
        </w:rPr>
      </w:pPr>
      <w:r w:rsidRPr="004E2C47">
        <w:rPr>
          <w:lang w:val="ru-RU"/>
        </w:rPr>
        <w:t>•</w:t>
      </w:r>
      <w:r w:rsidRPr="004E2C47">
        <w:t> </w:t>
      </w:r>
      <w:r w:rsidRPr="004E2C47">
        <w:rPr>
          <w:lang w:val="ru-RU"/>
        </w:rPr>
        <w:t>исправлять речевые недостатки, редактировать текст;</w:t>
      </w:r>
    </w:p>
    <w:p w:rsidR="004E2C47" w:rsidRPr="004E2C47" w:rsidRDefault="004E2C47" w:rsidP="004E2C47">
      <w:pPr>
        <w:rPr>
          <w:lang w:val="ru-RU"/>
        </w:rPr>
      </w:pPr>
      <w:r w:rsidRPr="004E2C47">
        <w:rPr>
          <w:lang w:val="ru-RU"/>
        </w:rPr>
        <w:t>•</w:t>
      </w:r>
      <w:r w:rsidRPr="004E2C47">
        <w:t> </w:t>
      </w:r>
      <w:r w:rsidRPr="004E2C47">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различать и анализировать тексты разговорного характера, научные, публицистические, официально-деловые,тексты художественной литера-туры с точки зрения специфики использования в них лексических, морфологических,синтаксических средств;</w:t>
      </w:r>
    </w:p>
    <w:p w:rsidR="004E2C47" w:rsidRPr="004E2C47" w:rsidRDefault="004E2C47" w:rsidP="004E2C47">
      <w:pPr>
        <w:rPr>
          <w:lang w:val="ru-RU"/>
        </w:rPr>
      </w:pPr>
      <w:r w:rsidRPr="004E2C47">
        <w:rPr>
          <w:lang w:val="ru-RU"/>
        </w:rPr>
        <w:t>•</w:t>
      </w:r>
      <w:r w:rsidRPr="004E2C47">
        <w:t> </w:t>
      </w:r>
      <w:r w:rsidRPr="004E2C47">
        <w:rPr>
          <w:lang w:val="ru-RU"/>
        </w:rPr>
        <w:t>создавать тексты различных функциональных стилейи жанров (аннотация, рецензия, реферат, тезисы, конспекткак жанры учебно-научного стиля), участвовать в дискуссиях на учебно-научные темы; составлять резюме, деловоеписьмо, объявление в официально-деловом стиле; готовитьвыступление, информационную заметку, сочинение-рассуждение в публицистическом стиле; принимать участие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со спецификой употребления языковых средств;</w:t>
      </w:r>
    </w:p>
    <w:p w:rsidR="004E2C47" w:rsidRPr="004E2C47" w:rsidRDefault="004E2C47" w:rsidP="004E2C47">
      <w:pPr>
        <w:rPr>
          <w:lang w:val="ru-RU"/>
        </w:rPr>
      </w:pPr>
      <w:r w:rsidRPr="004E2C47">
        <w:rPr>
          <w:lang w:val="ru-RU"/>
        </w:rPr>
        <w:t>•</w:t>
      </w:r>
      <w:r w:rsidRPr="004E2C47">
        <w:t> </w:t>
      </w:r>
      <w:r w:rsidRPr="004E2C47">
        <w:rPr>
          <w:lang w:val="ru-RU"/>
        </w:rPr>
        <w:t>анализировать образцы публичной речи с точки зрения её композиции, аргументации, языкового оформления,достижения поставленных коммуникативных задач;</w:t>
      </w:r>
    </w:p>
    <w:p w:rsidR="004E2C47" w:rsidRPr="004E2C47" w:rsidRDefault="004E2C47" w:rsidP="004E2C47">
      <w:pPr>
        <w:rPr>
          <w:lang w:val="ru-RU"/>
        </w:rPr>
      </w:pPr>
      <w:r w:rsidRPr="004E2C47">
        <w:rPr>
          <w:lang w:val="ru-RU"/>
        </w:rPr>
        <w:t>•</w:t>
      </w:r>
      <w:r w:rsidRPr="004E2C47">
        <w:t> </w:t>
      </w:r>
      <w:r w:rsidRPr="004E2C47">
        <w:rPr>
          <w:lang w:val="ru-RU"/>
        </w:rPr>
        <w:t>выступать перед аудиторией сверстников с небольшой протокольно-этикетной, развлекательной, убеждающей речью.</w:t>
      </w:r>
    </w:p>
    <w:p w:rsidR="004E2C47" w:rsidRPr="004E2C47" w:rsidRDefault="004E2C47" w:rsidP="004E2C47">
      <w:pPr>
        <w:rPr>
          <w:lang w:val="ru-RU"/>
        </w:rPr>
      </w:pPr>
      <w:r w:rsidRPr="004E2C47">
        <w:rPr>
          <w:lang w:val="ru-RU"/>
        </w:rPr>
        <w:t>Общие сведения о язык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4E2C47" w:rsidRPr="004E2C47" w:rsidRDefault="004E2C47" w:rsidP="004E2C47">
      <w:pPr>
        <w:rPr>
          <w:lang w:val="ru-RU"/>
        </w:rPr>
      </w:pPr>
      <w:r w:rsidRPr="004E2C47">
        <w:rPr>
          <w:lang w:val="ru-RU"/>
        </w:rPr>
        <w:t>•</w:t>
      </w:r>
      <w:r w:rsidRPr="004E2C47">
        <w:t> </w:t>
      </w:r>
      <w:r w:rsidRPr="004E2C47">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E2C47" w:rsidRPr="004E2C47" w:rsidRDefault="004E2C47" w:rsidP="004E2C47">
      <w:pPr>
        <w:rPr>
          <w:lang w:val="ru-RU"/>
        </w:rPr>
      </w:pPr>
      <w:r w:rsidRPr="004E2C47">
        <w:rPr>
          <w:lang w:val="ru-RU"/>
        </w:rPr>
        <w:t>•</w:t>
      </w:r>
      <w:r w:rsidRPr="004E2C47">
        <w:t> </w:t>
      </w:r>
      <w:r w:rsidRPr="004E2C47">
        <w:rPr>
          <w:lang w:val="ru-RU"/>
        </w:rPr>
        <w:t>оценивать использование основных изобразительных средств язык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характеризовать вклад выдающихся лингвистов в развитие русистики.</w:t>
      </w:r>
    </w:p>
    <w:p w:rsidR="004E2C47" w:rsidRPr="004E2C47" w:rsidRDefault="004E2C47" w:rsidP="004E2C47">
      <w:pPr>
        <w:rPr>
          <w:lang w:val="ru-RU"/>
        </w:rPr>
      </w:pPr>
      <w:bookmarkStart w:id="5" w:name="bookmark45"/>
      <w:r w:rsidRPr="004E2C47">
        <w:rPr>
          <w:lang w:val="ru-RU"/>
        </w:rPr>
        <w:t>Фонетика и орфоэпия. Графика</w:t>
      </w:r>
      <w:bookmarkEnd w:id="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роводить фонетический анализ слова;</w:t>
      </w:r>
    </w:p>
    <w:p w:rsidR="004E2C47" w:rsidRPr="004E2C47" w:rsidRDefault="004E2C47" w:rsidP="004E2C47">
      <w:pPr>
        <w:rPr>
          <w:lang w:val="ru-RU"/>
        </w:rPr>
      </w:pPr>
      <w:r w:rsidRPr="004E2C47">
        <w:rPr>
          <w:lang w:val="ru-RU"/>
        </w:rPr>
        <w:t>•</w:t>
      </w:r>
      <w:r w:rsidRPr="004E2C47">
        <w:t> </w:t>
      </w:r>
      <w:r w:rsidRPr="004E2C47">
        <w:rPr>
          <w:lang w:val="ru-RU"/>
        </w:rPr>
        <w:t>соблюдать основные орфоэпические правила современного русского литературного языка;</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орфоэпических словарей и справочников; использовать её в различных видах деятельност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ыразительные средства фонетики (звукопись);</w:t>
      </w:r>
    </w:p>
    <w:p w:rsidR="004E2C47" w:rsidRPr="004E2C47" w:rsidRDefault="004E2C47" w:rsidP="004E2C47">
      <w:pPr>
        <w:rPr>
          <w:lang w:val="ru-RU"/>
        </w:rPr>
      </w:pPr>
      <w:r w:rsidRPr="004E2C47">
        <w:rPr>
          <w:lang w:val="ru-RU"/>
        </w:rPr>
        <w:t>•</w:t>
      </w:r>
      <w:r w:rsidRPr="004E2C47">
        <w:t> </w:t>
      </w:r>
      <w:r w:rsidRPr="004E2C47">
        <w:rPr>
          <w:lang w:val="ru-RU"/>
        </w:rPr>
        <w:t>выразительно читать прозаические и поэтическиетексты;</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мультимедийных орфоэпичес-ких словарей и справочников; использовать еёв различных видах деятельности.</w:t>
      </w:r>
    </w:p>
    <w:p w:rsidR="004E2C47" w:rsidRPr="004E2C47" w:rsidRDefault="004E2C47" w:rsidP="004E2C47">
      <w:pPr>
        <w:rPr>
          <w:lang w:val="ru-RU"/>
        </w:rPr>
      </w:pPr>
      <w:r w:rsidRPr="004E2C47">
        <w:rPr>
          <w:lang w:val="ru-RU"/>
        </w:rPr>
        <w:t>Морфемика и словообразова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делить слова на морфемы на основе смыслового, грамматического и словообразовательного анализа слова;</w:t>
      </w:r>
    </w:p>
    <w:p w:rsidR="004E2C47" w:rsidRPr="004E2C47" w:rsidRDefault="004E2C47" w:rsidP="004E2C47">
      <w:pPr>
        <w:rPr>
          <w:lang w:val="ru-RU"/>
        </w:rPr>
      </w:pPr>
      <w:r w:rsidRPr="004E2C47">
        <w:rPr>
          <w:lang w:val="ru-RU"/>
        </w:rPr>
        <w:t>•</w:t>
      </w:r>
      <w:r w:rsidRPr="004E2C47">
        <w:t> </w:t>
      </w:r>
      <w:r w:rsidRPr="004E2C47">
        <w:rPr>
          <w:lang w:val="ru-RU"/>
        </w:rPr>
        <w:t>различать изученные способы словообразования;</w:t>
      </w:r>
    </w:p>
    <w:p w:rsidR="004E2C47" w:rsidRPr="004E2C47" w:rsidRDefault="004E2C47" w:rsidP="004E2C47">
      <w:pPr>
        <w:rPr>
          <w:lang w:val="ru-RU"/>
        </w:rPr>
      </w:pPr>
      <w:r w:rsidRPr="004E2C47">
        <w:rPr>
          <w:lang w:val="ru-RU"/>
        </w:rPr>
        <w:t>•</w:t>
      </w:r>
      <w:r w:rsidRPr="004E2C47">
        <w:t> </w:t>
      </w:r>
      <w:r w:rsidRPr="004E2C47">
        <w:rPr>
          <w:lang w:val="ru-RU"/>
        </w:rPr>
        <w:t>анализировать и самостоятельно составлять словообразовательные пары и словообразовательные цепочки слов;</w:t>
      </w:r>
    </w:p>
    <w:p w:rsidR="004E2C47" w:rsidRPr="004E2C47" w:rsidRDefault="004E2C47" w:rsidP="004E2C47">
      <w:pPr>
        <w:rPr>
          <w:lang w:val="ru-RU"/>
        </w:rPr>
      </w:pPr>
      <w:r w:rsidRPr="004E2C47">
        <w:rPr>
          <w:lang w:val="ru-RU"/>
        </w:rPr>
        <w:t>•</w:t>
      </w:r>
      <w:r w:rsidRPr="004E2C47">
        <w:t> </w:t>
      </w:r>
      <w:r w:rsidRPr="004E2C47">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словообразовательные цепочкии словообразователь-ные гнёзда, устанавливая смысловуюи структурную связь однокоренных слов;</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ыразительные средства словообразования в художественной речи и оценивать их;</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морфемных,словообразова-тельных и этимологических словарей и справочников, в том числе мультимедийных;</w:t>
      </w:r>
    </w:p>
    <w:p w:rsidR="004E2C47" w:rsidRPr="004E2C47" w:rsidRDefault="004E2C47" w:rsidP="004E2C47">
      <w:pPr>
        <w:rPr>
          <w:lang w:val="ru-RU"/>
        </w:rPr>
      </w:pPr>
      <w:r w:rsidRPr="004E2C47">
        <w:rPr>
          <w:lang w:val="ru-RU"/>
        </w:rPr>
        <w:t>•</w:t>
      </w:r>
      <w:r w:rsidRPr="004E2C47">
        <w:t> </w:t>
      </w:r>
      <w:r w:rsidRPr="004E2C47">
        <w:rPr>
          <w:lang w:val="ru-RU"/>
        </w:rPr>
        <w:t>использовать этимологическую справку для объяснения правописания и лексического значения слова.</w:t>
      </w:r>
    </w:p>
    <w:p w:rsidR="004E2C47" w:rsidRPr="004E2C47" w:rsidRDefault="004E2C47" w:rsidP="004E2C47">
      <w:pPr>
        <w:rPr>
          <w:lang w:val="ru-RU"/>
        </w:rPr>
      </w:pPr>
    </w:p>
    <w:p w:rsidR="004E2C47" w:rsidRPr="004E2C47" w:rsidRDefault="004E2C47" w:rsidP="004E2C47">
      <w:pPr>
        <w:rPr>
          <w:lang w:val="ru-RU"/>
        </w:rPr>
      </w:pPr>
      <w:r w:rsidRPr="004E2C47">
        <w:rPr>
          <w:lang w:val="ru-RU"/>
        </w:rPr>
        <w:lastRenderedPageBreak/>
        <w:t>Лексикология и фразеолог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4E2C47" w:rsidRPr="004E2C47" w:rsidRDefault="004E2C47" w:rsidP="004E2C47">
      <w:pPr>
        <w:rPr>
          <w:lang w:val="ru-RU"/>
        </w:rPr>
      </w:pPr>
      <w:r w:rsidRPr="004E2C47">
        <w:rPr>
          <w:lang w:val="ru-RU"/>
        </w:rPr>
        <w:t>•</w:t>
      </w:r>
      <w:r w:rsidRPr="004E2C47">
        <w:t> </w:t>
      </w:r>
      <w:r w:rsidRPr="004E2C47">
        <w:rPr>
          <w:lang w:val="ru-RU"/>
        </w:rPr>
        <w:t>группировать слова по тематическим группам;</w:t>
      </w:r>
    </w:p>
    <w:p w:rsidR="004E2C47" w:rsidRPr="004E2C47" w:rsidRDefault="004E2C47" w:rsidP="004E2C47">
      <w:pPr>
        <w:rPr>
          <w:lang w:val="ru-RU"/>
        </w:rPr>
      </w:pPr>
      <w:r w:rsidRPr="004E2C47">
        <w:rPr>
          <w:lang w:val="ru-RU"/>
        </w:rPr>
        <w:t>•</w:t>
      </w:r>
      <w:r w:rsidRPr="004E2C47">
        <w:t> </w:t>
      </w:r>
      <w:r w:rsidRPr="004E2C47">
        <w:rPr>
          <w:lang w:val="ru-RU"/>
        </w:rPr>
        <w:t>подбирать к словам синонимы, антонимы;</w:t>
      </w:r>
    </w:p>
    <w:p w:rsidR="004E2C47" w:rsidRPr="004E2C47" w:rsidRDefault="004E2C47" w:rsidP="004E2C47">
      <w:pPr>
        <w:rPr>
          <w:lang w:val="ru-RU"/>
        </w:rPr>
      </w:pPr>
      <w:r w:rsidRPr="004E2C47">
        <w:rPr>
          <w:lang w:val="ru-RU"/>
        </w:rPr>
        <w:t>•</w:t>
      </w:r>
      <w:r w:rsidRPr="004E2C47">
        <w:t> </w:t>
      </w:r>
      <w:r w:rsidRPr="004E2C47">
        <w:rPr>
          <w:lang w:val="ru-RU"/>
        </w:rPr>
        <w:t>опознавать фразеологические обороты;</w:t>
      </w:r>
    </w:p>
    <w:p w:rsidR="004E2C47" w:rsidRPr="004E2C47" w:rsidRDefault="004E2C47" w:rsidP="004E2C47">
      <w:pPr>
        <w:rPr>
          <w:lang w:val="ru-RU"/>
        </w:rPr>
      </w:pPr>
      <w:r w:rsidRPr="004E2C47">
        <w:rPr>
          <w:lang w:val="ru-RU"/>
        </w:rPr>
        <w:t>•</w:t>
      </w:r>
      <w:r w:rsidRPr="004E2C47">
        <w:t> </w:t>
      </w:r>
      <w:r w:rsidRPr="004E2C47">
        <w:rPr>
          <w:lang w:val="ru-RU"/>
        </w:rPr>
        <w:t>соблюдать лексические нормы в устных и письменных высказываниях;</w:t>
      </w:r>
    </w:p>
    <w:p w:rsidR="004E2C47" w:rsidRPr="004E2C47" w:rsidRDefault="004E2C47" w:rsidP="004E2C47">
      <w:pPr>
        <w:rPr>
          <w:lang w:val="ru-RU"/>
        </w:rPr>
      </w:pPr>
      <w:r w:rsidRPr="004E2C47">
        <w:rPr>
          <w:lang w:val="ru-RU"/>
        </w:rPr>
        <w:t>•</w:t>
      </w:r>
      <w:r w:rsidRPr="004E2C47">
        <w:t> </w:t>
      </w:r>
      <w:r w:rsidRPr="004E2C47">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иды тропов, построенных на переносном значении слова (метафора, эпитет, олицетворение);</w:t>
      </w:r>
    </w:p>
    <w:p w:rsidR="004E2C47" w:rsidRPr="004E2C47" w:rsidRDefault="004E2C47" w:rsidP="004E2C47">
      <w:pPr>
        <w:rPr>
          <w:lang w:val="ru-RU"/>
        </w:rPr>
      </w:pPr>
      <w:r w:rsidRPr="004E2C47">
        <w:rPr>
          <w:lang w:val="ru-RU"/>
        </w:rPr>
        <w:t>•</w:t>
      </w:r>
      <w:r w:rsidRPr="004E2C47">
        <w:t> </w:t>
      </w:r>
      <w:r w:rsidRPr="004E2C47">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бъяснять общие принципы классификации словарногосостава русского языка;</w:t>
      </w:r>
    </w:p>
    <w:p w:rsidR="004E2C47" w:rsidRPr="004E2C47" w:rsidRDefault="004E2C47" w:rsidP="004E2C47">
      <w:pPr>
        <w:rPr>
          <w:lang w:val="ru-RU"/>
        </w:rPr>
      </w:pPr>
      <w:r w:rsidRPr="004E2C47">
        <w:rPr>
          <w:lang w:val="ru-RU"/>
        </w:rPr>
        <w:t>•</w:t>
      </w:r>
      <w:r w:rsidRPr="004E2C47">
        <w:t> </w:t>
      </w:r>
      <w:r w:rsidRPr="004E2C47">
        <w:rPr>
          <w:lang w:val="ru-RU"/>
        </w:rPr>
        <w:t>аргументировать различие лексического и грамматического значений слова;</w:t>
      </w:r>
    </w:p>
    <w:p w:rsidR="004E2C47" w:rsidRPr="004E2C47" w:rsidRDefault="004E2C47" w:rsidP="004E2C47">
      <w:pPr>
        <w:rPr>
          <w:lang w:val="ru-RU"/>
        </w:rPr>
      </w:pPr>
      <w:r w:rsidRPr="004E2C47">
        <w:rPr>
          <w:lang w:val="ru-RU"/>
        </w:rPr>
        <w:t>•</w:t>
      </w:r>
      <w:r w:rsidRPr="004E2C47">
        <w:t> </w:t>
      </w:r>
      <w:r w:rsidRPr="004E2C47">
        <w:rPr>
          <w:lang w:val="ru-RU"/>
        </w:rPr>
        <w:t>опознавать омонимы разных видов;</w:t>
      </w:r>
    </w:p>
    <w:p w:rsidR="004E2C47" w:rsidRPr="004E2C47" w:rsidRDefault="004E2C47" w:rsidP="004E2C47">
      <w:pPr>
        <w:rPr>
          <w:lang w:val="ru-RU"/>
        </w:rPr>
      </w:pPr>
      <w:r w:rsidRPr="004E2C47">
        <w:rPr>
          <w:lang w:val="ru-RU"/>
        </w:rPr>
        <w:t>•</w:t>
      </w:r>
      <w:r w:rsidRPr="004E2C47">
        <w:t> </w:t>
      </w:r>
      <w:r w:rsidRPr="004E2C47">
        <w:rPr>
          <w:lang w:val="ru-RU"/>
        </w:rPr>
        <w:t>оценивать собственную и чужую речь с точки зренияточного, уместного и выразительного словоупотребления;</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ыразительные средства лексикии фразеологии в публицистической и художественной речии оценивать их; объяснять особенности употребления лексических средств в текстах научного и официально-делового стилей речи;</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лексических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мультимедийных; использовать эту информацию в различных видах деятельности.</w:t>
      </w:r>
    </w:p>
    <w:p w:rsidR="004E2C47" w:rsidRPr="004E2C47" w:rsidRDefault="004E2C47" w:rsidP="004E2C47">
      <w:pPr>
        <w:rPr>
          <w:lang w:val="ru-RU"/>
        </w:rPr>
      </w:pPr>
      <w:r w:rsidRPr="004E2C47">
        <w:rPr>
          <w:lang w:val="ru-RU"/>
        </w:rPr>
        <w:t>Морфолог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ознавать самостоятельные (знаменательные) части речи и их формы; служебные части речи;</w:t>
      </w:r>
    </w:p>
    <w:p w:rsidR="004E2C47" w:rsidRPr="004E2C47" w:rsidRDefault="004E2C47" w:rsidP="004E2C47">
      <w:pPr>
        <w:rPr>
          <w:lang w:val="ru-RU"/>
        </w:rPr>
      </w:pPr>
      <w:r w:rsidRPr="004E2C47">
        <w:rPr>
          <w:lang w:val="ru-RU"/>
        </w:rPr>
        <w:lastRenderedPageBreak/>
        <w:t>•</w:t>
      </w:r>
      <w:r w:rsidRPr="004E2C47">
        <w:t> </w:t>
      </w:r>
      <w:r w:rsidRPr="004E2C47">
        <w:rPr>
          <w:lang w:val="ru-RU"/>
        </w:rPr>
        <w:t>анализировать слово с точки зрения его принадлежности к той или иной части речи;</w:t>
      </w:r>
    </w:p>
    <w:p w:rsidR="004E2C47" w:rsidRPr="004E2C47" w:rsidRDefault="004E2C47" w:rsidP="004E2C47">
      <w:pPr>
        <w:rPr>
          <w:lang w:val="ru-RU"/>
        </w:rPr>
      </w:pPr>
      <w:r w:rsidRPr="004E2C47">
        <w:rPr>
          <w:lang w:val="ru-RU"/>
        </w:rPr>
        <w:t>•</w:t>
      </w:r>
      <w:r w:rsidRPr="004E2C47">
        <w:t> </w:t>
      </w:r>
      <w:r w:rsidRPr="004E2C47">
        <w:rPr>
          <w:lang w:val="ru-RU"/>
        </w:rPr>
        <w:t>употреблять формы слов различных частей речи в соответствии с нормами современного русского литературного языка;</w:t>
      </w:r>
    </w:p>
    <w:p w:rsidR="004E2C47" w:rsidRPr="004E2C47" w:rsidRDefault="004E2C47" w:rsidP="004E2C47">
      <w:pPr>
        <w:rPr>
          <w:lang w:val="ru-RU"/>
        </w:rPr>
      </w:pPr>
      <w:r w:rsidRPr="004E2C47">
        <w:rPr>
          <w:lang w:val="ru-RU"/>
        </w:rPr>
        <w:t>•</w:t>
      </w:r>
      <w:r w:rsidRPr="004E2C47">
        <w:t> </w:t>
      </w:r>
      <w:r w:rsidRPr="004E2C47">
        <w:rPr>
          <w:lang w:val="ru-RU"/>
        </w:rPr>
        <w:t>применять морфологические знания и умения в практике правописания, в различных видах анализа;</w:t>
      </w:r>
    </w:p>
    <w:p w:rsidR="004E2C47" w:rsidRPr="004E2C47" w:rsidRDefault="004E2C47" w:rsidP="004E2C47">
      <w:pPr>
        <w:rPr>
          <w:lang w:val="ru-RU"/>
        </w:rPr>
      </w:pPr>
      <w:r w:rsidRPr="004E2C47">
        <w:rPr>
          <w:lang w:val="ru-RU"/>
        </w:rPr>
        <w:t>•</w:t>
      </w:r>
      <w:r w:rsidRPr="004E2C47">
        <w:t> </w:t>
      </w:r>
      <w:r w:rsidRPr="004E2C47">
        <w:rPr>
          <w:lang w:val="ru-RU"/>
        </w:rPr>
        <w:t>распознавать явления грамматической омонимии, существенные для решения орфографических и пунктуационных задач.</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анализировать синонимические средства морфологии;</w:t>
      </w:r>
    </w:p>
    <w:p w:rsidR="004E2C47" w:rsidRPr="004E2C47" w:rsidRDefault="004E2C47" w:rsidP="004E2C47">
      <w:pPr>
        <w:rPr>
          <w:lang w:val="ru-RU"/>
        </w:rPr>
      </w:pPr>
      <w:r w:rsidRPr="004E2C47">
        <w:rPr>
          <w:lang w:val="ru-RU"/>
        </w:rPr>
        <w:t>•</w:t>
      </w:r>
      <w:r w:rsidRPr="004E2C47">
        <w:t> </w:t>
      </w:r>
      <w:r w:rsidRPr="004E2C47">
        <w:rPr>
          <w:lang w:val="ru-RU"/>
        </w:rPr>
        <w:t>различать грамматические омонимы;</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стилей речи;</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4E2C47" w:rsidRPr="004E2C47" w:rsidRDefault="004E2C47" w:rsidP="004E2C47">
      <w:pPr>
        <w:rPr>
          <w:lang w:val="ru-RU"/>
        </w:rPr>
      </w:pPr>
    </w:p>
    <w:p w:rsidR="004E2C47" w:rsidRPr="004E2C47" w:rsidRDefault="004E2C47" w:rsidP="004E2C47">
      <w:pPr>
        <w:rPr>
          <w:lang w:val="ru-RU"/>
        </w:rPr>
      </w:pPr>
      <w:r w:rsidRPr="004E2C47">
        <w:rPr>
          <w:lang w:val="ru-RU"/>
        </w:rPr>
        <w:t>Синтаксис</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единицы синтаксиса (словосочетание, предложе-ние) и их виды;</w:t>
      </w:r>
    </w:p>
    <w:p w:rsidR="004E2C47" w:rsidRPr="004E2C47" w:rsidRDefault="004E2C47" w:rsidP="004E2C47">
      <w:pPr>
        <w:rPr>
          <w:lang w:val="ru-RU"/>
        </w:rPr>
      </w:pPr>
      <w:r w:rsidRPr="004E2C47">
        <w:rPr>
          <w:lang w:val="ru-RU"/>
        </w:rPr>
        <w:t>•</w:t>
      </w:r>
      <w:r w:rsidRPr="004E2C47">
        <w:t> </w:t>
      </w:r>
      <w:r w:rsidRPr="004E2C47">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E2C47" w:rsidRPr="004E2C47" w:rsidRDefault="004E2C47" w:rsidP="004E2C47">
      <w:pPr>
        <w:rPr>
          <w:lang w:val="ru-RU"/>
        </w:rPr>
      </w:pPr>
      <w:r w:rsidRPr="004E2C47">
        <w:rPr>
          <w:lang w:val="ru-RU"/>
        </w:rPr>
        <w:t>•</w:t>
      </w:r>
      <w:r w:rsidRPr="004E2C47">
        <w:t> </w:t>
      </w:r>
      <w:r w:rsidRPr="004E2C47">
        <w:rPr>
          <w:lang w:val="ru-RU"/>
        </w:rPr>
        <w:t>употреблять синтаксические единицы в соответствии с нормами современного русского литературного языка;</w:t>
      </w:r>
    </w:p>
    <w:p w:rsidR="004E2C47" w:rsidRPr="004E2C47" w:rsidRDefault="004E2C47" w:rsidP="004E2C47">
      <w:pPr>
        <w:rPr>
          <w:lang w:val="ru-RU"/>
        </w:rPr>
      </w:pPr>
      <w:r w:rsidRPr="004E2C47">
        <w:rPr>
          <w:lang w:val="ru-RU"/>
        </w:rPr>
        <w:t>•</w:t>
      </w:r>
      <w:r w:rsidRPr="004E2C47">
        <w:t> </w:t>
      </w:r>
      <w:r w:rsidRPr="004E2C47">
        <w:rPr>
          <w:lang w:val="ru-RU"/>
        </w:rPr>
        <w:t>использовать разнообразные синонимические синтаксические конструк-ции в собственной речевой практике;</w:t>
      </w:r>
    </w:p>
    <w:p w:rsidR="004E2C47" w:rsidRPr="004E2C47" w:rsidRDefault="004E2C47" w:rsidP="004E2C47">
      <w:pPr>
        <w:rPr>
          <w:lang w:val="ru-RU"/>
        </w:rPr>
      </w:pPr>
      <w:r w:rsidRPr="004E2C47">
        <w:rPr>
          <w:lang w:val="ru-RU"/>
        </w:rPr>
        <w:t>•</w:t>
      </w:r>
      <w:r w:rsidRPr="004E2C47">
        <w:t> </w:t>
      </w:r>
      <w:r w:rsidRPr="004E2C47">
        <w:rPr>
          <w:lang w:val="ru-RU"/>
        </w:rPr>
        <w:t>применять синтаксические знания и умения в практике правописания, в различных видах анализ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анализировать синонимические средства синтаксиса;</w:t>
      </w:r>
    </w:p>
    <w:p w:rsidR="004E2C47" w:rsidRPr="004E2C47" w:rsidRDefault="004E2C47" w:rsidP="004E2C47">
      <w:pPr>
        <w:rPr>
          <w:lang w:val="ru-RU"/>
        </w:rPr>
      </w:pPr>
      <w:r w:rsidRPr="004E2C47">
        <w:rPr>
          <w:lang w:val="ru-RU"/>
        </w:rPr>
        <w:t>•</w:t>
      </w:r>
      <w:r w:rsidRPr="004E2C47">
        <w:t> </w:t>
      </w:r>
      <w:r w:rsidRPr="004E2C47">
        <w:rPr>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стилей речи;</w:t>
      </w:r>
    </w:p>
    <w:p w:rsidR="004E2C47" w:rsidRPr="004E2C47" w:rsidRDefault="004E2C47" w:rsidP="004E2C47">
      <w:pPr>
        <w:rPr>
          <w:lang w:val="ru-RU"/>
        </w:rPr>
      </w:pPr>
      <w:r w:rsidRPr="004E2C47">
        <w:rPr>
          <w:lang w:val="ru-RU"/>
        </w:rPr>
        <w:lastRenderedPageBreak/>
        <w:t>•</w:t>
      </w:r>
      <w:r w:rsidRPr="004E2C47">
        <w:t> </w:t>
      </w:r>
      <w:r w:rsidRPr="004E2C47">
        <w:rPr>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E2C47" w:rsidRPr="004E2C47" w:rsidRDefault="004E2C47" w:rsidP="004E2C47">
      <w:pPr>
        <w:rPr>
          <w:lang w:val="ru-RU"/>
        </w:rPr>
      </w:pPr>
      <w:r w:rsidRPr="004E2C47">
        <w:rPr>
          <w:lang w:val="ru-RU"/>
        </w:rPr>
        <w:t>Правописание: орфография и пунктуац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облюдать орфографические и пунктуационные нормы в процессе письма (в объёме содержания курса);</w:t>
      </w:r>
    </w:p>
    <w:p w:rsidR="004E2C47" w:rsidRPr="004E2C47" w:rsidRDefault="004E2C47" w:rsidP="004E2C47">
      <w:pPr>
        <w:rPr>
          <w:lang w:val="ru-RU"/>
        </w:rPr>
      </w:pPr>
      <w:r w:rsidRPr="004E2C47">
        <w:rPr>
          <w:lang w:val="ru-RU"/>
        </w:rPr>
        <w:t>•</w:t>
      </w:r>
      <w:r w:rsidRPr="004E2C47">
        <w:t> </w:t>
      </w:r>
      <w:r w:rsidRPr="004E2C47">
        <w:rPr>
          <w:lang w:val="ru-RU"/>
        </w:rPr>
        <w:t>объяснять выбор написания в устной форме (рассуждение) и письменной форме (с помощью графических символов);</w:t>
      </w:r>
    </w:p>
    <w:p w:rsidR="004E2C47" w:rsidRPr="004E2C47" w:rsidRDefault="004E2C47" w:rsidP="004E2C47">
      <w:pPr>
        <w:rPr>
          <w:lang w:val="ru-RU"/>
        </w:rPr>
      </w:pPr>
      <w:r w:rsidRPr="004E2C47">
        <w:rPr>
          <w:lang w:val="ru-RU"/>
        </w:rPr>
        <w:t>•</w:t>
      </w:r>
      <w:r w:rsidRPr="004E2C47">
        <w:t> </w:t>
      </w:r>
      <w:r w:rsidRPr="004E2C47">
        <w:rPr>
          <w:lang w:val="ru-RU"/>
        </w:rPr>
        <w:t>обнаруживать и исправлять орфографические и пунктуационные ошибки;</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орфографических словарей и справочников; использовать её в процессе письм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демонстрировать роль орфографии и пунктуациив передаче смысловой стороны речи;</w:t>
      </w:r>
    </w:p>
    <w:p w:rsidR="004E2C47" w:rsidRPr="004E2C47" w:rsidRDefault="004E2C47" w:rsidP="004E2C47">
      <w:pPr>
        <w:rPr>
          <w:lang w:val="ru-RU"/>
        </w:rPr>
      </w:pPr>
      <w:r w:rsidRPr="004E2C47">
        <w:rPr>
          <w:lang w:val="ru-RU"/>
        </w:rPr>
        <w:t>•</w:t>
      </w:r>
      <w:r w:rsidRPr="004E2C47">
        <w:t> </w:t>
      </w:r>
      <w:r w:rsidRPr="004E2C47">
        <w:rPr>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4E2C47" w:rsidRPr="004E2C47" w:rsidRDefault="004E2C47" w:rsidP="004E2C47">
      <w:pPr>
        <w:rPr>
          <w:lang w:val="ru-RU"/>
        </w:rPr>
      </w:pPr>
      <w:r w:rsidRPr="004E2C47">
        <w:rPr>
          <w:lang w:val="ru-RU"/>
        </w:rPr>
        <w:t>Язык и культура</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которые доказывают, что изучение языка позволяет лучше узнать историю и культуру страны;</w:t>
      </w:r>
    </w:p>
    <w:p w:rsidR="004E2C47" w:rsidRPr="004E2C47" w:rsidRDefault="004E2C47" w:rsidP="004E2C47">
      <w:pPr>
        <w:rPr>
          <w:lang w:val="ru-RU"/>
        </w:rPr>
      </w:pPr>
      <w:r w:rsidRPr="004E2C47">
        <w:rPr>
          <w:lang w:val="ru-RU"/>
        </w:rPr>
        <w:t>•</w:t>
      </w:r>
      <w:r w:rsidRPr="004E2C47">
        <w:t> </w:t>
      </w:r>
      <w:r w:rsidRPr="004E2C47">
        <w:rPr>
          <w:lang w:val="ru-RU"/>
        </w:rPr>
        <w:t>уместно использовать правила русского речевого этикета в учебной деятельности и повседневной жизн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на отдельных примерах взаимосвязьязыка, культуры и истории народа — носителя языка;</w:t>
      </w:r>
    </w:p>
    <w:p w:rsidR="004E2C47" w:rsidRPr="004E2C47" w:rsidRDefault="004E2C47" w:rsidP="004E2C47">
      <w:pPr>
        <w:rPr>
          <w:lang w:val="ru-RU"/>
        </w:rPr>
      </w:pPr>
      <w:r w:rsidRPr="004E2C47">
        <w:rPr>
          <w:lang w:val="ru-RU"/>
        </w:rPr>
        <w:t>•</w:t>
      </w:r>
      <w:r w:rsidRPr="004E2C47">
        <w:t> </w:t>
      </w:r>
      <w:r w:rsidRPr="004E2C47">
        <w:rPr>
          <w:lang w:val="ru-RU"/>
        </w:rPr>
        <w:t>анализировать и сравнивать русский речевой этикетс речевым этикетом отдельных народов России и мира.</w:t>
      </w:r>
    </w:p>
    <w:p w:rsidR="004E2C47" w:rsidRPr="004E2C47" w:rsidRDefault="004E2C47" w:rsidP="004E2C47">
      <w:pPr>
        <w:rPr>
          <w:lang w:val="ru-RU"/>
        </w:rPr>
      </w:pPr>
      <w:r w:rsidRPr="004E2C47">
        <w:rPr>
          <w:lang w:val="ru-RU"/>
        </w:rPr>
        <w:t>1.2.3.6.</w:t>
      </w:r>
      <w:r w:rsidRPr="004E2C47">
        <w:t> </w:t>
      </w:r>
      <w:r w:rsidRPr="004E2C47">
        <w:rPr>
          <w:lang w:val="ru-RU"/>
        </w:rPr>
        <w:t>ЛИТЕРАТУРА</w:t>
      </w:r>
      <w:r w:rsidRPr="004E2C47">
        <w:footnoteReference w:id="11"/>
      </w:r>
    </w:p>
    <w:p w:rsidR="004E2C47" w:rsidRPr="004E2C47" w:rsidRDefault="004E2C47" w:rsidP="004E2C47">
      <w:pPr>
        <w:rPr>
          <w:lang w:val="ru-RU"/>
        </w:rPr>
      </w:pPr>
      <w:r w:rsidRPr="004E2C47">
        <w:rPr>
          <w:lang w:val="ru-RU"/>
        </w:rPr>
        <w:lastRenderedPageBreak/>
        <w:t>Устное народное творчество</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E2C47" w:rsidRPr="004E2C47" w:rsidRDefault="004E2C47" w:rsidP="004E2C47">
      <w:pPr>
        <w:rPr>
          <w:lang w:val="ru-RU"/>
        </w:rPr>
      </w:pPr>
      <w:r w:rsidRPr="004E2C47">
        <w:rPr>
          <w:lang w:val="ru-RU"/>
        </w:rPr>
        <w:t>•</w:t>
      </w:r>
      <w:r w:rsidRPr="004E2C47">
        <w:t> </w:t>
      </w:r>
      <w:r w:rsidRPr="004E2C47">
        <w:rPr>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E2C47" w:rsidRPr="004E2C47" w:rsidRDefault="004E2C47" w:rsidP="004E2C47">
      <w:pPr>
        <w:rPr>
          <w:lang w:val="ru-RU"/>
        </w:rPr>
      </w:pPr>
      <w:r w:rsidRPr="004E2C47">
        <w:rPr>
          <w:lang w:val="ru-RU"/>
        </w:rPr>
        <w:t>•</w:t>
      </w:r>
      <w:r w:rsidRPr="004E2C47">
        <w:t> </w:t>
      </w:r>
      <w:r w:rsidRPr="004E2C47">
        <w:rPr>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E2C47" w:rsidRPr="004E2C47" w:rsidRDefault="004E2C47" w:rsidP="004E2C47">
      <w:pPr>
        <w:rPr>
          <w:lang w:val="ru-RU"/>
        </w:rPr>
      </w:pPr>
      <w:r w:rsidRPr="004E2C47">
        <w:rPr>
          <w:lang w:val="ru-RU"/>
        </w:rPr>
        <w:t>•</w:t>
      </w:r>
      <w:r w:rsidRPr="004E2C47">
        <w:t> </w:t>
      </w:r>
      <w:r w:rsidRPr="004E2C47">
        <w:rPr>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E2C47" w:rsidRPr="004E2C47" w:rsidRDefault="004E2C47" w:rsidP="004E2C47">
      <w:pPr>
        <w:rPr>
          <w:lang w:val="ru-RU"/>
        </w:rPr>
      </w:pPr>
      <w:r w:rsidRPr="004E2C47">
        <w:rPr>
          <w:lang w:val="ru-RU"/>
        </w:rPr>
        <w:t>•</w:t>
      </w:r>
      <w:r w:rsidRPr="004E2C47">
        <w:t> </w:t>
      </w:r>
      <w:r w:rsidRPr="004E2C47">
        <w:rPr>
          <w:lang w:val="ru-RU"/>
        </w:rPr>
        <w:t>целенаправленно использовать малые фольклорные жанры в своих устных и письменных высказываниях;</w:t>
      </w:r>
    </w:p>
    <w:p w:rsidR="004E2C47" w:rsidRPr="004E2C47" w:rsidRDefault="004E2C47" w:rsidP="004E2C47">
      <w:pPr>
        <w:rPr>
          <w:lang w:val="ru-RU"/>
        </w:rPr>
      </w:pPr>
      <w:r w:rsidRPr="004E2C47">
        <w:rPr>
          <w:lang w:val="ru-RU"/>
        </w:rPr>
        <w:t>•</w:t>
      </w:r>
      <w:r w:rsidRPr="004E2C47">
        <w:t> </w:t>
      </w:r>
      <w:r w:rsidRPr="004E2C47">
        <w:rPr>
          <w:lang w:val="ru-RU"/>
        </w:rPr>
        <w:t>определять с помощью пословицы жизненную/вымышленную ситуацию;</w:t>
      </w:r>
    </w:p>
    <w:p w:rsidR="004E2C47" w:rsidRPr="004E2C47" w:rsidRDefault="004E2C47" w:rsidP="004E2C47">
      <w:pPr>
        <w:rPr>
          <w:lang w:val="ru-RU"/>
        </w:rPr>
      </w:pPr>
      <w:r w:rsidRPr="004E2C47">
        <w:rPr>
          <w:lang w:val="ru-RU"/>
        </w:rPr>
        <w:t>•</w:t>
      </w:r>
      <w:r w:rsidRPr="004E2C47">
        <w:t> </w:t>
      </w:r>
      <w:r w:rsidRPr="004E2C47">
        <w:rPr>
          <w:lang w:val="ru-RU"/>
        </w:rPr>
        <w:t>выразительно читать сказки и былины, соблюдая соответствующий интонационный рисунок устного рассказывания;</w:t>
      </w:r>
    </w:p>
    <w:p w:rsidR="004E2C47" w:rsidRPr="004E2C47" w:rsidRDefault="004E2C47" w:rsidP="004E2C47">
      <w:pPr>
        <w:rPr>
          <w:lang w:val="ru-RU"/>
        </w:rPr>
      </w:pPr>
      <w:r w:rsidRPr="004E2C47">
        <w:rPr>
          <w:lang w:val="ru-RU"/>
        </w:rPr>
        <w:t>•</w:t>
      </w:r>
      <w:r w:rsidRPr="004E2C47">
        <w:t> </w:t>
      </w:r>
      <w:r w:rsidRPr="004E2C47">
        <w:rPr>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E2C47" w:rsidRPr="004E2C47" w:rsidRDefault="004E2C47" w:rsidP="004E2C47">
      <w:pPr>
        <w:rPr>
          <w:lang w:val="ru-RU"/>
        </w:rPr>
      </w:pPr>
      <w:r w:rsidRPr="004E2C47">
        <w:rPr>
          <w:lang w:val="ru-RU"/>
        </w:rPr>
        <w:t>•</w:t>
      </w:r>
      <w:r w:rsidRPr="004E2C47">
        <w:t> </w:t>
      </w:r>
      <w:r w:rsidRPr="004E2C47">
        <w:rPr>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E2C47" w:rsidRPr="004E2C47" w:rsidRDefault="004E2C47" w:rsidP="004E2C47">
      <w:pPr>
        <w:rPr>
          <w:lang w:val="ru-RU"/>
        </w:rPr>
      </w:pPr>
      <w:r w:rsidRPr="004E2C47">
        <w:rPr>
          <w:lang w:val="ru-RU"/>
        </w:rPr>
        <w:t>•</w:t>
      </w:r>
      <w:r w:rsidRPr="004E2C47">
        <w:t> </w:t>
      </w:r>
      <w:r w:rsidRPr="004E2C47">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равнивая сказки, принадлежащие разным народам,видеть в них воплощение нравственного идеала конкретного народа (находить общее и различное с идеалом русскогои своего народов);</w:t>
      </w:r>
    </w:p>
    <w:p w:rsidR="004E2C47" w:rsidRPr="004E2C47" w:rsidRDefault="004E2C47" w:rsidP="004E2C47">
      <w:pPr>
        <w:rPr>
          <w:lang w:val="ru-RU"/>
        </w:rPr>
      </w:pPr>
      <w:r w:rsidRPr="004E2C47">
        <w:rPr>
          <w:lang w:val="ru-RU"/>
        </w:rPr>
        <w:t>•</w:t>
      </w:r>
      <w:r w:rsidRPr="004E2C47">
        <w:t> </w:t>
      </w:r>
      <w:r w:rsidRPr="004E2C47">
        <w:rPr>
          <w:lang w:val="ru-RU"/>
        </w:rPr>
        <w:t>рассказывать о самостоятельно прочитанной сказке,былине, обосновывая свой выбор;</w:t>
      </w:r>
    </w:p>
    <w:p w:rsidR="004E2C47" w:rsidRPr="004E2C47" w:rsidRDefault="004E2C47" w:rsidP="004E2C47">
      <w:pPr>
        <w:rPr>
          <w:lang w:val="ru-RU"/>
        </w:rPr>
      </w:pPr>
      <w:r w:rsidRPr="004E2C47">
        <w:rPr>
          <w:lang w:val="ru-RU"/>
        </w:rPr>
        <w:t>•</w:t>
      </w:r>
      <w:r w:rsidRPr="004E2C47">
        <w:t> </w:t>
      </w:r>
      <w:r w:rsidRPr="004E2C47">
        <w:rPr>
          <w:lang w:val="ru-RU"/>
        </w:rPr>
        <w:t>сочинять сказку (в том числе и по пословице), былинуи/или придумывать сюжетные линии;</w:t>
      </w:r>
    </w:p>
    <w:p w:rsidR="004E2C47" w:rsidRPr="004E2C47" w:rsidRDefault="004E2C47" w:rsidP="004E2C47">
      <w:pPr>
        <w:rPr>
          <w:lang w:val="ru-RU"/>
        </w:rPr>
      </w:pPr>
      <w:r w:rsidRPr="004E2C47">
        <w:rPr>
          <w:lang w:val="ru-RU"/>
        </w:rPr>
        <w:t>•</w:t>
      </w:r>
      <w:r w:rsidRPr="004E2C47">
        <w:t> </w:t>
      </w:r>
      <w:r w:rsidRPr="004E2C47">
        <w:rPr>
          <w:lang w:val="ru-RU"/>
        </w:rPr>
        <w:t>сравнивая произведения героического эпоса разных народов (былину и сагу, былину и сказание), определять чертынационального характера;</w:t>
      </w:r>
    </w:p>
    <w:p w:rsidR="004E2C47" w:rsidRPr="004E2C47" w:rsidRDefault="004E2C47" w:rsidP="004E2C47">
      <w:pPr>
        <w:rPr>
          <w:lang w:val="ru-RU"/>
        </w:rPr>
      </w:pPr>
      <w:r w:rsidRPr="004E2C47">
        <w:rPr>
          <w:lang w:val="ru-RU"/>
        </w:rPr>
        <w:lastRenderedPageBreak/>
        <w:t>•</w:t>
      </w:r>
      <w:r w:rsidRPr="004E2C47">
        <w:t> </w:t>
      </w:r>
      <w:r w:rsidRPr="004E2C47">
        <w:rPr>
          <w:lang w:val="ru-RU"/>
        </w:rPr>
        <w:t>выбирать произведения устного народного творчестваразных народов для самостоятельного чтения, руководствуясь конкретными целевыми установками;</w:t>
      </w:r>
    </w:p>
    <w:p w:rsidR="004E2C47" w:rsidRPr="004E2C47" w:rsidRDefault="004E2C47" w:rsidP="004E2C47">
      <w:pPr>
        <w:rPr>
          <w:lang w:val="ru-RU"/>
        </w:rPr>
      </w:pPr>
      <w:r w:rsidRPr="004E2C47">
        <w:rPr>
          <w:lang w:val="ru-RU"/>
        </w:rPr>
        <w:t>•</w:t>
      </w:r>
      <w:r w:rsidRPr="004E2C47">
        <w:t> </w:t>
      </w:r>
      <w:r w:rsidRPr="004E2C47">
        <w:rPr>
          <w:lang w:val="ru-RU"/>
        </w:rPr>
        <w:t>устанавливать связи между фольклорными произведениями разных народов на уровне тематики, проблематики,образов (по принципу сходства и различия).</w:t>
      </w:r>
    </w:p>
    <w:p w:rsidR="004E2C47" w:rsidRPr="004E2C47" w:rsidRDefault="004E2C47" w:rsidP="004E2C47">
      <w:pPr>
        <w:rPr>
          <w:lang w:val="ru-RU"/>
        </w:rPr>
      </w:pPr>
      <w:r w:rsidRPr="004E2C47">
        <w:rPr>
          <w:lang w:val="ru-RU"/>
        </w:rPr>
        <w:t xml:space="preserve">Древнерусская литература. Русская литература </w:t>
      </w:r>
      <w:r w:rsidRPr="004E2C47">
        <w:t>XVIII</w:t>
      </w:r>
      <w:r w:rsidRPr="004E2C47">
        <w:rPr>
          <w:lang w:val="ru-RU"/>
        </w:rPr>
        <w:t xml:space="preserve">в.Русская литература </w:t>
      </w:r>
      <w:r w:rsidRPr="004E2C47">
        <w:t>XIX</w:t>
      </w:r>
      <w:r w:rsidRPr="004E2C47">
        <w:rPr>
          <w:lang w:val="ru-RU"/>
        </w:rPr>
        <w:t>—</w:t>
      </w:r>
      <w:r w:rsidRPr="004E2C47">
        <w:t>XX</w:t>
      </w:r>
      <w:r w:rsidRPr="004E2C47">
        <w:rPr>
          <w:lang w:val="ru-RU"/>
        </w:rPr>
        <w:t xml:space="preserve"> вв. Литература народов России. Зарубежная литература</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E2C47" w:rsidRPr="004E2C47" w:rsidRDefault="004E2C47" w:rsidP="004E2C47">
      <w:pPr>
        <w:rPr>
          <w:lang w:val="ru-RU"/>
        </w:rPr>
      </w:pPr>
      <w:r w:rsidRPr="004E2C47">
        <w:rPr>
          <w:lang w:val="ru-RU"/>
        </w:rPr>
        <w:t>•</w:t>
      </w:r>
      <w:r w:rsidRPr="004E2C47">
        <w:t> </w:t>
      </w:r>
      <w:r w:rsidRPr="004E2C47">
        <w:rPr>
          <w:lang w:val="ru-RU"/>
        </w:rPr>
        <w:t>воспринимать художественный текст как произведение искусства, послание автора читателю, современнику и потомку;</w:t>
      </w:r>
    </w:p>
    <w:p w:rsidR="004E2C47" w:rsidRPr="004E2C47" w:rsidRDefault="004E2C47" w:rsidP="004E2C47">
      <w:pPr>
        <w:rPr>
          <w:lang w:val="ru-RU"/>
        </w:rPr>
      </w:pPr>
      <w:r w:rsidRPr="004E2C47">
        <w:rPr>
          <w:lang w:val="ru-RU"/>
        </w:rPr>
        <w:t>•</w:t>
      </w:r>
      <w:r w:rsidRPr="004E2C47">
        <w:t> </w:t>
      </w:r>
      <w:r w:rsidRPr="004E2C47">
        <w:rPr>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E2C47" w:rsidRPr="004E2C47" w:rsidRDefault="004E2C47" w:rsidP="004E2C47">
      <w:pPr>
        <w:rPr>
          <w:lang w:val="ru-RU"/>
        </w:rPr>
      </w:pPr>
      <w:r w:rsidRPr="004E2C47">
        <w:rPr>
          <w:lang w:val="ru-RU"/>
        </w:rPr>
        <w:t>•</w:t>
      </w:r>
      <w:r w:rsidRPr="004E2C47">
        <w:t> </w:t>
      </w:r>
      <w:r w:rsidRPr="004E2C47">
        <w:rPr>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E2C47" w:rsidRPr="004E2C47" w:rsidRDefault="004E2C47" w:rsidP="004E2C47">
      <w:pPr>
        <w:rPr>
          <w:lang w:val="ru-RU"/>
        </w:rPr>
      </w:pPr>
      <w:r w:rsidRPr="004E2C47">
        <w:rPr>
          <w:lang w:val="ru-RU"/>
        </w:rPr>
        <w:t>•</w:t>
      </w:r>
      <w:r w:rsidRPr="004E2C47">
        <w:t> </w:t>
      </w:r>
      <w:r w:rsidRPr="004E2C47">
        <w:rPr>
          <w:lang w:val="ru-RU"/>
        </w:rPr>
        <w:t>определять актуальность произведений для читателей разных поколе-ний и вступать в диалог с другими читателями;</w:t>
      </w:r>
    </w:p>
    <w:p w:rsidR="004E2C47" w:rsidRPr="004E2C47" w:rsidRDefault="004E2C47" w:rsidP="004E2C47">
      <w:pPr>
        <w:rPr>
          <w:lang w:val="ru-RU"/>
        </w:rPr>
      </w:pPr>
      <w:r w:rsidRPr="004E2C47">
        <w:rPr>
          <w:lang w:val="ru-RU"/>
        </w:rPr>
        <w:t>•</w:t>
      </w:r>
      <w:r w:rsidRPr="004E2C47">
        <w:t> </w:t>
      </w:r>
      <w:r w:rsidRPr="004E2C47">
        <w:rPr>
          <w:lang w:val="ru-RU"/>
        </w:rPr>
        <w:t>анализировать и истолковывать произведения разной жанровой природы, аргументированно формулируя своё отношение к прочитанному;</w:t>
      </w:r>
    </w:p>
    <w:p w:rsidR="004E2C47" w:rsidRPr="004E2C47" w:rsidRDefault="004E2C47" w:rsidP="004E2C47">
      <w:pPr>
        <w:rPr>
          <w:lang w:val="ru-RU"/>
        </w:rPr>
      </w:pPr>
      <w:r w:rsidRPr="004E2C47">
        <w:rPr>
          <w:lang w:val="ru-RU"/>
        </w:rPr>
        <w:t>•</w:t>
      </w:r>
      <w:r w:rsidRPr="004E2C47">
        <w:t> </w:t>
      </w:r>
      <w:r w:rsidRPr="004E2C47">
        <w:rPr>
          <w:lang w:val="ru-RU"/>
        </w:rPr>
        <w:t>создавать собственный текст аналитического и интерпретирующего характера в различных форматах;</w:t>
      </w:r>
    </w:p>
    <w:p w:rsidR="004E2C47" w:rsidRPr="004E2C47" w:rsidRDefault="004E2C47" w:rsidP="004E2C47">
      <w:pPr>
        <w:rPr>
          <w:lang w:val="ru-RU"/>
        </w:rPr>
      </w:pPr>
      <w:r w:rsidRPr="004E2C47">
        <w:rPr>
          <w:lang w:val="ru-RU"/>
        </w:rPr>
        <w:t>•</w:t>
      </w:r>
      <w:r w:rsidRPr="004E2C47">
        <w:t> </w:t>
      </w:r>
      <w:r w:rsidRPr="004E2C47">
        <w:rPr>
          <w:lang w:val="ru-RU"/>
        </w:rPr>
        <w:t>сопоставлять произведение словесного искусства и его воплощение в других искусствах;</w:t>
      </w:r>
    </w:p>
    <w:p w:rsidR="004E2C47" w:rsidRPr="004E2C47" w:rsidRDefault="004E2C47" w:rsidP="004E2C47">
      <w:pPr>
        <w:rPr>
          <w:lang w:val="ru-RU"/>
        </w:rPr>
      </w:pPr>
      <w:r w:rsidRPr="004E2C47">
        <w:rPr>
          <w:lang w:val="ru-RU"/>
        </w:rPr>
        <w:t>•</w:t>
      </w:r>
      <w:r w:rsidRPr="004E2C47">
        <w:t> </w:t>
      </w:r>
      <w:r w:rsidRPr="004E2C47">
        <w:rPr>
          <w:lang w:val="ru-RU"/>
        </w:rPr>
        <w:t>работать с разными источниками информации и владеть основными способами её обработки и презентаци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бирать путь анализа произведения, адекватныйжанрово-родовой природе художественного текста;</w:t>
      </w:r>
    </w:p>
    <w:p w:rsidR="004E2C47" w:rsidRPr="004E2C47" w:rsidRDefault="004E2C47" w:rsidP="004E2C47">
      <w:pPr>
        <w:rPr>
          <w:lang w:val="ru-RU"/>
        </w:rPr>
      </w:pPr>
      <w:r w:rsidRPr="004E2C47">
        <w:rPr>
          <w:lang w:val="ru-RU"/>
        </w:rPr>
        <w:t>•</w:t>
      </w:r>
      <w:r w:rsidRPr="004E2C47">
        <w:t> </w:t>
      </w:r>
      <w:r w:rsidRPr="004E2C47">
        <w:rPr>
          <w:lang w:val="ru-RU"/>
        </w:rPr>
        <w:t>дифференцировать элементы поэтики художественного текста, видеть их художественную и смысловую функцию;</w:t>
      </w:r>
    </w:p>
    <w:p w:rsidR="004E2C47" w:rsidRPr="004E2C47" w:rsidRDefault="004E2C47" w:rsidP="004E2C47">
      <w:pPr>
        <w:rPr>
          <w:lang w:val="ru-RU"/>
        </w:rPr>
      </w:pPr>
      <w:r w:rsidRPr="004E2C47">
        <w:rPr>
          <w:lang w:val="ru-RU"/>
        </w:rPr>
        <w:t>•</w:t>
      </w:r>
      <w:r w:rsidRPr="004E2C47">
        <w:t> </w:t>
      </w:r>
      <w:r w:rsidRPr="004E2C47">
        <w:rPr>
          <w:lang w:val="ru-RU"/>
        </w:rPr>
        <w:t>сопоставлять «чужие» тексты интерпретирующегохарактера, аргументированно оценивать их;</w:t>
      </w:r>
    </w:p>
    <w:p w:rsidR="004E2C47" w:rsidRPr="004E2C47" w:rsidRDefault="004E2C47" w:rsidP="004E2C47">
      <w:pPr>
        <w:rPr>
          <w:lang w:val="ru-RU"/>
        </w:rPr>
      </w:pPr>
      <w:r w:rsidRPr="004E2C47">
        <w:rPr>
          <w:lang w:val="ru-RU"/>
        </w:rPr>
        <w:t>•</w:t>
      </w:r>
      <w:r w:rsidRPr="004E2C47">
        <w:t> </w:t>
      </w:r>
      <w:r w:rsidRPr="004E2C47">
        <w:rPr>
          <w:lang w:val="ru-RU"/>
        </w:rPr>
        <w:t>оценивать интерпретацию художественного текста,созданную средствами других искусств;</w:t>
      </w:r>
    </w:p>
    <w:p w:rsidR="004E2C47" w:rsidRPr="004E2C47" w:rsidRDefault="004E2C47" w:rsidP="004E2C47">
      <w:pPr>
        <w:rPr>
          <w:lang w:val="ru-RU"/>
        </w:rPr>
      </w:pPr>
      <w:r w:rsidRPr="004E2C47">
        <w:rPr>
          <w:lang w:val="ru-RU"/>
        </w:rPr>
        <w:t>•</w:t>
      </w:r>
      <w:r w:rsidRPr="004E2C47">
        <w:t> </w:t>
      </w:r>
      <w:r w:rsidRPr="004E2C47">
        <w:rPr>
          <w:lang w:val="ru-RU"/>
        </w:rPr>
        <w:t>создавать собственную интерпретацию изученноготекста средст-вами других искусств;</w:t>
      </w:r>
    </w:p>
    <w:p w:rsidR="004E2C47" w:rsidRPr="004E2C47" w:rsidRDefault="004E2C47" w:rsidP="004E2C47">
      <w:pPr>
        <w:rPr>
          <w:lang w:val="ru-RU"/>
        </w:rPr>
      </w:pPr>
      <w:r w:rsidRPr="004E2C47">
        <w:rPr>
          <w:lang w:val="ru-RU"/>
        </w:rPr>
        <w:lastRenderedPageBreak/>
        <w:t>•</w:t>
      </w:r>
      <w:r w:rsidRPr="004E2C47">
        <w:t> </w:t>
      </w:r>
      <w:r w:rsidRPr="004E2C47">
        <w:rPr>
          <w:lang w:val="ru-RU"/>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rsidR="004E2C47" w:rsidRPr="004E2C47" w:rsidRDefault="004E2C47" w:rsidP="004E2C47">
      <w:pPr>
        <w:rPr>
          <w:lang w:val="ru-RU"/>
        </w:rPr>
      </w:pPr>
      <w:r w:rsidRPr="004E2C47">
        <w:rPr>
          <w:lang w:val="ru-RU"/>
        </w:rPr>
        <w:t>•</w:t>
      </w:r>
      <w:r w:rsidRPr="004E2C47">
        <w:t> </w:t>
      </w:r>
      <w:r w:rsidRPr="004E2C47">
        <w:rPr>
          <w:lang w:val="ru-RU"/>
        </w:rPr>
        <w:t>вести самостоятельную проектно-исследовательскуюдеятельность и оформлять её результаты в разных форматах (работа исследовательского характера, реферат,проект).</w:t>
      </w:r>
    </w:p>
    <w:p w:rsidR="004E2C47" w:rsidRPr="004E2C47" w:rsidRDefault="004E2C47" w:rsidP="004E2C47">
      <w:pPr>
        <w:rPr>
          <w:lang w:val="ru-RU"/>
        </w:rPr>
      </w:pPr>
      <w:r w:rsidRPr="004E2C47">
        <w:rPr>
          <w:lang w:val="ru-RU"/>
        </w:rPr>
        <w:t>1.2.3.7. ИНОСТРАННЫЙ ЯЗЫК. ВТОРОЙ ИНОСТРАННЫЙЯЗЫК(НА ПРИМЕРЕ АНГЛИЙСКОГО ЯЗЫКА)</w:t>
      </w:r>
    </w:p>
    <w:p w:rsidR="004E2C47" w:rsidRPr="004E2C47" w:rsidRDefault="004E2C47" w:rsidP="004E2C47">
      <w:pPr>
        <w:rPr>
          <w:lang w:val="ru-RU"/>
        </w:rPr>
      </w:pPr>
      <w:r w:rsidRPr="004E2C47">
        <w:rPr>
          <w:lang w:val="ru-RU"/>
        </w:rPr>
        <w:t>Коммуникативные умения</w:t>
      </w:r>
    </w:p>
    <w:p w:rsidR="004E2C47" w:rsidRPr="004E2C47" w:rsidRDefault="004E2C47" w:rsidP="004E2C47">
      <w:pPr>
        <w:rPr>
          <w:lang w:val="ru-RU"/>
        </w:rPr>
      </w:pPr>
      <w:r w:rsidRPr="004E2C47">
        <w:rPr>
          <w:lang w:val="ru-RU"/>
        </w:rPr>
        <w:t>Говорение. Диалогическая речь</w:t>
      </w:r>
    </w:p>
    <w:p w:rsidR="004E2C47" w:rsidRPr="004E2C47" w:rsidRDefault="004E2C47" w:rsidP="004E2C47">
      <w:pPr>
        <w:rPr>
          <w:lang w:val="ru-RU"/>
        </w:rPr>
      </w:pPr>
      <w:r w:rsidRPr="004E2C47">
        <w:rPr>
          <w:lang w:val="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E2C47" w:rsidRPr="004E2C47" w:rsidRDefault="004E2C47" w:rsidP="004E2C47">
      <w:pPr>
        <w:rPr>
          <w:lang w:val="ru-RU"/>
        </w:rPr>
      </w:pPr>
      <w:r w:rsidRPr="004E2C47">
        <w:rPr>
          <w:lang w:val="ru-RU"/>
        </w:rPr>
        <w:t>Выпускник получит возможность научиться братьи давать интервью.</w:t>
      </w:r>
    </w:p>
    <w:p w:rsidR="004E2C47" w:rsidRPr="004E2C47" w:rsidRDefault="004E2C47" w:rsidP="004E2C47">
      <w:pPr>
        <w:rPr>
          <w:lang w:val="ru-RU"/>
        </w:rPr>
      </w:pPr>
      <w:r w:rsidRPr="004E2C47">
        <w:rPr>
          <w:lang w:val="ru-RU"/>
        </w:rPr>
        <w:t>Говорение. Монологическая речь</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E2C47" w:rsidRPr="004E2C47" w:rsidRDefault="004E2C47" w:rsidP="004E2C47">
      <w:pPr>
        <w:rPr>
          <w:lang w:val="ru-RU"/>
        </w:rPr>
      </w:pPr>
      <w:r w:rsidRPr="004E2C47">
        <w:rPr>
          <w:lang w:val="ru-RU"/>
        </w:rPr>
        <w:t>•</w:t>
      </w:r>
      <w:r w:rsidRPr="004E2C47">
        <w:t> </w:t>
      </w:r>
      <w:r w:rsidRPr="004E2C47">
        <w:rPr>
          <w:lang w:val="ru-RU"/>
        </w:rPr>
        <w:t>описывать события с опорой на зрительную наглядность и/или вербальные опоры (ключевые слова, план, вопросы);</w:t>
      </w:r>
    </w:p>
    <w:p w:rsidR="004E2C47" w:rsidRPr="004E2C47" w:rsidRDefault="004E2C47" w:rsidP="004E2C47">
      <w:pPr>
        <w:rPr>
          <w:lang w:val="ru-RU"/>
        </w:rPr>
      </w:pPr>
      <w:r w:rsidRPr="004E2C47">
        <w:rPr>
          <w:lang w:val="ru-RU"/>
        </w:rPr>
        <w:t>•</w:t>
      </w:r>
      <w:r w:rsidRPr="004E2C47">
        <w:t> </w:t>
      </w:r>
      <w:r w:rsidRPr="004E2C47">
        <w:rPr>
          <w:lang w:val="ru-RU"/>
        </w:rPr>
        <w:t>давать краткую характеристику реальных людей и литературных персонажей;</w:t>
      </w:r>
    </w:p>
    <w:p w:rsidR="004E2C47" w:rsidRPr="004E2C47" w:rsidRDefault="004E2C47" w:rsidP="004E2C47">
      <w:pPr>
        <w:rPr>
          <w:lang w:val="ru-RU"/>
        </w:rPr>
      </w:pPr>
      <w:r w:rsidRPr="004E2C47">
        <w:rPr>
          <w:lang w:val="ru-RU"/>
        </w:rPr>
        <w:t>•</w:t>
      </w:r>
      <w:r w:rsidRPr="004E2C47">
        <w:t> </w:t>
      </w:r>
      <w:r w:rsidRPr="004E2C47">
        <w:rPr>
          <w:lang w:val="ru-RU"/>
        </w:rPr>
        <w:t>передавать основное содержание прочитанного текста с опорой или без опоры на текст/ключевые слова/план/вопрос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делать сообщение на заданную тему на основе прочитанного;</w:t>
      </w:r>
    </w:p>
    <w:p w:rsidR="004E2C47" w:rsidRPr="004E2C47" w:rsidRDefault="004E2C47" w:rsidP="004E2C47">
      <w:pPr>
        <w:rPr>
          <w:lang w:val="ru-RU"/>
        </w:rPr>
      </w:pPr>
      <w:r w:rsidRPr="004E2C47">
        <w:rPr>
          <w:lang w:val="ru-RU"/>
        </w:rPr>
        <w:t>•</w:t>
      </w:r>
      <w:r w:rsidRPr="004E2C47">
        <w:t> </w:t>
      </w:r>
      <w:r w:rsidRPr="004E2C47">
        <w:rPr>
          <w:lang w:val="ru-RU"/>
        </w:rPr>
        <w:t>комментировать факты из прочитанного/прослушанного текста, аргументировать своё отношение к прочит анному/прослушанному;</w:t>
      </w:r>
    </w:p>
    <w:p w:rsidR="004E2C47" w:rsidRPr="004E2C47" w:rsidRDefault="004E2C47" w:rsidP="004E2C47">
      <w:pPr>
        <w:rPr>
          <w:lang w:val="ru-RU"/>
        </w:rPr>
      </w:pPr>
      <w:r w:rsidRPr="004E2C47">
        <w:rPr>
          <w:lang w:val="ru-RU"/>
        </w:rPr>
        <w:t>•</w:t>
      </w:r>
      <w:r w:rsidRPr="004E2C47">
        <w:t> </w:t>
      </w:r>
      <w:r w:rsidRPr="004E2C47">
        <w:rPr>
          <w:lang w:val="ru-RU"/>
        </w:rPr>
        <w:t>кратко высказываться без предварительной подготовки на заданную тему в соответствии с предложенной ситуацией общения;</w:t>
      </w:r>
    </w:p>
    <w:p w:rsidR="004E2C47" w:rsidRPr="004E2C47" w:rsidRDefault="004E2C47" w:rsidP="004E2C47">
      <w:pPr>
        <w:rPr>
          <w:lang w:val="ru-RU"/>
        </w:rPr>
      </w:pPr>
      <w:r w:rsidRPr="004E2C47">
        <w:rPr>
          <w:lang w:val="ru-RU"/>
        </w:rPr>
        <w:t>кратко излагать результаты выполненной проектнойработы.</w:t>
      </w:r>
    </w:p>
    <w:p w:rsidR="004E2C47" w:rsidRPr="004E2C47" w:rsidRDefault="004E2C47" w:rsidP="004E2C47">
      <w:pPr>
        <w:rPr>
          <w:lang w:val="ru-RU"/>
        </w:rPr>
      </w:pPr>
      <w:r w:rsidRPr="004E2C47">
        <w:rPr>
          <w:lang w:val="ru-RU"/>
        </w:rPr>
        <w:t>Аудирова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E2C47" w:rsidRPr="004E2C47" w:rsidRDefault="004E2C47" w:rsidP="004E2C47">
      <w:pPr>
        <w:rPr>
          <w:lang w:val="ru-RU"/>
        </w:rPr>
      </w:pPr>
      <w:r w:rsidRPr="004E2C47">
        <w:rPr>
          <w:lang w:val="ru-RU"/>
        </w:rPr>
        <w:lastRenderedPageBreak/>
        <w:t>•</w:t>
      </w:r>
      <w:r w:rsidRPr="004E2C47">
        <w:t> </w:t>
      </w:r>
      <w:r w:rsidRPr="004E2C47">
        <w:rPr>
          <w:lang w:val="ru-RU"/>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елять основную мысль в воспринимаемом на слухтексте;</w:t>
      </w:r>
    </w:p>
    <w:p w:rsidR="004E2C47" w:rsidRPr="004E2C47" w:rsidRDefault="004E2C47" w:rsidP="004E2C47">
      <w:pPr>
        <w:rPr>
          <w:lang w:val="ru-RU"/>
        </w:rPr>
      </w:pPr>
      <w:r w:rsidRPr="004E2C47">
        <w:rPr>
          <w:lang w:val="ru-RU"/>
        </w:rPr>
        <w:t>•</w:t>
      </w:r>
      <w:r w:rsidRPr="004E2C47">
        <w:t> </w:t>
      </w:r>
      <w:r w:rsidRPr="004E2C47">
        <w:rPr>
          <w:lang w:val="ru-RU"/>
        </w:rPr>
        <w:t>отделять в тексте, воспринимаемом на слух, главныефакты от второстепенных;</w:t>
      </w:r>
    </w:p>
    <w:p w:rsidR="004E2C47" w:rsidRPr="004E2C47" w:rsidRDefault="004E2C47" w:rsidP="004E2C47">
      <w:pPr>
        <w:rPr>
          <w:lang w:val="ru-RU"/>
        </w:rPr>
      </w:pPr>
      <w:r w:rsidRPr="004E2C47">
        <w:rPr>
          <w:lang w:val="ru-RU"/>
        </w:rPr>
        <w:t>•</w:t>
      </w:r>
      <w:r w:rsidRPr="004E2C47">
        <w:t> </w:t>
      </w:r>
      <w:r w:rsidRPr="004E2C47">
        <w:rPr>
          <w:lang w:val="ru-RU"/>
        </w:rPr>
        <w:t>использовать контекстуальную или языковую догадкупри восприятии на слух текстов, содержащих незнакомыеслова;</w:t>
      </w:r>
    </w:p>
    <w:p w:rsidR="004E2C47" w:rsidRPr="004E2C47" w:rsidRDefault="004E2C47" w:rsidP="004E2C47">
      <w:pPr>
        <w:rPr>
          <w:lang w:val="ru-RU"/>
        </w:rPr>
      </w:pPr>
      <w:r w:rsidRPr="004E2C47">
        <w:rPr>
          <w:lang w:val="ru-RU"/>
        </w:rPr>
        <w:t>•</w:t>
      </w:r>
      <w:r w:rsidRPr="004E2C47">
        <w:t> </w:t>
      </w:r>
      <w:r w:rsidRPr="004E2C47">
        <w:rPr>
          <w:lang w:val="ru-RU"/>
        </w:rPr>
        <w:t>игнорировать незнакомые языковые явления, несущественные для понимания основного содержания воспринимаемого на слух текста.</w:t>
      </w:r>
    </w:p>
    <w:p w:rsidR="004E2C47" w:rsidRPr="004E2C47" w:rsidRDefault="004E2C47" w:rsidP="004E2C47">
      <w:pPr>
        <w:rPr>
          <w:lang w:val="ru-RU"/>
        </w:rPr>
      </w:pPr>
      <w:r w:rsidRPr="004E2C47">
        <w:rPr>
          <w:lang w:val="ru-RU"/>
        </w:rPr>
        <w:t>Чтение</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4E2C47" w:rsidRPr="004E2C47" w:rsidRDefault="004E2C47" w:rsidP="004E2C47">
      <w:pPr>
        <w:rPr>
          <w:lang w:val="ru-RU"/>
        </w:rPr>
      </w:pPr>
      <w:r w:rsidRPr="004E2C47">
        <w:rPr>
          <w:lang w:val="ru-RU"/>
        </w:rPr>
        <w:t>•</w:t>
      </w:r>
      <w:r w:rsidRPr="004E2C47">
        <w:t> </w:t>
      </w:r>
      <w:r w:rsidRPr="004E2C47">
        <w:rPr>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читать и полностью понимать несложные аутентичные тексты, построенные в основном на изученном языковом материале;</w:t>
      </w:r>
    </w:p>
    <w:p w:rsidR="004E2C47" w:rsidRPr="004E2C47" w:rsidRDefault="004E2C47" w:rsidP="004E2C47">
      <w:pPr>
        <w:rPr>
          <w:lang w:val="ru-RU"/>
        </w:rPr>
      </w:pPr>
      <w:r w:rsidRPr="004E2C47">
        <w:rPr>
          <w:lang w:val="ru-RU"/>
        </w:rPr>
        <w:t>•</w:t>
      </w:r>
      <w:r w:rsidRPr="004E2C47">
        <w:t> </w:t>
      </w:r>
      <w:r w:rsidRPr="004E2C47">
        <w:rPr>
          <w:lang w:val="ru-RU"/>
        </w:rPr>
        <w:t>догадываться о значении незнакомых слов по сходству с рус-ским/родным языком, по словообразовательным элементам, по контексту;</w:t>
      </w:r>
    </w:p>
    <w:p w:rsidR="004E2C47" w:rsidRPr="004E2C47" w:rsidRDefault="004E2C47" w:rsidP="004E2C47">
      <w:pPr>
        <w:rPr>
          <w:lang w:val="ru-RU"/>
        </w:rPr>
      </w:pPr>
      <w:r w:rsidRPr="004E2C47">
        <w:rPr>
          <w:lang w:val="ru-RU"/>
        </w:rPr>
        <w:t>•</w:t>
      </w:r>
      <w:r w:rsidRPr="004E2C47">
        <w:t> </w:t>
      </w:r>
      <w:r w:rsidRPr="004E2C47">
        <w:rPr>
          <w:lang w:val="ru-RU"/>
        </w:rPr>
        <w:t>игнорировать в процессе чтения незнакомые слова,не мешающие понимать основное содержание текста;</w:t>
      </w:r>
    </w:p>
    <w:p w:rsidR="004E2C47" w:rsidRPr="004E2C47" w:rsidRDefault="004E2C47" w:rsidP="004E2C47">
      <w:pPr>
        <w:rPr>
          <w:lang w:val="ru-RU"/>
        </w:rPr>
      </w:pPr>
      <w:r w:rsidRPr="004E2C47">
        <w:rPr>
          <w:lang w:val="ru-RU"/>
        </w:rPr>
        <w:t>•</w:t>
      </w:r>
      <w:r w:rsidRPr="004E2C47">
        <w:t> </w:t>
      </w:r>
      <w:r w:rsidRPr="004E2C47">
        <w:rPr>
          <w:lang w:val="ru-RU"/>
        </w:rPr>
        <w:t>пользоваться сносками и лингвострановедческим справочником.</w:t>
      </w:r>
    </w:p>
    <w:p w:rsidR="004E2C47" w:rsidRPr="004E2C47" w:rsidRDefault="004E2C47" w:rsidP="004E2C47">
      <w:pPr>
        <w:rPr>
          <w:lang w:val="ru-RU"/>
        </w:rPr>
      </w:pPr>
    </w:p>
    <w:p w:rsidR="004E2C47" w:rsidRPr="004E2C47" w:rsidRDefault="004E2C47" w:rsidP="004E2C47">
      <w:pPr>
        <w:rPr>
          <w:lang w:val="ru-RU"/>
        </w:rPr>
      </w:pPr>
      <w:r w:rsidRPr="004E2C47">
        <w:rPr>
          <w:lang w:val="ru-RU"/>
        </w:rPr>
        <w:t>Письменная речь</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заполнять анкеты и формуляры в соответствии с нормами, принятыми в стране изучаемого языка;</w:t>
      </w:r>
    </w:p>
    <w:p w:rsidR="004E2C47" w:rsidRPr="004E2C47" w:rsidRDefault="004E2C47" w:rsidP="004E2C47">
      <w:pPr>
        <w:rPr>
          <w:lang w:val="ru-RU"/>
        </w:rPr>
      </w:pPr>
      <w:r w:rsidRPr="004E2C47">
        <w:rPr>
          <w:lang w:val="ru-RU"/>
        </w:rPr>
        <w:t>•</w:t>
      </w:r>
      <w:r w:rsidRPr="004E2C47">
        <w:t> </w:t>
      </w:r>
      <w:r w:rsidRPr="004E2C47">
        <w:rPr>
          <w:lang w:val="ru-RU"/>
        </w:rPr>
        <w:t>писать личное письмо в ответ на письмо-стимул с употреблением формул речевого этикета, принятых в стране изучаемого язык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делать краткие выписки из текста с целью их использования в собственных устных высказываниях;</w:t>
      </w:r>
    </w:p>
    <w:p w:rsidR="004E2C47" w:rsidRPr="004E2C47" w:rsidRDefault="004E2C47" w:rsidP="004E2C47">
      <w:pPr>
        <w:rPr>
          <w:lang w:val="ru-RU"/>
        </w:rPr>
      </w:pPr>
      <w:r w:rsidRPr="004E2C47">
        <w:rPr>
          <w:lang w:val="ru-RU"/>
        </w:rPr>
        <w:t>•</w:t>
      </w:r>
      <w:r w:rsidRPr="004E2C47">
        <w:t> </w:t>
      </w:r>
      <w:r w:rsidRPr="004E2C47">
        <w:rPr>
          <w:lang w:val="ru-RU"/>
        </w:rPr>
        <w:t>составлять план/тезисы устного или письменного сообщения;</w:t>
      </w:r>
    </w:p>
    <w:p w:rsidR="004E2C47" w:rsidRPr="004E2C47" w:rsidRDefault="004E2C47" w:rsidP="004E2C47">
      <w:pPr>
        <w:rPr>
          <w:lang w:val="ru-RU"/>
        </w:rPr>
      </w:pPr>
      <w:r w:rsidRPr="004E2C47">
        <w:rPr>
          <w:lang w:val="ru-RU"/>
        </w:rPr>
        <w:t>•</w:t>
      </w:r>
      <w:r w:rsidRPr="004E2C47">
        <w:t> </w:t>
      </w:r>
      <w:r w:rsidRPr="004E2C47">
        <w:rPr>
          <w:lang w:val="ru-RU"/>
        </w:rPr>
        <w:t>кратко излагать в письменном виде результаты своей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писать небольшие письменные высказывания с опоройна образец.</w:t>
      </w:r>
    </w:p>
    <w:p w:rsidR="004E2C47" w:rsidRPr="004E2C47" w:rsidRDefault="004E2C47" w:rsidP="004E2C47">
      <w:pPr>
        <w:rPr>
          <w:lang w:val="ru-RU"/>
        </w:rPr>
      </w:pPr>
      <w:r w:rsidRPr="004E2C47">
        <w:rPr>
          <w:lang w:val="ru-RU"/>
        </w:rPr>
        <w:t>Языковая компетентность(владение языковыми средствами)</w:t>
      </w:r>
    </w:p>
    <w:p w:rsidR="004E2C47" w:rsidRPr="004E2C47" w:rsidRDefault="004E2C47" w:rsidP="004E2C47">
      <w:pPr>
        <w:rPr>
          <w:lang w:val="ru-RU"/>
        </w:rPr>
      </w:pPr>
      <w:r w:rsidRPr="004E2C47">
        <w:rPr>
          <w:lang w:val="ru-RU"/>
        </w:rPr>
        <w:t>Фонетическая сторона реч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на слух и адекватно, без фонематических ошибок, ведущих к сбою коммуникации, произносить все звуки английского языка;</w:t>
      </w:r>
    </w:p>
    <w:p w:rsidR="004E2C47" w:rsidRPr="004E2C47" w:rsidRDefault="004E2C47" w:rsidP="004E2C47">
      <w:pPr>
        <w:rPr>
          <w:lang w:val="ru-RU"/>
        </w:rPr>
      </w:pPr>
      <w:r w:rsidRPr="004E2C47">
        <w:rPr>
          <w:lang w:val="ru-RU"/>
        </w:rPr>
        <w:t>•</w:t>
      </w:r>
      <w:r w:rsidRPr="004E2C47">
        <w:t> </w:t>
      </w:r>
      <w:r w:rsidRPr="004E2C47">
        <w:rPr>
          <w:lang w:val="ru-RU"/>
        </w:rPr>
        <w:t>соблюдать правильное ударение в изученных словах;</w:t>
      </w:r>
    </w:p>
    <w:p w:rsidR="004E2C47" w:rsidRPr="004E2C47" w:rsidRDefault="004E2C47" w:rsidP="004E2C47">
      <w:pPr>
        <w:rPr>
          <w:lang w:val="ru-RU"/>
        </w:rPr>
      </w:pPr>
      <w:r w:rsidRPr="004E2C47">
        <w:rPr>
          <w:lang w:val="ru-RU"/>
        </w:rPr>
        <w:t>•</w:t>
      </w:r>
      <w:r w:rsidRPr="004E2C47">
        <w:t> </w:t>
      </w:r>
      <w:r w:rsidRPr="004E2C47">
        <w:rPr>
          <w:lang w:val="ru-RU"/>
        </w:rPr>
        <w:t>различать коммуникативные типы предложения по интонации;</w:t>
      </w:r>
    </w:p>
    <w:p w:rsidR="004E2C47" w:rsidRPr="004E2C47" w:rsidRDefault="004E2C47" w:rsidP="004E2C47">
      <w:pPr>
        <w:rPr>
          <w:lang w:val="ru-RU"/>
        </w:rPr>
      </w:pPr>
      <w:r w:rsidRPr="004E2C47">
        <w:rPr>
          <w:lang w:val="ru-RU"/>
        </w:rPr>
        <w:t>•</w:t>
      </w:r>
      <w:r w:rsidRPr="004E2C47">
        <w:t> </w:t>
      </w:r>
      <w:r w:rsidRPr="004E2C47">
        <w:rPr>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ражать модальные значения, чувства и эмоциис помощью интонации;</w:t>
      </w:r>
    </w:p>
    <w:p w:rsidR="004E2C47" w:rsidRPr="004E2C47" w:rsidRDefault="004E2C47" w:rsidP="004E2C47">
      <w:pPr>
        <w:rPr>
          <w:lang w:val="ru-RU"/>
        </w:rPr>
      </w:pPr>
      <w:r w:rsidRPr="004E2C47">
        <w:rPr>
          <w:lang w:val="ru-RU"/>
        </w:rPr>
        <w:t>•</w:t>
      </w:r>
      <w:r w:rsidRPr="004E2C47">
        <w:t> </w:t>
      </w:r>
      <w:r w:rsidRPr="004E2C47">
        <w:rPr>
          <w:lang w:val="ru-RU"/>
        </w:rPr>
        <w:t>различать на слух британские и американские варианты английского языка.</w:t>
      </w:r>
    </w:p>
    <w:p w:rsidR="004E2C47" w:rsidRPr="004E2C47" w:rsidRDefault="004E2C47" w:rsidP="004E2C47">
      <w:pPr>
        <w:rPr>
          <w:lang w:val="ru-RU"/>
        </w:rPr>
      </w:pPr>
      <w:r w:rsidRPr="004E2C47">
        <w:rPr>
          <w:lang w:val="ru-RU"/>
        </w:rPr>
        <w:t>Орфография</w:t>
      </w:r>
    </w:p>
    <w:p w:rsidR="004E2C47" w:rsidRPr="004E2C47" w:rsidRDefault="004E2C47" w:rsidP="004E2C47">
      <w:pPr>
        <w:rPr>
          <w:lang w:val="ru-RU"/>
        </w:rPr>
      </w:pPr>
      <w:r w:rsidRPr="004E2C47">
        <w:rPr>
          <w:lang w:val="ru-RU"/>
        </w:rPr>
        <w:t>Выпускник научится правильно писать изученные слова.</w:t>
      </w:r>
    </w:p>
    <w:p w:rsidR="004E2C47" w:rsidRPr="004E2C47" w:rsidRDefault="004E2C47" w:rsidP="004E2C47">
      <w:pPr>
        <w:rPr>
          <w:lang w:val="ru-RU"/>
        </w:rPr>
      </w:pPr>
      <w:r w:rsidRPr="004E2C47">
        <w:rPr>
          <w:lang w:val="ru-RU"/>
        </w:rPr>
        <w:t>Выпускник получит возможность научиться сравнивать и анализировать буквосочетания английского языка иих транскрипцию.</w:t>
      </w:r>
    </w:p>
    <w:p w:rsidR="004E2C47" w:rsidRPr="004E2C47" w:rsidRDefault="004E2C47" w:rsidP="004E2C47">
      <w:pPr>
        <w:rPr>
          <w:lang w:val="ru-RU"/>
        </w:rPr>
      </w:pPr>
      <w:r w:rsidRPr="004E2C47">
        <w:rPr>
          <w:lang w:val="ru-RU"/>
        </w:rPr>
        <w:t>Лексическая сторона реч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E2C47" w:rsidRPr="004E2C47" w:rsidRDefault="004E2C47" w:rsidP="004E2C47">
      <w:pPr>
        <w:rPr>
          <w:lang w:val="ru-RU"/>
        </w:rPr>
      </w:pPr>
      <w:r w:rsidRPr="004E2C47">
        <w:rPr>
          <w:lang w:val="ru-RU"/>
        </w:rPr>
        <w:t>•</w:t>
      </w:r>
      <w:r w:rsidRPr="004E2C47">
        <w:t> </w:t>
      </w:r>
      <w:r w:rsidRPr="004E2C47">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E2C47" w:rsidRPr="004E2C47" w:rsidRDefault="004E2C47" w:rsidP="004E2C47">
      <w:pPr>
        <w:rPr>
          <w:lang w:val="ru-RU"/>
        </w:rPr>
      </w:pPr>
      <w:r w:rsidRPr="004E2C47">
        <w:rPr>
          <w:lang w:val="ru-RU"/>
        </w:rPr>
        <w:t>•</w:t>
      </w:r>
      <w:r w:rsidRPr="004E2C47">
        <w:t> </w:t>
      </w:r>
      <w:r w:rsidRPr="004E2C47">
        <w:rPr>
          <w:lang w:val="ru-RU"/>
        </w:rPr>
        <w:t>соблюдать существующие в английском языке нормы лексической сочетаемости;</w:t>
      </w:r>
    </w:p>
    <w:p w:rsidR="004E2C47" w:rsidRPr="004E2C47" w:rsidRDefault="004E2C47" w:rsidP="004E2C47">
      <w:pPr>
        <w:rPr>
          <w:lang w:val="ru-RU"/>
        </w:rPr>
      </w:pPr>
      <w:r w:rsidRPr="004E2C47">
        <w:rPr>
          <w:lang w:val="ru-RU"/>
        </w:rPr>
        <w:lastRenderedPageBreak/>
        <w:t>•</w:t>
      </w:r>
      <w:r w:rsidRPr="004E2C47">
        <w:t> </w:t>
      </w:r>
      <w:r w:rsidRPr="004E2C47">
        <w:rPr>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употреблять в речи в нескольких значениях многозначные слова, изученные в пределах тематики основнойшколы;</w:t>
      </w:r>
    </w:p>
    <w:p w:rsidR="004E2C47" w:rsidRPr="004E2C47" w:rsidRDefault="004E2C47" w:rsidP="004E2C47">
      <w:pPr>
        <w:rPr>
          <w:lang w:val="ru-RU"/>
        </w:rPr>
      </w:pPr>
      <w:r w:rsidRPr="004E2C47">
        <w:rPr>
          <w:lang w:val="ru-RU"/>
        </w:rPr>
        <w:t>•</w:t>
      </w:r>
      <w:r w:rsidRPr="004E2C47">
        <w:t> </w:t>
      </w:r>
      <w:r w:rsidRPr="004E2C47">
        <w:rPr>
          <w:lang w:val="ru-RU"/>
        </w:rPr>
        <w:t>находить различия между явлениями синонимии и антонимии;</w:t>
      </w:r>
    </w:p>
    <w:p w:rsidR="004E2C47" w:rsidRPr="004E2C47" w:rsidRDefault="004E2C47" w:rsidP="004E2C47">
      <w:pPr>
        <w:rPr>
          <w:lang w:val="ru-RU"/>
        </w:rPr>
      </w:pPr>
      <w:r w:rsidRPr="004E2C47">
        <w:rPr>
          <w:lang w:val="ru-RU"/>
        </w:rPr>
        <w:t>•</w:t>
      </w:r>
      <w:r w:rsidRPr="004E2C47">
        <w:t> </w:t>
      </w:r>
      <w:r w:rsidRPr="004E2C47">
        <w:rPr>
          <w:lang w:val="ru-RU"/>
        </w:rPr>
        <w:t>распознавать принадлежность слов к частям речипо определённым признакам (артиклям, аффиксам и др.);</w:t>
      </w:r>
    </w:p>
    <w:p w:rsidR="004E2C47" w:rsidRPr="004E2C47" w:rsidRDefault="004E2C47" w:rsidP="004E2C47">
      <w:pPr>
        <w:rPr>
          <w:lang w:val="ru-RU"/>
        </w:rPr>
      </w:pPr>
      <w:r w:rsidRPr="004E2C47">
        <w:rPr>
          <w:lang w:val="ru-RU"/>
        </w:rPr>
        <w:t>•</w:t>
      </w:r>
      <w:r w:rsidRPr="004E2C47">
        <w:t> </w:t>
      </w:r>
      <w:r w:rsidRPr="004E2C47">
        <w:rPr>
          <w:lang w:val="ru-RU"/>
        </w:rPr>
        <w:t>использовать языковую догадку в процессе чтенияи аудирования (догадываться о значении незнакомых словпо контексту и по словообразовательным элементам).</w:t>
      </w:r>
    </w:p>
    <w:p w:rsidR="004E2C47" w:rsidRPr="004E2C47" w:rsidRDefault="004E2C47" w:rsidP="004E2C47">
      <w:pPr>
        <w:rPr>
          <w:lang w:val="ru-RU"/>
        </w:rPr>
      </w:pPr>
      <w:r w:rsidRPr="004E2C47">
        <w:rPr>
          <w:lang w:val="ru-RU"/>
        </w:rPr>
        <w:t>Грамматическая сторона реч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E2C47" w:rsidRPr="004E2C47" w:rsidRDefault="004E2C47" w:rsidP="004E2C47">
      <w:pPr>
        <w:rPr>
          <w:lang w:val="ru-RU"/>
        </w:rPr>
      </w:pPr>
      <w:r w:rsidRPr="004E2C47">
        <w:rPr>
          <w:lang w:val="ru-RU"/>
        </w:rPr>
        <w:t>•</w:t>
      </w:r>
      <w:r w:rsidRPr="004E2C47">
        <w:t> </w:t>
      </w:r>
      <w:r w:rsidRPr="004E2C47">
        <w:rPr>
          <w:lang w:val="ru-RU"/>
        </w:rPr>
        <w:t>распознавать и употреблять в речи:</w:t>
      </w:r>
    </w:p>
    <w:p w:rsidR="004E2C47" w:rsidRPr="004E2C47" w:rsidRDefault="004E2C47" w:rsidP="004E2C47">
      <w:pPr>
        <w:rPr>
          <w:lang w:val="ru-RU"/>
        </w:rPr>
      </w:pPr>
      <w:r w:rsidRPr="004E2C47">
        <w:rPr>
          <w:lang w:val="ru-RU"/>
        </w:rPr>
        <w:t>—</w:t>
      </w:r>
      <w:r w:rsidRPr="004E2C47">
        <w:t> </w:t>
      </w:r>
      <w:r w:rsidRPr="004E2C47">
        <w:rPr>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E2C47" w:rsidRPr="004E2C47" w:rsidRDefault="004E2C47" w:rsidP="004E2C47">
      <w:pPr>
        <w:rPr>
          <w:lang w:val="ru-RU"/>
        </w:rPr>
      </w:pPr>
      <w:r w:rsidRPr="004E2C47">
        <w:rPr>
          <w:lang w:val="ru-RU"/>
        </w:rPr>
        <w:t>—</w:t>
      </w:r>
      <w:r w:rsidRPr="004E2C47">
        <w:t> </w:t>
      </w:r>
      <w:r w:rsidRPr="004E2C47">
        <w:rPr>
          <w:lang w:val="ru-RU"/>
        </w:rPr>
        <w:t>распространённые простые предложения, в том числе с несколькими обстоятельствами, следующими в определённом порядке (</w:t>
      </w:r>
      <w:r w:rsidRPr="004E2C47">
        <w:t>Wemovedtoanewhouselastyear</w:t>
      </w:r>
      <w:r w:rsidRPr="004E2C47">
        <w:rPr>
          <w:lang w:val="ru-RU"/>
        </w:rPr>
        <w:t>);</w:t>
      </w:r>
    </w:p>
    <w:p w:rsidR="004E2C47" w:rsidRPr="004E2C47" w:rsidRDefault="004E2C47" w:rsidP="004E2C47">
      <w:r w:rsidRPr="004E2C47">
        <w:rPr>
          <w:lang w:val="ru-RU"/>
        </w:rPr>
        <w:t>—</w:t>
      </w:r>
      <w:r w:rsidRPr="004E2C47">
        <w:t> </w:t>
      </w:r>
      <w:r w:rsidRPr="004E2C47">
        <w:rPr>
          <w:lang w:val="ru-RU"/>
        </w:rPr>
        <w:t xml:space="preserve">предложения с начальным </w:t>
      </w:r>
      <w:r w:rsidRPr="004E2C47">
        <w:t>It</w:t>
      </w:r>
      <w:r w:rsidRPr="004E2C47">
        <w:rPr>
          <w:lang w:val="ru-RU"/>
        </w:rPr>
        <w:t xml:space="preserve"> (</w:t>
      </w:r>
      <w:r w:rsidRPr="004E2C47">
        <w:t>It</w:t>
      </w:r>
      <w:r w:rsidRPr="004E2C47">
        <w:rPr>
          <w:lang w:val="ru-RU"/>
        </w:rPr>
        <w:t>'</w:t>
      </w:r>
      <w:r w:rsidRPr="004E2C47">
        <w:t>scold</w:t>
      </w:r>
      <w:r w:rsidRPr="004E2C47">
        <w:rPr>
          <w:lang w:val="ru-RU"/>
        </w:rPr>
        <w:t xml:space="preserve">. </w:t>
      </w:r>
      <w:r w:rsidRPr="004E2C47">
        <w:t>It's five o'clock. It's interesting. It's winter);</w:t>
      </w:r>
    </w:p>
    <w:p w:rsidR="004E2C47" w:rsidRPr="004E2C47" w:rsidRDefault="004E2C47" w:rsidP="004E2C47">
      <w:r w:rsidRPr="004E2C47">
        <w:t>— предложениясначальнымThere + to be (There are a lot of trees in the park);</w:t>
      </w:r>
    </w:p>
    <w:p w:rsidR="004E2C47" w:rsidRPr="004E2C47" w:rsidRDefault="004E2C47" w:rsidP="004E2C47">
      <w:pPr>
        <w:rPr>
          <w:lang w:val="ru-RU"/>
        </w:rPr>
      </w:pPr>
      <w:r w:rsidRPr="004E2C47">
        <w:rPr>
          <w:lang w:val="ru-RU"/>
        </w:rPr>
        <w:t>—</w:t>
      </w:r>
      <w:r w:rsidRPr="004E2C47">
        <w:t> </w:t>
      </w:r>
      <w:r w:rsidRPr="004E2C47">
        <w:rPr>
          <w:lang w:val="ru-RU"/>
        </w:rPr>
        <w:t xml:space="preserve">сложносочинённые предложения с сочинительными сою зами </w:t>
      </w:r>
      <w:r w:rsidRPr="004E2C47">
        <w:t>and</w:t>
      </w:r>
      <w:r w:rsidRPr="004E2C47">
        <w:rPr>
          <w:lang w:val="ru-RU"/>
        </w:rPr>
        <w:t xml:space="preserve">, </w:t>
      </w:r>
      <w:r w:rsidRPr="004E2C47">
        <w:t>but</w:t>
      </w:r>
      <w:r w:rsidRPr="004E2C47">
        <w:rPr>
          <w:lang w:val="ru-RU"/>
        </w:rPr>
        <w:t xml:space="preserve">, </w:t>
      </w:r>
      <w:r w:rsidRPr="004E2C47">
        <w:t>or</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косвенную речь в утвердительных и вопросительных предложениях в настоящем и прошедшем времени;</w:t>
      </w:r>
    </w:p>
    <w:p w:rsidR="004E2C47" w:rsidRPr="004E2C47" w:rsidRDefault="004E2C47" w:rsidP="004E2C47">
      <w:pPr>
        <w:rPr>
          <w:lang w:val="ru-RU"/>
        </w:rPr>
      </w:pPr>
      <w:r w:rsidRPr="004E2C47">
        <w:rPr>
          <w:lang w:val="ru-RU"/>
        </w:rPr>
        <w:t>—</w:t>
      </w:r>
      <w:r w:rsidRPr="004E2C47">
        <w:t> </w:t>
      </w:r>
      <w:r w:rsidRPr="004E2C47">
        <w:rPr>
          <w:lang w:val="ru-RU"/>
        </w:rPr>
        <w:t>имена существительные в единственном и множественном числе, образованные по правилу и исключения;</w:t>
      </w:r>
    </w:p>
    <w:p w:rsidR="004E2C47" w:rsidRPr="004E2C47" w:rsidRDefault="004E2C47" w:rsidP="004E2C47">
      <w:pPr>
        <w:rPr>
          <w:lang w:val="ru-RU"/>
        </w:rPr>
      </w:pPr>
      <w:r w:rsidRPr="004E2C47">
        <w:rPr>
          <w:lang w:val="ru-RU"/>
        </w:rPr>
        <w:t>—</w:t>
      </w:r>
      <w:r w:rsidRPr="004E2C47">
        <w:t> </w:t>
      </w:r>
      <w:r w:rsidRPr="004E2C47">
        <w:rPr>
          <w:lang w:val="ru-RU"/>
        </w:rPr>
        <w:t xml:space="preserve">имена существительные </w:t>
      </w:r>
      <w:r w:rsidRPr="004E2C47">
        <w:t>c</w:t>
      </w:r>
      <w:r w:rsidRPr="004E2C47">
        <w:rPr>
          <w:lang w:val="ru-RU"/>
        </w:rPr>
        <w:t>определённым/неопределённым / нулевым артиклем;</w:t>
      </w:r>
    </w:p>
    <w:p w:rsidR="004E2C47" w:rsidRPr="004E2C47" w:rsidRDefault="004E2C47" w:rsidP="004E2C47">
      <w:pPr>
        <w:rPr>
          <w:lang w:val="ru-RU"/>
        </w:rPr>
      </w:pPr>
      <w:r w:rsidRPr="004E2C47">
        <w:rPr>
          <w:lang w:val="ru-RU"/>
        </w:rPr>
        <w:t>—</w:t>
      </w:r>
      <w:r w:rsidRPr="004E2C47">
        <w:t> </w:t>
      </w:r>
      <w:r w:rsidRPr="004E2C47">
        <w:rPr>
          <w:lang w:val="ru-RU"/>
        </w:rPr>
        <w:t>личные, притяжательные, указательные, неопределённые, относитель-ные, вопросительные местоимения;</w:t>
      </w:r>
    </w:p>
    <w:p w:rsidR="004E2C47" w:rsidRPr="004E2C47" w:rsidRDefault="004E2C47" w:rsidP="004E2C47">
      <w:pPr>
        <w:rPr>
          <w:lang w:val="ru-RU"/>
        </w:rPr>
      </w:pPr>
      <w:r w:rsidRPr="004E2C47">
        <w:rPr>
          <w:lang w:val="ru-RU"/>
        </w:rPr>
        <w:lastRenderedPageBreak/>
        <w:t>—</w:t>
      </w:r>
      <w:r w:rsidRPr="004E2C47">
        <w:t> </w:t>
      </w:r>
      <w:r w:rsidRPr="004E2C47">
        <w:rPr>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E2C47">
        <w:t>many</w:t>
      </w:r>
      <w:r w:rsidRPr="004E2C47">
        <w:rPr>
          <w:lang w:val="ru-RU"/>
        </w:rPr>
        <w:t>/</w:t>
      </w:r>
      <w:r w:rsidRPr="004E2C47">
        <w:t>much</w:t>
      </w:r>
      <w:r w:rsidRPr="004E2C47">
        <w:rPr>
          <w:lang w:val="ru-RU"/>
        </w:rPr>
        <w:t xml:space="preserve">, </w:t>
      </w:r>
      <w:r w:rsidRPr="004E2C47">
        <w:t>few</w:t>
      </w:r>
      <w:r w:rsidRPr="004E2C47">
        <w:rPr>
          <w:lang w:val="ru-RU"/>
        </w:rPr>
        <w:t>/</w:t>
      </w:r>
      <w:r w:rsidRPr="004E2C47">
        <w:t>afew</w:t>
      </w:r>
      <w:r w:rsidRPr="004E2C47">
        <w:rPr>
          <w:lang w:val="ru-RU"/>
        </w:rPr>
        <w:t xml:space="preserve">, </w:t>
      </w:r>
      <w:r w:rsidRPr="004E2C47">
        <w:t>little</w:t>
      </w:r>
      <w:r w:rsidRPr="004E2C47">
        <w:rPr>
          <w:lang w:val="ru-RU"/>
        </w:rPr>
        <w:t>/</w:t>
      </w:r>
      <w:r w:rsidRPr="004E2C47">
        <w:t>alittle</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количественные и порядковые числительные;</w:t>
      </w:r>
    </w:p>
    <w:p w:rsidR="004E2C47" w:rsidRPr="004E2C47" w:rsidRDefault="004E2C47" w:rsidP="004E2C47">
      <w:pPr>
        <w:rPr>
          <w:lang w:val="ru-RU"/>
        </w:rPr>
      </w:pPr>
      <w:r w:rsidRPr="004E2C47">
        <w:rPr>
          <w:lang w:val="ru-RU"/>
        </w:rPr>
        <w:t>—</w:t>
      </w:r>
      <w:r w:rsidRPr="004E2C47">
        <w:t> </w:t>
      </w:r>
      <w:r w:rsidRPr="004E2C47">
        <w:rPr>
          <w:lang w:val="ru-RU"/>
        </w:rPr>
        <w:t xml:space="preserve">глаголы в наиболее употребительных временны2х формах действи-тельного залога: </w:t>
      </w:r>
      <w:r w:rsidRPr="004E2C47">
        <w:t>PresentSimple</w:t>
      </w:r>
      <w:r w:rsidRPr="004E2C47">
        <w:rPr>
          <w:lang w:val="ru-RU"/>
        </w:rPr>
        <w:t xml:space="preserve">, </w:t>
      </w:r>
      <w:r w:rsidRPr="004E2C47">
        <w:t>FutureSimple</w:t>
      </w:r>
      <w:r w:rsidRPr="004E2C47">
        <w:rPr>
          <w:lang w:val="ru-RU"/>
        </w:rPr>
        <w:t xml:space="preserve">и </w:t>
      </w:r>
      <w:r w:rsidRPr="004E2C47">
        <w:t>PastSimple</w:t>
      </w:r>
      <w:r w:rsidRPr="004E2C47">
        <w:rPr>
          <w:lang w:val="ru-RU"/>
        </w:rPr>
        <w:t xml:space="preserve">, </w:t>
      </w:r>
      <w:r w:rsidRPr="004E2C47">
        <w:t>Present</w:t>
      </w:r>
      <w:r w:rsidRPr="004E2C47">
        <w:rPr>
          <w:lang w:val="ru-RU"/>
        </w:rPr>
        <w:t xml:space="preserve">и </w:t>
      </w:r>
      <w:r w:rsidRPr="004E2C47">
        <w:t>PastContinuous</w:t>
      </w:r>
      <w:r w:rsidRPr="004E2C47">
        <w:rPr>
          <w:lang w:val="ru-RU"/>
        </w:rPr>
        <w:t xml:space="preserve">, </w:t>
      </w:r>
      <w:r w:rsidRPr="004E2C47">
        <w:t>PresentPerfect</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 xml:space="preserve">глаголы в следующих формах страдательного залога: </w:t>
      </w:r>
      <w:r w:rsidRPr="004E2C47">
        <w:t>PresentSimplePassive</w:t>
      </w:r>
      <w:r w:rsidRPr="004E2C47">
        <w:rPr>
          <w:lang w:val="ru-RU"/>
        </w:rPr>
        <w:t xml:space="preserve">, </w:t>
      </w:r>
      <w:r w:rsidRPr="004E2C47">
        <w:t>PastSimplePassive</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 xml:space="preserve">различные грамматические средства для выражения будущего времени: </w:t>
      </w:r>
      <w:r w:rsidRPr="004E2C47">
        <w:t>SimpleFuture</w:t>
      </w:r>
      <w:r w:rsidRPr="004E2C47">
        <w:rPr>
          <w:lang w:val="ru-RU"/>
        </w:rPr>
        <w:t xml:space="preserve">, </w:t>
      </w:r>
      <w:r w:rsidRPr="004E2C47">
        <w:t>tobegoingto</w:t>
      </w:r>
      <w:r w:rsidRPr="004E2C47">
        <w:rPr>
          <w:lang w:val="ru-RU"/>
        </w:rPr>
        <w:t xml:space="preserve">, </w:t>
      </w:r>
      <w:r w:rsidRPr="004E2C47">
        <w:t>PresentContinuous</w:t>
      </w:r>
      <w:r w:rsidRPr="004E2C47">
        <w:rPr>
          <w:lang w:val="ru-RU"/>
        </w:rPr>
        <w:t>;</w:t>
      </w:r>
    </w:p>
    <w:p w:rsidR="004E2C47" w:rsidRPr="004E2C47" w:rsidRDefault="004E2C47" w:rsidP="004E2C47">
      <w:r w:rsidRPr="004E2C47">
        <w:t>— условныепредложенияреальногохарактера(Conditional I — If I see Jim, I'll invite him to our school party);</w:t>
      </w:r>
    </w:p>
    <w:p w:rsidR="004E2C47" w:rsidRPr="004E2C47" w:rsidRDefault="004E2C47" w:rsidP="004E2C47">
      <w:r w:rsidRPr="004E2C47">
        <w:t>— модальныеглаголыиихэквиваленты(may, can, be able to, must, have to, should, could).</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 xml:space="preserve">распознавать сложноподчинённые предложения с придаточными: времени с союзами </w:t>
      </w:r>
      <w:r w:rsidRPr="004E2C47">
        <w:t>for</w:t>
      </w:r>
      <w:r w:rsidRPr="004E2C47">
        <w:rPr>
          <w:lang w:val="ru-RU"/>
        </w:rPr>
        <w:t xml:space="preserve">, </w:t>
      </w:r>
      <w:r w:rsidRPr="004E2C47">
        <w:t>since</w:t>
      </w:r>
      <w:r w:rsidRPr="004E2C47">
        <w:rPr>
          <w:lang w:val="ru-RU"/>
        </w:rPr>
        <w:t xml:space="preserve">, </w:t>
      </w:r>
      <w:r w:rsidRPr="004E2C47">
        <w:t>during</w:t>
      </w:r>
      <w:r w:rsidRPr="004E2C47">
        <w:rPr>
          <w:lang w:val="ru-RU"/>
        </w:rPr>
        <w:t xml:space="preserve">; цели с союзом </w:t>
      </w:r>
      <w:r w:rsidRPr="004E2C47">
        <w:t>sothat</w:t>
      </w:r>
      <w:r w:rsidRPr="004E2C47">
        <w:rPr>
          <w:lang w:val="ru-RU"/>
        </w:rPr>
        <w:t xml:space="preserve">; условия с союзом </w:t>
      </w:r>
      <w:r w:rsidRPr="004E2C47">
        <w:t>unless</w:t>
      </w:r>
      <w:r w:rsidRPr="004E2C47">
        <w:rPr>
          <w:lang w:val="ru-RU"/>
        </w:rPr>
        <w:t xml:space="preserve">; определительными с союзами </w:t>
      </w:r>
      <w:r w:rsidRPr="004E2C47">
        <w:t>who</w:t>
      </w:r>
      <w:r w:rsidRPr="004E2C47">
        <w:rPr>
          <w:lang w:val="ru-RU"/>
        </w:rPr>
        <w:t xml:space="preserve">, </w:t>
      </w:r>
      <w:r w:rsidRPr="004E2C47">
        <w:t>which</w:t>
      </w:r>
      <w:r w:rsidRPr="004E2C47">
        <w:rPr>
          <w:lang w:val="ru-RU"/>
        </w:rPr>
        <w:t xml:space="preserve">, </w:t>
      </w:r>
      <w:r w:rsidRPr="004E2C47">
        <w:t>that</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распознавать в речи предложения с конструкциями</w:t>
      </w:r>
      <w:r w:rsidRPr="004E2C47">
        <w:t>as</w:t>
      </w:r>
      <w:r w:rsidRPr="004E2C47">
        <w:rPr>
          <w:lang w:val="ru-RU"/>
        </w:rPr>
        <w:t xml:space="preserve">... </w:t>
      </w:r>
      <w:r w:rsidRPr="004E2C47">
        <w:t>as</w:t>
      </w:r>
      <w:r w:rsidRPr="004E2C47">
        <w:rPr>
          <w:lang w:val="ru-RU"/>
        </w:rPr>
        <w:t xml:space="preserve">; </w:t>
      </w:r>
      <w:r w:rsidRPr="004E2C47">
        <w:t>notso</w:t>
      </w:r>
      <w:r w:rsidRPr="004E2C47">
        <w:rPr>
          <w:lang w:val="ru-RU"/>
        </w:rPr>
        <w:t xml:space="preserve">... </w:t>
      </w:r>
      <w:r w:rsidRPr="004E2C47">
        <w:t>as</w:t>
      </w:r>
      <w:r w:rsidRPr="004E2C47">
        <w:rPr>
          <w:lang w:val="ru-RU"/>
        </w:rPr>
        <w:t xml:space="preserve">; </w:t>
      </w:r>
      <w:r w:rsidRPr="004E2C47">
        <w:t>either</w:t>
      </w:r>
      <w:r w:rsidRPr="004E2C47">
        <w:rPr>
          <w:lang w:val="ru-RU"/>
        </w:rPr>
        <w:t xml:space="preserve">... </w:t>
      </w:r>
      <w:r w:rsidRPr="004E2C47">
        <w:t>or</w:t>
      </w:r>
      <w:r w:rsidRPr="004E2C47">
        <w:rPr>
          <w:lang w:val="ru-RU"/>
        </w:rPr>
        <w:t xml:space="preserve">; </w:t>
      </w:r>
      <w:r w:rsidRPr="004E2C47">
        <w:t>neither</w:t>
      </w:r>
      <w:r w:rsidRPr="004E2C47">
        <w:rPr>
          <w:lang w:val="ru-RU"/>
        </w:rPr>
        <w:t xml:space="preserve">... </w:t>
      </w:r>
      <w:r w:rsidRPr="004E2C47">
        <w:t>nor</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распознавать в речи условные предложения нереального характера (</w:t>
      </w:r>
      <w:r w:rsidRPr="004E2C47">
        <w:t>ConditionalII</w:t>
      </w:r>
      <w:r w:rsidRPr="004E2C47">
        <w:rPr>
          <w:lang w:val="ru-RU"/>
        </w:rPr>
        <w:t xml:space="preserve">— </w:t>
      </w:r>
      <w:r w:rsidRPr="004E2C47">
        <w:t>IfIwereyou</w:t>
      </w:r>
      <w:r w:rsidRPr="004E2C47">
        <w:rPr>
          <w:lang w:val="ru-RU"/>
        </w:rPr>
        <w:t xml:space="preserve">, </w:t>
      </w:r>
      <w:r w:rsidRPr="004E2C47">
        <w:t>IwouldstartlearningFrench</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 xml:space="preserve">использовать в речи глаголы во временным формах действительного залога: </w:t>
      </w:r>
      <w:r w:rsidRPr="004E2C47">
        <w:t>PastPerfect</w:t>
      </w:r>
      <w:r w:rsidRPr="004E2C47">
        <w:rPr>
          <w:lang w:val="ru-RU"/>
        </w:rPr>
        <w:t xml:space="preserve">, </w:t>
      </w:r>
      <w:r w:rsidRPr="004E2C47">
        <w:t>PresentPerfectContinuous</w:t>
      </w:r>
      <w:r w:rsidRPr="004E2C47">
        <w:rPr>
          <w:lang w:val="ru-RU"/>
        </w:rPr>
        <w:t>,</w:t>
      </w:r>
      <w:r w:rsidRPr="004E2C47">
        <w:t>Future</w:t>
      </w:r>
      <w:r w:rsidRPr="004E2C47">
        <w:rPr>
          <w:lang w:val="ru-RU"/>
        </w:rPr>
        <w:t>-</w:t>
      </w:r>
      <w:r w:rsidRPr="004E2C47">
        <w:t>in</w:t>
      </w:r>
      <w:r w:rsidRPr="004E2C47">
        <w:rPr>
          <w:lang w:val="ru-RU"/>
        </w:rPr>
        <w:t>-</w:t>
      </w:r>
      <w:r w:rsidRPr="004E2C47">
        <w:t>the</w:t>
      </w:r>
      <w:r w:rsidRPr="004E2C47">
        <w:rPr>
          <w:lang w:val="ru-RU"/>
        </w:rPr>
        <w:t>-</w:t>
      </w:r>
      <w:r w:rsidRPr="004E2C47">
        <w:t>Past</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 xml:space="preserve">употреблять в речи глаголы в формах страдательногозалога: </w:t>
      </w:r>
      <w:r w:rsidRPr="004E2C47">
        <w:t>FutureSimplePassive</w:t>
      </w:r>
      <w:r w:rsidRPr="004E2C47">
        <w:rPr>
          <w:lang w:val="ru-RU"/>
        </w:rPr>
        <w:t xml:space="preserve">, </w:t>
      </w:r>
      <w:r w:rsidRPr="004E2C47">
        <w:t>PresentPerfectPassive</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распознавать и употреблять в речи модальные глаголы</w:t>
      </w:r>
      <w:r w:rsidRPr="004E2C47">
        <w:t>need</w:t>
      </w:r>
      <w:r w:rsidRPr="004E2C47">
        <w:rPr>
          <w:lang w:val="ru-RU"/>
        </w:rPr>
        <w:t xml:space="preserve">, </w:t>
      </w:r>
      <w:r w:rsidRPr="004E2C47">
        <w:t>shall</w:t>
      </w:r>
      <w:r w:rsidRPr="004E2C47">
        <w:rPr>
          <w:lang w:val="ru-RU"/>
        </w:rPr>
        <w:t xml:space="preserve">, </w:t>
      </w:r>
      <w:r w:rsidRPr="004E2C47">
        <w:t>might</w:t>
      </w:r>
      <w:r w:rsidRPr="004E2C47">
        <w:rPr>
          <w:lang w:val="ru-RU"/>
        </w:rPr>
        <w:t xml:space="preserve">, </w:t>
      </w:r>
      <w:r w:rsidRPr="004E2C47">
        <w:t>would</w:t>
      </w:r>
      <w:r w:rsidRPr="004E2C47">
        <w:rPr>
          <w:lang w:val="ru-RU"/>
        </w:rPr>
        <w:t>.</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1.2.3.8. ИСТОРИЯ РОССИИ. ВСЕОБЩАЯ ИСТОРИЯ</w:t>
      </w:r>
    </w:p>
    <w:p w:rsidR="004E2C47" w:rsidRPr="004E2C47" w:rsidRDefault="004E2C47" w:rsidP="004E2C47">
      <w:pPr>
        <w:rPr>
          <w:lang w:val="ru-RU"/>
        </w:rPr>
      </w:pPr>
      <w:r w:rsidRPr="004E2C47">
        <w:rPr>
          <w:lang w:val="ru-RU"/>
        </w:rPr>
        <w:t>История Древнего мира</w:t>
      </w:r>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4E2C47">
        <w:t> </w:t>
      </w:r>
      <w:r w:rsidRPr="004E2C47">
        <w:rPr>
          <w:lang w:val="ru-RU"/>
        </w:rPr>
        <w:t>э., н.</w:t>
      </w:r>
      <w:r w:rsidRPr="004E2C47">
        <w:t> </w:t>
      </w:r>
      <w:r w:rsidRPr="004E2C47">
        <w:rPr>
          <w:lang w:val="ru-RU"/>
        </w:rPr>
        <w:t>э.);</w:t>
      </w:r>
    </w:p>
    <w:p w:rsidR="004E2C47" w:rsidRPr="004E2C47" w:rsidRDefault="004E2C47" w:rsidP="004E2C47">
      <w:pPr>
        <w:rPr>
          <w:lang w:val="ru-RU"/>
        </w:rPr>
      </w:pPr>
      <w:r w:rsidRPr="004E2C47">
        <w:rPr>
          <w:lang w:val="ru-RU"/>
        </w:rPr>
        <w:t>•</w:t>
      </w:r>
      <w:r w:rsidRPr="004E2C47">
        <w:t> </w:t>
      </w:r>
      <w:r w:rsidRPr="004E2C47">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E2C47" w:rsidRPr="004E2C47" w:rsidRDefault="004E2C47" w:rsidP="004E2C47">
      <w:pPr>
        <w:rPr>
          <w:lang w:val="ru-RU"/>
        </w:rPr>
      </w:pPr>
      <w:r w:rsidRPr="004E2C47">
        <w:rPr>
          <w:lang w:val="ru-RU"/>
        </w:rPr>
        <w:t>•</w:t>
      </w:r>
      <w:r w:rsidRPr="004E2C47">
        <w:t> </w:t>
      </w:r>
      <w:r w:rsidRPr="004E2C47">
        <w:rPr>
          <w:lang w:val="ru-RU"/>
        </w:rPr>
        <w:t>проводить поиск информации в отрывках исторических текстов, материальных памятниках Древнего мира;</w:t>
      </w:r>
    </w:p>
    <w:p w:rsidR="004E2C47" w:rsidRPr="004E2C47" w:rsidRDefault="004E2C47" w:rsidP="004E2C47">
      <w:pPr>
        <w:rPr>
          <w:lang w:val="ru-RU"/>
        </w:rPr>
      </w:pPr>
      <w:r w:rsidRPr="004E2C47">
        <w:rPr>
          <w:lang w:val="ru-RU"/>
        </w:rPr>
        <w:t>•</w:t>
      </w:r>
      <w:r w:rsidRPr="004E2C47">
        <w:t> </w:t>
      </w:r>
      <w:r w:rsidRPr="004E2C47">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E2C47" w:rsidRPr="004E2C47" w:rsidRDefault="004E2C47" w:rsidP="004E2C47">
      <w:pPr>
        <w:rPr>
          <w:lang w:val="ru-RU"/>
        </w:rPr>
      </w:pPr>
      <w:r w:rsidRPr="004E2C47">
        <w:rPr>
          <w:lang w:val="ru-RU"/>
        </w:rPr>
        <w:t>•</w:t>
      </w:r>
      <w:r w:rsidRPr="004E2C47">
        <w:t> </w:t>
      </w:r>
      <w:r w:rsidRPr="004E2C47">
        <w:rPr>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E2C47" w:rsidRPr="004E2C47" w:rsidRDefault="004E2C47" w:rsidP="004E2C47">
      <w:pPr>
        <w:rPr>
          <w:lang w:val="ru-RU"/>
        </w:rPr>
      </w:pPr>
      <w:r w:rsidRPr="004E2C47">
        <w:rPr>
          <w:lang w:val="ru-RU"/>
        </w:rPr>
        <w:t>•</w:t>
      </w:r>
      <w:r w:rsidRPr="004E2C47">
        <w:t> </w:t>
      </w:r>
      <w:r w:rsidRPr="004E2C47">
        <w:rPr>
          <w:lang w:val="ru-RU"/>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E2C47" w:rsidRPr="004E2C47" w:rsidRDefault="004E2C47" w:rsidP="004E2C47">
      <w:pPr>
        <w:rPr>
          <w:lang w:val="ru-RU"/>
        </w:rPr>
      </w:pPr>
      <w:r w:rsidRPr="004E2C47">
        <w:rPr>
          <w:lang w:val="ru-RU"/>
        </w:rPr>
        <w:t>•</w:t>
      </w:r>
      <w:r w:rsidRPr="004E2C47">
        <w:t> </w:t>
      </w:r>
      <w:r w:rsidRPr="004E2C47">
        <w:rPr>
          <w:lang w:val="ru-RU"/>
        </w:rPr>
        <w:t>давать оценку наиболее значительным событиям и личностям древней истори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давать характеристику общественного строя древнихгосударств;</w:t>
      </w:r>
    </w:p>
    <w:p w:rsidR="004E2C47" w:rsidRPr="004E2C47" w:rsidRDefault="004E2C47" w:rsidP="004E2C47">
      <w:pPr>
        <w:rPr>
          <w:lang w:val="ru-RU"/>
        </w:rPr>
      </w:pPr>
      <w:r w:rsidRPr="004E2C47">
        <w:rPr>
          <w:lang w:val="ru-RU"/>
        </w:rPr>
        <w:t>•</w:t>
      </w:r>
      <w:r w:rsidRPr="004E2C47">
        <w:t> </w:t>
      </w:r>
      <w:r w:rsidRPr="004E2C47">
        <w:rPr>
          <w:lang w:val="ru-RU"/>
        </w:rPr>
        <w:t>сопоставлять свидетельства различных историческихисточников, выявляя в них общее и различия;</w:t>
      </w:r>
    </w:p>
    <w:p w:rsidR="004E2C47" w:rsidRPr="004E2C47" w:rsidRDefault="004E2C47" w:rsidP="004E2C47">
      <w:pPr>
        <w:rPr>
          <w:lang w:val="ru-RU"/>
        </w:rPr>
      </w:pPr>
      <w:r w:rsidRPr="004E2C47">
        <w:rPr>
          <w:lang w:val="ru-RU"/>
        </w:rPr>
        <w:t>•</w:t>
      </w:r>
      <w:r w:rsidRPr="004E2C47">
        <w:t> </w:t>
      </w:r>
      <w:r w:rsidRPr="004E2C47">
        <w:rPr>
          <w:lang w:val="ru-RU"/>
        </w:rPr>
        <w:t>видеть проявления влияния античного искусствав окружающей среде;</w:t>
      </w:r>
    </w:p>
    <w:p w:rsidR="004E2C47" w:rsidRPr="004E2C47" w:rsidRDefault="004E2C47" w:rsidP="004E2C47">
      <w:pPr>
        <w:rPr>
          <w:lang w:val="ru-RU"/>
        </w:rPr>
      </w:pPr>
      <w:r w:rsidRPr="004E2C47">
        <w:rPr>
          <w:lang w:val="ru-RU"/>
        </w:rPr>
        <w:t>•</w:t>
      </w:r>
      <w:r w:rsidRPr="004E2C47">
        <w:t> </w:t>
      </w:r>
      <w:r w:rsidRPr="004E2C47">
        <w:rPr>
          <w:lang w:val="ru-RU"/>
        </w:rPr>
        <w:t>высказывать суждения о значении и месте исторического и культурного наследия древних обществ в мировой истории.</w:t>
      </w:r>
    </w:p>
    <w:p w:rsidR="004E2C47" w:rsidRPr="004E2C47" w:rsidRDefault="004E2C47" w:rsidP="004E2C47">
      <w:pPr>
        <w:rPr>
          <w:lang w:val="ru-RU"/>
        </w:rPr>
      </w:pPr>
      <w:r w:rsidRPr="004E2C47">
        <w:rPr>
          <w:lang w:val="ru-RU"/>
        </w:rPr>
        <w:t>История Средних веков</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E2C47" w:rsidRPr="004E2C47" w:rsidRDefault="004E2C47" w:rsidP="004E2C47">
      <w:pPr>
        <w:rPr>
          <w:lang w:val="ru-RU"/>
        </w:rPr>
      </w:pPr>
      <w:r w:rsidRPr="004E2C47">
        <w:rPr>
          <w:lang w:val="ru-RU"/>
        </w:rPr>
        <w:t>•</w:t>
      </w:r>
      <w:r w:rsidRPr="004E2C47">
        <w:t> </w:t>
      </w:r>
      <w:r w:rsidRPr="004E2C47">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E2C47" w:rsidRPr="004E2C47" w:rsidRDefault="004E2C47" w:rsidP="004E2C47">
      <w:pPr>
        <w:rPr>
          <w:lang w:val="ru-RU"/>
        </w:rPr>
      </w:pPr>
      <w:r w:rsidRPr="004E2C47">
        <w:rPr>
          <w:lang w:val="ru-RU"/>
        </w:rPr>
        <w:t>•</w:t>
      </w:r>
      <w:r w:rsidRPr="004E2C47">
        <w:t> </w:t>
      </w:r>
      <w:r w:rsidRPr="004E2C47">
        <w:rPr>
          <w:lang w:val="ru-RU"/>
        </w:rPr>
        <w:t>проводить поиск информации в исторических текстах, материальных исторических памятниках Средневековья;</w:t>
      </w:r>
    </w:p>
    <w:p w:rsidR="004E2C47" w:rsidRPr="004E2C47" w:rsidRDefault="004E2C47" w:rsidP="004E2C47">
      <w:pPr>
        <w:rPr>
          <w:lang w:val="ru-RU"/>
        </w:rPr>
      </w:pPr>
      <w:r w:rsidRPr="004E2C47">
        <w:rPr>
          <w:lang w:val="ru-RU"/>
        </w:rPr>
        <w:lastRenderedPageBreak/>
        <w:t>•</w:t>
      </w:r>
      <w:r w:rsidRPr="004E2C47">
        <w:t> </w:t>
      </w:r>
      <w:r w:rsidRPr="004E2C47">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E2C47" w:rsidRPr="004E2C47" w:rsidRDefault="004E2C47" w:rsidP="004E2C47">
      <w:pPr>
        <w:rPr>
          <w:lang w:val="ru-RU"/>
        </w:rPr>
      </w:pPr>
      <w:r w:rsidRPr="004E2C47">
        <w:rPr>
          <w:lang w:val="ru-RU"/>
        </w:rPr>
        <w:t>•</w:t>
      </w:r>
      <w:r w:rsidRPr="004E2C47">
        <w:t> </w:t>
      </w:r>
      <w:r w:rsidRPr="004E2C47">
        <w:rPr>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E2C47" w:rsidRPr="004E2C47" w:rsidRDefault="004E2C47" w:rsidP="004E2C47">
      <w:pPr>
        <w:rPr>
          <w:lang w:val="ru-RU"/>
        </w:rPr>
      </w:pPr>
      <w:r w:rsidRPr="004E2C47">
        <w:rPr>
          <w:lang w:val="ru-RU"/>
        </w:rPr>
        <w:t>•</w:t>
      </w:r>
      <w:r w:rsidRPr="004E2C47">
        <w:t> </w:t>
      </w:r>
      <w:r w:rsidRPr="004E2C47">
        <w:rPr>
          <w:lang w:val="ru-RU"/>
        </w:rPr>
        <w:t>объяснять причины и следствия ключевых событий отечественной и всеобщей истории Средних веков;</w:t>
      </w:r>
    </w:p>
    <w:p w:rsidR="004E2C47" w:rsidRPr="004E2C47" w:rsidRDefault="004E2C47" w:rsidP="004E2C47">
      <w:pPr>
        <w:rPr>
          <w:lang w:val="ru-RU"/>
        </w:rPr>
      </w:pPr>
      <w:r w:rsidRPr="004E2C47">
        <w:rPr>
          <w:lang w:val="ru-RU"/>
        </w:rPr>
        <w:t>•</w:t>
      </w:r>
      <w:r w:rsidRPr="004E2C47">
        <w:t> </w:t>
      </w:r>
      <w:r w:rsidRPr="004E2C47">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E2C47" w:rsidRPr="004E2C47" w:rsidRDefault="004E2C47" w:rsidP="004E2C47">
      <w:pPr>
        <w:rPr>
          <w:lang w:val="ru-RU"/>
        </w:rPr>
      </w:pPr>
      <w:r w:rsidRPr="004E2C47">
        <w:rPr>
          <w:lang w:val="ru-RU"/>
        </w:rPr>
        <w:t>•</w:t>
      </w:r>
      <w:r w:rsidRPr="004E2C47">
        <w:t> </w:t>
      </w:r>
      <w:r w:rsidRPr="004E2C47">
        <w:rPr>
          <w:lang w:val="ru-RU"/>
        </w:rPr>
        <w:t>давать оценку событиям и личностям отечественной и всеобщей истории Средних век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давать сопоставительную характеристику политического устройства государств Средневековья (Русь, Запад,Восток);</w:t>
      </w:r>
    </w:p>
    <w:p w:rsidR="004E2C47" w:rsidRPr="004E2C47" w:rsidRDefault="004E2C47" w:rsidP="004E2C47">
      <w:pPr>
        <w:rPr>
          <w:lang w:val="ru-RU"/>
        </w:rPr>
      </w:pPr>
      <w:r w:rsidRPr="004E2C47">
        <w:rPr>
          <w:lang w:val="ru-RU"/>
        </w:rPr>
        <w:t>•</w:t>
      </w:r>
      <w:r w:rsidRPr="004E2C47">
        <w:t> </w:t>
      </w:r>
      <w:r w:rsidRPr="004E2C47">
        <w:rPr>
          <w:lang w:val="ru-RU"/>
        </w:rPr>
        <w:t>сравнивать свидетельства различных историческихисточников, выявляя в них общее и различия;</w:t>
      </w:r>
    </w:p>
    <w:p w:rsidR="004E2C47" w:rsidRPr="004E2C47" w:rsidRDefault="004E2C47" w:rsidP="004E2C47">
      <w:pPr>
        <w:rPr>
          <w:lang w:val="ru-RU"/>
        </w:rPr>
      </w:pPr>
      <w:r w:rsidRPr="004E2C47">
        <w:rPr>
          <w:lang w:val="ru-RU"/>
        </w:rPr>
        <w:t>•</w:t>
      </w:r>
      <w:r w:rsidRPr="004E2C47">
        <w:t> </w:t>
      </w:r>
      <w:r w:rsidRPr="004E2C47">
        <w:rPr>
          <w:lang w:val="ru-RU"/>
        </w:rPr>
        <w:t>составлять на основе информации учебника и дополнительной литературы описания памятников средневековойкультуры Руси и других стран, объяснять, в чём заключаются их художественные достоинства и значение.</w:t>
      </w:r>
    </w:p>
    <w:p w:rsidR="004E2C47" w:rsidRPr="004E2C47" w:rsidRDefault="004E2C47" w:rsidP="004E2C47">
      <w:pPr>
        <w:rPr>
          <w:lang w:val="ru-RU"/>
        </w:rPr>
      </w:pPr>
      <w:r w:rsidRPr="004E2C47">
        <w:rPr>
          <w:lang w:val="ru-RU"/>
        </w:rPr>
        <w:t>История Нового времени</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E2C47" w:rsidRPr="004E2C47" w:rsidRDefault="004E2C47" w:rsidP="004E2C47">
      <w:pPr>
        <w:rPr>
          <w:lang w:val="ru-RU"/>
        </w:rPr>
      </w:pPr>
      <w:r w:rsidRPr="004E2C47">
        <w:rPr>
          <w:lang w:val="ru-RU"/>
        </w:rPr>
        <w:t>•</w:t>
      </w:r>
      <w:r w:rsidRPr="004E2C47">
        <w:t> </w:t>
      </w:r>
      <w:r w:rsidRPr="004E2C47">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E2C47" w:rsidRPr="004E2C47" w:rsidRDefault="004E2C47" w:rsidP="004E2C47">
      <w:pPr>
        <w:rPr>
          <w:lang w:val="ru-RU"/>
        </w:rPr>
      </w:pPr>
      <w:r w:rsidRPr="004E2C47">
        <w:rPr>
          <w:lang w:val="ru-RU"/>
        </w:rPr>
        <w:t>•</w:t>
      </w:r>
      <w:r w:rsidRPr="004E2C47">
        <w:t> </w:t>
      </w:r>
      <w:r w:rsidRPr="004E2C47">
        <w:rPr>
          <w:lang w:val="ru-RU"/>
        </w:rPr>
        <w:t>анализировать информацию из различных источников по отечественной и всеобщей истории Нового времени;</w:t>
      </w:r>
    </w:p>
    <w:p w:rsidR="004E2C47" w:rsidRPr="004E2C47" w:rsidRDefault="004E2C47" w:rsidP="004E2C47">
      <w:pPr>
        <w:rPr>
          <w:lang w:val="ru-RU"/>
        </w:rPr>
      </w:pPr>
      <w:r w:rsidRPr="004E2C47">
        <w:rPr>
          <w:lang w:val="ru-RU"/>
        </w:rPr>
        <w:t>•</w:t>
      </w:r>
      <w:r w:rsidRPr="004E2C47">
        <w:t> </w:t>
      </w:r>
      <w:r w:rsidRPr="004E2C47">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E2C47" w:rsidRPr="004E2C47" w:rsidRDefault="004E2C47" w:rsidP="004E2C47">
      <w:pPr>
        <w:rPr>
          <w:lang w:val="ru-RU"/>
        </w:rPr>
      </w:pPr>
      <w:r w:rsidRPr="004E2C47">
        <w:rPr>
          <w:lang w:val="ru-RU"/>
        </w:rPr>
        <w:lastRenderedPageBreak/>
        <w:t>•</w:t>
      </w:r>
      <w:r w:rsidRPr="004E2C47">
        <w:t> </w:t>
      </w:r>
      <w:r w:rsidRPr="004E2C47">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E2C47" w:rsidRPr="004E2C47" w:rsidRDefault="004E2C47" w:rsidP="004E2C47">
      <w:pPr>
        <w:rPr>
          <w:lang w:val="ru-RU"/>
        </w:rPr>
      </w:pPr>
      <w:r w:rsidRPr="004E2C47">
        <w:rPr>
          <w:lang w:val="ru-RU"/>
        </w:rPr>
        <w:t>•</w:t>
      </w:r>
      <w:r w:rsidRPr="004E2C47">
        <w:t> </w:t>
      </w:r>
      <w:r w:rsidRPr="004E2C47">
        <w:rPr>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E2C47" w:rsidRPr="004E2C47" w:rsidRDefault="004E2C47" w:rsidP="004E2C47">
      <w:pPr>
        <w:rPr>
          <w:lang w:val="ru-RU"/>
        </w:rPr>
      </w:pPr>
      <w:r w:rsidRPr="004E2C47">
        <w:rPr>
          <w:lang w:val="ru-RU"/>
        </w:rPr>
        <w:t>•</w:t>
      </w:r>
      <w:r w:rsidRPr="004E2C47">
        <w:t> </w:t>
      </w:r>
      <w:r w:rsidRPr="004E2C47">
        <w:rPr>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E2C47" w:rsidRPr="004E2C47" w:rsidRDefault="004E2C47" w:rsidP="004E2C47">
      <w:pPr>
        <w:rPr>
          <w:lang w:val="ru-RU"/>
        </w:rPr>
      </w:pPr>
      <w:r w:rsidRPr="004E2C47">
        <w:rPr>
          <w:lang w:val="ru-RU"/>
        </w:rPr>
        <w:t>•</w:t>
      </w:r>
      <w:r w:rsidRPr="004E2C47">
        <w:t> </w:t>
      </w:r>
      <w:r w:rsidRPr="004E2C47">
        <w:rPr>
          <w:lang w:val="ru-RU"/>
        </w:rPr>
        <w:t>сопоставлять развитие России и других стран в Новое время, сравнивать исторические ситуации и события;</w:t>
      </w:r>
    </w:p>
    <w:p w:rsidR="004E2C47" w:rsidRPr="004E2C47" w:rsidRDefault="004E2C47" w:rsidP="004E2C47">
      <w:pPr>
        <w:rPr>
          <w:lang w:val="ru-RU"/>
        </w:rPr>
      </w:pPr>
      <w:r w:rsidRPr="004E2C47">
        <w:rPr>
          <w:lang w:val="ru-RU"/>
        </w:rPr>
        <w:t>•</w:t>
      </w:r>
      <w:r w:rsidRPr="004E2C47">
        <w:t> </w:t>
      </w:r>
      <w:r w:rsidRPr="004E2C47">
        <w:rPr>
          <w:lang w:val="ru-RU"/>
        </w:rPr>
        <w:t>давать оценку событиям и личностям отечественной и всеобщей истории Нового времен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уя историческую карту, характеризовать социально-экономи-ческое и политическое развитие России,других государств в Новое время;</w:t>
      </w:r>
    </w:p>
    <w:p w:rsidR="004E2C47" w:rsidRPr="004E2C47" w:rsidRDefault="004E2C47" w:rsidP="004E2C47">
      <w:pPr>
        <w:rPr>
          <w:lang w:val="ru-RU"/>
        </w:rPr>
      </w:pPr>
      <w:r w:rsidRPr="004E2C47">
        <w:rPr>
          <w:lang w:val="ru-RU"/>
        </w:rPr>
        <w:t>•</w:t>
      </w:r>
      <w:r w:rsidRPr="004E2C47">
        <w:t> </w:t>
      </w:r>
      <w:r w:rsidRPr="004E2C47">
        <w:rPr>
          <w:lang w:val="ru-RU"/>
        </w:rPr>
        <w:t>использовать 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4E2C47" w:rsidRPr="004E2C47" w:rsidRDefault="004E2C47" w:rsidP="004E2C47">
      <w:pPr>
        <w:rPr>
          <w:lang w:val="ru-RU"/>
        </w:rPr>
      </w:pPr>
      <w:r w:rsidRPr="004E2C47">
        <w:rPr>
          <w:lang w:val="ru-RU"/>
        </w:rPr>
        <w:t>•</w:t>
      </w:r>
      <w:r w:rsidRPr="004E2C47">
        <w:t> </w:t>
      </w:r>
      <w:r w:rsidRPr="004E2C47">
        <w:rPr>
          <w:lang w:val="ru-RU"/>
        </w:rPr>
        <w:t>сравнивать развитие России и других стран в Новоевремя, объяснять, в чём заключались общие черты и особенности;</w:t>
      </w:r>
    </w:p>
    <w:p w:rsidR="004E2C47" w:rsidRPr="004E2C47" w:rsidRDefault="004E2C47" w:rsidP="004E2C47">
      <w:pPr>
        <w:rPr>
          <w:lang w:val="ru-RU"/>
        </w:rPr>
      </w:pPr>
      <w:r w:rsidRPr="004E2C47">
        <w:rPr>
          <w:lang w:val="ru-RU"/>
        </w:rPr>
        <w:t>•</w:t>
      </w:r>
      <w:r w:rsidRPr="004E2C47">
        <w:t> </w:t>
      </w:r>
      <w:r w:rsidRPr="004E2C47">
        <w:rPr>
          <w:lang w:val="ru-RU"/>
        </w:rPr>
        <w:t>применять знания по истории России и своего краяв Новое время при составлении описаний историческихи культурных памятников своего города, края и т.</w:t>
      </w:r>
      <w:r w:rsidRPr="004E2C47">
        <w:t> </w:t>
      </w:r>
      <w:r w:rsidRPr="004E2C47">
        <w:rPr>
          <w:lang w:val="ru-RU"/>
        </w:rPr>
        <w:t>д.</w:t>
      </w:r>
    </w:p>
    <w:p w:rsidR="004E2C47" w:rsidRPr="004E2C47" w:rsidRDefault="004E2C47" w:rsidP="004E2C47">
      <w:pPr>
        <w:rPr>
          <w:lang w:val="ru-RU"/>
        </w:rPr>
      </w:pPr>
      <w:bookmarkStart w:id="6" w:name="bookmark71"/>
      <w:r w:rsidRPr="004E2C47">
        <w:rPr>
          <w:lang w:val="ru-RU"/>
        </w:rPr>
        <w:t>Новейшая история</w:t>
      </w:r>
      <w:bookmarkEnd w:id="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4E2C47">
        <w:t>XXI</w:t>
      </w:r>
      <w:r w:rsidRPr="004E2C47">
        <w:rPr>
          <w:lang w:val="ru-RU"/>
        </w:rPr>
        <w:t xml:space="preserve"> в.; соотносить хронологию истории России и всеобщей истории в Новейшее время;</w:t>
      </w:r>
    </w:p>
    <w:p w:rsidR="004E2C47" w:rsidRPr="004E2C47" w:rsidRDefault="004E2C47" w:rsidP="004E2C47">
      <w:pPr>
        <w:rPr>
          <w:lang w:val="ru-RU"/>
        </w:rPr>
      </w:pPr>
      <w:r w:rsidRPr="004E2C47">
        <w:rPr>
          <w:lang w:val="ru-RU"/>
        </w:rPr>
        <w:t>•</w:t>
      </w:r>
      <w:r w:rsidRPr="004E2C47">
        <w:t> </w:t>
      </w:r>
      <w:r w:rsidRPr="004E2C47">
        <w:rPr>
          <w:lang w:val="ru-RU"/>
        </w:rPr>
        <w:t xml:space="preserve">использовать историческую карту как источник информации о территории России (СССР) и других государств в ХХ — начале </w:t>
      </w:r>
      <w:r w:rsidRPr="004E2C47">
        <w:t>XXI</w:t>
      </w:r>
      <w:r w:rsidRPr="004E2C47">
        <w:rPr>
          <w:lang w:val="ru-RU"/>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4E2C47" w:rsidRPr="004E2C47" w:rsidRDefault="004E2C47" w:rsidP="004E2C47">
      <w:pPr>
        <w:rPr>
          <w:lang w:val="ru-RU"/>
        </w:rPr>
      </w:pPr>
      <w:r w:rsidRPr="004E2C47">
        <w:rPr>
          <w:lang w:val="ru-RU"/>
        </w:rPr>
        <w:t>•</w:t>
      </w:r>
      <w:r w:rsidRPr="004E2C47">
        <w:t> </w:t>
      </w:r>
      <w:r w:rsidRPr="004E2C47">
        <w:rPr>
          <w:lang w:val="ru-RU"/>
        </w:rPr>
        <w:t>анализировать информацию из исторических источников — текстов, материальных и художественных памятников новейшей эпохи;</w:t>
      </w:r>
    </w:p>
    <w:p w:rsidR="004E2C47" w:rsidRPr="004E2C47" w:rsidRDefault="004E2C47" w:rsidP="004E2C47">
      <w:pPr>
        <w:rPr>
          <w:lang w:val="ru-RU"/>
        </w:rPr>
      </w:pPr>
      <w:r w:rsidRPr="004E2C47">
        <w:rPr>
          <w:lang w:val="ru-RU"/>
        </w:rPr>
        <w:t>•</w:t>
      </w:r>
      <w:r w:rsidRPr="004E2C47">
        <w:t> </w:t>
      </w:r>
      <w:r w:rsidRPr="004E2C47">
        <w:rPr>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4E2C47">
        <w:t>XXI</w:t>
      </w:r>
      <w:r w:rsidRPr="004E2C47">
        <w:rPr>
          <w:lang w:val="ru-RU"/>
        </w:rPr>
        <w:t xml:space="preserve"> в.; б) ключевые </w:t>
      </w:r>
      <w:r w:rsidRPr="004E2C47">
        <w:rPr>
          <w:lang w:val="ru-RU"/>
        </w:rPr>
        <w:lastRenderedPageBreak/>
        <w:t>события эпохи и их участников; в)</w:t>
      </w:r>
      <w:r w:rsidRPr="004E2C47">
        <w:t> </w:t>
      </w:r>
      <w:r w:rsidRPr="004E2C47">
        <w:rPr>
          <w:lang w:val="ru-RU"/>
        </w:rPr>
        <w:t>памятники материальной и художественной культуры новейшей эпохи;</w:t>
      </w:r>
    </w:p>
    <w:p w:rsidR="004E2C47" w:rsidRPr="004E2C47" w:rsidRDefault="004E2C47" w:rsidP="004E2C47">
      <w:pPr>
        <w:rPr>
          <w:lang w:val="ru-RU"/>
        </w:rPr>
      </w:pPr>
      <w:r w:rsidRPr="004E2C47">
        <w:rPr>
          <w:lang w:val="ru-RU"/>
        </w:rPr>
        <w:t>•</w:t>
      </w:r>
      <w:r w:rsidRPr="004E2C47">
        <w:t> </w:t>
      </w:r>
      <w:r w:rsidRPr="004E2C47">
        <w:rPr>
          <w:lang w:val="ru-RU"/>
        </w:rPr>
        <w:t>систематизировать исторический материал, содержащийся в учебной и дополнительной литературе;</w:t>
      </w:r>
    </w:p>
    <w:p w:rsidR="004E2C47" w:rsidRPr="004E2C47" w:rsidRDefault="004E2C47" w:rsidP="004E2C47">
      <w:pPr>
        <w:rPr>
          <w:lang w:val="ru-RU"/>
        </w:rPr>
      </w:pPr>
      <w:r w:rsidRPr="004E2C47">
        <w:rPr>
          <w:lang w:val="ru-RU"/>
        </w:rPr>
        <w:t>•</w:t>
      </w:r>
      <w:r w:rsidRPr="004E2C47">
        <w:t> </w:t>
      </w:r>
      <w:r w:rsidRPr="004E2C47">
        <w:rPr>
          <w:lang w:val="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4E2C47">
        <w:t>XXI</w:t>
      </w:r>
      <w:r w:rsidRPr="004E2C47">
        <w:rPr>
          <w:lang w:val="ru-RU"/>
        </w:rPr>
        <w:t>в.;</w:t>
      </w:r>
    </w:p>
    <w:p w:rsidR="004E2C47" w:rsidRPr="004E2C47" w:rsidRDefault="004E2C47" w:rsidP="004E2C47">
      <w:pPr>
        <w:rPr>
          <w:lang w:val="ru-RU"/>
        </w:rPr>
      </w:pPr>
      <w:r w:rsidRPr="004E2C47">
        <w:rPr>
          <w:lang w:val="ru-RU"/>
        </w:rPr>
        <w:t>•</w:t>
      </w:r>
      <w:r w:rsidRPr="004E2C47">
        <w:t> </w:t>
      </w:r>
      <w:r w:rsidRPr="004E2C47">
        <w:rPr>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E2C47" w:rsidRPr="004E2C47" w:rsidRDefault="004E2C47" w:rsidP="004E2C47">
      <w:pPr>
        <w:rPr>
          <w:lang w:val="ru-RU"/>
        </w:rPr>
      </w:pPr>
      <w:r w:rsidRPr="004E2C47">
        <w:rPr>
          <w:lang w:val="ru-RU"/>
        </w:rPr>
        <w:t>•</w:t>
      </w:r>
      <w:r w:rsidRPr="004E2C47">
        <w:t> </w:t>
      </w:r>
      <w:r w:rsidRPr="004E2C47">
        <w:rPr>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E2C47" w:rsidRPr="004E2C47" w:rsidRDefault="004E2C47" w:rsidP="004E2C47">
      <w:pPr>
        <w:rPr>
          <w:lang w:val="ru-RU"/>
        </w:rPr>
      </w:pPr>
      <w:r w:rsidRPr="004E2C47">
        <w:rPr>
          <w:lang w:val="ru-RU"/>
        </w:rPr>
        <w:t>•</w:t>
      </w:r>
      <w:r w:rsidRPr="004E2C47">
        <w:t> </w:t>
      </w:r>
      <w:r w:rsidRPr="004E2C47">
        <w:rPr>
          <w:lang w:val="ru-RU"/>
        </w:rPr>
        <w:t xml:space="preserve">давать оценку событиям и личностям отечественной и всеобщей истории ХХ — начала </w:t>
      </w:r>
      <w:r w:rsidRPr="004E2C47">
        <w:t>XXI</w:t>
      </w:r>
      <w:r w:rsidRPr="004E2C47">
        <w:rPr>
          <w:lang w:val="ru-RU"/>
        </w:rPr>
        <w:t>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 xml:space="preserve">используя историческую карту, характеризовать социально-экономичес-кое и политическое развитие России,других государств в ХХ — начале </w:t>
      </w:r>
      <w:r w:rsidRPr="004E2C47">
        <w:t>XXI</w:t>
      </w:r>
      <w:r w:rsidRPr="004E2C47">
        <w:rPr>
          <w:lang w:val="ru-RU"/>
        </w:rPr>
        <w:t xml:space="preserve"> в.;</w:t>
      </w:r>
    </w:p>
    <w:p w:rsidR="004E2C47" w:rsidRPr="004E2C47" w:rsidRDefault="004E2C47" w:rsidP="004E2C47">
      <w:pPr>
        <w:rPr>
          <w:lang w:val="ru-RU"/>
        </w:rPr>
      </w:pPr>
      <w:r w:rsidRPr="004E2C47">
        <w:rPr>
          <w:lang w:val="ru-RU"/>
        </w:rPr>
        <w:t>•</w:t>
      </w:r>
      <w:r w:rsidRPr="004E2C47">
        <w:t> </w:t>
      </w:r>
      <w:r w:rsidRPr="004E2C47">
        <w:rPr>
          <w:lang w:val="ru-RU"/>
        </w:rPr>
        <w:t>применять 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4E2C47" w:rsidRPr="004E2C47" w:rsidRDefault="004E2C47" w:rsidP="004E2C47">
      <w:pPr>
        <w:rPr>
          <w:lang w:val="ru-RU"/>
        </w:rPr>
      </w:pPr>
      <w:r w:rsidRPr="004E2C47">
        <w:rPr>
          <w:lang w:val="ru-RU"/>
        </w:rPr>
        <w:t>•</w:t>
      </w:r>
      <w:r w:rsidRPr="004E2C47">
        <w:t> </w:t>
      </w:r>
      <w:r w:rsidRPr="004E2C47">
        <w:rPr>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E2C47" w:rsidRPr="004E2C47" w:rsidRDefault="004E2C47" w:rsidP="004E2C47">
      <w:pPr>
        <w:rPr>
          <w:lang w:val="ru-RU"/>
        </w:rPr>
      </w:pPr>
      <w:r w:rsidRPr="004E2C47">
        <w:rPr>
          <w:lang w:val="ru-RU"/>
        </w:rPr>
        <w:t>•</w:t>
      </w:r>
      <w:r w:rsidRPr="004E2C47">
        <w:t> </w:t>
      </w:r>
      <w:r w:rsidRPr="004E2C47">
        <w:rPr>
          <w:lang w:val="ru-RU"/>
        </w:rPr>
        <w:t xml:space="preserve">проводить работу по поиску и оформлению материалов истории своей семьи, города, края в ХХ — начале </w:t>
      </w:r>
      <w:r w:rsidRPr="004E2C47">
        <w:t>XXI</w:t>
      </w:r>
      <w:r w:rsidRPr="004E2C47">
        <w:rPr>
          <w:lang w:val="ru-RU"/>
        </w:rPr>
        <w:t>в.</w:t>
      </w:r>
    </w:p>
    <w:p w:rsidR="004E2C47" w:rsidRPr="004E2C47" w:rsidRDefault="004E2C47" w:rsidP="004E2C47">
      <w:pPr>
        <w:rPr>
          <w:lang w:val="ru-RU"/>
        </w:rPr>
      </w:pPr>
      <w:bookmarkStart w:id="7" w:name="bookmark72"/>
      <w:r w:rsidRPr="004E2C47">
        <w:rPr>
          <w:lang w:val="ru-RU"/>
        </w:rPr>
        <w:t>1.2.3.9. ОБЩЕСТВОЗНАНИЕ</w:t>
      </w:r>
      <w:bookmarkEnd w:id="7"/>
    </w:p>
    <w:p w:rsidR="004E2C47" w:rsidRPr="004E2C47" w:rsidRDefault="004E2C47" w:rsidP="004E2C47">
      <w:pPr>
        <w:rPr>
          <w:lang w:val="ru-RU"/>
        </w:rPr>
      </w:pPr>
      <w:bookmarkStart w:id="8" w:name="bookmark73"/>
      <w:r w:rsidRPr="004E2C47">
        <w:rPr>
          <w:lang w:val="ru-RU"/>
        </w:rPr>
        <w:t>Человек в социальном измерении</w:t>
      </w:r>
      <w:bookmarkEnd w:id="8"/>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E2C47" w:rsidRPr="004E2C47" w:rsidRDefault="004E2C47" w:rsidP="004E2C47">
      <w:pPr>
        <w:rPr>
          <w:lang w:val="ru-RU"/>
        </w:rPr>
      </w:pPr>
      <w:r w:rsidRPr="004E2C47">
        <w:rPr>
          <w:lang w:val="ru-RU"/>
        </w:rPr>
        <w:t>•</w:t>
      </w:r>
      <w:r w:rsidRPr="004E2C47">
        <w:t> </w:t>
      </w:r>
      <w:r w:rsidRPr="004E2C47">
        <w:rPr>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4E2C47" w:rsidRPr="004E2C47" w:rsidRDefault="004E2C47" w:rsidP="004E2C47">
      <w:pPr>
        <w:rPr>
          <w:lang w:val="ru-RU"/>
        </w:rPr>
      </w:pPr>
      <w:r w:rsidRPr="004E2C47">
        <w:rPr>
          <w:lang w:val="ru-RU"/>
        </w:rPr>
        <w:lastRenderedPageBreak/>
        <w:t>•</w:t>
      </w:r>
      <w:r w:rsidRPr="004E2C47">
        <w:t> </w:t>
      </w:r>
      <w:r w:rsidRPr="004E2C47">
        <w:rPr>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E2C47" w:rsidRPr="004E2C47" w:rsidRDefault="004E2C47" w:rsidP="004E2C47">
      <w:pPr>
        <w:rPr>
          <w:lang w:val="ru-RU"/>
        </w:rPr>
      </w:pPr>
      <w:r w:rsidRPr="004E2C47">
        <w:rPr>
          <w:lang w:val="ru-RU"/>
        </w:rPr>
        <w:t>•</w:t>
      </w:r>
      <w:r w:rsidRPr="004E2C47">
        <w:t> </w:t>
      </w:r>
      <w:r w:rsidRPr="004E2C47">
        <w:rPr>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4E2C47" w:rsidRPr="004E2C47" w:rsidRDefault="004E2C47" w:rsidP="004E2C47">
      <w:pPr>
        <w:rPr>
          <w:lang w:val="ru-RU"/>
        </w:rPr>
      </w:pPr>
      <w:r w:rsidRPr="004E2C47">
        <w:rPr>
          <w:lang w:val="ru-RU"/>
        </w:rPr>
        <w:t>•</w:t>
      </w:r>
      <w:r w:rsidRPr="004E2C47">
        <w:t> </w:t>
      </w:r>
      <w:r w:rsidRPr="004E2C47">
        <w:rPr>
          <w:lang w:val="ru-RU"/>
        </w:rPr>
        <w:t>описывать гендер как социальный пол; приводить примеры гендерных ролей, а также различий в поведении мальчиков и девочек;</w:t>
      </w:r>
    </w:p>
    <w:p w:rsidR="004E2C47" w:rsidRPr="004E2C47" w:rsidRDefault="004E2C47" w:rsidP="004E2C47">
      <w:pPr>
        <w:rPr>
          <w:lang w:val="ru-RU"/>
        </w:rPr>
      </w:pPr>
      <w:r w:rsidRPr="004E2C47">
        <w:rPr>
          <w:lang w:val="ru-RU"/>
        </w:rPr>
        <w:t>•</w:t>
      </w:r>
      <w:r w:rsidRPr="004E2C47">
        <w:t> </w:t>
      </w:r>
      <w:r w:rsidRPr="004E2C47">
        <w:rPr>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E2C47" w:rsidRPr="004E2C47" w:rsidRDefault="004E2C47" w:rsidP="004E2C47">
      <w:pPr>
        <w:rPr>
          <w:lang w:val="ru-RU"/>
        </w:rPr>
      </w:pPr>
      <w:r w:rsidRPr="004E2C47">
        <w:rPr>
          <w:lang w:val="ru-RU"/>
        </w:rPr>
        <w:t>•</w:t>
      </w:r>
      <w:r w:rsidRPr="004E2C47">
        <w:t> </w:t>
      </w:r>
      <w:r w:rsidRPr="004E2C47">
        <w:rPr>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формировать положительное отношение к необходимости соблюдать здоровый образ жизни; корректироватьсобственное поведение в соответствии с требованиями безопасности жизнедеятельности;</w:t>
      </w:r>
    </w:p>
    <w:p w:rsidR="004E2C47" w:rsidRPr="004E2C47" w:rsidRDefault="004E2C47" w:rsidP="004E2C47">
      <w:pPr>
        <w:rPr>
          <w:lang w:val="ru-RU"/>
        </w:rPr>
      </w:pPr>
      <w:r w:rsidRPr="004E2C47">
        <w:rPr>
          <w:lang w:val="ru-RU"/>
        </w:rPr>
        <w:t>•</w:t>
      </w:r>
      <w:r w:rsidRPr="004E2C47">
        <w:t> </w:t>
      </w:r>
      <w:r w:rsidRPr="004E2C47">
        <w:rPr>
          <w:lang w:val="ru-RU"/>
        </w:rPr>
        <w:t>использовать элементы причинно-следственного анализа при характе-ристике социальных параметров личности;</w:t>
      </w:r>
    </w:p>
    <w:p w:rsidR="004E2C47" w:rsidRPr="004E2C47" w:rsidRDefault="004E2C47" w:rsidP="004E2C47">
      <w:pPr>
        <w:rPr>
          <w:lang w:val="ru-RU"/>
        </w:rPr>
      </w:pPr>
      <w:r w:rsidRPr="004E2C47">
        <w:rPr>
          <w:lang w:val="ru-RU"/>
        </w:rPr>
        <w:t>•</w:t>
      </w:r>
      <w:r w:rsidRPr="004E2C47">
        <w:t> </w:t>
      </w:r>
      <w:r w:rsidRPr="004E2C47">
        <w:rPr>
          <w:lang w:val="ru-RU"/>
        </w:rPr>
        <w:t>описывать реальные связи и зависимости между воспитанием и социализацией личности.</w:t>
      </w:r>
    </w:p>
    <w:p w:rsidR="004E2C47" w:rsidRPr="004E2C47" w:rsidRDefault="004E2C47" w:rsidP="004E2C47">
      <w:pPr>
        <w:rPr>
          <w:lang w:val="ru-RU"/>
        </w:rPr>
      </w:pPr>
      <w:bookmarkStart w:id="9" w:name="bookmark74"/>
      <w:r w:rsidRPr="004E2C47">
        <w:rPr>
          <w:lang w:val="ru-RU"/>
        </w:rPr>
        <w:t>Ближайшее социальное окружение</w:t>
      </w:r>
      <w:bookmarkEnd w:id="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семью и семейные отношения; оценивать социальное значение семейных традиций и обычаев;</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роли членов семьи, включая свою;</w:t>
      </w:r>
    </w:p>
    <w:p w:rsidR="004E2C47" w:rsidRPr="004E2C47" w:rsidRDefault="004E2C47" w:rsidP="004E2C47">
      <w:pPr>
        <w:rPr>
          <w:lang w:val="ru-RU"/>
        </w:rPr>
      </w:pPr>
      <w:r w:rsidRPr="004E2C47">
        <w:rPr>
          <w:lang w:val="ru-RU"/>
        </w:rPr>
        <w:t>•</w:t>
      </w:r>
      <w:r w:rsidRPr="004E2C47">
        <w:t> </w:t>
      </w:r>
      <w:r w:rsidRPr="004E2C47">
        <w:rPr>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E2C47" w:rsidRPr="004E2C47" w:rsidRDefault="004E2C47" w:rsidP="004E2C47">
      <w:pPr>
        <w:rPr>
          <w:lang w:val="ru-RU"/>
        </w:rPr>
      </w:pPr>
      <w:r w:rsidRPr="004E2C47">
        <w:rPr>
          <w:lang w:val="ru-RU"/>
        </w:rPr>
        <w:t>•</w:t>
      </w:r>
      <w:r w:rsidRPr="004E2C47">
        <w:t> </w:t>
      </w:r>
      <w:r w:rsidRPr="004E2C47">
        <w:rPr>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элементы причинно-следственного анализа при характеристике семейных конфликтов.</w:t>
      </w:r>
    </w:p>
    <w:p w:rsidR="004E2C47" w:rsidRPr="004E2C47" w:rsidRDefault="004E2C47" w:rsidP="004E2C47">
      <w:pPr>
        <w:rPr>
          <w:lang w:val="ru-RU"/>
        </w:rPr>
      </w:pPr>
      <w:bookmarkStart w:id="10" w:name="bookmark75"/>
      <w:r w:rsidRPr="004E2C47">
        <w:rPr>
          <w:lang w:val="ru-RU"/>
        </w:rPr>
        <w:lastRenderedPageBreak/>
        <w:t>Общество — большой «дом» человечества</w:t>
      </w:r>
      <w:bookmarkEnd w:id="10"/>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на основе приведённых данных основные типы обществ;</w:t>
      </w:r>
    </w:p>
    <w:p w:rsidR="004E2C47" w:rsidRPr="004E2C47" w:rsidRDefault="004E2C47" w:rsidP="004E2C47">
      <w:pPr>
        <w:rPr>
          <w:lang w:val="ru-RU"/>
        </w:rPr>
      </w:pPr>
      <w:r w:rsidRPr="004E2C47">
        <w:rPr>
          <w:lang w:val="ru-RU"/>
        </w:rPr>
        <w:t>•</w:t>
      </w:r>
      <w:r w:rsidRPr="004E2C47">
        <w:t> </w:t>
      </w:r>
      <w:r w:rsidRPr="004E2C47">
        <w:rPr>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E2C47" w:rsidRPr="004E2C47" w:rsidRDefault="004E2C47" w:rsidP="004E2C47">
      <w:pPr>
        <w:rPr>
          <w:lang w:val="ru-RU"/>
        </w:rPr>
      </w:pPr>
      <w:r w:rsidRPr="004E2C47">
        <w:rPr>
          <w:lang w:val="ru-RU"/>
        </w:rPr>
        <w:t>•</w:t>
      </w:r>
      <w:r w:rsidRPr="004E2C47">
        <w:t> </w:t>
      </w:r>
      <w:r w:rsidRPr="004E2C47">
        <w:rPr>
          <w:lang w:val="ru-RU"/>
        </w:rPr>
        <w:t>различать экономические, социальные, политические, культурные явления и процессы общественной жизни;</w:t>
      </w:r>
    </w:p>
    <w:p w:rsidR="004E2C47" w:rsidRPr="004E2C47" w:rsidRDefault="004E2C47" w:rsidP="004E2C47">
      <w:pPr>
        <w:rPr>
          <w:lang w:val="ru-RU"/>
        </w:rPr>
      </w:pPr>
      <w:r w:rsidRPr="004E2C47">
        <w:rPr>
          <w:lang w:val="ru-RU"/>
        </w:rPr>
        <w:t>•</w:t>
      </w:r>
      <w:r w:rsidRPr="004E2C47">
        <w:t> </w:t>
      </w:r>
      <w:r w:rsidRPr="004E2C47">
        <w:rPr>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E2C47" w:rsidRPr="004E2C47" w:rsidRDefault="004E2C47" w:rsidP="004E2C47">
      <w:pPr>
        <w:rPr>
          <w:lang w:val="ru-RU"/>
        </w:rPr>
      </w:pPr>
      <w:r w:rsidRPr="004E2C47">
        <w:rPr>
          <w:lang w:val="ru-RU"/>
        </w:rPr>
        <w:t>•</w:t>
      </w:r>
      <w:r w:rsidRPr="004E2C47">
        <w:t> </w:t>
      </w:r>
      <w:r w:rsidRPr="004E2C47">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наблюдать и характеризовать явления и события,происходящие в различных сферах общественной жизни;</w:t>
      </w:r>
    </w:p>
    <w:p w:rsidR="004E2C47" w:rsidRPr="004E2C47" w:rsidRDefault="004E2C47" w:rsidP="004E2C47">
      <w:pPr>
        <w:rPr>
          <w:lang w:val="ru-RU"/>
        </w:rPr>
      </w:pPr>
      <w:r w:rsidRPr="004E2C47">
        <w:rPr>
          <w:lang w:val="ru-RU"/>
        </w:rPr>
        <w:t>•</w:t>
      </w:r>
      <w:r w:rsidRPr="004E2C47">
        <w:t> </w:t>
      </w:r>
      <w:r w:rsidRPr="004E2C47">
        <w:rPr>
          <w:lang w:val="ru-RU"/>
        </w:rPr>
        <w:t>объяснять взаимодействие социальных общностейи групп;</w:t>
      </w:r>
    </w:p>
    <w:p w:rsidR="004E2C47" w:rsidRPr="004E2C47" w:rsidRDefault="004E2C47" w:rsidP="004E2C47">
      <w:pPr>
        <w:rPr>
          <w:lang w:val="ru-RU"/>
        </w:rPr>
      </w:pPr>
      <w:r w:rsidRPr="004E2C47">
        <w:rPr>
          <w:lang w:val="ru-RU"/>
        </w:rPr>
        <w:t>•</w:t>
      </w:r>
      <w:r w:rsidRPr="004E2C47">
        <w:t> </w:t>
      </w:r>
      <w:r w:rsidRPr="004E2C47">
        <w:rPr>
          <w:lang w:val="ru-RU"/>
        </w:rPr>
        <w:t>выявлять причинно-следственные связи общественныхявлений и характеризовать основные направления общественного развития.</w:t>
      </w:r>
    </w:p>
    <w:p w:rsidR="004E2C47" w:rsidRPr="004E2C47" w:rsidRDefault="004E2C47" w:rsidP="004E2C47">
      <w:pPr>
        <w:rPr>
          <w:lang w:val="ru-RU"/>
        </w:rPr>
      </w:pPr>
      <w:bookmarkStart w:id="11" w:name="bookmark76"/>
      <w:r w:rsidRPr="004E2C47">
        <w:rPr>
          <w:lang w:val="ru-RU"/>
        </w:rPr>
        <w:t>Общество, в котором мы живём</w:t>
      </w:r>
      <w:bookmarkEnd w:id="11"/>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глобальные проблемы современности;</w:t>
      </w:r>
    </w:p>
    <w:p w:rsidR="004E2C47" w:rsidRPr="004E2C47" w:rsidRDefault="004E2C47" w:rsidP="004E2C47">
      <w:pPr>
        <w:rPr>
          <w:lang w:val="ru-RU"/>
        </w:rPr>
      </w:pPr>
      <w:r w:rsidRPr="004E2C47">
        <w:rPr>
          <w:lang w:val="ru-RU"/>
        </w:rPr>
        <w:t>•</w:t>
      </w:r>
      <w:r w:rsidRPr="004E2C47">
        <w:t> </w:t>
      </w:r>
      <w:r w:rsidRPr="004E2C47">
        <w:rPr>
          <w:lang w:val="ru-RU"/>
        </w:rPr>
        <w:t>раскрывать духовные ценности и достижения народов нашей страны;</w:t>
      </w:r>
    </w:p>
    <w:p w:rsidR="004E2C47" w:rsidRPr="004E2C47" w:rsidRDefault="004E2C47" w:rsidP="004E2C47">
      <w:pPr>
        <w:rPr>
          <w:lang w:val="ru-RU"/>
        </w:rPr>
      </w:pPr>
      <w:r w:rsidRPr="004E2C47">
        <w:rPr>
          <w:lang w:val="ru-RU"/>
        </w:rPr>
        <w:t>•</w:t>
      </w:r>
      <w:r w:rsidRPr="004E2C47">
        <w:t> </w:t>
      </w:r>
      <w:r w:rsidRPr="004E2C47">
        <w:rPr>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E2C47" w:rsidRPr="004E2C47" w:rsidRDefault="004E2C47" w:rsidP="004E2C47">
      <w:pPr>
        <w:rPr>
          <w:lang w:val="ru-RU"/>
        </w:rPr>
      </w:pPr>
      <w:r w:rsidRPr="004E2C47">
        <w:rPr>
          <w:lang w:val="ru-RU"/>
        </w:rPr>
        <w:t>•</w:t>
      </w:r>
      <w:r w:rsidRPr="004E2C47">
        <w:t> </w:t>
      </w:r>
      <w:r w:rsidRPr="004E2C47">
        <w:rPr>
          <w:lang w:val="ru-RU"/>
        </w:rPr>
        <w:t>формулировать собственную точку зрения на социальный портрет достойного гражданина страны;</w:t>
      </w:r>
    </w:p>
    <w:p w:rsidR="004E2C47" w:rsidRPr="004E2C47" w:rsidRDefault="004E2C47" w:rsidP="004E2C47">
      <w:pPr>
        <w:rPr>
          <w:lang w:val="ru-RU"/>
        </w:rPr>
      </w:pPr>
      <w:r w:rsidRPr="004E2C47">
        <w:rPr>
          <w:lang w:val="ru-RU"/>
        </w:rPr>
        <w:t>•</w:t>
      </w:r>
      <w:r w:rsidRPr="004E2C47">
        <w:t> </w:t>
      </w:r>
      <w:r w:rsidRPr="004E2C47">
        <w:rPr>
          <w:lang w:val="ru-RU"/>
        </w:rPr>
        <w:t>находить и извлекать информацию о положении России среди других государств мира из адаптированных источников различного тип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и конкретизировать фактами социальной жизни изменения, происходящие в современном обществе;</w:t>
      </w:r>
    </w:p>
    <w:p w:rsidR="004E2C47" w:rsidRPr="004E2C47" w:rsidRDefault="004E2C47" w:rsidP="004E2C47">
      <w:pPr>
        <w:rPr>
          <w:lang w:val="ru-RU"/>
        </w:rPr>
      </w:pPr>
      <w:r w:rsidRPr="004E2C47">
        <w:rPr>
          <w:lang w:val="ru-RU"/>
        </w:rPr>
        <w:t>•</w:t>
      </w:r>
      <w:r w:rsidRPr="004E2C47">
        <w:t> </w:t>
      </w:r>
      <w:r w:rsidRPr="004E2C47">
        <w:rPr>
          <w:lang w:val="ru-RU"/>
        </w:rPr>
        <w:t>показывать влияние происходящих в обществе изменений на положение России в мире.</w:t>
      </w:r>
    </w:p>
    <w:p w:rsidR="004E2C47" w:rsidRPr="004E2C47" w:rsidRDefault="004E2C47" w:rsidP="004E2C47">
      <w:pPr>
        <w:rPr>
          <w:lang w:val="ru-RU"/>
        </w:rPr>
      </w:pPr>
      <w:bookmarkStart w:id="12" w:name="bookmark77"/>
      <w:r w:rsidRPr="004E2C47">
        <w:rPr>
          <w:lang w:val="ru-RU"/>
        </w:rPr>
        <w:lastRenderedPageBreak/>
        <w:t>Регулирование поведения людей в обществе</w:t>
      </w:r>
      <w:bookmarkEnd w:id="1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E2C47" w:rsidRPr="004E2C47" w:rsidRDefault="004E2C47" w:rsidP="004E2C47">
      <w:pPr>
        <w:rPr>
          <w:lang w:val="ru-RU"/>
        </w:rPr>
      </w:pPr>
      <w:r w:rsidRPr="004E2C47">
        <w:rPr>
          <w:lang w:val="ru-RU"/>
        </w:rPr>
        <w:t>•</w:t>
      </w:r>
      <w:r w:rsidRPr="004E2C47">
        <w:t> </w:t>
      </w:r>
      <w:r w:rsidRPr="004E2C47">
        <w:rPr>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E2C47" w:rsidRPr="004E2C47" w:rsidRDefault="004E2C47" w:rsidP="004E2C47">
      <w:pPr>
        <w:rPr>
          <w:lang w:val="ru-RU"/>
        </w:rPr>
      </w:pPr>
      <w:r w:rsidRPr="004E2C47">
        <w:rPr>
          <w:lang w:val="ru-RU"/>
        </w:rPr>
        <w:t>•</w:t>
      </w:r>
      <w:r w:rsidRPr="004E2C47">
        <w:t> </w:t>
      </w:r>
      <w:r w:rsidRPr="004E2C47">
        <w:rPr>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элементы причинно-следственного анализа для понимания влияния моральных устоев на развитиеобщества и человека;</w:t>
      </w:r>
    </w:p>
    <w:p w:rsidR="004E2C47" w:rsidRPr="004E2C47" w:rsidRDefault="004E2C47" w:rsidP="004E2C47">
      <w:pPr>
        <w:rPr>
          <w:lang w:val="ru-RU"/>
        </w:rPr>
      </w:pPr>
      <w:r w:rsidRPr="004E2C47">
        <w:rPr>
          <w:lang w:val="ru-RU"/>
        </w:rPr>
        <w:t>•</w:t>
      </w:r>
      <w:r w:rsidRPr="004E2C47">
        <w:t> </w:t>
      </w:r>
      <w:r w:rsidRPr="004E2C47">
        <w:rPr>
          <w:lang w:val="ru-RU"/>
        </w:rPr>
        <w:t>моделировать 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4E2C47" w:rsidRPr="004E2C47" w:rsidRDefault="004E2C47" w:rsidP="004E2C47">
      <w:pPr>
        <w:rPr>
          <w:lang w:val="ru-RU"/>
        </w:rPr>
      </w:pPr>
      <w:r w:rsidRPr="004E2C47">
        <w:rPr>
          <w:lang w:val="ru-RU"/>
        </w:rPr>
        <w:t>•</w:t>
      </w:r>
      <w:r w:rsidRPr="004E2C47">
        <w:t> </w:t>
      </w:r>
      <w:r w:rsidRPr="004E2C47">
        <w:rPr>
          <w:lang w:val="ru-RU"/>
        </w:rPr>
        <w:t>оценивать сущность и значение правопорядка и законности, собственный вклад в их становление и развитие.</w:t>
      </w:r>
    </w:p>
    <w:p w:rsidR="004E2C47" w:rsidRPr="004E2C47" w:rsidRDefault="004E2C47" w:rsidP="004E2C47">
      <w:pPr>
        <w:rPr>
          <w:lang w:val="ru-RU"/>
        </w:rPr>
      </w:pPr>
      <w:bookmarkStart w:id="13" w:name="bookmark78"/>
      <w:r w:rsidRPr="004E2C47">
        <w:rPr>
          <w:lang w:val="ru-RU"/>
        </w:rPr>
        <w:t>Основы российского законодательства</w:t>
      </w:r>
      <w:bookmarkEnd w:id="1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E2C47" w:rsidRPr="004E2C47" w:rsidRDefault="004E2C47" w:rsidP="004E2C47">
      <w:pPr>
        <w:rPr>
          <w:lang w:val="ru-RU"/>
        </w:rPr>
      </w:pPr>
      <w:r w:rsidRPr="004E2C47">
        <w:rPr>
          <w:lang w:val="ru-RU"/>
        </w:rPr>
        <w:t>•</w:t>
      </w:r>
      <w:r w:rsidRPr="004E2C47">
        <w:t> </w:t>
      </w:r>
      <w:r w:rsidRPr="004E2C47">
        <w:rPr>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E2C47" w:rsidRPr="004E2C47" w:rsidRDefault="004E2C47" w:rsidP="004E2C47">
      <w:pPr>
        <w:rPr>
          <w:lang w:val="ru-RU"/>
        </w:rPr>
      </w:pPr>
      <w:r w:rsidRPr="004E2C47">
        <w:rPr>
          <w:lang w:val="ru-RU"/>
        </w:rPr>
        <w:t>•</w:t>
      </w:r>
      <w:r w:rsidRPr="004E2C47">
        <w:t> </w:t>
      </w:r>
      <w:r w:rsidRPr="004E2C47">
        <w:rPr>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E2C47" w:rsidRPr="004E2C47" w:rsidRDefault="004E2C47" w:rsidP="004E2C47">
      <w:pPr>
        <w:rPr>
          <w:lang w:val="ru-RU"/>
        </w:rPr>
      </w:pPr>
      <w:r w:rsidRPr="004E2C47">
        <w:rPr>
          <w:lang w:val="ru-RU"/>
        </w:rPr>
        <w:lastRenderedPageBreak/>
        <w:t>•</w:t>
      </w:r>
      <w:r w:rsidRPr="004E2C47">
        <w:t> </w:t>
      </w:r>
      <w:r w:rsidRPr="004E2C47">
        <w:rPr>
          <w:lang w:val="ru-RU"/>
        </w:rPr>
        <w:t>объяснять на конкретных примерах особенности правового положения и юридической ответственности несовершеннолетних;</w:t>
      </w:r>
    </w:p>
    <w:p w:rsidR="004E2C47" w:rsidRPr="004E2C47" w:rsidRDefault="004E2C47" w:rsidP="004E2C47">
      <w:pPr>
        <w:rPr>
          <w:lang w:val="ru-RU"/>
        </w:rPr>
      </w:pPr>
      <w:r w:rsidRPr="004E2C47">
        <w:rPr>
          <w:lang w:val="ru-RU"/>
        </w:rPr>
        <w:t>•</w:t>
      </w:r>
      <w:r w:rsidRPr="004E2C47">
        <w:t> </w:t>
      </w:r>
      <w:r w:rsidRPr="004E2C47">
        <w:rPr>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ценивать сущность и значение правопорядка и законности, собственный возможный вклад в их становлениеи развитие;</w:t>
      </w:r>
    </w:p>
    <w:p w:rsidR="004E2C47" w:rsidRPr="004E2C47" w:rsidRDefault="004E2C47" w:rsidP="004E2C47">
      <w:pPr>
        <w:rPr>
          <w:lang w:val="ru-RU"/>
        </w:rPr>
      </w:pPr>
      <w:r w:rsidRPr="004E2C47">
        <w:rPr>
          <w:lang w:val="ru-RU"/>
        </w:rPr>
        <w:t>•</w:t>
      </w:r>
      <w:r w:rsidRPr="004E2C47">
        <w:t> </w:t>
      </w:r>
      <w:r w:rsidRPr="004E2C47">
        <w:rPr>
          <w:lang w:val="ru-RU"/>
        </w:rPr>
        <w:t>осознанно содействовать защите правопорядка в обществе правовыми способами и средствами;</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и умения для формирования способности к личному самоопределению, самореализации, самоконтролю.</w:t>
      </w:r>
    </w:p>
    <w:p w:rsidR="004E2C47" w:rsidRPr="004E2C47" w:rsidRDefault="004E2C47" w:rsidP="004E2C47">
      <w:pPr>
        <w:rPr>
          <w:lang w:val="ru-RU"/>
        </w:rPr>
      </w:pPr>
      <w:bookmarkStart w:id="14" w:name="bookmark79"/>
      <w:r w:rsidRPr="004E2C47">
        <w:rPr>
          <w:lang w:val="ru-RU"/>
        </w:rPr>
        <w:t>Мир экономики</w:t>
      </w:r>
      <w:bookmarkEnd w:id="1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и правильно использовать основные экономические термины;</w:t>
      </w:r>
    </w:p>
    <w:p w:rsidR="004E2C47" w:rsidRPr="004E2C47" w:rsidRDefault="004E2C47" w:rsidP="004E2C47">
      <w:pPr>
        <w:rPr>
          <w:lang w:val="ru-RU"/>
        </w:rPr>
      </w:pPr>
      <w:r w:rsidRPr="004E2C47">
        <w:rPr>
          <w:lang w:val="ru-RU"/>
        </w:rPr>
        <w:t>•</w:t>
      </w:r>
      <w:r w:rsidRPr="004E2C47">
        <w:t> </w:t>
      </w:r>
      <w:r w:rsidRPr="004E2C47">
        <w:rPr>
          <w:lang w:val="ru-RU"/>
        </w:rPr>
        <w:t>распознавать на основе привёденных данных основные экономические системы, экономические явления и процессы, сравнивать их;</w:t>
      </w:r>
    </w:p>
    <w:p w:rsidR="004E2C47" w:rsidRPr="004E2C47" w:rsidRDefault="004E2C47" w:rsidP="004E2C47">
      <w:pPr>
        <w:rPr>
          <w:lang w:val="ru-RU"/>
        </w:rPr>
      </w:pPr>
      <w:r w:rsidRPr="004E2C47">
        <w:rPr>
          <w:lang w:val="ru-RU"/>
        </w:rPr>
        <w:t>•</w:t>
      </w:r>
      <w:r w:rsidRPr="004E2C47">
        <w:t> </w:t>
      </w:r>
      <w:r w:rsidRPr="004E2C47">
        <w:rPr>
          <w:lang w:val="ru-RU"/>
        </w:rPr>
        <w:t>объяснять механизм рыночного регулирования экономики и характе-ризовать роль государства в регулировании экономики;</w:t>
      </w:r>
    </w:p>
    <w:p w:rsidR="004E2C47" w:rsidRPr="004E2C47" w:rsidRDefault="004E2C47" w:rsidP="004E2C47">
      <w:pPr>
        <w:rPr>
          <w:lang w:val="ru-RU"/>
        </w:rPr>
      </w:pPr>
      <w:r w:rsidRPr="004E2C47">
        <w:rPr>
          <w:lang w:val="ru-RU"/>
        </w:rPr>
        <w:t>•</w:t>
      </w:r>
      <w:r w:rsidRPr="004E2C47">
        <w:t> </w:t>
      </w:r>
      <w:r w:rsidRPr="004E2C47">
        <w:rPr>
          <w:lang w:val="ru-RU"/>
        </w:rPr>
        <w:t>характеризовать функции денег в экономике;</w:t>
      </w:r>
    </w:p>
    <w:p w:rsidR="004E2C47" w:rsidRPr="004E2C47" w:rsidRDefault="004E2C47" w:rsidP="004E2C47">
      <w:pPr>
        <w:rPr>
          <w:lang w:val="ru-RU"/>
        </w:rPr>
      </w:pPr>
      <w:r w:rsidRPr="004E2C47">
        <w:rPr>
          <w:lang w:val="ru-RU"/>
        </w:rPr>
        <w:t>•</w:t>
      </w:r>
      <w:r w:rsidRPr="004E2C47">
        <w:t> </w:t>
      </w:r>
      <w:r w:rsidRPr="004E2C47">
        <w:rPr>
          <w:lang w:val="ru-RU"/>
        </w:rPr>
        <w:t>анализировать несложные статистические данные, отражающие экономи-ческие явления и процессы;</w:t>
      </w:r>
    </w:p>
    <w:p w:rsidR="004E2C47" w:rsidRPr="004E2C47" w:rsidRDefault="004E2C47" w:rsidP="004E2C47">
      <w:pPr>
        <w:rPr>
          <w:lang w:val="ru-RU"/>
        </w:rPr>
      </w:pPr>
      <w:r w:rsidRPr="004E2C47">
        <w:rPr>
          <w:lang w:val="ru-RU"/>
        </w:rPr>
        <w:t>•</w:t>
      </w:r>
      <w:r w:rsidRPr="004E2C47">
        <w:t> </w:t>
      </w:r>
      <w:r w:rsidRPr="004E2C47">
        <w:rPr>
          <w:lang w:val="ru-RU"/>
        </w:rPr>
        <w:t>получать социальную информацию об экономической жизни общества из адаптированных источников различного типа;</w:t>
      </w:r>
    </w:p>
    <w:p w:rsidR="004E2C47" w:rsidRPr="004E2C47" w:rsidRDefault="004E2C47" w:rsidP="004E2C47">
      <w:pPr>
        <w:rPr>
          <w:lang w:val="ru-RU"/>
        </w:rPr>
      </w:pPr>
      <w:r w:rsidRPr="004E2C47">
        <w:rPr>
          <w:lang w:val="ru-RU"/>
        </w:rPr>
        <w:t>•</w:t>
      </w:r>
      <w:r w:rsidRPr="004E2C47">
        <w:t> </w:t>
      </w:r>
      <w:r w:rsidRPr="004E2C47">
        <w:rPr>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ценивать тенденции экономических изменений в нашем обществе;</w:t>
      </w:r>
    </w:p>
    <w:p w:rsidR="004E2C47" w:rsidRPr="004E2C47" w:rsidRDefault="004E2C47" w:rsidP="004E2C47">
      <w:pPr>
        <w:rPr>
          <w:lang w:val="ru-RU"/>
        </w:rPr>
      </w:pPr>
      <w:r w:rsidRPr="004E2C47">
        <w:rPr>
          <w:lang w:val="ru-RU"/>
        </w:rPr>
        <w:t>•</w:t>
      </w:r>
      <w:r w:rsidRPr="004E2C47">
        <w:t> </w:t>
      </w:r>
      <w:r w:rsidRPr="004E2C47">
        <w:rPr>
          <w:lang w:val="ru-RU"/>
        </w:rPr>
        <w:t>анализировать с опорой на полученные знания несложную экономическую информацию, получаемую из неадаптированных источников;</w:t>
      </w:r>
    </w:p>
    <w:p w:rsidR="004E2C47" w:rsidRPr="004E2C47" w:rsidRDefault="004E2C47" w:rsidP="004E2C47">
      <w:pPr>
        <w:rPr>
          <w:lang w:val="ru-RU"/>
        </w:rPr>
      </w:pPr>
      <w:r w:rsidRPr="004E2C47">
        <w:rPr>
          <w:lang w:val="ru-RU"/>
        </w:rPr>
        <w:t>•</w:t>
      </w:r>
      <w:r w:rsidRPr="004E2C47">
        <w:t> </w:t>
      </w:r>
      <w:r w:rsidRPr="004E2C47">
        <w:rPr>
          <w:lang w:val="ru-RU"/>
        </w:rPr>
        <w:t>выполнять несложные практические задания, основанные на ситуациях, связанных с описанием состояния российской экономики.</w:t>
      </w:r>
    </w:p>
    <w:p w:rsidR="004E2C47" w:rsidRPr="004E2C47" w:rsidRDefault="004E2C47" w:rsidP="004E2C47">
      <w:pPr>
        <w:rPr>
          <w:lang w:val="ru-RU"/>
        </w:rPr>
      </w:pPr>
      <w:bookmarkStart w:id="15" w:name="bookmark80"/>
      <w:r w:rsidRPr="004E2C47">
        <w:rPr>
          <w:lang w:val="ru-RU"/>
        </w:rPr>
        <w:t>Человек в экономических отношениях</w:t>
      </w:r>
      <w:bookmarkEnd w:id="15"/>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на основе приведённых данных основные экономические системы и экономические явления, сравнивать их;</w:t>
      </w:r>
    </w:p>
    <w:p w:rsidR="004E2C47" w:rsidRPr="004E2C47" w:rsidRDefault="004E2C47" w:rsidP="004E2C47">
      <w:pPr>
        <w:rPr>
          <w:lang w:val="ru-RU"/>
        </w:rPr>
      </w:pPr>
      <w:r w:rsidRPr="004E2C47">
        <w:rPr>
          <w:lang w:val="ru-RU"/>
        </w:rPr>
        <w:t>•</w:t>
      </w:r>
      <w:r w:rsidRPr="004E2C47">
        <w:t> </w:t>
      </w:r>
      <w:r w:rsidRPr="004E2C47">
        <w:rPr>
          <w:lang w:val="ru-RU"/>
        </w:rPr>
        <w:t>характеризовать поведение производителя и потребителя как основных участников экономической деятельности;</w:t>
      </w:r>
    </w:p>
    <w:p w:rsidR="004E2C47" w:rsidRPr="004E2C47" w:rsidRDefault="004E2C47" w:rsidP="004E2C47">
      <w:pPr>
        <w:rPr>
          <w:lang w:val="ru-RU"/>
        </w:rPr>
      </w:pPr>
      <w:r w:rsidRPr="004E2C47">
        <w:rPr>
          <w:lang w:val="ru-RU"/>
        </w:rPr>
        <w:t>•</w:t>
      </w:r>
      <w:r w:rsidRPr="004E2C47">
        <w:t> </w:t>
      </w:r>
      <w:r w:rsidRPr="004E2C47">
        <w:rPr>
          <w:lang w:val="ru-RU"/>
        </w:rPr>
        <w:t>применять полученные знания для характеристики экономики семьи;</w:t>
      </w:r>
    </w:p>
    <w:p w:rsidR="004E2C47" w:rsidRPr="004E2C47" w:rsidRDefault="004E2C47" w:rsidP="004E2C47">
      <w:pPr>
        <w:rPr>
          <w:lang w:val="ru-RU"/>
        </w:rPr>
      </w:pPr>
      <w:r w:rsidRPr="004E2C47">
        <w:rPr>
          <w:lang w:val="ru-RU"/>
        </w:rPr>
        <w:t>•</w:t>
      </w:r>
      <w:r w:rsidRPr="004E2C47">
        <w:t> </w:t>
      </w:r>
      <w:r w:rsidRPr="004E2C47">
        <w:rPr>
          <w:lang w:val="ru-RU"/>
        </w:rPr>
        <w:t>использовать статистические данные, отражающие экономические измене-ния в обществе;</w:t>
      </w:r>
    </w:p>
    <w:p w:rsidR="004E2C47" w:rsidRPr="004E2C47" w:rsidRDefault="004E2C47" w:rsidP="004E2C47">
      <w:pPr>
        <w:rPr>
          <w:lang w:val="ru-RU"/>
        </w:rPr>
      </w:pPr>
      <w:r w:rsidRPr="004E2C47">
        <w:rPr>
          <w:lang w:val="ru-RU"/>
        </w:rPr>
        <w:t>•</w:t>
      </w:r>
      <w:r w:rsidRPr="004E2C47">
        <w:t> </w:t>
      </w:r>
      <w:r w:rsidRPr="004E2C47">
        <w:rPr>
          <w:lang w:val="ru-RU"/>
        </w:rPr>
        <w:t>получать социальную информацию об экономической жизни общества из адаптированных источников различного типа;</w:t>
      </w:r>
    </w:p>
    <w:p w:rsidR="004E2C47" w:rsidRPr="004E2C47" w:rsidRDefault="004E2C47" w:rsidP="004E2C47">
      <w:pPr>
        <w:rPr>
          <w:lang w:val="ru-RU"/>
        </w:rPr>
      </w:pPr>
      <w:r w:rsidRPr="004E2C47">
        <w:rPr>
          <w:lang w:val="ru-RU"/>
        </w:rPr>
        <w:t>•</w:t>
      </w:r>
      <w:r w:rsidRPr="004E2C47">
        <w:t> </w:t>
      </w:r>
      <w:r w:rsidRPr="004E2C47">
        <w:rPr>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наблюдать и интерпретировать явления и события,происходящие в социальной жизни, с опорой на экономические знания;</w:t>
      </w:r>
    </w:p>
    <w:p w:rsidR="004E2C47" w:rsidRPr="004E2C47" w:rsidRDefault="004E2C47" w:rsidP="004E2C47">
      <w:pPr>
        <w:rPr>
          <w:lang w:val="ru-RU"/>
        </w:rPr>
      </w:pPr>
      <w:r w:rsidRPr="004E2C47">
        <w:rPr>
          <w:lang w:val="ru-RU"/>
        </w:rPr>
        <w:t>•</w:t>
      </w:r>
      <w:r w:rsidRPr="004E2C47">
        <w:t> </w:t>
      </w:r>
      <w:r w:rsidRPr="004E2C47">
        <w:rPr>
          <w:lang w:val="ru-RU"/>
        </w:rPr>
        <w:t>характеризовать тенденции экономических измененийв нашем обществе;</w:t>
      </w:r>
    </w:p>
    <w:p w:rsidR="004E2C47" w:rsidRPr="004E2C47" w:rsidRDefault="004E2C47" w:rsidP="004E2C47">
      <w:pPr>
        <w:rPr>
          <w:lang w:val="ru-RU"/>
        </w:rPr>
      </w:pPr>
      <w:r w:rsidRPr="004E2C47">
        <w:rPr>
          <w:lang w:val="ru-RU"/>
        </w:rPr>
        <w:t>•</w:t>
      </w:r>
      <w:r w:rsidRPr="004E2C47">
        <w:t> </w:t>
      </w:r>
      <w:r w:rsidRPr="004E2C47">
        <w:rPr>
          <w:lang w:val="ru-RU"/>
        </w:rPr>
        <w:t>анализировать с позиций обществознания сложившиеся практики и модели поведения потребителя;</w:t>
      </w:r>
    </w:p>
    <w:p w:rsidR="004E2C47" w:rsidRPr="004E2C47" w:rsidRDefault="004E2C47" w:rsidP="004E2C47">
      <w:pPr>
        <w:rPr>
          <w:lang w:val="ru-RU"/>
        </w:rPr>
      </w:pPr>
      <w:r w:rsidRPr="004E2C47">
        <w:rPr>
          <w:lang w:val="ru-RU"/>
        </w:rPr>
        <w:t>•</w:t>
      </w:r>
      <w:r w:rsidRPr="004E2C47">
        <w:t> </w:t>
      </w:r>
      <w:r w:rsidRPr="004E2C47">
        <w:rPr>
          <w:lang w:val="ru-RU"/>
        </w:rPr>
        <w:t>решать познавательные задачи в рамках изученногоматериала, отражающие типичные ситуации в экономической сфере деятельности человека;</w:t>
      </w:r>
    </w:p>
    <w:p w:rsidR="004E2C47" w:rsidRPr="004E2C47" w:rsidRDefault="004E2C47" w:rsidP="004E2C47">
      <w:pPr>
        <w:rPr>
          <w:lang w:val="ru-RU"/>
        </w:rPr>
      </w:pPr>
      <w:r w:rsidRPr="004E2C47">
        <w:rPr>
          <w:lang w:val="ru-RU"/>
        </w:rPr>
        <w:t>•</w:t>
      </w:r>
      <w:r w:rsidRPr="004E2C47">
        <w:t> </w:t>
      </w:r>
      <w:r w:rsidRPr="004E2C47">
        <w:rPr>
          <w:lang w:val="ru-RU"/>
        </w:rPr>
        <w:t>выполнять несложные практические задания, основанные на ситуациях, связанных с описанием состояния российской экономики.</w:t>
      </w:r>
    </w:p>
    <w:p w:rsidR="004E2C47" w:rsidRPr="004E2C47" w:rsidRDefault="004E2C47" w:rsidP="004E2C47">
      <w:pPr>
        <w:rPr>
          <w:lang w:val="ru-RU"/>
        </w:rPr>
      </w:pPr>
      <w:bookmarkStart w:id="16" w:name="bookmark81"/>
      <w:r w:rsidRPr="004E2C47">
        <w:rPr>
          <w:lang w:val="ru-RU"/>
        </w:rPr>
        <w:t>Мир социальных отношений</w:t>
      </w:r>
      <w:bookmarkEnd w:id="1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социальные группы российского общества, распознавать их сущностные признаки;</w:t>
      </w:r>
    </w:p>
    <w:p w:rsidR="004E2C47" w:rsidRPr="004E2C47" w:rsidRDefault="004E2C47" w:rsidP="004E2C47">
      <w:pPr>
        <w:rPr>
          <w:lang w:val="ru-RU"/>
        </w:rPr>
      </w:pPr>
      <w:r w:rsidRPr="004E2C47">
        <w:rPr>
          <w:lang w:val="ru-RU"/>
        </w:rPr>
        <w:t>•</w:t>
      </w:r>
      <w:r w:rsidRPr="004E2C47">
        <w:t> </w:t>
      </w:r>
      <w:r w:rsidRPr="004E2C47">
        <w:rPr>
          <w:lang w:val="ru-RU"/>
        </w:rPr>
        <w:t>характеризовать ведущие направления социальной политики российс-кого государства;</w:t>
      </w:r>
    </w:p>
    <w:p w:rsidR="004E2C47" w:rsidRPr="004E2C47" w:rsidRDefault="004E2C47" w:rsidP="004E2C47">
      <w:pPr>
        <w:rPr>
          <w:lang w:val="ru-RU"/>
        </w:rPr>
      </w:pPr>
      <w:r w:rsidRPr="004E2C47">
        <w:rPr>
          <w:lang w:val="ru-RU"/>
        </w:rPr>
        <w:t>•</w:t>
      </w:r>
      <w:r w:rsidRPr="004E2C47">
        <w:t> </w:t>
      </w:r>
      <w:r w:rsidRPr="004E2C47">
        <w:rPr>
          <w:lang w:val="ru-RU"/>
        </w:rPr>
        <w:t>давать оценку с позиций общественного прогресса тенденциям социаль-ных изменений в нашем обществе, аргументировать свою позицию;</w:t>
      </w:r>
    </w:p>
    <w:p w:rsidR="004E2C47" w:rsidRPr="004E2C47" w:rsidRDefault="004E2C47" w:rsidP="004E2C47">
      <w:pPr>
        <w:rPr>
          <w:lang w:val="ru-RU"/>
        </w:rPr>
      </w:pPr>
      <w:r w:rsidRPr="004E2C47">
        <w:rPr>
          <w:lang w:val="ru-RU"/>
        </w:rPr>
        <w:t>•</w:t>
      </w:r>
      <w:r w:rsidRPr="004E2C47">
        <w:t> </w:t>
      </w:r>
      <w:r w:rsidRPr="004E2C47">
        <w:rPr>
          <w:lang w:val="ru-RU"/>
        </w:rPr>
        <w:t>характеризовать собственные основные социальные роли;</w:t>
      </w:r>
    </w:p>
    <w:p w:rsidR="004E2C47" w:rsidRPr="004E2C47" w:rsidRDefault="004E2C47" w:rsidP="004E2C47">
      <w:pPr>
        <w:rPr>
          <w:lang w:val="ru-RU"/>
        </w:rPr>
      </w:pPr>
      <w:r w:rsidRPr="004E2C47">
        <w:rPr>
          <w:lang w:val="ru-RU"/>
        </w:rPr>
        <w:lastRenderedPageBreak/>
        <w:t>•</w:t>
      </w:r>
      <w:r w:rsidRPr="004E2C47">
        <w:t> </w:t>
      </w:r>
      <w:r w:rsidRPr="004E2C47">
        <w:rPr>
          <w:lang w:val="ru-RU"/>
        </w:rPr>
        <w:t>объяснять на примере своей семьи основные функции этого социального института в обществе;</w:t>
      </w:r>
    </w:p>
    <w:p w:rsidR="004E2C47" w:rsidRPr="004E2C47" w:rsidRDefault="004E2C47" w:rsidP="004E2C47">
      <w:pPr>
        <w:rPr>
          <w:lang w:val="ru-RU"/>
        </w:rPr>
      </w:pPr>
      <w:r w:rsidRPr="004E2C47">
        <w:rPr>
          <w:lang w:val="ru-RU"/>
        </w:rPr>
        <w:t>•</w:t>
      </w:r>
      <w:r w:rsidRPr="004E2C47">
        <w:t> </w:t>
      </w:r>
      <w:r w:rsidRPr="004E2C47">
        <w:rPr>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E2C47" w:rsidRPr="004E2C47" w:rsidRDefault="004E2C47" w:rsidP="004E2C47">
      <w:pPr>
        <w:rPr>
          <w:lang w:val="ru-RU"/>
        </w:rPr>
      </w:pPr>
      <w:r w:rsidRPr="004E2C47">
        <w:rPr>
          <w:lang w:val="ru-RU"/>
        </w:rPr>
        <w:t>•</w:t>
      </w:r>
      <w:r w:rsidRPr="004E2C47">
        <w:t> </w:t>
      </w:r>
      <w:r w:rsidRPr="004E2C47">
        <w:rPr>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E2C47" w:rsidRPr="004E2C47" w:rsidRDefault="004E2C47" w:rsidP="004E2C47">
      <w:pPr>
        <w:rPr>
          <w:lang w:val="ru-RU"/>
        </w:rPr>
      </w:pPr>
      <w:r w:rsidRPr="004E2C47">
        <w:rPr>
          <w:lang w:val="ru-RU"/>
        </w:rPr>
        <w:t>•</w:t>
      </w:r>
      <w:r w:rsidRPr="004E2C47">
        <w:t> </w:t>
      </w:r>
      <w:r w:rsidRPr="004E2C47">
        <w:rPr>
          <w:lang w:val="ru-RU"/>
        </w:rPr>
        <w:t>проводить несложные социологические исследования.</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понятия «равенство» и «социальнаясправедливость» с позиций историзма;</w:t>
      </w:r>
    </w:p>
    <w:p w:rsidR="004E2C47" w:rsidRPr="004E2C47" w:rsidRDefault="004E2C47" w:rsidP="004E2C47">
      <w:pPr>
        <w:rPr>
          <w:lang w:val="ru-RU"/>
        </w:rPr>
      </w:pPr>
      <w:r w:rsidRPr="004E2C47">
        <w:rPr>
          <w:lang w:val="ru-RU"/>
        </w:rPr>
        <w:t>•</w:t>
      </w:r>
      <w:r w:rsidRPr="004E2C47">
        <w:t> </w:t>
      </w:r>
      <w:r w:rsidRPr="004E2C47">
        <w:rPr>
          <w:lang w:val="ru-RU"/>
        </w:rPr>
        <w:t>ориентироваться в потоке информации, относящейсяк вопросам социальной структуры и социальных отношенийв современном обществе;</w:t>
      </w:r>
    </w:p>
    <w:p w:rsidR="004E2C47" w:rsidRPr="004E2C47" w:rsidRDefault="004E2C47" w:rsidP="004E2C47">
      <w:pPr>
        <w:rPr>
          <w:lang w:val="ru-RU"/>
        </w:rPr>
      </w:pPr>
      <w:r w:rsidRPr="004E2C47">
        <w:rPr>
          <w:lang w:val="ru-RU"/>
        </w:rPr>
        <w:t>•</w:t>
      </w:r>
      <w:r w:rsidRPr="004E2C47">
        <w:t> </w:t>
      </w:r>
      <w:r w:rsidRPr="004E2C47">
        <w:rPr>
          <w:lang w:val="ru-RU"/>
        </w:rPr>
        <w:t>адекватно понимать информацию, относящуюся к социальной сфере общества, получаемую из различных источников.</w:t>
      </w:r>
    </w:p>
    <w:p w:rsidR="004E2C47" w:rsidRPr="004E2C47" w:rsidRDefault="004E2C47" w:rsidP="004E2C47">
      <w:pPr>
        <w:rPr>
          <w:lang w:val="ru-RU"/>
        </w:rPr>
      </w:pPr>
      <w:bookmarkStart w:id="17" w:name="bookmark82"/>
      <w:r w:rsidRPr="004E2C47">
        <w:rPr>
          <w:lang w:val="ru-RU"/>
        </w:rPr>
        <w:t>Политическая жизнь общества</w:t>
      </w:r>
      <w:bookmarkEnd w:id="1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E2C47" w:rsidRPr="004E2C47" w:rsidRDefault="004E2C47" w:rsidP="004E2C47">
      <w:pPr>
        <w:rPr>
          <w:lang w:val="ru-RU"/>
        </w:rPr>
      </w:pPr>
      <w:r w:rsidRPr="004E2C47">
        <w:rPr>
          <w:lang w:val="ru-RU"/>
        </w:rPr>
        <w:t>•</w:t>
      </w:r>
      <w:r w:rsidRPr="004E2C47">
        <w:t> </w:t>
      </w:r>
      <w:r w:rsidRPr="004E2C47">
        <w:rPr>
          <w:lang w:val="ru-RU"/>
        </w:rPr>
        <w:t>правильно определять инстанцию (государственный орган), в которую следует обратиться для разрешения той или типичной социальной ситуации;</w:t>
      </w:r>
    </w:p>
    <w:p w:rsidR="004E2C47" w:rsidRPr="004E2C47" w:rsidRDefault="004E2C47" w:rsidP="004E2C47">
      <w:pPr>
        <w:rPr>
          <w:lang w:val="ru-RU"/>
        </w:rPr>
      </w:pPr>
      <w:r w:rsidRPr="004E2C47">
        <w:rPr>
          <w:lang w:val="ru-RU"/>
        </w:rPr>
        <w:t>•</w:t>
      </w:r>
      <w:r w:rsidRPr="004E2C47">
        <w:t> </w:t>
      </w:r>
      <w:r w:rsidRPr="004E2C47">
        <w:rPr>
          <w:lang w:val="ru-RU"/>
        </w:rPr>
        <w:t>сравнивать различные типы политических режимов, обосновывать преимущества демократического политического устройства;</w:t>
      </w:r>
    </w:p>
    <w:p w:rsidR="004E2C47" w:rsidRPr="004E2C47" w:rsidRDefault="004E2C47" w:rsidP="004E2C47">
      <w:pPr>
        <w:rPr>
          <w:lang w:val="ru-RU"/>
        </w:rPr>
      </w:pPr>
      <w:r w:rsidRPr="004E2C47">
        <w:rPr>
          <w:lang w:val="ru-RU"/>
        </w:rPr>
        <w:t>•</w:t>
      </w:r>
      <w:r w:rsidRPr="004E2C47">
        <w:t> </w:t>
      </w:r>
      <w:r w:rsidRPr="004E2C47">
        <w:rPr>
          <w:lang w:val="ru-RU"/>
        </w:rPr>
        <w:t>описывать основные признаки любого государства, конкретизировать их на примерах прошлого и современности;</w:t>
      </w:r>
    </w:p>
    <w:p w:rsidR="004E2C47" w:rsidRPr="004E2C47" w:rsidRDefault="004E2C47" w:rsidP="004E2C47">
      <w:pPr>
        <w:rPr>
          <w:lang w:val="ru-RU"/>
        </w:rPr>
      </w:pPr>
      <w:r w:rsidRPr="004E2C47">
        <w:rPr>
          <w:lang w:val="ru-RU"/>
        </w:rPr>
        <w:t>•</w:t>
      </w:r>
      <w:r w:rsidRPr="004E2C47">
        <w:t> </w:t>
      </w:r>
      <w:r w:rsidRPr="004E2C47">
        <w:rPr>
          <w:lang w:val="ru-RU"/>
        </w:rPr>
        <w:t>характеризовать базовые черты избирательной системы в нашем обществе, основные проявления роли избирателя;</w:t>
      </w:r>
    </w:p>
    <w:p w:rsidR="004E2C47" w:rsidRPr="004E2C47" w:rsidRDefault="004E2C47" w:rsidP="004E2C47">
      <w:pPr>
        <w:rPr>
          <w:lang w:val="ru-RU"/>
        </w:rPr>
      </w:pPr>
      <w:r w:rsidRPr="004E2C47">
        <w:rPr>
          <w:lang w:val="ru-RU"/>
        </w:rPr>
        <w:t>•</w:t>
      </w:r>
      <w:r w:rsidRPr="004E2C47">
        <w:t> </w:t>
      </w:r>
      <w:r w:rsidRPr="004E2C47">
        <w:rPr>
          <w:lang w:val="ru-RU"/>
        </w:rPr>
        <w:t>различать факты и мнения в потоке информаци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сознавать значение гражданской активности и патриотической позиции в укреплении нашего государства;</w:t>
      </w:r>
    </w:p>
    <w:p w:rsidR="004E2C47" w:rsidRPr="004E2C47" w:rsidRDefault="004E2C47" w:rsidP="004E2C47">
      <w:pPr>
        <w:rPr>
          <w:lang w:val="ru-RU"/>
        </w:rPr>
      </w:pPr>
      <w:r w:rsidRPr="004E2C47">
        <w:rPr>
          <w:lang w:val="ru-RU"/>
        </w:rPr>
        <w:t>•</w:t>
      </w:r>
      <w:r w:rsidRPr="004E2C47">
        <w:t> </w:t>
      </w:r>
      <w:r w:rsidRPr="004E2C47">
        <w:rPr>
          <w:lang w:val="ru-RU"/>
        </w:rPr>
        <w:t>соотносить различные оценки политических событийи процессов и делать обоснованные выводы.</w:t>
      </w:r>
    </w:p>
    <w:p w:rsidR="004E2C47" w:rsidRPr="004E2C47" w:rsidRDefault="004E2C47" w:rsidP="004E2C47">
      <w:pPr>
        <w:rPr>
          <w:lang w:val="ru-RU"/>
        </w:rPr>
      </w:pPr>
      <w:bookmarkStart w:id="18" w:name="bookmark83"/>
      <w:r w:rsidRPr="004E2C47">
        <w:rPr>
          <w:lang w:val="ru-RU"/>
        </w:rPr>
        <w:t>Культурно-информационная среда общественной жизни</w:t>
      </w:r>
      <w:bookmarkEnd w:id="18"/>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развитие отдельных областей и форм культуры;</w:t>
      </w:r>
    </w:p>
    <w:p w:rsidR="004E2C47" w:rsidRPr="004E2C47" w:rsidRDefault="004E2C47" w:rsidP="004E2C47">
      <w:pPr>
        <w:rPr>
          <w:lang w:val="ru-RU"/>
        </w:rPr>
      </w:pPr>
      <w:r w:rsidRPr="004E2C47">
        <w:rPr>
          <w:lang w:val="ru-RU"/>
        </w:rPr>
        <w:t>•</w:t>
      </w:r>
      <w:r w:rsidRPr="004E2C47">
        <w:t> </w:t>
      </w:r>
      <w:r w:rsidRPr="004E2C47">
        <w:rPr>
          <w:lang w:val="ru-RU"/>
        </w:rPr>
        <w:t>распознавать и различать явления духовной культуры;</w:t>
      </w:r>
    </w:p>
    <w:p w:rsidR="004E2C47" w:rsidRPr="004E2C47" w:rsidRDefault="004E2C47" w:rsidP="004E2C47">
      <w:pPr>
        <w:rPr>
          <w:lang w:val="ru-RU"/>
        </w:rPr>
      </w:pPr>
      <w:r w:rsidRPr="004E2C47">
        <w:rPr>
          <w:lang w:val="ru-RU"/>
        </w:rPr>
        <w:t>•</w:t>
      </w:r>
      <w:r w:rsidRPr="004E2C47">
        <w:t> </w:t>
      </w:r>
      <w:r w:rsidRPr="004E2C47">
        <w:rPr>
          <w:lang w:val="ru-RU"/>
        </w:rPr>
        <w:t>описывать различные средства массовой информации;</w:t>
      </w:r>
    </w:p>
    <w:p w:rsidR="004E2C47" w:rsidRPr="004E2C47" w:rsidRDefault="004E2C47" w:rsidP="004E2C47">
      <w:pPr>
        <w:rPr>
          <w:lang w:val="ru-RU"/>
        </w:rPr>
      </w:pPr>
      <w:r w:rsidRPr="004E2C47">
        <w:rPr>
          <w:lang w:val="ru-RU"/>
        </w:rPr>
        <w:t>•</w:t>
      </w:r>
      <w:r w:rsidRPr="004E2C47">
        <w:t> </w:t>
      </w:r>
      <w:r w:rsidRPr="004E2C47">
        <w:rPr>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E2C47" w:rsidRPr="004E2C47" w:rsidRDefault="004E2C47" w:rsidP="004E2C47">
      <w:pPr>
        <w:rPr>
          <w:lang w:val="ru-RU"/>
        </w:rPr>
      </w:pPr>
      <w:r w:rsidRPr="004E2C47">
        <w:rPr>
          <w:lang w:val="ru-RU"/>
        </w:rPr>
        <w:t>•</w:t>
      </w:r>
      <w:r w:rsidRPr="004E2C47">
        <w:t> </w:t>
      </w:r>
      <w:r w:rsidRPr="004E2C47">
        <w:rPr>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писывать процессы создания, сохранения, трансляциии усвоения достижений культуры;</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направления развитияотечественной культуры в современных условиях;</w:t>
      </w:r>
    </w:p>
    <w:p w:rsidR="004E2C47" w:rsidRPr="004E2C47" w:rsidRDefault="004E2C47" w:rsidP="004E2C47">
      <w:pPr>
        <w:rPr>
          <w:lang w:val="ru-RU"/>
        </w:rPr>
      </w:pPr>
      <w:r w:rsidRPr="004E2C47">
        <w:rPr>
          <w:lang w:val="ru-RU"/>
        </w:rPr>
        <w:t>•</w:t>
      </w:r>
      <w:r w:rsidRPr="004E2C47">
        <w:t> </w:t>
      </w:r>
      <w:r w:rsidRPr="004E2C47">
        <w:rPr>
          <w:lang w:val="ru-RU"/>
        </w:rPr>
        <w:t>осуществлять рефлексию своих ценностей.</w:t>
      </w:r>
    </w:p>
    <w:p w:rsidR="004E2C47" w:rsidRPr="004E2C47" w:rsidRDefault="004E2C47" w:rsidP="004E2C47">
      <w:pPr>
        <w:rPr>
          <w:lang w:val="ru-RU"/>
        </w:rPr>
      </w:pPr>
      <w:bookmarkStart w:id="19" w:name="bookmark84"/>
      <w:r w:rsidRPr="004E2C47">
        <w:rPr>
          <w:lang w:val="ru-RU"/>
        </w:rPr>
        <w:t>Человек в меняющемся обществе</w:t>
      </w:r>
      <w:bookmarkEnd w:id="1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явление ускорения социального развития;</w:t>
      </w:r>
    </w:p>
    <w:p w:rsidR="004E2C47" w:rsidRPr="004E2C47" w:rsidRDefault="004E2C47" w:rsidP="004E2C47">
      <w:pPr>
        <w:rPr>
          <w:lang w:val="ru-RU"/>
        </w:rPr>
      </w:pPr>
      <w:r w:rsidRPr="004E2C47">
        <w:rPr>
          <w:lang w:val="ru-RU"/>
        </w:rPr>
        <w:t>•</w:t>
      </w:r>
      <w:r w:rsidRPr="004E2C47">
        <w:t> </w:t>
      </w:r>
      <w:r w:rsidRPr="004E2C47">
        <w:rPr>
          <w:lang w:val="ru-RU"/>
        </w:rPr>
        <w:t>объяснять необходимость непрерывного образования в современных условиях;</w:t>
      </w:r>
    </w:p>
    <w:p w:rsidR="004E2C47" w:rsidRPr="004E2C47" w:rsidRDefault="004E2C47" w:rsidP="004E2C47">
      <w:pPr>
        <w:rPr>
          <w:lang w:val="ru-RU"/>
        </w:rPr>
      </w:pPr>
      <w:r w:rsidRPr="004E2C47">
        <w:rPr>
          <w:lang w:val="ru-RU"/>
        </w:rPr>
        <w:t>•</w:t>
      </w:r>
      <w:r w:rsidRPr="004E2C47">
        <w:t> </w:t>
      </w:r>
      <w:r w:rsidRPr="004E2C47">
        <w:rPr>
          <w:lang w:val="ru-RU"/>
        </w:rPr>
        <w:t>описывать многообразие профессий в современном мире;</w:t>
      </w:r>
    </w:p>
    <w:p w:rsidR="004E2C47" w:rsidRPr="004E2C47" w:rsidRDefault="004E2C47" w:rsidP="004E2C47">
      <w:pPr>
        <w:rPr>
          <w:lang w:val="ru-RU"/>
        </w:rPr>
      </w:pPr>
      <w:r w:rsidRPr="004E2C47">
        <w:rPr>
          <w:lang w:val="ru-RU"/>
        </w:rPr>
        <w:t>•</w:t>
      </w:r>
      <w:r w:rsidRPr="004E2C47">
        <w:t> </w:t>
      </w:r>
      <w:r w:rsidRPr="004E2C47">
        <w:rPr>
          <w:lang w:val="ru-RU"/>
        </w:rPr>
        <w:t>характеризовать роль молодёжи в развитии современного общества;</w:t>
      </w:r>
    </w:p>
    <w:p w:rsidR="004E2C47" w:rsidRPr="004E2C47" w:rsidRDefault="004E2C47" w:rsidP="004E2C47">
      <w:pPr>
        <w:rPr>
          <w:lang w:val="ru-RU"/>
        </w:rPr>
      </w:pPr>
      <w:r w:rsidRPr="004E2C47">
        <w:rPr>
          <w:lang w:val="ru-RU"/>
        </w:rPr>
        <w:t>•</w:t>
      </w:r>
      <w:r w:rsidRPr="004E2C47">
        <w:t> </w:t>
      </w:r>
      <w:r w:rsidRPr="004E2C47">
        <w:rPr>
          <w:lang w:val="ru-RU"/>
        </w:rPr>
        <w:t>извлекать социальную информацию из доступных источников;</w:t>
      </w:r>
    </w:p>
    <w:p w:rsidR="004E2C47" w:rsidRPr="004E2C47" w:rsidRDefault="004E2C47" w:rsidP="004E2C47">
      <w:pPr>
        <w:rPr>
          <w:lang w:val="ru-RU"/>
        </w:rPr>
      </w:pPr>
      <w:r w:rsidRPr="004E2C47">
        <w:rPr>
          <w:lang w:val="ru-RU"/>
        </w:rPr>
        <w:t>•</w:t>
      </w:r>
      <w:r w:rsidRPr="004E2C47">
        <w:t> </w:t>
      </w:r>
      <w:r w:rsidRPr="004E2C47">
        <w:rPr>
          <w:lang w:val="ru-RU"/>
        </w:rPr>
        <w:t>применять полученные знания для решения отдельных социальных проблем.</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критически воспринимать сообщения и рекламув СМИ и Интернете о таких направлениях массовой культуры, как шоу-бизнес и мода;</w:t>
      </w:r>
    </w:p>
    <w:p w:rsidR="004E2C47" w:rsidRPr="004E2C47" w:rsidRDefault="004E2C47" w:rsidP="004E2C47">
      <w:pPr>
        <w:rPr>
          <w:lang w:val="ru-RU"/>
        </w:rPr>
      </w:pPr>
      <w:r w:rsidRPr="004E2C47">
        <w:rPr>
          <w:lang w:val="ru-RU"/>
        </w:rPr>
        <w:t>•</w:t>
      </w:r>
      <w:r w:rsidRPr="004E2C47">
        <w:t> </w:t>
      </w:r>
      <w:r w:rsidRPr="004E2C47">
        <w:rPr>
          <w:lang w:val="ru-RU"/>
        </w:rPr>
        <w:t>оценивать роль спорта и спортивных достиженийв контексте современной общественной жизни;</w:t>
      </w:r>
    </w:p>
    <w:p w:rsidR="004E2C47" w:rsidRPr="004E2C47" w:rsidRDefault="004E2C47" w:rsidP="004E2C47">
      <w:pPr>
        <w:rPr>
          <w:lang w:val="ru-RU"/>
        </w:rPr>
      </w:pPr>
      <w:r w:rsidRPr="004E2C47">
        <w:rPr>
          <w:lang w:val="ru-RU"/>
        </w:rPr>
        <w:t>•</w:t>
      </w:r>
      <w:r w:rsidRPr="004E2C47">
        <w:t> </w:t>
      </w:r>
      <w:r w:rsidRPr="004E2C47">
        <w:rPr>
          <w:lang w:val="ru-RU"/>
        </w:rPr>
        <w:t>выражать и обосновывать собственную позициюпо актуальным проблемам молодёжи.</w:t>
      </w:r>
    </w:p>
    <w:p w:rsidR="004E2C47" w:rsidRPr="004E2C47" w:rsidRDefault="004E2C47" w:rsidP="004E2C47">
      <w:pPr>
        <w:rPr>
          <w:lang w:val="ru-RU"/>
        </w:rPr>
      </w:pPr>
      <w:bookmarkStart w:id="20" w:name="bookmark85"/>
      <w:r w:rsidRPr="004E2C47">
        <w:rPr>
          <w:lang w:val="ru-RU"/>
        </w:rPr>
        <w:t>1.2.3.10.</w:t>
      </w:r>
      <w:r w:rsidRPr="004E2C47">
        <w:t> </w:t>
      </w:r>
      <w:r w:rsidRPr="004E2C47">
        <w:rPr>
          <w:lang w:val="ru-RU"/>
        </w:rPr>
        <w:t>ГЕОГРАФИЯ</w:t>
      </w:r>
      <w:bookmarkEnd w:id="20"/>
    </w:p>
    <w:p w:rsidR="004E2C47" w:rsidRPr="004E2C47" w:rsidRDefault="004E2C47" w:rsidP="004E2C47">
      <w:pPr>
        <w:rPr>
          <w:lang w:val="ru-RU"/>
        </w:rPr>
      </w:pPr>
      <w:bookmarkStart w:id="21" w:name="bookmark86"/>
      <w:r w:rsidRPr="004E2C47">
        <w:rPr>
          <w:lang w:val="ru-RU"/>
        </w:rPr>
        <w:t>Источники географической информации</w:t>
      </w:r>
      <w:bookmarkEnd w:id="21"/>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E2C47" w:rsidRPr="004E2C47" w:rsidRDefault="004E2C47" w:rsidP="004E2C47">
      <w:pPr>
        <w:rPr>
          <w:lang w:val="ru-RU"/>
        </w:rPr>
      </w:pPr>
      <w:r w:rsidRPr="004E2C47">
        <w:rPr>
          <w:lang w:val="ru-RU"/>
        </w:rPr>
        <w:t>•</w:t>
      </w:r>
      <w:r w:rsidRPr="004E2C47">
        <w:t> </w:t>
      </w:r>
      <w:r w:rsidRPr="004E2C47">
        <w:rPr>
          <w:lang w:val="ru-RU"/>
        </w:rPr>
        <w:t>анализировать, обобщать и интерпретировать географическую инфор-мацию;</w:t>
      </w:r>
    </w:p>
    <w:p w:rsidR="004E2C47" w:rsidRPr="004E2C47" w:rsidRDefault="004E2C47" w:rsidP="004E2C47">
      <w:pPr>
        <w:rPr>
          <w:lang w:val="ru-RU"/>
        </w:rPr>
      </w:pPr>
      <w:r w:rsidRPr="004E2C47">
        <w:rPr>
          <w:lang w:val="ru-RU"/>
        </w:rPr>
        <w:t>•</w:t>
      </w:r>
      <w:r w:rsidRPr="004E2C47">
        <w:t> </w:t>
      </w:r>
      <w:r w:rsidRPr="004E2C47">
        <w:rPr>
          <w:lang w:val="ru-RU"/>
        </w:rPr>
        <w:t>находить и формулировать по результатам наблюдений (в том числе инструментальных) зависимости и закономерности;</w:t>
      </w:r>
    </w:p>
    <w:p w:rsidR="004E2C47" w:rsidRPr="004E2C47" w:rsidRDefault="004E2C47" w:rsidP="004E2C47">
      <w:pPr>
        <w:rPr>
          <w:lang w:val="ru-RU"/>
        </w:rPr>
      </w:pPr>
      <w:r w:rsidRPr="004E2C47">
        <w:rPr>
          <w:lang w:val="ru-RU"/>
        </w:rPr>
        <w:t>•</w:t>
      </w:r>
      <w:r w:rsidRPr="004E2C47">
        <w:t> </w:t>
      </w:r>
      <w:r w:rsidRPr="004E2C47">
        <w:rPr>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E2C47" w:rsidRPr="004E2C47" w:rsidRDefault="004E2C47" w:rsidP="004E2C47">
      <w:pPr>
        <w:rPr>
          <w:lang w:val="ru-RU"/>
        </w:rPr>
      </w:pPr>
      <w:r w:rsidRPr="004E2C47">
        <w:rPr>
          <w:lang w:val="ru-RU"/>
        </w:rPr>
        <w:t>•</w:t>
      </w:r>
      <w:r w:rsidRPr="004E2C47">
        <w:t> </w:t>
      </w:r>
      <w:r w:rsidRPr="004E2C47">
        <w:rPr>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E2C47" w:rsidRPr="004E2C47" w:rsidRDefault="004E2C47" w:rsidP="004E2C47">
      <w:pPr>
        <w:rPr>
          <w:lang w:val="ru-RU"/>
        </w:rPr>
      </w:pPr>
      <w:r w:rsidRPr="004E2C47">
        <w:rPr>
          <w:lang w:val="ru-RU"/>
        </w:rPr>
        <w:t>•</w:t>
      </w:r>
      <w:r w:rsidRPr="004E2C47">
        <w:t> </w:t>
      </w:r>
      <w:r w:rsidRPr="004E2C47">
        <w:rPr>
          <w:lang w:val="ru-RU"/>
        </w:rPr>
        <w:t>составлять описания географических объектов, процессов и явлений с использованием разных источников географической информации;</w:t>
      </w:r>
    </w:p>
    <w:p w:rsidR="004E2C47" w:rsidRPr="004E2C47" w:rsidRDefault="004E2C47" w:rsidP="004E2C47">
      <w:pPr>
        <w:rPr>
          <w:lang w:val="ru-RU"/>
        </w:rPr>
      </w:pPr>
      <w:r w:rsidRPr="004E2C47">
        <w:rPr>
          <w:lang w:val="ru-RU"/>
        </w:rPr>
        <w:t>•</w:t>
      </w:r>
      <w:r w:rsidRPr="004E2C47">
        <w:t> </w:t>
      </w:r>
      <w:r w:rsidRPr="004E2C47">
        <w:rPr>
          <w:lang w:val="ru-RU"/>
        </w:rPr>
        <w:t>представлять в различных формах географическую информацию, необходимую для решения учебных и практико-ориентированных задач.</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риентироваться на местности при помощи топографических карт и современных навигационных приборов;</w:t>
      </w:r>
    </w:p>
    <w:p w:rsidR="004E2C47" w:rsidRPr="004E2C47" w:rsidRDefault="004E2C47" w:rsidP="004E2C47">
      <w:pPr>
        <w:rPr>
          <w:lang w:val="ru-RU"/>
        </w:rPr>
      </w:pPr>
      <w:r w:rsidRPr="004E2C47">
        <w:rPr>
          <w:lang w:val="ru-RU"/>
        </w:rPr>
        <w:t>•</w:t>
      </w:r>
      <w:r w:rsidRPr="004E2C47">
        <w:t> </w:t>
      </w:r>
      <w:r w:rsidRPr="004E2C47">
        <w:rPr>
          <w:lang w:val="ru-RU"/>
        </w:rPr>
        <w:t>читать космические снимки и аэрофотоснимки, планы местности и географические карты;</w:t>
      </w:r>
    </w:p>
    <w:p w:rsidR="004E2C47" w:rsidRPr="004E2C47" w:rsidRDefault="004E2C47" w:rsidP="004E2C47">
      <w:pPr>
        <w:rPr>
          <w:lang w:val="ru-RU"/>
        </w:rPr>
      </w:pPr>
      <w:r w:rsidRPr="004E2C47">
        <w:rPr>
          <w:lang w:val="ru-RU"/>
        </w:rPr>
        <w:t>•</w:t>
      </w:r>
      <w:r w:rsidRPr="004E2C47">
        <w:t> </w:t>
      </w:r>
      <w:r w:rsidRPr="004E2C47">
        <w:rPr>
          <w:lang w:val="ru-RU"/>
        </w:rPr>
        <w:t>строить простые планы местности;</w:t>
      </w:r>
    </w:p>
    <w:p w:rsidR="004E2C47" w:rsidRPr="004E2C47" w:rsidRDefault="004E2C47" w:rsidP="004E2C47">
      <w:pPr>
        <w:rPr>
          <w:lang w:val="ru-RU"/>
        </w:rPr>
      </w:pPr>
      <w:r w:rsidRPr="004E2C47">
        <w:rPr>
          <w:lang w:val="ru-RU"/>
        </w:rPr>
        <w:t>•</w:t>
      </w:r>
      <w:r w:rsidRPr="004E2C47">
        <w:t> </w:t>
      </w:r>
      <w:r w:rsidRPr="004E2C47">
        <w:rPr>
          <w:lang w:val="ru-RU"/>
        </w:rPr>
        <w:t>создавать простейшие географические карты различного содержания;</w:t>
      </w:r>
    </w:p>
    <w:p w:rsidR="004E2C47" w:rsidRPr="004E2C47" w:rsidRDefault="004E2C47" w:rsidP="004E2C47">
      <w:pPr>
        <w:rPr>
          <w:lang w:val="ru-RU"/>
        </w:rPr>
      </w:pPr>
      <w:r w:rsidRPr="004E2C47">
        <w:rPr>
          <w:lang w:val="ru-RU"/>
        </w:rPr>
        <w:t>•</w:t>
      </w:r>
      <w:r w:rsidRPr="004E2C47">
        <w:t> </w:t>
      </w:r>
      <w:r w:rsidRPr="004E2C47">
        <w:rPr>
          <w:lang w:val="ru-RU"/>
        </w:rPr>
        <w:t>моделировать географические объекты и явленияпри помощи компьютерных программ.</w:t>
      </w:r>
    </w:p>
    <w:p w:rsidR="004E2C47" w:rsidRPr="004E2C47" w:rsidRDefault="004E2C47" w:rsidP="004E2C47">
      <w:pPr>
        <w:rPr>
          <w:lang w:val="ru-RU"/>
        </w:rPr>
      </w:pPr>
      <w:bookmarkStart w:id="22" w:name="bookmark87"/>
      <w:r w:rsidRPr="004E2C47">
        <w:rPr>
          <w:lang w:val="ru-RU"/>
        </w:rPr>
        <w:t>Природа Земли и человек</w:t>
      </w:r>
      <w:bookmarkEnd w:id="2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E2C47" w:rsidRPr="004E2C47" w:rsidRDefault="004E2C47" w:rsidP="004E2C47">
      <w:pPr>
        <w:rPr>
          <w:lang w:val="ru-RU"/>
        </w:rPr>
      </w:pPr>
      <w:r w:rsidRPr="004E2C47">
        <w:rPr>
          <w:lang w:val="ru-RU"/>
        </w:rPr>
        <w:lastRenderedPageBreak/>
        <w:t>•</w:t>
      </w:r>
      <w:r w:rsidRPr="004E2C47">
        <w:t> </w:t>
      </w:r>
      <w:r w:rsidRPr="004E2C47">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E2C47" w:rsidRPr="004E2C47" w:rsidRDefault="004E2C47" w:rsidP="004E2C47">
      <w:pPr>
        <w:rPr>
          <w:lang w:val="ru-RU"/>
        </w:rPr>
      </w:pPr>
      <w:r w:rsidRPr="004E2C47">
        <w:rPr>
          <w:lang w:val="ru-RU"/>
        </w:rPr>
        <w:t>•</w:t>
      </w:r>
      <w:r w:rsidRPr="004E2C47">
        <w:t> </w:t>
      </w:r>
      <w:r w:rsidRPr="004E2C47">
        <w:rPr>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географических явлениях в повседневной жизни для сохранения здоровья и соблюдениянорм экологического поведения в быту и окружающей среде;</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использования географических знаний в различных областяхдеятельности;</w:t>
      </w:r>
    </w:p>
    <w:p w:rsidR="004E2C47" w:rsidRPr="004E2C47" w:rsidRDefault="004E2C47" w:rsidP="004E2C47">
      <w:pPr>
        <w:rPr>
          <w:lang w:val="ru-RU"/>
        </w:rPr>
      </w:pPr>
      <w:r w:rsidRPr="004E2C47">
        <w:rPr>
          <w:lang w:val="ru-RU"/>
        </w:rPr>
        <w:t>•</w:t>
      </w:r>
      <w:r w:rsidRPr="004E2C47">
        <w:t> </w:t>
      </w:r>
      <w:r w:rsidRPr="004E2C47">
        <w:rPr>
          <w:lang w:val="ru-RU"/>
        </w:rPr>
        <w:t>воспринимать и критически оценивать информациюгеографического содержания в научно-популярной литературе и СМИ;</w:t>
      </w:r>
    </w:p>
    <w:p w:rsidR="004E2C47" w:rsidRPr="004E2C47" w:rsidRDefault="004E2C47" w:rsidP="004E2C47">
      <w:pPr>
        <w:rPr>
          <w:lang w:val="ru-RU"/>
        </w:rPr>
      </w:pPr>
      <w:r w:rsidRPr="004E2C47">
        <w:rPr>
          <w:lang w:val="ru-RU"/>
        </w:rPr>
        <w:t>•</w:t>
      </w:r>
      <w:r w:rsidRPr="004E2C47">
        <w:t> </w:t>
      </w:r>
      <w:r w:rsidRPr="004E2C47">
        <w:rPr>
          <w:lang w:val="ru-RU"/>
        </w:rPr>
        <w:t>создавать письменные тексты и устные сообщенияо географических явлениях на основе нескольких источниковинформации, сопровождать выступление презентацией.</w:t>
      </w:r>
    </w:p>
    <w:p w:rsidR="004E2C47" w:rsidRPr="004E2C47" w:rsidRDefault="004E2C47" w:rsidP="004E2C47">
      <w:pPr>
        <w:rPr>
          <w:lang w:val="ru-RU"/>
        </w:rPr>
      </w:pPr>
      <w:bookmarkStart w:id="23" w:name="bookmark88"/>
      <w:r w:rsidRPr="004E2C47">
        <w:rPr>
          <w:lang w:val="ru-RU"/>
        </w:rPr>
        <w:t>Население Земли</w:t>
      </w:r>
      <w:bookmarkEnd w:id="2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E2C47" w:rsidRPr="004E2C47" w:rsidRDefault="004E2C47" w:rsidP="004E2C47">
      <w:pPr>
        <w:rPr>
          <w:lang w:val="ru-RU"/>
        </w:rPr>
      </w:pPr>
      <w:r w:rsidRPr="004E2C47">
        <w:rPr>
          <w:lang w:val="ru-RU"/>
        </w:rPr>
        <w:t>•</w:t>
      </w:r>
      <w:r w:rsidRPr="004E2C47">
        <w:t> </w:t>
      </w:r>
      <w:r w:rsidRPr="004E2C47">
        <w:rPr>
          <w:lang w:val="ru-RU"/>
        </w:rPr>
        <w:t>сравнивать особенности населения отдельных регионов и стран;</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E2C47" w:rsidRPr="004E2C47" w:rsidRDefault="004E2C47" w:rsidP="004E2C47">
      <w:pPr>
        <w:rPr>
          <w:lang w:val="ru-RU"/>
        </w:rPr>
      </w:pPr>
      <w:r w:rsidRPr="004E2C47">
        <w:rPr>
          <w:lang w:val="ru-RU"/>
        </w:rPr>
        <w:t>•</w:t>
      </w:r>
      <w:r w:rsidRPr="004E2C47">
        <w:t> </w:t>
      </w:r>
      <w:r w:rsidRPr="004E2C47">
        <w:rPr>
          <w:lang w:val="ru-RU"/>
        </w:rPr>
        <w:t>проводить расчёты демографических показателей;</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адаптации человека к разным природным условиям.</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стран и регионов;</w:t>
      </w:r>
    </w:p>
    <w:p w:rsidR="004E2C47" w:rsidRPr="004E2C47" w:rsidRDefault="004E2C47" w:rsidP="004E2C47">
      <w:pPr>
        <w:rPr>
          <w:lang w:val="ru-RU"/>
        </w:rPr>
      </w:pPr>
      <w:r w:rsidRPr="004E2C47">
        <w:rPr>
          <w:lang w:val="ru-RU"/>
        </w:rPr>
        <w:t>•</w:t>
      </w:r>
      <w:r w:rsidRPr="004E2C47">
        <w:t> </w:t>
      </w:r>
      <w:r w:rsidRPr="004E2C47">
        <w:rPr>
          <w:lang w:val="ru-RU"/>
        </w:rPr>
        <w:t>самостоятельно проводить по разным источникам информации исследование, связанное с изучением населения.</w:t>
      </w:r>
    </w:p>
    <w:p w:rsidR="004E2C47" w:rsidRPr="004E2C47" w:rsidRDefault="004E2C47" w:rsidP="004E2C47">
      <w:pPr>
        <w:rPr>
          <w:lang w:val="ru-RU"/>
        </w:rPr>
      </w:pPr>
      <w:bookmarkStart w:id="24" w:name="bookmark89"/>
      <w:r w:rsidRPr="004E2C47">
        <w:rPr>
          <w:lang w:val="ru-RU"/>
        </w:rPr>
        <w:t>Материки, океаны и страны</w:t>
      </w:r>
      <w:bookmarkEnd w:id="2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E2C47" w:rsidRPr="004E2C47" w:rsidRDefault="004E2C47" w:rsidP="004E2C47">
      <w:pPr>
        <w:rPr>
          <w:lang w:val="ru-RU"/>
        </w:rPr>
      </w:pPr>
      <w:r w:rsidRPr="004E2C47">
        <w:rPr>
          <w:lang w:val="ru-RU"/>
        </w:rPr>
        <w:lastRenderedPageBreak/>
        <w:t>•</w:t>
      </w:r>
      <w:r w:rsidRPr="004E2C47">
        <w:t> </w:t>
      </w:r>
      <w:r w:rsidRPr="004E2C47">
        <w:rPr>
          <w:lang w:val="ru-RU"/>
        </w:rPr>
        <w:t>сравнивать особенности природы и населения, материальной и духовной культуры регионов и отдельных стран;</w:t>
      </w:r>
    </w:p>
    <w:p w:rsidR="004E2C47" w:rsidRPr="004E2C47" w:rsidRDefault="004E2C47" w:rsidP="004E2C47">
      <w:pPr>
        <w:rPr>
          <w:lang w:val="ru-RU"/>
        </w:rPr>
      </w:pPr>
      <w:r w:rsidRPr="004E2C47">
        <w:rPr>
          <w:lang w:val="ru-RU"/>
        </w:rPr>
        <w:t>•</w:t>
      </w:r>
      <w:r w:rsidRPr="004E2C47">
        <w:t> </w:t>
      </w:r>
      <w:r w:rsidRPr="004E2C47">
        <w:rPr>
          <w:lang w:val="ru-RU"/>
        </w:rPr>
        <w:t>оценивать особенности взаимодействия природы и общества в пределах отдельных территорий;</w:t>
      </w:r>
    </w:p>
    <w:p w:rsidR="004E2C47" w:rsidRPr="004E2C47" w:rsidRDefault="004E2C47" w:rsidP="004E2C47">
      <w:pPr>
        <w:rPr>
          <w:lang w:val="ru-RU"/>
        </w:rPr>
      </w:pPr>
      <w:r w:rsidRPr="004E2C47">
        <w:rPr>
          <w:lang w:val="ru-RU"/>
        </w:rPr>
        <w:t>•</w:t>
      </w:r>
      <w:r w:rsidRPr="004E2C47">
        <w:t> </w:t>
      </w:r>
      <w:r w:rsidRPr="004E2C47">
        <w:rPr>
          <w:lang w:val="ru-RU"/>
        </w:rPr>
        <w:t>описывать на карте положение и взаиморасположение географических объектов;</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компонентов природы отдельных территорий;</w:t>
      </w:r>
    </w:p>
    <w:p w:rsidR="004E2C47" w:rsidRPr="004E2C47" w:rsidRDefault="004E2C47" w:rsidP="004E2C47">
      <w:pPr>
        <w:rPr>
          <w:lang w:val="ru-RU"/>
        </w:rPr>
      </w:pPr>
      <w:r w:rsidRPr="004E2C47">
        <w:rPr>
          <w:lang w:val="ru-RU"/>
        </w:rPr>
        <w:t>•</w:t>
      </w:r>
      <w:r w:rsidRPr="004E2C47">
        <w:t> </w:t>
      </w:r>
      <w:r w:rsidRPr="004E2C47">
        <w:rPr>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вигать гипотезы о связях и закономерностях событий, процессов, происходящих в географической оболочке;</w:t>
      </w:r>
    </w:p>
    <w:p w:rsidR="004E2C47" w:rsidRPr="004E2C47" w:rsidRDefault="004E2C47" w:rsidP="004E2C47">
      <w:pPr>
        <w:rPr>
          <w:lang w:val="ru-RU"/>
        </w:rPr>
      </w:pPr>
      <w:r w:rsidRPr="004E2C47">
        <w:rPr>
          <w:lang w:val="ru-RU"/>
        </w:rPr>
        <w:t>•</w:t>
      </w:r>
      <w:r w:rsidRPr="004E2C47">
        <w:t> </w:t>
      </w:r>
      <w:r w:rsidRPr="004E2C47">
        <w:rPr>
          <w:lang w:val="ru-RU"/>
        </w:rPr>
        <w:t>сопоставлять существующие в науке точки зренияо причинах происходящих глобальных изменений климата;</w:t>
      </w:r>
    </w:p>
    <w:p w:rsidR="004E2C47" w:rsidRPr="004E2C47" w:rsidRDefault="004E2C47" w:rsidP="004E2C47">
      <w:pPr>
        <w:rPr>
          <w:lang w:val="ru-RU"/>
        </w:rPr>
      </w:pPr>
      <w:r w:rsidRPr="004E2C47">
        <w:rPr>
          <w:lang w:val="ru-RU"/>
        </w:rPr>
        <w:t>•</w:t>
      </w:r>
      <w:r w:rsidRPr="004E2C47">
        <w:t> </w:t>
      </w:r>
      <w:r w:rsidRPr="004E2C47">
        <w:rPr>
          <w:lang w:val="ru-RU"/>
        </w:rPr>
        <w:t>оценить положительные и негативные последствия глобальных измене-ний климата для отдельных регионови стран;</w:t>
      </w:r>
    </w:p>
    <w:p w:rsidR="004E2C47" w:rsidRPr="004E2C47" w:rsidRDefault="004E2C47" w:rsidP="004E2C47">
      <w:pPr>
        <w:rPr>
          <w:lang w:val="ru-RU"/>
        </w:rPr>
      </w:pPr>
      <w:r w:rsidRPr="004E2C47">
        <w:rPr>
          <w:lang w:val="ru-RU"/>
        </w:rPr>
        <w:t>•</w:t>
      </w:r>
      <w:r w:rsidRPr="004E2C47">
        <w:t> </w:t>
      </w:r>
      <w:r w:rsidRPr="004E2C47">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E2C47" w:rsidRPr="004E2C47" w:rsidRDefault="004E2C47" w:rsidP="004E2C47">
      <w:pPr>
        <w:rPr>
          <w:lang w:val="ru-RU"/>
        </w:rPr>
      </w:pPr>
      <w:bookmarkStart w:id="25" w:name="bookmark90"/>
      <w:r w:rsidRPr="004E2C47">
        <w:rPr>
          <w:lang w:val="ru-RU"/>
        </w:rPr>
        <w:t>Особенности географического положения России</w:t>
      </w:r>
      <w:bookmarkEnd w:id="2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E2C47" w:rsidRPr="004E2C47" w:rsidRDefault="004E2C47" w:rsidP="004E2C47">
      <w:pPr>
        <w:rPr>
          <w:lang w:val="ru-RU"/>
        </w:rPr>
      </w:pPr>
      <w:r w:rsidRPr="004E2C47">
        <w:rPr>
          <w:lang w:val="ru-RU"/>
        </w:rPr>
        <w:t>•</w:t>
      </w:r>
      <w:r w:rsidRPr="004E2C47">
        <w:t> </w:t>
      </w:r>
      <w:r w:rsidRPr="004E2C47">
        <w:rPr>
          <w:lang w:val="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процессами, а также развитием глобальной коммуника-ционной системы.</w:t>
      </w:r>
    </w:p>
    <w:p w:rsidR="004E2C47" w:rsidRPr="004E2C47" w:rsidRDefault="004E2C47" w:rsidP="004E2C47">
      <w:pPr>
        <w:rPr>
          <w:lang w:val="ru-RU"/>
        </w:rPr>
      </w:pPr>
      <w:bookmarkStart w:id="26" w:name="bookmark91"/>
      <w:r w:rsidRPr="004E2C47">
        <w:rPr>
          <w:lang w:val="ru-RU"/>
        </w:rPr>
        <w:t>Природа России</w:t>
      </w:r>
      <w:bookmarkEnd w:id="2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lastRenderedPageBreak/>
        <w:t>•</w:t>
      </w:r>
      <w:r w:rsidRPr="004E2C47">
        <w:t> </w:t>
      </w:r>
      <w:r w:rsidRPr="004E2C47">
        <w:rPr>
          <w:lang w:val="ru-RU"/>
        </w:rPr>
        <w:t>различать географические процессы и явления, определяющие особен-ности природы страны и отдельных регионов;</w:t>
      </w:r>
    </w:p>
    <w:p w:rsidR="004E2C47" w:rsidRPr="004E2C47" w:rsidRDefault="004E2C47" w:rsidP="004E2C47">
      <w:pPr>
        <w:rPr>
          <w:lang w:val="ru-RU"/>
        </w:rPr>
      </w:pPr>
      <w:r w:rsidRPr="004E2C47">
        <w:rPr>
          <w:lang w:val="ru-RU"/>
        </w:rPr>
        <w:t>•</w:t>
      </w:r>
      <w:r w:rsidRPr="004E2C47">
        <w:t> </w:t>
      </w:r>
      <w:r w:rsidRPr="004E2C47">
        <w:rPr>
          <w:lang w:val="ru-RU"/>
        </w:rPr>
        <w:t>сравнивать особенности природы отдельных регионов страны;</w:t>
      </w:r>
    </w:p>
    <w:p w:rsidR="004E2C47" w:rsidRPr="004E2C47" w:rsidRDefault="004E2C47" w:rsidP="004E2C47">
      <w:pPr>
        <w:rPr>
          <w:lang w:val="ru-RU"/>
        </w:rPr>
      </w:pPr>
      <w:r w:rsidRPr="004E2C47">
        <w:rPr>
          <w:lang w:val="ru-RU"/>
        </w:rPr>
        <w:t>•</w:t>
      </w:r>
      <w:r w:rsidRPr="004E2C47">
        <w:t> </w:t>
      </w:r>
      <w:r w:rsidRPr="004E2C47">
        <w:rPr>
          <w:lang w:val="ru-RU"/>
        </w:rPr>
        <w:t>оценивать особенности взаимодействия природы и общества в пределах отдельных территорий;</w:t>
      </w:r>
    </w:p>
    <w:p w:rsidR="004E2C47" w:rsidRPr="004E2C47" w:rsidRDefault="004E2C47" w:rsidP="004E2C47">
      <w:pPr>
        <w:rPr>
          <w:lang w:val="ru-RU"/>
        </w:rPr>
      </w:pPr>
      <w:r w:rsidRPr="004E2C47">
        <w:rPr>
          <w:lang w:val="ru-RU"/>
        </w:rPr>
        <w:t>•</w:t>
      </w:r>
      <w:r w:rsidRPr="004E2C47">
        <w:t> </w:t>
      </w:r>
      <w:r w:rsidRPr="004E2C47">
        <w:rPr>
          <w:lang w:val="ru-RU"/>
        </w:rPr>
        <w:t>описывать положение на карте и взаиморасположение географических объектов;</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компонентов природы отдельных частей страны;</w:t>
      </w:r>
    </w:p>
    <w:p w:rsidR="004E2C47" w:rsidRPr="004E2C47" w:rsidRDefault="004E2C47" w:rsidP="004E2C47">
      <w:pPr>
        <w:rPr>
          <w:lang w:val="ru-RU"/>
        </w:rPr>
      </w:pPr>
      <w:r w:rsidRPr="004E2C47">
        <w:rPr>
          <w:lang w:val="ru-RU"/>
        </w:rPr>
        <w:t>•</w:t>
      </w:r>
      <w:r w:rsidRPr="004E2C47">
        <w:t> </w:t>
      </w:r>
      <w:r w:rsidRPr="004E2C47">
        <w:rPr>
          <w:lang w:val="ru-RU"/>
        </w:rPr>
        <w:t>оценивать природные условия и обеспеченность природными ресурсами отдельных территорий России;</w:t>
      </w:r>
    </w:p>
    <w:p w:rsidR="004E2C47" w:rsidRPr="004E2C47" w:rsidRDefault="004E2C47" w:rsidP="004E2C47">
      <w:pPr>
        <w:rPr>
          <w:lang w:val="ru-RU"/>
        </w:rPr>
      </w:pPr>
      <w:r w:rsidRPr="004E2C47">
        <w:rPr>
          <w:lang w:val="ru-RU"/>
        </w:rPr>
        <w:t>•</w:t>
      </w:r>
      <w:r w:rsidRPr="004E2C47">
        <w:t> </w:t>
      </w:r>
      <w:r w:rsidRPr="004E2C47">
        <w:rPr>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ценивать возможные последствия изменений климата отдельных территорий страны, связанных с глобальными изменениями климата;</w:t>
      </w:r>
    </w:p>
    <w:p w:rsidR="004E2C47" w:rsidRPr="004E2C47" w:rsidRDefault="004E2C47" w:rsidP="004E2C47">
      <w:pPr>
        <w:rPr>
          <w:lang w:val="ru-RU"/>
        </w:rPr>
      </w:pPr>
      <w:r w:rsidRPr="004E2C47">
        <w:rPr>
          <w:lang w:val="ru-RU"/>
        </w:rPr>
        <w:t>•</w:t>
      </w:r>
      <w:r w:rsidRPr="004E2C47">
        <w:t> </w:t>
      </w:r>
      <w:r w:rsidRPr="004E2C47">
        <w:rPr>
          <w:lang w:val="ru-RU"/>
        </w:rPr>
        <w:t>делать прогнозы трансформации географических систем и комплексов в результате изменения их компонентов.</w:t>
      </w:r>
    </w:p>
    <w:p w:rsidR="004E2C47" w:rsidRPr="004E2C47" w:rsidRDefault="004E2C47" w:rsidP="004E2C47">
      <w:pPr>
        <w:rPr>
          <w:lang w:val="ru-RU"/>
        </w:rPr>
      </w:pPr>
      <w:bookmarkStart w:id="27" w:name="bookmark92"/>
      <w:r w:rsidRPr="004E2C47">
        <w:rPr>
          <w:lang w:val="ru-RU"/>
        </w:rPr>
        <w:t>Население России</w:t>
      </w:r>
      <w:bookmarkEnd w:id="2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4E2C47" w:rsidRPr="004E2C47" w:rsidRDefault="004E2C47" w:rsidP="004E2C47">
      <w:pPr>
        <w:rPr>
          <w:lang w:val="ru-RU"/>
        </w:rPr>
      </w:pPr>
      <w:r w:rsidRPr="004E2C47">
        <w:rPr>
          <w:lang w:val="ru-RU"/>
        </w:rPr>
        <w:t>•</w:t>
      </w:r>
      <w:r w:rsidRPr="004E2C47">
        <w:t> </w:t>
      </w:r>
      <w:r w:rsidRPr="004E2C47">
        <w:rPr>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E2C47" w:rsidRPr="004E2C47" w:rsidRDefault="004E2C47" w:rsidP="004E2C47">
      <w:pPr>
        <w:rPr>
          <w:lang w:val="ru-RU"/>
        </w:rPr>
      </w:pPr>
      <w:r w:rsidRPr="004E2C47">
        <w:rPr>
          <w:lang w:val="ru-RU"/>
        </w:rPr>
        <w:t>•</w:t>
      </w:r>
      <w:r w:rsidRPr="004E2C47">
        <w:t> </w:t>
      </w:r>
      <w:r w:rsidRPr="004E2C47">
        <w:rPr>
          <w:lang w:val="ru-RU"/>
        </w:rPr>
        <w:t>сравнивать особенности населения отдельных регионов страны по этническому, языковому и религиозному составу;</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динамики численности, половозрастной структуры и размещения населения России и её отдельных регионов;</w:t>
      </w:r>
    </w:p>
    <w:p w:rsidR="004E2C47" w:rsidRPr="004E2C47" w:rsidRDefault="004E2C47" w:rsidP="004E2C47">
      <w:pPr>
        <w:rPr>
          <w:lang w:val="ru-RU"/>
        </w:rPr>
      </w:pPr>
      <w:r w:rsidRPr="004E2C47">
        <w:rPr>
          <w:lang w:val="ru-RU"/>
        </w:rPr>
        <w:t>•</w:t>
      </w:r>
      <w:r w:rsidRPr="004E2C47">
        <w:t> </w:t>
      </w:r>
      <w:r w:rsidRPr="004E2C47">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E2C47" w:rsidRPr="004E2C47" w:rsidRDefault="004E2C47" w:rsidP="004E2C47">
      <w:pPr>
        <w:rPr>
          <w:lang w:val="ru-RU"/>
        </w:rPr>
      </w:pPr>
      <w:r w:rsidRPr="004E2C47">
        <w:rPr>
          <w:lang w:val="ru-RU"/>
        </w:rPr>
        <w:lastRenderedPageBreak/>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вигать и обосновывать с опорой на статистические данные гипотезы об изменении численности населенияРоссии, его половозрастной структуры, развитии человеческого капитала;</w:t>
      </w:r>
    </w:p>
    <w:p w:rsidR="004E2C47" w:rsidRPr="004E2C47" w:rsidRDefault="004E2C47" w:rsidP="004E2C47">
      <w:pPr>
        <w:rPr>
          <w:lang w:val="ru-RU"/>
        </w:rPr>
      </w:pPr>
      <w:r w:rsidRPr="004E2C47">
        <w:rPr>
          <w:lang w:val="ru-RU"/>
        </w:rPr>
        <w:t>•</w:t>
      </w:r>
      <w:r w:rsidRPr="004E2C47">
        <w:t> </w:t>
      </w:r>
      <w:r w:rsidRPr="004E2C47">
        <w:rPr>
          <w:lang w:val="ru-RU"/>
        </w:rPr>
        <w:t>оценивать ситуацию на рынке труда и её динамику.</w:t>
      </w:r>
    </w:p>
    <w:p w:rsidR="004E2C47" w:rsidRPr="004E2C47" w:rsidRDefault="004E2C47" w:rsidP="004E2C47">
      <w:pPr>
        <w:rPr>
          <w:lang w:val="ru-RU"/>
        </w:rPr>
      </w:pPr>
      <w:bookmarkStart w:id="28" w:name="bookmark93"/>
      <w:r w:rsidRPr="004E2C47">
        <w:rPr>
          <w:lang w:val="ru-RU"/>
        </w:rPr>
        <w:t>Хозяйство России</w:t>
      </w:r>
      <w:bookmarkEnd w:id="28"/>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показатели, характеризующие отраслевую и территориальную структуру хозяйства;</w:t>
      </w:r>
    </w:p>
    <w:p w:rsidR="004E2C47" w:rsidRPr="004E2C47" w:rsidRDefault="004E2C47" w:rsidP="004E2C47">
      <w:pPr>
        <w:rPr>
          <w:lang w:val="ru-RU"/>
        </w:rPr>
      </w:pPr>
      <w:r w:rsidRPr="004E2C47">
        <w:rPr>
          <w:lang w:val="ru-RU"/>
        </w:rPr>
        <w:t>•</w:t>
      </w:r>
      <w:r w:rsidRPr="004E2C47">
        <w:t> </w:t>
      </w:r>
      <w:r w:rsidRPr="004E2C47">
        <w:rPr>
          <w:lang w:val="ru-RU"/>
        </w:rPr>
        <w:t>анализировать факторы, влияющие на размещение отраслей и отдельных предприятий по территории страны;</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отраслевой и территориальной структуры хозяйства России;</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E2C47" w:rsidRPr="004E2C47" w:rsidRDefault="004E2C47" w:rsidP="004E2C47">
      <w:pPr>
        <w:rPr>
          <w:lang w:val="ru-RU"/>
        </w:rPr>
      </w:pPr>
      <w:r w:rsidRPr="004E2C47">
        <w:rPr>
          <w:lang w:val="ru-RU"/>
        </w:rPr>
        <w:t>•</w:t>
      </w:r>
      <w:r w:rsidRPr="004E2C47">
        <w:t> </w:t>
      </w:r>
      <w:r w:rsidRPr="004E2C47">
        <w:rPr>
          <w:lang w:val="ru-RU"/>
        </w:rPr>
        <w:t>обосновывать возможные пути решения проблем развития хозяйства России.</w:t>
      </w:r>
    </w:p>
    <w:p w:rsidR="004E2C47" w:rsidRPr="004E2C47" w:rsidRDefault="004E2C47" w:rsidP="004E2C47">
      <w:pPr>
        <w:rPr>
          <w:lang w:val="ru-RU"/>
        </w:rPr>
      </w:pPr>
      <w:bookmarkStart w:id="29" w:name="bookmark94"/>
      <w:r w:rsidRPr="004E2C47">
        <w:rPr>
          <w:lang w:val="ru-RU"/>
        </w:rPr>
        <w:t>Районы России</w:t>
      </w:r>
      <w:bookmarkEnd w:id="2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бъяснять особенности природы, населения и хозяйства географических районов страны;</w:t>
      </w:r>
    </w:p>
    <w:p w:rsidR="004E2C47" w:rsidRPr="004E2C47" w:rsidRDefault="004E2C47" w:rsidP="004E2C47">
      <w:pPr>
        <w:rPr>
          <w:lang w:val="ru-RU"/>
        </w:rPr>
      </w:pPr>
      <w:r w:rsidRPr="004E2C47">
        <w:rPr>
          <w:lang w:val="ru-RU"/>
        </w:rPr>
        <w:t>•</w:t>
      </w:r>
      <w:r w:rsidRPr="004E2C47">
        <w:t> </w:t>
      </w:r>
      <w:r w:rsidRPr="004E2C47">
        <w:rPr>
          <w:lang w:val="ru-RU"/>
        </w:rPr>
        <w:t>сравнивать особенности природы, населения и хозяйства отдельных регионов страны;</w:t>
      </w:r>
    </w:p>
    <w:p w:rsidR="004E2C47" w:rsidRPr="004E2C47" w:rsidRDefault="004E2C47" w:rsidP="004E2C47">
      <w:pPr>
        <w:rPr>
          <w:lang w:val="ru-RU"/>
        </w:rPr>
      </w:pPr>
      <w:r w:rsidRPr="004E2C47">
        <w:rPr>
          <w:lang w:val="ru-RU"/>
        </w:rPr>
        <w:t>•</w:t>
      </w:r>
      <w:r w:rsidRPr="004E2C47">
        <w:t> </w:t>
      </w:r>
      <w:r w:rsidRPr="004E2C47">
        <w:rPr>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ставлять комплексные географические характеристики районов разного ранга;</w:t>
      </w:r>
    </w:p>
    <w:p w:rsidR="004E2C47" w:rsidRPr="004E2C47" w:rsidRDefault="004E2C47" w:rsidP="004E2C47">
      <w:pPr>
        <w:rPr>
          <w:lang w:val="ru-RU"/>
        </w:rPr>
      </w:pPr>
      <w:r w:rsidRPr="004E2C47">
        <w:rPr>
          <w:lang w:val="ru-RU"/>
        </w:rPr>
        <w:t>•</w:t>
      </w:r>
      <w:r w:rsidRPr="004E2C47">
        <w:t> </w:t>
      </w:r>
      <w:r w:rsidRPr="004E2C47">
        <w:rPr>
          <w:lang w:val="ru-RU"/>
        </w:rPr>
        <w:t>самостоятельно проводить по разным источникаминформации исследования, связанные с изучением природы,населения и хозяйства географических районов и их частей;</w:t>
      </w:r>
    </w:p>
    <w:p w:rsidR="004E2C47" w:rsidRPr="004E2C47" w:rsidRDefault="004E2C47" w:rsidP="004E2C47">
      <w:pPr>
        <w:rPr>
          <w:lang w:val="ru-RU"/>
        </w:rPr>
      </w:pPr>
      <w:r w:rsidRPr="004E2C47">
        <w:rPr>
          <w:lang w:val="ru-RU"/>
        </w:rPr>
        <w:t>•</w:t>
      </w:r>
      <w:r w:rsidRPr="004E2C47">
        <w:t> </w:t>
      </w:r>
      <w:r w:rsidRPr="004E2C47">
        <w:rPr>
          <w:lang w:val="ru-RU"/>
        </w:rPr>
        <w:t>создавать собственные тексты и устные сообщенияо географических особенностях отдельных районов Россиии их частей на основе нескольких источников информации,сопровождать выступление презентацией;</w:t>
      </w:r>
    </w:p>
    <w:p w:rsidR="004E2C47" w:rsidRPr="004E2C47" w:rsidRDefault="004E2C47" w:rsidP="004E2C47">
      <w:pPr>
        <w:rPr>
          <w:lang w:val="ru-RU"/>
        </w:rPr>
      </w:pPr>
      <w:r w:rsidRPr="004E2C47">
        <w:rPr>
          <w:lang w:val="ru-RU"/>
        </w:rPr>
        <w:t>•</w:t>
      </w:r>
      <w:r w:rsidRPr="004E2C47">
        <w:t> </w:t>
      </w:r>
      <w:r w:rsidRPr="004E2C47">
        <w:rPr>
          <w:lang w:val="ru-RU"/>
        </w:rPr>
        <w:t>оценивать социально-экономическое положение и перспективы развития регионов;</w:t>
      </w:r>
    </w:p>
    <w:p w:rsidR="004E2C47" w:rsidRPr="004E2C47" w:rsidRDefault="004E2C47" w:rsidP="004E2C47">
      <w:pPr>
        <w:rPr>
          <w:lang w:val="ru-RU"/>
        </w:rPr>
      </w:pPr>
      <w:r w:rsidRPr="004E2C47">
        <w:rPr>
          <w:lang w:val="ru-RU"/>
        </w:rPr>
        <w:lastRenderedPageBreak/>
        <w:t>•</w:t>
      </w:r>
      <w:r w:rsidRPr="004E2C47">
        <w:t> </w:t>
      </w:r>
      <w:r w:rsidRPr="004E2C47">
        <w:rPr>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4E2C47" w:rsidRPr="004E2C47" w:rsidRDefault="004E2C47" w:rsidP="004E2C47">
      <w:pPr>
        <w:rPr>
          <w:lang w:val="ru-RU"/>
        </w:rPr>
      </w:pPr>
      <w:bookmarkStart w:id="30" w:name="bookmark95"/>
      <w:r w:rsidRPr="004E2C47">
        <w:rPr>
          <w:lang w:val="ru-RU"/>
        </w:rPr>
        <w:t>Россия в современном мире</w:t>
      </w:r>
      <w:bookmarkEnd w:id="30"/>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E2C47" w:rsidRPr="004E2C47" w:rsidRDefault="004E2C47" w:rsidP="004E2C47">
      <w:pPr>
        <w:rPr>
          <w:lang w:val="ru-RU"/>
        </w:rPr>
      </w:pPr>
      <w:r w:rsidRPr="004E2C47">
        <w:rPr>
          <w:lang w:val="ru-RU"/>
        </w:rPr>
        <w:t>•</w:t>
      </w:r>
      <w:r w:rsidRPr="004E2C47">
        <w:t> </w:t>
      </w:r>
      <w:r w:rsidRPr="004E2C47">
        <w:rPr>
          <w:lang w:val="ru-RU"/>
        </w:rPr>
        <w:t>оценивать место и роль России в мировом хозяйств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бирать критерии для определения места страныв мировой экономике;</w:t>
      </w:r>
    </w:p>
    <w:p w:rsidR="004E2C47" w:rsidRPr="004E2C47" w:rsidRDefault="004E2C47" w:rsidP="004E2C47">
      <w:pPr>
        <w:rPr>
          <w:lang w:val="ru-RU"/>
        </w:rPr>
      </w:pPr>
      <w:r w:rsidRPr="004E2C47">
        <w:rPr>
          <w:lang w:val="ru-RU"/>
        </w:rPr>
        <w:t>•</w:t>
      </w:r>
      <w:r w:rsidRPr="004E2C47">
        <w:t> </w:t>
      </w:r>
      <w:r w:rsidRPr="004E2C47">
        <w:rPr>
          <w:lang w:val="ru-RU"/>
        </w:rPr>
        <w:t>объяснять возможности России в решении современных глобальных проблем человечества;</w:t>
      </w:r>
    </w:p>
    <w:p w:rsidR="004E2C47" w:rsidRPr="004E2C47" w:rsidRDefault="004E2C47" w:rsidP="004E2C47">
      <w:pPr>
        <w:rPr>
          <w:lang w:val="ru-RU"/>
        </w:rPr>
      </w:pPr>
      <w:r w:rsidRPr="004E2C47">
        <w:rPr>
          <w:lang w:val="ru-RU"/>
        </w:rPr>
        <w:t>•</w:t>
      </w:r>
      <w:r w:rsidRPr="004E2C47">
        <w:t> </w:t>
      </w:r>
      <w:r w:rsidRPr="004E2C47">
        <w:rPr>
          <w:lang w:val="ru-RU"/>
        </w:rPr>
        <w:t>оценивать социально-экономическое положение и перспективы развития России.</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bookmarkStart w:id="31" w:name="bookmark96"/>
      <w:r w:rsidRPr="004E2C47">
        <w:rPr>
          <w:lang w:val="ru-RU"/>
        </w:rPr>
        <w:t>1.2.3.11.</w:t>
      </w:r>
      <w:r w:rsidRPr="004E2C47">
        <w:t> </w:t>
      </w:r>
      <w:r w:rsidRPr="004E2C47">
        <w:rPr>
          <w:lang w:val="ru-RU"/>
        </w:rPr>
        <w:t>МАТЕМАТИКА. АЛГЕБРА. ГЕОМЕТРИЯ</w:t>
      </w:r>
      <w:bookmarkEnd w:id="31"/>
    </w:p>
    <w:p w:rsidR="004E2C47" w:rsidRPr="004E2C47" w:rsidRDefault="004E2C47" w:rsidP="004E2C47">
      <w:pPr>
        <w:rPr>
          <w:lang w:val="ru-RU"/>
        </w:rPr>
      </w:pPr>
      <w:bookmarkStart w:id="32" w:name="bookmark97"/>
      <w:r w:rsidRPr="004E2C47">
        <w:rPr>
          <w:lang w:val="ru-RU"/>
        </w:rPr>
        <w:t>Натуральные числа. Дроби. Рациональные числа</w:t>
      </w:r>
      <w:bookmarkEnd w:id="3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особенности десятичной системы счисления;</w:t>
      </w:r>
    </w:p>
    <w:p w:rsidR="004E2C47" w:rsidRPr="004E2C47" w:rsidRDefault="004E2C47" w:rsidP="004E2C47">
      <w:pPr>
        <w:rPr>
          <w:lang w:val="ru-RU"/>
        </w:rPr>
      </w:pPr>
      <w:r w:rsidRPr="004E2C47">
        <w:rPr>
          <w:lang w:val="ru-RU"/>
        </w:rPr>
        <w:t>•</w:t>
      </w:r>
      <w:r w:rsidRPr="004E2C47">
        <w:t> </w:t>
      </w:r>
      <w:r w:rsidRPr="004E2C47">
        <w:rPr>
          <w:lang w:val="ru-RU"/>
        </w:rPr>
        <w:t>оперировать понятиями, связанными с делимостью натуральных чисел;</w:t>
      </w:r>
    </w:p>
    <w:p w:rsidR="004E2C47" w:rsidRPr="004E2C47" w:rsidRDefault="004E2C47" w:rsidP="004E2C47">
      <w:pPr>
        <w:rPr>
          <w:lang w:val="ru-RU"/>
        </w:rPr>
      </w:pPr>
      <w:r w:rsidRPr="004E2C47">
        <w:rPr>
          <w:lang w:val="ru-RU"/>
        </w:rPr>
        <w:t>•</w:t>
      </w:r>
      <w:r w:rsidRPr="004E2C47">
        <w:t> </w:t>
      </w:r>
      <w:r w:rsidRPr="004E2C47">
        <w:rPr>
          <w:lang w:val="ru-RU"/>
        </w:rPr>
        <w:t>выражать числа в эквивалентных формах, выбирая наиболее подходящую в зависимости от конкретной ситуации;</w:t>
      </w:r>
    </w:p>
    <w:p w:rsidR="004E2C47" w:rsidRPr="004E2C47" w:rsidRDefault="004E2C47" w:rsidP="004E2C47">
      <w:pPr>
        <w:rPr>
          <w:lang w:val="ru-RU"/>
        </w:rPr>
      </w:pPr>
      <w:r w:rsidRPr="004E2C47">
        <w:rPr>
          <w:lang w:val="ru-RU"/>
        </w:rPr>
        <w:t>•</w:t>
      </w:r>
      <w:r w:rsidRPr="004E2C47">
        <w:t> </w:t>
      </w:r>
      <w:r w:rsidRPr="004E2C47">
        <w:rPr>
          <w:lang w:val="ru-RU"/>
        </w:rPr>
        <w:t>сравнивать и упорядочивать рациональные числа;</w:t>
      </w:r>
    </w:p>
    <w:p w:rsidR="004E2C47" w:rsidRPr="004E2C47" w:rsidRDefault="004E2C47" w:rsidP="004E2C47">
      <w:pPr>
        <w:rPr>
          <w:lang w:val="ru-RU"/>
        </w:rPr>
      </w:pPr>
      <w:r w:rsidRPr="004E2C47">
        <w:rPr>
          <w:lang w:val="ru-RU"/>
        </w:rPr>
        <w:t>•</w:t>
      </w:r>
      <w:r w:rsidRPr="004E2C47">
        <w:t> </w:t>
      </w:r>
      <w:r w:rsidRPr="004E2C47">
        <w:rPr>
          <w:lang w:val="ru-RU"/>
        </w:rPr>
        <w:t>выполнять вычисления с рациональными числами, сочетая устные и письменные приёмы вычислений, применение калькулятора;</w:t>
      </w:r>
    </w:p>
    <w:p w:rsidR="004E2C47" w:rsidRPr="004E2C47" w:rsidRDefault="004E2C47" w:rsidP="004E2C47">
      <w:pPr>
        <w:rPr>
          <w:lang w:val="ru-RU"/>
        </w:rPr>
      </w:pPr>
      <w:r w:rsidRPr="004E2C47">
        <w:rPr>
          <w:lang w:val="ru-RU"/>
        </w:rPr>
        <w:t>•</w:t>
      </w:r>
      <w:r w:rsidRPr="004E2C47">
        <w:t> </w:t>
      </w:r>
      <w:r w:rsidRPr="004E2C47">
        <w:rPr>
          <w:lang w:val="ru-RU"/>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познакомиться с позиционными системами счисленияс основаниями, отличными от 10;</w:t>
      </w:r>
    </w:p>
    <w:p w:rsidR="004E2C47" w:rsidRPr="004E2C47" w:rsidRDefault="004E2C47" w:rsidP="004E2C47">
      <w:pPr>
        <w:rPr>
          <w:lang w:val="ru-RU"/>
        </w:rPr>
      </w:pPr>
      <w:r w:rsidRPr="004E2C47">
        <w:rPr>
          <w:lang w:val="ru-RU"/>
        </w:rPr>
        <w:t>•</w:t>
      </w:r>
      <w:r w:rsidRPr="004E2C47">
        <w:t> </w:t>
      </w:r>
      <w:r w:rsidRPr="004E2C47">
        <w:rPr>
          <w:lang w:val="ru-RU"/>
        </w:rPr>
        <w:t>углубить и развить представления о натуральных числах и свойствах делимости;</w:t>
      </w:r>
    </w:p>
    <w:p w:rsidR="004E2C47" w:rsidRPr="004E2C47" w:rsidRDefault="004E2C47" w:rsidP="004E2C47">
      <w:pPr>
        <w:rPr>
          <w:lang w:val="ru-RU"/>
        </w:rPr>
      </w:pPr>
      <w:r w:rsidRPr="004E2C47">
        <w:rPr>
          <w:lang w:val="ru-RU"/>
        </w:rPr>
        <w:lastRenderedPageBreak/>
        <w:t>•</w:t>
      </w:r>
      <w:r w:rsidRPr="004E2C47">
        <w:t> </w:t>
      </w:r>
      <w:r w:rsidRPr="004E2C47">
        <w:rPr>
          <w:lang w:val="ru-RU"/>
        </w:rPr>
        <w:t>научиться использовать приёмы, рационализирующиевычисления, приобрести привычку контролировать вычисления, выбирая подходящий для ситуации способ.</w:t>
      </w:r>
    </w:p>
    <w:p w:rsidR="004E2C47" w:rsidRPr="004E2C47" w:rsidRDefault="004E2C47" w:rsidP="004E2C47">
      <w:pPr>
        <w:rPr>
          <w:lang w:val="ru-RU"/>
        </w:rPr>
      </w:pPr>
      <w:bookmarkStart w:id="33" w:name="bookmark98"/>
      <w:r w:rsidRPr="004E2C47">
        <w:rPr>
          <w:lang w:val="ru-RU"/>
        </w:rPr>
        <w:t>Действительные числа</w:t>
      </w:r>
      <w:bookmarkEnd w:id="3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начальные представления о множестве действительных чисел;</w:t>
      </w:r>
    </w:p>
    <w:p w:rsidR="004E2C47" w:rsidRPr="004E2C47" w:rsidRDefault="004E2C47" w:rsidP="004E2C47">
      <w:pPr>
        <w:rPr>
          <w:lang w:val="ru-RU"/>
        </w:rPr>
      </w:pPr>
      <w:r w:rsidRPr="004E2C47">
        <w:rPr>
          <w:lang w:val="ru-RU"/>
        </w:rPr>
        <w:t>•</w:t>
      </w:r>
      <w:r w:rsidRPr="004E2C47">
        <w:t> </w:t>
      </w:r>
      <w:r w:rsidRPr="004E2C47">
        <w:rPr>
          <w:lang w:val="ru-RU"/>
        </w:rPr>
        <w:t>оперировать понятием квадратного корня, применять его в вычислениях.</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развить представление о числе и числовых системахот натуральных до действительных чисел; о роли вычислений в практике;</w:t>
      </w:r>
    </w:p>
    <w:p w:rsidR="004E2C47" w:rsidRPr="004E2C47" w:rsidRDefault="004E2C47" w:rsidP="004E2C47">
      <w:pPr>
        <w:rPr>
          <w:lang w:val="ru-RU"/>
        </w:rPr>
      </w:pPr>
      <w:r w:rsidRPr="004E2C47">
        <w:rPr>
          <w:lang w:val="ru-RU"/>
        </w:rPr>
        <w:t>•</w:t>
      </w:r>
      <w:r w:rsidRPr="004E2C47">
        <w:t> </w:t>
      </w:r>
      <w:r w:rsidRPr="004E2C47">
        <w:rPr>
          <w:lang w:val="ru-RU"/>
        </w:rPr>
        <w:t>развить и углубить знания о десятичной записи действительных чисел (периодические и непериодические дроби).</w:t>
      </w:r>
    </w:p>
    <w:p w:rsidR="004E2C47" w:rsidRPr="004E2C47" w:rsidRDefault="004E2C47" w:rsidP="004E2C47">
      <w:pPr>
        <w:rPr>
          <w:lang w:val="ru-RU"/>
        </w:rPr>
      </w:pPr>
      <w:bookmarkStart w:id="34" w:name="bookmark99"/>
      <w:r w:rsidRPr="004E2C47">
        <w:rPr>
          <w:lang w:val="ru-RU"/>
        </w:rPr>
        <w:t>Измерения, приближения, оценки</w:t>
      </w:r>
      <w:bookmarkEnd w:id="3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в ходе решения задач элементарные представления, связанные с приближёнными значениями величин.</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приближённых значений, содержащихся в информационныхисточниках, можно судить о погрешности приближения;</w:t>
      </w:r>
    </w:p>
    <w:p w:rsidR="004E2C47" w:rsidRPr="004E2C47" w:rsidRDefault="004E2C47" w:rsidP="004E2C47">
      <w:pPr>
        <w:rPr>
          <w:lang w:val="ru-RU"/>
        </w:rPr>
      </w:pPr>
      <w:r w:rsidRPr="004E2C47">
        <w:rPr>
          <w:lang w:val="ru-RU"/>
        </w:rPr>
        <w:t>•</w:t>
      </w:r>
      <w:r w:rsidRPr="004E2C47">
        <w:t> </w:t>
      </w:r>
      <w:r w:rsidRPr="004E2C47">
        <w:rPr>
          <w:lang w:val="ru-RU"/>
        </w:rPr>
        <w:t>понять, что погрешность результата вычисленийдолжна быть соизмерима с погрешностью исходных данных.</w:t>
      </w:r>
    </w:p>
    <w:p w:rsidR="004E2C47" w:rsidRPr="004E2C47" w:rsidRDefault="004E2C47" w:rsidP="004E2C47">
      <w:pPr>
        <w:rPr>
          <w:lang w:val="ru-RU"/>
        </w:rPr>
      </w:pPr>
      <w:bookmarkStart w:id="35" w:name="bookmark100"/>
      <w:r w:rsidRPr="004E2C47">
        <w:rPr>
          <w:lang w:val="ru-RU"/>
        </w:rPr>
        <w:t>Алгебраические выражения</w:t>
      </w:r>
      <w:bookmarkEnd w:id="3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ерировать понятиями «тождество», «тождественное преобразование», решать задачи, содержащие буквенные данные, работать с формулами;</w:t>
      </w:r>
    </w:p>
    <w:p w:rsidR="004E2C47" w:rsidRPr="004E2C47" w:rsidRDefault="004E2C47" w:rsidP="004E2C47">
      <w:pPr>
        <w:rPr>
          <w:lang w:val="ru-RU"/>
        </w:rPr>
      </w:pPr>
      <w:r w:rsidRPr="004E2C47">
        <w:rPr>
          <w:lang w:val="ru-RU"/>
        </w:rPr>
        <w:t>•</w:t>
      </w:r>
      <w:r w:rsidRPr="004E2C47">
        <w:t> </w:t>
      </w:r>
      <w:r w:rsidRPr="004E2C47">
        <w:rPr>
          <w:lang w:val="ru-RU"/>
        </w:rPr>
        <w:t>выполнять преобразования выражений, содержащих степени с целыми показателями и квадратные корни;</w:t>
      </w:r>
    </w:p>
    <w:p w:rsidR="004E2C47" w:rsidRPr="004E2C47" w:rsidRDefault="004E2C47" w:rsidP="004E2C47">
      <w:pPr>
        <w:rPr>
          <w:lang w:val="ru-RU"/>
        </w:rPr>
      </w:pPr>
      <w:r w:rsidRPr="004E2C47">
        <w:rPr>
          <w:lang w:val="ru-RU"/>
        </w:rPr>
        <w:t>•</w:t>
      </w:r>
      <w:r w:rsidRPr="004E2C47">
        <w:t> </w:t>
      </w:r>
      <w:r w:rsidRPr="004E2C47">
        <w:rPr>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E2C47" w:rsidRPr="004E2C47" w:rsidRDefault="004E2C47" w:rsidP="004E2C47">
      <w:pPr>
        <w:rPr>
          <w:lang w:val="ru-RU"/>
        </w:rPr>
      </w:pPr>
      <w:r w:rsidRPr="004E2C47">
        <w:rPr>
          <w:lang w:val="ru-RU"/>
        </w:rPr>
        <w:t>•</w:t>
      </w:r>
      <w:r w:rsidRPr="004E2C47">
        <w:t> </w:t>
      </w:r>
      <w:r w:rsidRPr="004E2C47">
        <w:rPr>
          <w:lang w:val="ru-RU"/>
        </w:rPr>
        <w:t>выполнять разложение многочленов на множител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выполнять многошаговые преобразования рациональных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E2C47" w:rsidRPr="004E2C47" w:rsidRDefault="004E2C47" w:rsidP="004E2C47">
      <w:pPr>
        <w:rPr>
          <w:lang w:val="ru-RU"/>
        </w:rPr>
      </w:pPr>
      <w:bookmarkStart w:id="36" w:name="bookmark101"/>
      <w:r w:rsidRPr="004E2C47">
        <w:rPr>
          <w:lang w:val="ru-RU"/>
        </w:rPr>
        <w:t>Уравнения</w:t>
      </w:r>
      <w:bookmarkEnd w:id="3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ешать основные виды рациональных уравнений с одной переменной, системы двух уравнений с двумя переменными;</w:t>
      </w:r>
    </w:p>
    <w:p w:rsidR="004E2C47" w:rsidRPr="004E2C47" w:rsidRDefault="004E2C47" w:rsidP="004E2C47">
      <w:pPr>
        <w:rPr>
          <w:lang w:val="ru-RU"/>
        </w:rPr>
      </w:pPr>
      <w:r w:rsidRPr="004E2C47">
        <w:rPr>
          <w:lang w:val="ru-RU"/>
        </w:rPr>
        <w:t>•</w:t>
      </w:r>
      <w:r w:rsidRPr="004E2C47">
        <w:t> </w:t>
      </w:r>
      <w:r w:rsidRPr="004E2C47">
        <w:rPr>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E2C47" w:rsidRPr="004E2C47" w:rsidRDefault="004E2C47" w:rsidP="004E2C47">
      <w:pPr>
        <w:rPr>
          <w:lang w:val="ru-RU"/>
        </w:rPr>
      </w:pPr>
      <w:r w:rsidRPr="004E2C47">
        <w:rPr>
          <w:lang w:val="ru-RU"/>
        </w:rPr>
        <w:t>•</w:t>
      </w:r>
      <w:r w:rsidRPr="004E2C47">
        <w:t> </w:t>
      </w:r>
      <w:r w:rsidRPr="004E2C47">
        <w:rPr>
          <w:lang w:val="ru-RU"/>
        </w:rPr>
        <w:t>применять графические представления для исследования уравнений, исследования и решения систем уравнений с двумя переменными.</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овладеть специальными приёмами решения уравненийи систем уравнений; уверенно применять аппарат уравнений для решения разнообразных задач из математики,смежных предметов, практики;</w:t>
      </w:r>
    </w:p>
    <w:p w:rsidR="004E2C47" w:rsidRPr="004E2C47" w:rsidRDefault="004E2C47" w:rsidP="004E2C47">
      <w:pPr>
        <w:rPr>
          <w:lang w:val="ru-RU"/>
        </w:rPr>
      </w:pPr>
      <w:r w:rsidRPr="004E2C47">
        <w:rPr>
          <w:lang w:val="ru-RU"/>
        </w:rPr>
        <w:t>•</w:t>
      </w:r>
      <w:r w:rsidRPr="004E2C47">
        <w:t> </w:t>
      </w:r>
      <w:r w:rsidRPr="004E2C47">
        <w:rPr>
          <w:lang w:val="ru-RU"/>
        </w:rPr>
        <w:t>применять графические представления для исследования уравнений, систем уравнений, содержащих буквенныекоэффициенты.</w:t>
      </w:r>
    </w:p>
    <w:p w:rsidR="004E2C47" w:rsidRPr="004E2C47" w:rsidRDefault="004E2C47" w:rsidP="004E2C47">
      <w:pPr>
        <w:rPr>
          <w:lang w:val="ru-RU"/>
        </w:rPr>
      </w:pPr>
      <w:bookmarkStart w:id="37" w:name="bookmark102"/>
      <w:r w:rsidRPr="004E2C47">
        <w:rPr>
          <w:lang w:val="ru-RU"/>
        </w:rPr>
        <w:t>Неравенства</w:t>
      </w:r>
      <w:bookmarkEnd w:id="3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и применять терминологию и символику, связанные с отношением неравенства, свойства числовых неравенств;</w:t>
      </w:r>
    </w:p>
    <w:p w:rsidR="004E2C47" w:rsidRPr="004E2C47" w:rsidRDefault="004E2C47" w:rsidP="004E2C47">
      <w:pPr>
        <w:rPr>
          <w:lang w:val="ru-RU"/>
        </w:rPr>
      </w:pPr>
      <w:r w:rsidRPr="004E2C47">
        <w:rPr>
          <w:lang w:val="ru-RU"/>
        </w:rPr>
        <w:t>•</w:t>
      </w:r>
      <w:r w:rsidRPr="004E2C47">
        <w:t> </w:t>
      </w:r>
      <w:r w:rsidRPr="004E2C47">
        <w:rPr>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4E2C47" w:rsidRPr="004E2C47" w:rsidRDefault="004E2C47" w:rsidP="004E2C47">
      <w:pPr>
        <w:rPr>
          <w:lang w:val="ru-RU"/>
        </w:rPr>
      </w:pPr>
      <w:r w:rsidRPr="004E2C47">
        <w:rPr>
          <w:lang w:val="ru-RU"/>
        </w:rPr>
        <w:t>•</w:t>
      </w:r>
      <w:r w:rsidRPr="004E2C47">
        <w:t> </w:t>
      </w:r>
      <w:r w:rsidRPr="004E2C47">
        <w:rPr>
          <w:lang w:val="ru-RU"/>
        </w:rPr>
        <w:t>применять аппарат неравенств для решения задач из различных разделов курс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разнообразным приёмам доказательства неравенств;уверенно применять аппарат неравенств для решения разнообразных математи-ческих задач и задач из смежныхпредметов, практики;</w:t>
      </w:r>
    </w:p>
    <w:p w:rsidR="004E2C47" w:rsidRPr="004E2C47" w:rsidRDefault="004E2C47" w:rsidP="004E2C47">
      <w:pPr>
        <w:rPr>
          <w:lang w:val="ru-RU"/>
        </w:rPr>
      </w:pPr>
      <w:r w:rsidRPr="004E2C47">
        <w:rPr>
          <w:lang w:val="ru-RU"/>
        </w:rPr>
        <w:t>•</w:t>
      </w:r>
      <w:r w:rsidRPr="004E2C47">
        <w:t> </w:t>
      </w:r>
      <w:r w:rsidRPr="004E2C47">
        <w:rPr>
          <w:lang w:val="ru-RU"/>
        </w:rPr>
        <w:t>применять графические представления для исследования неравенств, систем неравенств, содержащих буквенныекоэффициенты.</w:t>
      </w:r>
    </w:p>
    <w:p w:rsidR="004E2C47" w:rsidRPr="004E2C47" w:rsidRDefault="004E2C47" w:rsidP="004E2C47">
      <w:pPr>
        <w:rPr>
          <w:lang w:val="ru-RU"/>
        </w:rPr>
      </w:pPr>
      <w:bookmarkStart w:id="38" w:name="bookmark103"/>
      <w:r w:rsidRPr="004E2C47">
        <w:rPr>
          <w:lang w:val="ru-RU"/>
        </w:rPr>
        <w:t>Основные понятия. Числовые функции</w:t>
      </w:r>
      <w:bookmarkEnd w:id="38"/>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и использовать функциональные понятия и язык (термины, символические обозначения);</w:t>
      </w:r>
    </w:p>
    <w:p w:rsidR="004E2C47" w:rsidRPr="004E2C47" w:rsidRDefault="004E2C47" w:rsidP="004E2C47">
      <w:pPr>
        <w:rPr>
          <w:lang w:val="ru-RU"/>
        </w:rPr>
      </w:pPr>
      <w:r w:rsidRPr="004E2C47">
        <w:rPr>
          <w:lang w:val="ru-RU"/>
        </w:rPr>
        <w:lastRenderedPageBreak/>
        <w:t>•</w:t>
      </w:r>
      <w:r w:rsidRPr="004E2C47">
        <w:t> </w:t>
      </w:r>
      <w:r w:rsidRPr="004E2C47">
        <w:rPr>
          <w:lang w:val="ru-RU"/>
        </w:rPr>
        <w:t>строить графики элементарных функций; исследовать свойства числовых функций на основе изучения поведения их графиков;</w:t>
      </w:r>
    </w:p>
    <w:p w:rsidR="004E2C47" w:rsidRPr="004E2C47" w:rsidRDefault="004E2C47" w:rsidP="004E2C47">
      <w:pPr>
        <w:rPr>
          <w:lang w:val="ru-RU"/>
        </w:rPr>
      </w:pPr>
      <w:r w:rsidRPr="004E2C47">
        <w:rPr>
          <w:lang w:val="ru-RU"/>
        </w:rPr>
        <w:t>•</w:t>
      </w:r>
      <w:r w:rsidRPr="004E2C47">
        <w:t> </w:t>
      </w:r>
      <w:r w:rsidRPr="004E2C47">
        <w:rPr>
          <w:lang w:val="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оводить исследования, связанные с изучениемсвойств функций, в том числе с использованием компьютера; на основе графиков изученных функций строить болеесложные графики (кусочно-заданные, с «выколотыми» точками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использовать функциональные представления и свойства функций для решения математических задач из различных разделов курса.</w:t>
      </w:r>
    </w:p>
    <w:p w:rsidR="004E2C47" w:rsidRPr="004E2C47" w:rsidRDefault="004E2C47" w:rsidP="004E2C47">
      <w:pPr>
        <w:rPr>
          <w:lang w:val="ru-RU"/>
        </w:rPr>
      </w:pPr>
      <w:bookmarkStart w:id="39" w:name="bookmark104"/>
      <w:r w:rsidRPr="004E2C47">
        <w:rPr>
          <w:lang w:val="ru-RU"/>
        </w:rPr>
        <w:t>Числовые последовательности</w:t>
      </w:r>
      <w:bookmarkEnd w:id="3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и использовать язык последовательностей (термины, символи-ческие обозначения);</w:t>
      </w:r>
    </w:p>
    <w:p w:rsidR="004E2C47" w:rsidRPr="004E2C47" w:rsidRDefault="004E2C47" w:rsidP="004E2C47">
      <w:pPr>
        <w:rPr>
          <w:lang w:val="ru-RU"/>
        </w:rPr>
      </w:pPr>
      <w:r w:rsidRPr="004E2C47">
        <w:rPr>
          <w:lang w:val="ru-RU"/>
        </w:rPr>
        <w:t>•</w:t>
      </w:r>
      <w:r w:rsidRPr="004E2C47">
        <w:t> </w:t>
      </w:r>
      <w:r w:rsidRPr="004E2C47">
        <w:rPr>
          <w:lang w:val="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 xml:space="preserve">решать комбинированные задачи с применением формул </w:t>
      </w:r>
      <w:r w:rsidRPr="004E2C47">
        <w:t>n</w:t>
      </w:r>
      <w:r w:rsidRPr="004E2C47">
        <w:rPr>
          <w:lang w:val="ru-RU"/>
        </w:rPr>
        <w:t xml:space="preserve">-го члена и суммы первых </w:t>
      </w:r>
      <w:r w:rsidRPr="004E2C47">
        <w:t>n</w:t>
      </w:r>
      <w:r w:rsidRPr="004E2C47">
        <w:rPr>
          <w:lang w:val="ru-RU"/>
        </w:rPr>
        <w:t>членов арифметическойи геометрической прогрессии, применяя при этом аппаратуравнений и неравенств;</w:t>
      </w:r>
    </w:p>
    <w:p w:rsidR="004E2C47" w:rsidRPr="004E2C47" w:rsidRDefault="004E2C47" w:rsidP="004E2C47">
      <w:pPr>
        <w:rPr>
          <w:lang w:val="ru-RU"/>
        </w:rPr>
      </w:pPr>
      <w:r w:rsidRPr="004E2C47">
        <w:rPr>
          <w:lang w:val="ru-RU"/>
        </w:rPr>
        <w:t>•</w:t>
      </w:r>
      <w:r w:rsidRPr="004E2C47">
        <w:t> </w:t>
      </w:r>
      <w:r w:rsidRPr="004E2C47">
        <w:rPr>
          <w:lang w:val="ru-RU"/>
        </w:rPr>
        <w:t>понимать арифметическую и геометрическую прогрессию как функции натурального аргумента; связыватьарифметическую прогрессию с линейным ростом, геометрическую — с экспоненциальным ростом.</w:t>
      </w:r>
    </w:p>
    <w:p w:rsidR="004E2C47" w:rsidRPr="004E2C47" w:rsidRDefault="004E2C47" w:rsidP="004E2C47">
      <w:pPr>
        <w:rPr>
          <w:lang w:val="ru-RU"/>
        </w:rPr>
      </w:pPr>
      <w:bookmarkStart w:id="40" w:name="bookmark105"/>
      <w:r w:rsidRPr="004E2C47">
        <w:rPr>
          <w:lang w:val="ru-RU"/>
        </w:rPr>
        <w:t>Описательная статистика</w:t>
      </w:r>
      <w:bookmarkEnd w:id="40"/>
    </w:p>
    <w:p w:rsidR="004E2C47" w:rsidRPr="004E2C47" w:rsidRDefault="004E2C47" w:rsidP="004E2C47">
      <w:pPr>
        <w:rPr>
          <w:lang w:val="ru-RU"/>
        </w:rPr>
      </w:pPr>
      <w:r w:rsidRPr="004E2C47">
        <w:rPr>
          <w:lang w:val="ru-RU"/>
        </w:rPr>
        <w:t>Выпускник научится использовать простейшие способы представления и анализа статистических данных.</w:t>
      </w:r>
    </w:p>
    <w:p w:rsidR="004E2C47" w:rsidRPr="004E2C47" w:rsidRDefault="004E2C47" w:rsidP="004E2C47">
      <w:pPr>
        <w:rPr>
          <w:lang w:val="ru-RU"/>
        </w:rPr>
      </w:pPr>
      <w:r w:rsidRPr="004E2C47">
        <w:rPr>
          <w:lang w:val="ru-RU"/>
        </w:rPr>
        <w:t>Выпускник получит возможность приобрести первоначальный опыт организации сбора данных при проведенииопроса общественного мнения, осуществлять их анализ,представлять результаты опроса в виде таблицы, диаграммы.</w:t>
      </w:r>
    </w:p>
    <w:p w:rsidR="004E2C47" w:rsidRPr="004E2C47" w:rsidRDefault="004E2C47" w:rsidP="004E2C47">
      <w:pPr>
        <w:rPr>
          <w:lang w:val="ru-RU"/>
        </w:rPr>
      </w:pPr>
      <w:bookmarkStart w:id="41" w:name="bookmark106"/>
      <w:r w:rsidRPr="004E2C47">
        <w:rPr>
          <w:lang w:val="ru-RU"/>
        </w:rPr>
        <w:t>Случайные события и вероятность</w:t>
      </w:r>
      <w:bookmarkEnd w:id="41"/>
    </w:p>
    <w:p w:rsidR="004E2C47" w:rsidRPr="004E2C47" w:rsidRDefault="004E2C47" w:rsidP="004E2C47">
      <w:pPr>
        <w:rPr>
          <w:lang w:val="ru-RU"/>
        </w:rPr>
      </w:pPr>
      <w:r w:rsidRPr="004E2C47">
        <w:rPr>
          <w:lang w:val="ru-RU"/>
        </w:rPr>
        <w:t>Выпускник научится находить относительную частоту и вероятность случайного события.</w:t>
      </w:r>
    </w:p>
    <w:p w:rsidR="004E2C47" w:rsidRPr="004E2C47" w:rsidRDefault="004E2C47" w:rsidP="004E2C47">
      <w:pPr>
        <w:rPr>
          <w:lang w:val="ru-RU"/>
        </w:rPr>
      </w:pPr>
      <w:r w:rsidRPr="004E2C47">
        <w:rPr>
          <w:lang w:val="ru-RU"/>
        </w:rPr>
        <w:t>Выпускник получит возможность приобрести опыт проведения случайных экспериментов, в том числе с помощьюкомпьютерного моделирования, интерпретации их результатов.</w:t>
      </w:r>
    </w:p>
    <w:p w:rsidR="004E2C47" w:rsidRPr="004E2C47" w:rsidRDefault="004E2C47" w:rsidP="004E2C47">
      <w:pPr>
        <w:rPr>
          <w:lang w:val="ru-RU"/>
        </w:rPr>
      </w:pPr>
      <w:bookmarkStart w:id="42" w:name="bookmark107"/>
      <w:r w:rsidRPr="004E2C47">
        <w:rPr>
          <w:lang w:val="ru-RU"/>
        </w:rPr>
        <w:lastRenderedPageBreak/>
        <w:t>Комбинаторика</w:t>
      </w:r>
      <w:bookmarkEnd w:id="42"/>
    </w:p>
    <w:p w:rsidR="004E2C47" w:rsidRPr="004E2C47" w:rsidRDefault="004E2C47" w:rsidP="004E2C47">
      <w:pPr>
        <w:rPr>
          <w:lang w:val="ru-RU"/>
        </w:rPr>
      </w:pPr>
      <w:r w:rsidRPr="004E2C47">
        <w:rPr>
          <w:lang w:val="ru-RU"/>
        </w:rPr>
        <w:t>Выпускник научится решать комбинаторные задачи на нахождение числа объектов или комбинаций.</w:t>
      </w:r>
    </w:p>
    <w:p w:rsidR="004E2C47" w:rsidRPr="004E2C47" w:rsidRDefault="004E2C47" w:rsidP="004E2C47">
      <w:pPr>
        <w:rPr>
          <w:lang w:val="ru-RU"/>
        </w:rPr>
      </w:pPr>
      <w:r w:rsidRPr="004E2C47">
        <w:rPr>
          <w:lang w:val="ru-RU"/>
        </w:rPr>
        <w:t>Выпускник получит возможность научиться некоторымспециальным приёмам решения комбинаторных задач.</w:t>
      </w:r>
    </w:p>
    <w:p w:rsidR="004E2C47" w:rsidRPr="004E2C47" w:rsidRDefault="004E2C47" w:rsidP="004E2C47">
      <w:pPr>
        <w:rPr>
          <w:lang w:val="ru-RU"/>
        </w:rPr>
      </w:pPr>
      <w:bookmarkStart w:id="43" w:name="bookmark108"/>
      <w:r w:rsidRPr="004E2C47">
        <w:rPr>
          <w:lang w:val="ru-RU"/>
        </w:rPr>
        <w:t>Наглядная геометрия</w:t>
      </w:r>
      <w:bookmarkEnd w:id="4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на чертежах, рисунках, моделях и в окружающем мире плоские и пространственные геометрические фигуры;</w:t>
      </w:r>
    </w:p>
    <w:p w:rsidR="004E2C47" w:rsidRPr="004E2C47" w:rsidRDefault="004E2C47" w:rsidP="004E2C47">
      <w:pPr>
        <w:rPr>
          <w:lang w:val="ru-RU"/>
        </w:rPr>
      </w:pPr>
      <w:r w:rsidRPr="004E2C47">
        <w:rPr>
          <w:lang w:val="ru-RU"/>
        </w:rPr>
        <w:t>•</w:t>
      </w:r>
      <w:r w:rsidRPr="004E2C47">
        <w:t> </w:t>
      </w:r>
      <w:r w:rsidRPr="004E2C47">
        <w:rPr>
          <w:lang w:val="ru-RU"/>
        </w:rPr>
        <w:t>распознавать развёртки куба, прямоугольного параллелепипеда, правиль-ной пирамиды, цилиндра и конуса;</w:t>
      </w:r>
    </w:p>
    <w:p w:rsidR="004E2C47" w:rsidRPr="004E2C47" w:rsidRDefault="004E2C47" w:rsidP="004E2C47">
      <w:pPr>
        <w:rPr>
          <w:lang w:val="ru-RU"/>
        </w:rPr>
      </w:pPr>
      <w:r w:rsidRPr="004E2C47">
        <w:rPr>
          <w:lang w:val="ru-RU"/>
        </w:rPr>
        <w:t>•</w:t>
      </w:r>
      <w:r w:rsidRPr="004E2C47">
        <w:t> </w:t>
      </w:r>
      <w:r w:rsidRPr="004E2C47">
        <w:rPr>
          <w:lang w:val="ru-RU"/>
        </w:rPr>
        <w:t>строить развёртки куба и прямоугольного параллелепипеда;</w:t>
      </w:r>
    </w:p>
    <w:p w:rsidR="004E2C47" w:rsidRPr="004E2C47" w:rsidRDefault="004E2C47" w:rsidP="004E2C47">
      <w:pPr>
        <w:rPr>
          <w:lang w:val="ru-RU"/>
        </w:rPr>
      </w:pPr>
      <w:r w:rsidRPr="004E2C47">
        <w:rPr>
          <w:lang w:val="ru-RU"/>
        </w:rPr>
        <w:t>•</w:t>
      </w:r>
      <w:r w:rsidRPr="004E2C47">
        <w:t> </w:t>
      </w:r>
      <w:r w:rsidRPr="004E2C47">
        <w:rPr>
          <w:lang w:val="ru-RU"/>
        </w:rPr>
        <w:t>определять по линейным размерам развёртки фигуры линейные размеры самой фигуры, и наоборот;</w:t>
      </w:r>
    </w:p>
    <w:p w:rsidR="004E2C47" w:rsidRPr="004E2C47" w:rsidRDefault="004E2C47" w:rsidP="004E2C47">
      <w:pPr>
        <w:rPr>
          <w:lang w:val="ru-RU"/>
        </w:rPr>
      </w:pPr>
      <w:r w:rsidRPr="004E2C47">
        <w:rPr>
          <w:lang w:val="ru-RU"/>
        </w:rPr>
        <w:t>•</w:t>
      </w:r>
      <w:r w:rsidRPr="004E2C47">
        <w:t> </w:t>
      </w:r>
      <w:r w:rsidRPr="004E2C47">
        <w:rPr>
          <w:lang w:val="ru-RU"/>
        </w:rPr>
        <w:t>вычислять объём прямоугольного параллелепипеда.</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научиться вычислять объёмы пространственных геометрических фигур, составленных из прямоугольных параллелепипедов;</w:t>
      </w:r>
    </w:p>
    <w:p w:rsidR="004E2C47" w:rsidRPr="004E2C47" w:rsidRDefault="004E2C47" w:rsidP="004E2C47">
      <w:pPr>
        <w:rPr>
          <w:lang w:val="ru-RU"/>
        </w:rPr>
      </w:pPr>
      <w:r w:rsidRPr="004E2C47">
        <w:rPr>
          <w:lang w:val="ru-RU"/>
        </w:rPr>
        <w:t>•</w:t>
      </w:r>
      <w:r w:rsidRPr="004E2C47">
        <w:t> </w:t>
      </w:r>
      <w:r w:rsidRPr="004E2C47">
        <w:rPr>
          <w:lang w:val="ru-RU"/>
        </w:rPr>
        <w:t>углубить и развить представления о пространственных геометри-ческих фигурах;</w:t>
      </w:r>
    </w:p>
    <w:p w:rsidR="004E2C47" w:rsidRPr="004E2C47" w:rsidRDefault="004E2C47" w:rsidP="004E2C47">
      <w:pPr>
        <w:rPr>
          <w:lang w:val="ru-RU"/>
        </w:rPr>
      </w:pPr>
      <w:r w:rsidRPr="004E2C47">
        <w:rPr>
          <w:lang w:val="ru-RU"/>
        </w:rPr>
        <w:t>•</w:t>
      </w:r>
      <w:r w:rsidRPr="004E2C47">
        <w:t> </w:t>
      </w:r>
      <w:r w:rsidRPr="004E2C47">
        <w:rPr>
          <w:lang w:val="ru-RU"/>
        </w:rPr>
        <w:t>научиться применять понятие развёртки для выполнения практических расчётов.</w:t>
      </w:r>
    </w:p>
    <w:p w:rsidR="004E2C47" w:rsidRPr="004E2C47" w:rsidRDefault="004E2C47" w:rsidP="004E2C47">
      <w:pPr>
        <w:rPr>
          <w:lang w:val="ru-RU"/>
        </w:rPr>
      </w:pPr>
      <w:bookmarkStart w:id="44" w:name="bookmark109"/>
      <w:r w:rsidRPr="004E2C47">
        <w:rPr>
          <w:lang w:val="ru-RU"/>
        </w:rPr>
        <w:t>Геометрические фигуры</w:t>
      </w:r>
      <w:bookmarkEnd w:id="4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льзоваться языком геометрии для описания предметов окружающего мира и их взаимного расположения;</w:t>
      </w:r>
    </w:p>
    <w:p w:rsidR="004E2C47" w:rsidRPr="004E2C47" w:rsidRDefault="004E2C47" w:rsidP="004E2C47">
      <w:pPr>
        <w:rPr>
          <w:lang w:val="ru-RU"/>
        </w:rPr>
      </w:pPr>
      <w:r w:rsidRPr="004E2C47">
        <w:rPr>
          <w:lang w:val="ru-RU"/>
        </w:rPr>
        <w:t>•</w:t>
      </w:r>
      <w:r w:rsidRPr="004E2C47">
        <w:t> </w:t>
      </w:r>
      <w:r w:rsidRPr="004E2C47">
        <w:rPr>
          <w:lang w:val="ru-RU"/>
        </w:rPr>
        <w:t>распознавать и изображать на чертежах и рисунках геометрические фигуры и их конфигурации;</w:t>
      </w:r>
    </w:p>
    <w:p w:rsidR="004E2C47" w:rsidRPr="004E2C47" w:rsidRDefault="004E2C47" w:rsidP="004E2C47">
      <w:pPr>
        <w:rPr>
          <w:lang w:val="ru-RU"/>
        </w:rPr>
      </w:pPr>
      <w:r w:rsidRPr="004E2C47">
        <w:rPr>
          <w:lang w:val="ru-RU"/>
        </w:rPr>
        <w:t>•</w:t>
      </w:r>
      <w:r w:rsidRPr="004E2C47">
        <w:t> </w:t>
      </w:r>
      <w:r w:rsidRPr="004E2C47">
        <w:rPr>
          <w:lang w:val="ru-RU"/>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4E2C47" w:rsidRPr="004E2C47" w:rsidRDefault="004E2C47" w:rsidP="004E2C47">
      <w:pPr>
        <w:rPr>
          <w:lang w:val="ru-RU"/>
        </w:rPr>
      </w:pPr>
      <w:r w:rsidRPr="004E2C47">
        <w:rPr>
          <w:lang w:val="ru-RU"/>
        </w:rPr>
        <w:t>•</w:t>
      </w:r>
      <w:r w:rsidRPr="004E2C47">
        <w:t> </w:t>
      </w:r>
      <w:r w:rsidRPr="004E2C47">
        <w:rPr>
          <w:lang w:val="ru-RU"/>
        </w:rPr>
        <w:t>оперировать с начальными понятиями тригонометрии и выполнять элементарные операции над функциями углов;</w:t>
      </w:r>
    </w:p>
    <w:p w:rsidR="004E2C47" w:rsidRPr="004E2C47" w:rsidRDefault="004E2C47" w:rsidP="004E2C47">
      <w:pPr>
        <w:rPr>
          <w:lang w:val="ru-RU"/>
        </w:rPr>
      </w:pPr>
      <w:r w:rsidRPr="004E2C47">
        <w:rPr>
          <w:lang w:val="ru-RU"/>
        </w:rPr>
        <w:t>•</w:t>
      </w:r>
      <w:r w:rsidRPr="004E2C47">
        <w:t> </w:t>
      </w:r>
      <w:r w:rsidRPr="004E2C47">
        <w:rPr>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E2C47" w:rsidRPr="004E2C47" w:rsidRDefault="004E2C47" w:rsidP="004E2C47">
      <w:pPr>
        <w:rPr>
          <w:lang w:val="ru-RU"/>
        </w:rPr>
      </w:pPr>
      <w:r w:rsidRPr="004E2C47">
        <w:rPr>
          <w:lang w:val="ru-RU"/>
        </w:rPr>
        <w:lastRenderedPageBreak/>
        <w:t>•</w:t>
      </w:r>
      <w:r w:rsidRPr="004E2C47">
        <w:t> </w:t>
      </w:r>
      <w:r w:rsidRPr="004E2C47">
        <w:rPr>
          <w:lang w:val="ru-RU"/>
        </w:rPr>
        <w:t>решать несложные задачи на построение, применяя основные алгоритмы построения с помощью циркуля и линейки;</w:t>
      </w:r>
    </w:p>
    <w:p w:rsidR="004E2C47" w:rsidRPr="004E2C47" w:rsidRDefault="004E2C47" w:rsidP="004E2C47">
      <w:pPr>
        <w:rPr>
          <w:lang w:val="ru-RU"/>
        </w:rPr>
      </w:pPr>
      <w:r w:rsidRPr="004E2C47">
        <w:rPr>
          <w:lang w:val="ru-RU"/>
        </w:rPr>
        <w:t>•</w:t>
      </w:r>
      <w:r w:rsidRPr="004E2C47">
        <w:t> </w:t>
      </w:r>
      <w:r w:rsidRPr="004E2C47">
        <w:rPr>
          <w:lang w:val="ru-RU"/>
        </w:rPr>
        <w:t>решать простейшие планиметрические задачи в пространстве.</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овладеть методами решения задач на вычисленияи доказательства: методом от противного, методом подобия, методом перебора вариантов и методом геометрических мест точек;</w:t>
      </w:r>
    </w:p>
    <w:p w:rsidR="004E2C47" w:rsidRPr="004E2C47" w:rsidRDefault="004E2C47" w:rsidP="004E2C47">
      <w:pPr>
        <w:rPr>
          <w:lang w:val="ru-RU"/>
        </w:rPr>
      </w:pPr>
      <w:r w:rsidRPr="004E2C47">
        <w:rPr>
          <w:lang w:val="ru-RU"/>
        </w:rPr>
        <w:t>•</w:t>
      </w:r>
      <w:r w:rsidRPr="004E2C47">
        <w:t> </w:t>
      </w:r>
      <w:r w:rsidRPr="004E2C47">
        <w:rPr>
          <w:lang w:val="ru-RU"/>
        </w:rPr>
        <w:t>приобрести опыт применения алгебраического и тригонометрического аппарата и идей движения при решениигеометрических задач;</w:t>
      </w:r>
    </w:p>
    <w:p w:rsidR="004E2C47" w:rsidRPr="004E2C47" w:rsidRDefault="004E2C47" w:rsidP="004E2C47">
      <w:pPr>
        <w:rPr>
          <w:lang w:val="ru-RU"/>
        </w:rPr>
      </w:pPr>
      <w:r w:rsidRPr="004E2C47">
        <w:rPr>
          <w:lang w:val="ru-RU"/>
        </w:rPr>
        <w:t>•</w:t>
      </w:r>
      <w:r w:rsidRPr="004E2C47">
        <w:t> </w:t>
      </w:r>
      <w:r w:rsidRPr="004E2C47">
        <w:rPr>
          <w:lang w:val="ru-RU"/>
        </w:rPr>
        <w:t>овладеть традиционной схемой решения задач на построение с помощью циркуля и линейки: анализ, построение,доказательство и исследование;</w:t>
      </w:r>
    </w:p>
    <w:p w:rsidR="004E2C47" w:rsidRPr="004E2C47" w:rsidRDefault="004E2C47" w:rsidP="004E2C47">
      <w:pPr>
        <w:rPr>
          <w:lang w:val="ru-RU"/>
        </w:rPr>
      </w:pPr>
      <w:r w:rsidRPr="004E2C47">
        <w:rPr>
          <w:lang w:val="ru-RU"/>
        </w:rPr>
        <w:t>•</w:t>
      </w:r>
      <w:r w:rsidRPr="004E2C47">
        <w:t> </w:t>
      </w:r>
      <w:r w:rsidRPr="004E2C47">
        <w:rPr>
          <w:lang w:val="ru-RU"/>
        </w:rPr>
        <w:t>научиться решать задачи на построение методом геометрического места точек и методом подобия;</w:t>
      </w:r>
    </w:p>
    <w:p w:rsidR="004E2C47" w:rsidRPr="004E2C47" w:rsidRDefault="004E2C47" w:rsidP="004E2C47">
      <w:pPr>
        <w:rPr>
          <w:lang w:val="ru-RU"/>
        </w:rPr>
      </w:pPr>
      <w:r w:rsidRPr="004E2C47">
        <w:rPr>
          <w:lang w:val="ru-RU"/>
        </w:rPr>
        <w:t>•</w:t>
      </w:r>
      <w:r w:rsidRPr="004E2C47">
        <w:t> </w:t>
      </w:r>
      <w:r w:rsidRPr="004E2C47">
        <w:rPr>
          <w:lang w:val="ru-RU"/>
        </w:rPr>
        <w:t>приобрести опыт исследования свойств планиметрических фигур с помощью компьютерных программ;</w:t>
      </w:r>
    </w:p>
    <w:p w:rsidR="004E2C47" w:rsidRPr="004E2C47" w:rsidRDefault="004E2C47" w:rsidP="004E2C47">
      <w:pPr>
        <w:rPr>
          <w:lang w:val="ru-RU"/>
        </w:rPr>
      </w:pPr>
      <w:r w:rsidRPr="004E2C47">
        <w:rPr>
          <w:lang w:val="ru-RU"/>
        </w:rPr>
        <w:t>•</w:t>
      </w:r>
      <w:r w:rsidRPr="004E2C47">
        <w:t> </w:t>
      </w:r>
      <w:r w:rsidRPr="004E2C47">
        <w:rPr>
          <w:lang w:val="ru-RU"/>
        </w:rPr>
        <w:t>приобрести опыт выполнения проектов по темам:«Геометрические преобразования на плоскости», «Построение отрезков по формуле».</w:t>
      </w:r>
    </w:p>
    <w:p w:rsidR="004E2C47" w:rsidRPr="004E2C47" w:rsidRDefault="004E2C47" w:rsidP="004E2C47">
      <w:pPr>
        <w:rPr>
          <w:lang w:val="ru-RU"/>
        </w:rPr>
      </w:pPr>
      <w:bookmarkStart w:id="45" w:name="bookmark110"/>
      <w:r w:rsidRPr="004E2C47">
        <w:rPr>
          <w:lang w:val="ru-RU"/>
        </w:rPr>
        <w:t>Измерение геометрических величин</w:t>
      </w:r>
      <w:bookmarkEnd w:id="4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E2C47" w:rsidRPr="004E2C47" w:rsidRDefault="004E2C47" w:rsidP="004E2C47">
      <w:pPr>
        <w:rPr>
          <w:lang w:val="ru-RU"/>
        </w:rPr>
      </w:pPr>
      <w:r w:rsidRPr="004E2C47">
        <w:rPr>
          <w:lang w:val="ru-RU"/>
        </w:rPr>
        <w:t>•</w:t>
      </w:r>
      <w:r w:rsidRPr="004E2C47">
        <w:t> </w:t>
      </w:r>
      <w:r w:rsidRPr="004E2C47">
        <w:rPr>
          <w:lang w:val="ru-RU"/>
        </w:rPr>
        <w:t>вычислять площади треугольников, прямоугольников, параллелограм-мов, трапеций, кругов и секторов;</w:t>
      </w:r>
    </w:p>
    <w:p w:rsidR="004E2C47" w:rsidRPr="004E2C47" w:rsidRDefault="004E2C47" w:rsidP="004E2C47">
      <w:pPr>
        <w:rPr>
          <w:lang w:val="ru-RU"/>
        </w:rPr>
      </w:pPr>
      <w:r w:rsidRPr="004E2C47">
        <w:rPr>
          <w:lang w:val="ru-RU"/>
        </w:rPr>
        <w:t>•</w:t>
      </w:r>
      <w:r w:rsidRPr="004E2C47">
        <w:t> </w:t>
      </w:r>
      <w:r w:rsidRPr="004E2C47">
        <w:rPr>
          <w:lang w:val="ru-RU"/>
        </w:rPr>
        <w:t>вычислять длину окружности, длину дуги окружности;</w:t>
      </w:r>
    </w:p>
    <w:p w:rsidR="004E2C47" w:rsidRPr="004E2C47" w:rsidRDefault="004E2C47" w:rsidP="004E2C47">
      <w:pPr>
        <w:rPr>
          <w:lang w:val="ru-RU"/>
        </w:rPr>
      </w:pPr>
      <w:r w:rsidRPr="004E2C47">
        <w:rPr>
          <w:lang w:val="ru-RU"/>
        </w:rPr>
        <w:t>•</w:t>
      </w:r>
      <w:r w:rsidRPr="004E2C47">
        <w:t> </w:t>
      </w:r>
      <w:r w:rsidRPr="004E2C47">
        <w:rPr>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4E2C47" w:rsidRPr="004E2C47" w:rsidRDefault="004E2C47" w:rsidP="004E2C47">
      <w:pPr>
        <w:rPr>
          <w:lang w:val="ru-RU"/>
        </w:rPr>
      </w:pPr>
      <w:r w:rsidRPr="004E2C47">
        <w:rPr>
          <w:lang w:val="ru-RU"/>
        </w:rPr>
        <w:t>•</w:t>
      </w:r>
      <w:r w:rsidRPr="004E2C47">
        <w:t> </w:t>
      </w:r>
      <w:r w:rsidRPr="004E2C47">
        <w:rPr>
          <w:lang w:val="ru-RU"/>
        </w:rPr>
        <w:t>решать задачи на доказательство с использованием формул длины окружности и длины дуги окружности, формул площадей фигур;</w:t>
      </w:r>
    </w:p>
    <w:p w:rsidR="004E2C47" w:rsidRPr="004E2C47" w:rsidRDefault="004E2C47" w:rsidP="004E2C47">
      <w:pPr>
        <w:rPr>
          <w:lang w:val="ru-RU"/>
        </w:rPr>
      </w:pPr>
      <w:r w:rsidRPr="004E2C47">
        <w:rPr>
          <w:lang w:val="ru-RU"/>
        </w:rPr>
        <w:t>•</w:t>
      </w:r>
      <w:r w:rsidRPr="004E2C47">
        <w:t> </w:t>
      </w:r>
      <w:r w:rsidRPr="004E2C47">
        <w:rPr>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числять площади фигур, составленных из двухили более прямоу-гольников, параллелограммов, треугольников, круга и сектора;</w:t>
      </w:r>
    </w:p>
    <w:p w:rsidR="004E2C47" w:rsidRPr="004E2C47" w:rsidRDefault="004E2C47" w:rsidP="004E2C47">
      <w:pPr>
        <w:rPr>
          <w:lang w:val="ru-RU"/>
        </w:rPr>
      </w:pPr>
      <w:r w:rsidRPr="004E2C47">
        <w:rPr>
          <w:lang w:val="ru-RU"/>
        </w:rPr>
        <w:lastRenderedPageBreak/>
        <w:t>•</w:t>
      </w:r>
      <w:r w:rsidRPr="004E2C47">
        <w:t> </w:t>
      </w:r>
      <w:r w:rsidRPr="004E2C47">
        <w:rPr>
          <w:lang w:val="ru-RU"/>
        </w:rPr>
        <w:t>вычислять площади многоугольников, используя отношения равновели-кости и равносоставленности;</w:t>
      </w:r>
    </w:p>
    <w:p w:rsidR="004E2C47" w:rsidRPr="004E2C47" w:rsidRDefault="004E2C47" w:rsidP="004E2C47">
      <w:pPr>
        <w:rPr>
          <w:lang w:val="ru-RU"/>
        </w:rPr>
      </w:pPr>
      <w:r w:rsidRPr="004E2C47">
        <w:rPr>
          <w:lang w:val="ru-RU"/>
        </w:rPr>
        <w:t>•</w:t>
      </w:r>
      <w:r w:rsidRPr="004E2C47">
        <w:t> </w:t>
      </w:r>
      <w:r w:rsidRPr="004E2C47">
        <w:rPr>
          <w:lang w:val="ru-RU"/>
        </w:rPr>
        <w:t>применять алгебраический и тригонометрический аппарат и идеи движения при решении задач на вычислениеплощадей многоугольников.</w:t>
      </w:r>
    </w:p>
    <w:p w:rsidR="004E2C47" w:rsidRPr="004E2C47" w:rsidRDefault="004E2C47" w:rsidP="004E2C47">
      <w:pPr>
        <w:rPr>
          <w:lang w:val="ru-RU"/>
        </w:rPr>
      </w:pPr>
      <w:bookmarkStart w:id="46" w:name="bookmark111"/>
      <w:r w:rsidRPr="004E2C47">
        <w:rPr>
          <w:lang w:val="ru-RU"/>
        </w:rPr>
        <w:t>Координаты</w:t>
      </w:r>
      <w:bookmarkEnd w:id="4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ычислять длину отрезка по координатам его концов; вычислять координаты середины отрезка;</w:t>
      </w:r>
    </w:p>
    <w:p w:rsidR="004E2C47" w:rsidRPr="004E2C47" w:rsidRDefault="004E2C47" w:rsidP="004E2C47">
      <w:pPr>
        <w:rPr>
          <w:lang w:val="ru-RU"/>
        </w:rPr>
      </w:pPr>
      <w:r w:rsidRPr="004E2C47">
        <w:rPr>
          <w:lang w:val="ru-RU"/>
        </w:rPr>
        <w:t>•</w:t>
      </w:r>
      <w:r w:rsidRPr="004E2C47">
        <w:t> </w:t>
      </w:r>
      <w:r w:rsidRPr="004E2C47">
        <w:rPr>
          <w:lang w:val="ru-RU"/>
        </w:rPr>
        <w:t>использовать координатный метод для изучения свойств прямых и окружностей.</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овладеть координатным методом решения задачна вычисления и доказательства;</w:t>
      </w:r>
    </w:p>
    <w:p w:rsidR="004E2C47" w:rsidRPr="004E2C47" w:rsidRDefault="004E2C47" w:rsidP="004E2C47">
      <w:pPr>
        <w:rPr>
          <w:lang w:val="ru-RU"/>
        </w:rPr>
      </w:pPr>
      <w:r w:rsidRPr="004E2C47">
        <w:rPr>
          <w:lang w:val="ru-RU"/>
        </w:rPr>
        <w:t>•</w:t>
      </w:r>
      <w:r w:rsidRPr="004E2C47">
        <w:t> </w:t>
      </w:r>
      <w:r w:rsidRPr="004E2C47">
        <w:rPr>
          <w:lang w:val="ru-RU"/>
        </w:rPr>
        <w:t>приобрести опыт использования компьютерных программ для анализа частных случаев взаимного расположения окружностей и прямых;</w:t>
      </w:r>
    </w:p>
    <w:p w:rsidR="004E2C47" w:rsidRPr="004E2C47" w:rsidRDefault="004E2C47" w:rsidP="004E2C47">
      <w:pPr>
        <w:rPr>
          <w:lang w:val="ru-RU"/>
        </w:rPr>
      </w:pPr>
      <w:r w:rsidRPr="004E2C47">
        <w:rPr>
          <w:lang w:val="ru-RU"/>
        </w:rPr>
        <w:t>•</w:t>
      </w:r>
      <w:r w:rsidRPr="004E2C47">
        <w:t> </w:t>
      </w:r>
      <w:r w:rsidRPr="004E2C47">
        <w:rPr>
          <w:lang w:val="ru-RU"/>
        </w:rPr>
        <w:t>приобрести опыт выполнения проектов на тему «Применение координатного метода при решении задач на вычисления и доказательства».</w:t>
      </w:r>
    </w:p>
    <w:p w:rsidR="004E2C47" w:rsidRPr="004E2C47" w:rsidRDefault="004E2C47" w:rsidP="004E2C47">
      <w:pPr>
        <w:rPr>
          <w:lang w:val="ru-RU"/>
        </w:rPr>
      </w:pPr>
      <w:bookmarkStart w:id="47" w:name="bookmark112"/>
      <w:r w:rsidRPr="004E2C47">
        <w:rPr>
          <w:lang w:val="ru-RU"/>
        </w:rPr>
        <w:t>Векторы</w:t>
      </w:r>
      <w:bookmarkEnd w:id="4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E2C47" w:rsidRPr="004E2C47" w:rsidRDefault="004E2C47" w:rsidP="004E2C47">
      <w:pPr>
        <w:rPr>
          <w:lang w:val="ru-RU"/>
        </w:rPr>
      </w:pPr>
      <w:r w:rsidRPr="004E2C47">
        <w:rPr>
          <w:lang w:val="ru-RU"/>
        </w:rPr>
        <w:t>•</w:t>
      </w:r>
      <w:r w:rsidRPr="004E2C47">
        <w:t> </w:t>
      </w:r>
      <w:r w:rsidRPr="004E2C47">
        <w:rPr>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E2C47" w:rsidRPr="004E2C47" w:rsidRDefault="004E2C47" w:rsidP="004E2C47">
      <w:pPr>
        <w:rPr>
          <w:lang w:val="ru-RU"/>
        </w:rPr>
      </w:pPr>
      <w:r w:rsidRPr="004E2C47">
        <w:rPr>
          <w:lang w:val="ru-RU"/>
        </w:rPr>
        <w:t>•</w:t>
      </w:r>
      <w:r w:rsidRPr="004E2C47">
        <w:t> </w:t>
      </w:r>
      <w:r w:rsidRPr="004E2C47">
        <w:rPr>
          <w:lang w:val="ru-RU"/>
        </w:rPr>
        <w:t>вычислять скалярное произведение векторов, находить угол между векторами, устанавливать перпендикулярность прямых.</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овладеть векторным методом для решения задачна вычисления и доказательства;</w:t>
      </w:r>
    </w:p>
    <w:p w:rsidR="004E2C47" w:rsidRPr="004E2C47" w:rsidRDefault="004E2C47" w:rsidP="004E2C47">
      <w:pPr>
        <w:rPr>
          <w:lang w:val="ru-RU"/>
        </w:rPr>
      </w:pPr>
      <w:r w:rsidRPr="004E2C47">
        <w:rPr>
          <w:lang w:val="ru-RU"/>
        </w:rPr>
        <w:t>•</w:t>
      </w:r>
      <w:r w:rsidRPr="004E2C47">
        <w:t> </w:t>
      </w:r>
      <w:r w:rsidRPr="004E2C47">
        <w:rPr>
          <w:lang w:val="ru-RU"/>
        </w:rPr>
        <w:t>приобрести опыт выполнения проектов на тему «применение векторного метода при решении задач на вычисления и доказательства».</w:t>
      </w:r>
    </w:p>
    <w:p w:rsidR="004E2C47" w:rsidRPr="004E2C47" w:rsidRDefault="004E2C47" w:rsidP="004E2C47">
      <w:pPr>
        <w:rPr>
          <w:lang w:val="ru-RU"/>
        </w:rPr>
      </w:pPr>
      <w:bookmarkStart w:id="48" w:name="bookmark113"/>
      <w:r w:rsidRPr="004E2C47">
        <w:rPr>
          <w:lang w:val="ru-RU"/>
        </w:rPr>
        <w:t>1.2.3.12. ИНФОРМАТИКА</w:t>
      </w:r>
      <w:bookmarkEnd w:id="48"/>
    </w:p>
    <w:p w:rsidR="004E2C47" w:rsidRPr="004E2C47" w:rsidRDefault="004E2C47" w:rsidP="004E2C47">
      <w:pPr>
        <w:rPr>
          <w:lang w:val="ru-RU"/>
        </w:rPr>
      </w:pPr>
      <w:bookmarkStart w:id="49" w:name="bookmark114"/>
      <w:r w:rsidRPr="004E2C47">
        <w:rPr>
          <w:lang w:val="ru-RU"/>
        </w:rPr>
        <w:t>Информация и способы её представления</w:t>
      </w:r>
      <w:bookmarkEnd w:id="4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lastRenderedPageBreak/>
        <w:t>•</w:t>
      </w:r>
      <w:r w:rsidRPr="004E2C47">
        <w:t> </w:t>
      </w:r>
      <w:r w:rsidRPr="004E2C47">
        <w:rPr>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E2C47" w:rsidRPr="004E2C47" w:rsidRDefault="004E2C47" w:rsidP="004E2C47">
      <w:pPr>
        <w:rPr>
          <w:lang w:val="ru-RU"/>
        </w:rPr>
      </w:pPr>
      <w:r w:rsidRPr="004E2C47">
        <w:rPr>
          <w:lang w:val="ru-RU"/>
        </w:rPr>
        <w:t>•</w:t>
      </w:r>
      <w:r w:rsidRPr="004E2C47">
        <w:t> </w:t>
      </w:r>
      <w:r w:rsidRPr="004E2C47">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4E2C47" w:rsidRPr="004E2C47" w:rsidRDefault="004E2C47" w:rsidP="004E2C47">
      <w:pPr>
        <w:rPr>
          <w:lang w:val="ru-RU"/>
        </w:rPr>
      </w:pPr>
      <w:r w:rsidRPr="004E2C47">
        <w:rPr>
          <w:lang w:val="ru-RU"/>
        </w:rPr>
        <w:t>•</w:t>
      </w:r>
      <w:r w:rsidRPr="004E2C47">
        <w:t> </w:t>
      </w:r>
      <w:r w:rsidRPr="004E2C47">
        <w:rPr>
          <w:lang w:val="ru-RU"/>
        </w:rPr>
        <w:t>записывать в двоичной системе целые числа от 0 до 256;</w:t>
      </w:r>
    </w:p>
    <w:p w:rsidR="004E2C47" w:rsidRPr="004E2C47" w:rsidRDefault="004E2C47" w:rsidP="004E2C47">
      <w:pPr>
        <w:rPr>
          <w:lang w:val="ru-RU"/>
        </w:rPr>
      </w:pPr>
      <w:r w:rsidRPr="004E2C47">
        <w:rPr>
          <w:lang w:val="ru-RU"/>
        </w:rPr>
        <w:t>•</w:t>
      </w:r>
      <w:r w:rsidRPr="004E2C47">
        <w:t> </w:t>
      </w:r>
      <w:r w:rsidRPr="004E2C47">
        <w:rPr>
          <w:lang w:val="ru-RU"/>
        </w:rPr>
        <w:t>кодировать и декодировать тексты при известной кодовой таблице;</w:t>
      </w:r>
    </w:p>
    <w:p w:rsidR="004E2C47" w:rsidRPr="004E2C47" w:rsidRDefault="004E2C47" w:rsidP="004E2C47">
      <w:pPr>
        <w:rPr>
          <w:lang w:val="ru-RU"/>
        </w:rPr>
      </w:pPr>
      <w:r w:rsidRPr="004E2C47">
        <w:rPr>
          <w:lang w:val="ru-RU"/>
        </w:rPr>
        <w:t>•</w:t>
      </w:r>
      <w:r w:rsidRPr="004E2C47">
        <w:t> </w:t>
      </w:r>
      <w:r w:rsidRPr="004E2C47">
        <w:rPr>
          <w:lang w:val="ru-RU"/>
        </w:rPr>
        <w:t>использовать основные способы графического представления числовой информации.</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4E2C47" w:rsidRPr="004E2C47" w:rsidRDefault="004E2C47" w:rsidP="004E2C47">
      <w:pPr>
        <w:rPr>
          <w:lang w:val="ru-RU"/>
        </w:rPr>
      </w:pPr>
      <w:r w:rsidRPr="004E2C47">
        <w:rPr>
          <w:lang w:val="ru-RU"/>
        </w:rPr>
        <w:t>•</w:t>
      </w:r>
      <w:r w:rsidRPr="004E2C47">
        <w:t> </w:t>
      </w:r>
      <w:r w:rsidRPr="004E2C47">
        <w:rPr>
          <w:lang w:val="ru-RU"/>
        </w:rPr>
        <w:t>узнать о том, что любые данные можно описать, используя алфавит, содержащий только два символа, например 0 и 1;</w:t>
      </w:r>
    </w:p>
    <w:p w:rsidR="004E2C47" w:rsidRPr="004E2C47" w:rsidRDefault="004E2C47" w:rsidP="004E2C47">
      <w:pPr>
        <w:rPr>
          <w:lang w:val="ru-RU"/>
        </w:rPr>
      </w:pPr>
      <w:r w:rsidRPr="004E2C47">
        <w:rPr>
          <w:lang w:val="ru-RU"/>
        </w:rPr>
        <w:t>•</w:t>
      </w:r>
      <w:r w:rsidRPr="004E2C47">
        <w:t> </w:t>
      </w:r>
      <w:r w:rsidRPr="004E2C47">
        <w:rPr>
          <w:lang w:val="ru-RU"/>
        </w:rPr>
        <w:t>познакомиться с тем, как информация (данные) представляется в современных компьютерах;</w:t>
      </w:r>
    </w:p>
    <w:p w:rsidR="004E2C47" w:rsidRPr="004E2C47" w:rsidRDefault="004E2C47" w:rsidP="004E2C47">
      <w:pPr>
        <w:rPr>
          <w:lang w:val="ru-RU"/>
        </w:rPr>
      </w:pPr>
      <w:r w:rsidRPr="004E2C47">
        <w:rPr>
          <w:lang w:val="ru-RU"/>
        </w:rPr>
        <w:t>•</w:t>
      </w:r>
      <w:r w:rsidRPr="004E2C47">
        <w:t> </w:t>
      </w:r>
      <w:r w:rsidRPr="004E2C47">
        <w:rPr>
          <w:lang w:val="ru-RU"/>
        </w:rPr>
        <w:t>познакомиться с двоичной системой счисления;</w:t>
      </w:r>
    </w:p>
    <w:p w:rsidR="004E2C47" w:rsidRPr="004E2C47" w:rsidRDefault="004E2C47" w:rsidP="004E2C47">
      <w:pPr>
        <w:rPr>
          <w:lang w:val="ru-RU"/>
        </w:rPr>
      </w:pPr>
      <w:r w:rsidRPr="004E2C47">
        <w:rPr>
          <w:lang w:val="ru-RU"/>
        </w:rPr>
        <w:t>•</w:t>
      </w:r>
      <w:r w:rsidRPr="004E2C47">
        <w:t> </w:t>
      </w:r>
      <w:r w:rsidRPr="004E2C47">
        <w:rPr>
          <w:lang w:val="ru-RU"/>
        </w:rPr>
        <w:t>познакомиться с двоичным кодированием текстов инаиболее употребительными современными кодами.</w:t>
      </w:r>
    </w:p>
    <w:p w:rsidR="004E2C47" w:rsidRPr="004E2C47" w:rsidRDefault="004E2C47" w:rsidP="004E2C47">
      <w:pPr>
        <w:rPr>
          <w:lang w:val="ru-RU"/>
        </w:rPr>
      </w:pPr>
      <w:bookmarkStart w:id="50" w:name="bookmark115"/>
      <w:r w:rsidRPr="004E2C47">
        <w:rPr>
          <w:lang w:val="ru-RU"/>
        </w:rPr>
        <w:t>Основы алгоритмической культуры</w:t>
      </w:r>
      <w:bookmarkEnd w:id="50"/>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E2C47" w:rsidRPr="004E2C47" w:rsidRDefault="004E2C47" w:rsidP="004E2C47">
      <w:pPr>
        <w:rPr>
          <w:lang w:val="ru-RU"/>
        </w:rPr>
      </w:pPr>
      <w:r w:rsidRPr="004E2C47">
        <w:rPr>
          <w:lang w:val="ru-RU"/>
        </w:rPr>
        <w:t>•</w:t>
      </w:r>
      <w:r w:rsidRPr="004E2C47">
        <w:t> </w:t>
      </w:r>
      <w:r w:rsidRPr="004E2C47">
        <w:rPr>
          <w:lang w:val="ru-RU"/>
        </w:rPr>
        <w:t>строить модели различных устройств и объектов в виде исполнителей, описывать возможные состояния и системы команд этих исполнителей;</w:t>
      </w:r>
    </w:p>
    <w:p w:rsidR="004E2C47" w:rsidRPr="004E2C47" w:rsidRDefault="004E2C47" w:rsidP="004E2C47">
      <w:pPr>
        <w:rPr>
          <w:lang w:val="ru-RU"/>
        </w:rPr>
      </w:pPr>
      <w:r w:rsidRPr="004E2C47">
        <w:rPr>
          <w:lang w:val="ru-RU"/>
        </w:rPr>
        <w:t>•</w:t>
      </w:r>
      <w:r w:rsidRPr="004E2C47">
        <w:t> </w:t>
      </w:r>
      <w:r w:rsidRPr="004E2C47">
        <w:rPr>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E2C47" w:rsidRPr="004E2C47" w:rsidRDefault="004E2C47" w:rsidP="004E2C47">
      <w:pPr>
        <w:rPr>
          <w:lang w:val="ru-RU"/>
        </w:rPr>
      </w:pPr>
      <w:r w:rsidRPr="004E2C47">
        <w:rPr>
          <w:lang w:val="ru-RU"/>
        </w:rPr>
        <w:t>•</w:t>
      </w:r>
      <w:r w:rsidRPr="004E2C47">
        <w:t> </w:t>
      </w:r>
      <w:r w:rsidRPr="004E2C47">
        <w:rPr>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E2C47" w:rsidRPr="004E2C47" w:rsidRDefault="004E2C47" w:rsidP="004E2C47">
      <w:pPr>
        <w:rPr>
          <w:lang w:val="ru-RU"/>
        </w:rPr>
      </w:pPr>
      <w:r w:rsidRPr="004E2C47">
        <w:rPr>
          <w:lang w:val="ru-RU"/>
        </w:rPr>
        <w:t>•</w:t>
      </w:r>
      <w:r w:rsidRPr="004E2C47">
        <w:t> </w:t>
      </w:r>
      <w:r w:rsidRPr="004E2C47">
        <w:rPr>
          <w:lang w:val="ru-RU"/>
        </w:rPr>
        <w:t>использовать логические значения, операции и выражения с ними;</w:t>
      </w:r>
    </w:p>
    <w:p w:rsidR="004E2C47" w:rsidRPr="004E2C47" w:rsidRDefault="004E2C47" w:rsidP="004E2C47">
      <w:pPr>
        <w:rPr>
          <w:lang w:val="ru-RU"/>
        </w:rPr>
      </w:pPr>
      <w:r w:rsidRPr="004E2C47">
        <w:rPr>
          <w:lang w:val="ru-RU"/>
        </w:rPr>
        <w:t>•</w:t>
      </w:r>
      <w:r w:rsidRPr="004E2C47">
        <w:t> </w:t>
      </w:r>
      <w:r w:rsidRPr="004E2C47">
        <w:rPr>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E2C47" w:rsidRPr="004E2C47" w:rsidRDefault="004E2C47" w:rsidP="004E2C47">
      <w:pPr>
        <w:rPr>
          <w:lang w:val="ru-RU"/>
        </w:rPr>
      </w:pPr>
      <w:r w:rsidRPr="004E2C47">
        <w:rPr>
          <w:lang w:val="ru-RU"/>
        </w:rPr>
        <w:lastRenderedPageBreak/>
        <w:t>•</w:t>
      </w:r>
      <w:r w:rsidRPr="004E2C47">
        <w:t> </w:t>
      </w:r>
      <w:r w:rsidRPr="004E2C47">
        <w:rPr>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E2C47" w:rsidRPr="004E2C47" w:rsidRDefault="004E2C47" w:rsidP="004E2C47">
      <w:pPr>
        <w:rPr>
          <w:lang w:val="ru-RU"/>
        </w:rPr>
      </w:pPr>
      <w:r w:rsidRPr="004E2C47">
        <w:rPr>
          <w:lang w:val="ru-RU"/>
        </w:rPr>
        <w:t>•</w:t>
      </w:r>
      <w:r w:rsidRPr="004E2C47">
        <w:t> </w:t>
      </w:r>
      <w:r w:rsidRPr="004E2C47">
        <w:rPr>
          <w:lang w:val="ru-RU"/>
        </w:rPr>
        <w:t>создавать и выполнять программы для решения несложных алгоритми-ческих задач в выбранной среде программирования.</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познакомиться с использованием строк, деревьев, графов и с простей-шими операциями с этими структурами;</w:t>
      </w:r>
    </w:p>
    <w:p w:rsidR="004E2C47" w:rsidRPr="004E2C47" w:rsidRDefault="004E2C47" w:rsidP="004E2C47">
      <w:pPr>
        <w:rPr>
          <w:lang w:val="ru-RU"/>
        </w:rPr>
      </w:pPr>
      <w:r w:rsidRPr="004E2C47">
        <w:rPr>
          <w:lang w:val="ru-RU"/>
        </w:rPr>
        <w:t>•</w:t>
      </w:r>
      <w:r w:rsidRPr="004E2C47">
        <w:t> </w:t>
      </w:r>
      <w:r w:rsidRPr="004E2C47">
        <w:rPr>
          <w:lang w:val="ru-RU"/>
        </w:rPr>
        <w:t>создавать программы для решения несложных задач,возникающих в процессе учёбы и вне её.</w:t>
      </w:r>
    </w:p>
    <w:p w:rsidR="004E2C47" w:rsidRPr="004E2C47" w:rsidRDefault="004E2C47" w:rsidP="004E2C47">
      <w:pPr>
        <w:rPr>
          <w:lang w:val="ru-RU"/>
        </w:rPr>
      </w:pPr>
      <w:bookmarkStart w:id="51" w:name="bookmark116"/>
      <w:r w:rsidRPr="004E2C47">
        <w:rPr>
          <w:lang w:val="ru-RU"/>
        </w:rPr>
        <w:t>Использование программных систем и сервисов</w:t>
      </w:r>
      <w:bookmarkEnd w:id="51"/>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базовым навыкам работы с компьютером;</w:t>
      </w:r>
    </w:p>
    <w:p w:rsidR="004E2C47" w:rsidRPr="004E2C47" w:rsidRDefault="004E2C47" w:rsidP="004E2C47">
      <w:pPr>
        <w:rPr>
          <w:lang w:val="ru-RU"/>
        </w:rPr>
      </w:pPr>
      <w:r w:rsidRPr="004E2C47">
        <w:rPr>
          <w:lang w:val="ru-RU"/>
        </w:rPr>
        <w:t>•</w:t>
      </w:r>
      <w:r w:rsidRPr="004E2C47">
        <w:t> </w:t>
      </w:r>
      <w:r w:rsidRPr="004E2C47">
        <w:rPr>
          <w:lang w:val="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4E2C47" w:rsidRPr="004E2C47" w:rsidRDefault="004E2C47" w:rsidP="004E2C47">
      <w:pPr>
        <w:rPr>
          <w:lang w:val="ru-RU"/>
        </w:rPr>
      </w:pPr>
      <w:r w:rsidRPr="004E2C47">
        <w:rPr>
          <w:lang w:val="ru-RU"/>
        </w:rPr>
        <w:t>•</w:t>
      </w:r>
      <w:r w:rsidRPr="004E2C47">
        <w:t> </w:t>
      </w:r>
      <w:r w:rsidRPr="004E2C47">
        <w:rPr>
          <w:lang w:val="ru-RU"/>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t>•</w:t>
      </w:r>
      <w:r w:rsidRPr="004E2C47">
        <w:t> </w:t>
      </w:r>
      <w:r w:rsidRPr="004E2C47">
        <w:rPr>
          <w:lang w:val="ru-RU"/>
        </w:rPr>
        <w:t>познакомиться с программными средствами для работы с аудиови-зуальными данными и соответствующим понятийным аппаратом;</w:t>
      </w:r>
    </w:p>
    <w:p w:rsidR="004E2C47" w:rsidRPr="004E2C47" w:rsidRDefault="004E2C47" w:rsidP="004E2C47">
      <w:pPr>
        <w:rPr>
          <w:lang w:val="ru-RU"/>
        </w:rPr>
      </w:pPr>
      <w:r w:rsidRPr="004E2C47">
        <w:rPr>
          <w:lang w:val="ru-RU"/>
        </w:rPr>
        <w:t>•</w:t>
      </w:r>
      <w:r w:rsidRPr="004E2C47">
        <w:t> </w:t>
      </w:r>
      <w:r w:rsidRPr="004E2C47">
        <w:rPr>
          <w:lang w:val="ru-RU"/>
        </w:rPr>
        <w:t>научиться создавать текстовые документы, включающие рисунки и другие иллюстративные материалы, презентации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4E2C47">
        <w:t> </w:t>
      </w:r>
      <w:r w:rsidRPr="004E2C47">
        <w:rPr>
          <w:lang w:val="ru-RU"/>
        </w:rPr>
        <w:t>д.).</w:t>
      </w:r>
    </w:p>
    <w:p w:rsidR="004E2C47" w:rsidRPr="004E2C47" w:rsidRDefault="004E2C47" w:rsidP="004E2C47">
      <w:pPr>
        <w:rPr>
          <w:lang w:val="ru-RU"/>
        </w:rPr>
      </w:pPr>
      <w:bookmarkStart w:id="52" w:name="bookmark117"/>
      <w:r w:rsidRPr="004E2C47">
        <w:rPr>
          <w:lang w:val="ru-RU"/>
        </w:rPr>
        <w:t>Работа в информационном пространстве</w:t>
      </w:r>
      <w:bookmarkEnd w:id="5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базовым навыкам и знаниям, необходимым для использования интернет-сервисов при решении учебных и внеучебных задач;</w:t>
      </w:r>
    </w:p>
    <w:p w:rsidR="004E2C47" w:rsidRPr="004E2C47" w:rsidRDefault="004E2C47" w:rsidP="004E2C47">
      <w:pPr>
        <w:rPr>
          <w:lang w:val="ru-RU"/>
        </w:rPr>
      </w:pPr>
      <w:r w:rsidRPr="004E2C47">
        <w:rPr>
          <w:lang w:val="ru-RU"/>
        </w:rPr>
        <w:t>•</w:t>
      </w:r>
      <w:r w:rsidRPr="004E2C47">
        <w:t> </w:t>
      </w:r>
      <w:r w:rsidRPr="004E2C47">
        <w:rPr>
          <w:lang w:val="ru-RU"/>
        </w:rPr>
        <w:t>организации своего личного пространства данных с использованием индивидуальных накопителей данных, интернет-сервисов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основам соблюдения норм информационной этики и права.</w:t>
      </w:r>
    </w:p>
    <w:p w:rsidR="004E2C47" w:rsidRPr="004E2C47" w:rsidRDefault="004E2C47" w:rsidP="004E2C47">
      <w:pPr>
        <w:rPr>
          <w:lang w:val="ru-RU"/>
        </w:rPr>
      </w:pPr>
      <w:r w:rsidRPr="004E2C47">
        <w:rPr>
          <w:lang w:val="ru-RU"/>
        </w:rPr>
        <w:t>Выпускник получит возможность:</w:t>
      </w:r>
    </w:p>
    <w:p w:rsidR="004E2C47" w:rsidRPr="004E2C47" w:rsidRDefault="004E2C47" w:rsidP="004E2C47">
      <w:pPr>
        <w:rPr>
          <w:lang w:val="ru-RU"/>
        </w:rPr>
      </w:pPr>
      <w:r w:rsidRPr="004E2C47">
        <w:rPr>
          <w:lang w:val="ru-RU"/>
        </w:rPr>
        <w:lastRenderedPageBreak/>
        <w:t>•</w:t>
      </w:r>
      <w:r w:rsidRPr="004E2C47">
        <w:t> </w:t>
      </w:r>
      <w:r w:rsidRPr="004E2C47">
        <w:rPr>
          <w:lang w:val="ru-RU"/>
        </w:rPr>
        <w:t>познакомиться с принципами устройства Интернетаи сетевого взаимодействия между компьютерами, методами поиска в Интернете;</w:t>
      </w:r>
    </w:p>
    <w:p w:rsidR="004E2C47" w:rsidRPr="004E2C47" w:rsidRDefault="004E2C47" w:rsidP="004E2C47">
      <w:pPr>
        <w:rPr>
          <w:lang w:val="ru-RU"/>
        </w:rPr>
      </w:pPr>
      <w:r w:rsidRPr="004E2C47">
        <w:rPr>
          <w:lang w:val="ru-RU"/>
        </w:rPr>
        <w:t>•</w:t>
      </w:r>
      <w:r w:rsidRPr="004E2C47">
        <w:t> </w:t>
      </w:r>
      <w:r w:rsidRPr="004E2C47">
        <w:rPr>
          <w:lang w:val="ru-RU"/>
        </w:rPr>
        <w:t>познакомиться с постановкой вопроса о том, насколько достоверна полученная информация, подкреплена ли она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узнать о том, что в сфере информатики и информационно-коммуника-ционных технологий (ИКТ) существуютмеждународные и национальные стандарты;</w:t>
      </w:r>
    </w:p>
    <w:p w:rsidR="004E2C47" w:rsidRPr="004E2C47" w:rsidRDefault="004E2C47" w:rsidP="004E2C47">
      <w:pPr>
        <w:rPr>
          <w:lang w:val="ru-RU"/>
        </w:rPr>
      </w:pPr>
      <w:r w:rsidRPr="004E2C47">
        <w:rPr>
          <w:lang w:val="ru-RU"/>
        </w:rPr>
        <w:t>•</w:t>
      </w:r>
      <w:r w:rsidRPr="004E2C47">
        <w:t> </w:t>
      </w:r>
      <w:r w:rsidRPr="004E2C47">
        <w:rPr>
          <w:lang w:val="ru-RU"/>
        </w:rPr>
        <w:t>получить представление о тенденциях развития ИКТ.</w:t>
      </w:r>
    </w:p>
    <w:p w:rsidR="004E2C47" w:rsidRPr="004E2C47" w:rsidRDefault="004E2C47" w:rsidP="004E2C47">
      <w:pPr>
        <w:rPr>
          <w:lang w:val="ru-RU"/>
        </w:rPr>
      </w:pPr>
      <w:bookmarkStart w:id="53" w:name="bookmark118"/>
      <w:r w:rsidRPr="004E2C47">
        <w:rPr>
          <w:lang w:val="ru-RU"/>
        </w:rPr>
        <w:t>1.2.3.13. ФИЗИКА</w:t>
      </w:r>
      <w:bookmarkEnd w:id="53"/>
    </w:p>
    <w:p w:rsidR="004E2C47" w:rsidRPr="004E2C47" w:rsidRDefault="004E2C47" w:rsidP="004E2C47">
      <w:pPr>
        <w:rPr>
          <w:lang w:val="ru-RU"/>
        </w:rPr>
      </w:pPr>
      <w:bookmarkStart w:id="54" w:name="bookmark119"/>
      <w:r w:rsidRPr="004E2C47">
        <w:rPr>
          <w:lang w:val="ru-RU"/>
        </w:rPr>
        <w:t>Механические явления</w:t>
      </w:r>
      <w:bookmarkEnd w:id="5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E2C47" w:rsidRPr="004E2C47" w:rsidRDefault="004E2C47" w:rsidP="004E2C47">
      <w:pPr>
        <w:rPr>
          <w:lang w:val="ru-RU"/>
        </w:rPr>
      </w:pPr>
      <w:r w:rsidRPr="004E2C47">
        <w:rPr>
          <w:lang w:val="ru-RU"/>
        </w:rPr>
        <w:t>•</w:t>
      </w:r>
      <w:r w:rsidRPr="004E2C47">
        <w:t> </w:t>
      </w:r>
      <w:r w:rsidRPr="004E2C47">
        <w:rPr>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E2C47" w:rsidRPr="004E2C47" w:rsidRDefault="004E2C47" w:rsidP="004E2C47">
      <w:pPr>
        <w:rPr>
          <w:lang w:val="ru-RU"/>
        </w:rPr>
      </w:pPr>
      <w:r w:rsidRPr="004E2C47">
        <w:rPr>
          <w:lang w:val="ru-RU"/>
        </w:rPr>
        <w:t>•</w:t>
      </w:r>
      <w:r w:rsidRPr="004E2C47">
        <w:t> </w:t>
      </w:r>
      <w:r w:rsidRPr="004E2C47">
        <w:rPr>
          <w:lang w:val="ru-RU"/>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4E2C47">
        <w:t>I</w:t>
      </w:r>
      <w:r w:rsidRPr="004E2C47">
        <w:rPr>
          <w:lang w:val="ru-RU"/>
        </w:rPr>
        <w:t xml:space="preserve">, </w:t>
      </w:r>
      <w:r w:rsidRPr="004E2C47">
        <w:t>II</w:t>
      </w:r>
      <w:r w:rsidRPr="004E2C47">
        <w:rPr>
          <w:lang w:val="ru-RU"/>
        </w:rPr>
        <w:t xml:space="preserve"> и </w:t>
      </w:r>
      <w:r w:rsidRPr="004E2C47">
        <w:t>III</w:t>
      </w:r>
      <w:r w:rsidRPr="004E2C47">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E2C47" w:rsidRPr="004E2C47" w:rsidRDefault="004E2C47" w:rsidP="004E2C47">
      <w:pPr>
        <w:rPr>
          <w:lang w:val="ru-RU"/>
        </w:rPr>
      </w:pPr>
      <w:r w:rsidRPr="004E2C47">
        <w:rPr>
          <w:lang w:val="ru-RU"/>
        </w:rPr>
        <w:t>•</w:t>
      </w:r>
      <w:r w:rsidRPr="004E2C47">
        <w:t> </w:t>
      </w:r>
      <w:r w:rsidRPr="004E2C47">
        <w:rPr>
          <w:lang w:val="ru-RU"/>
        </w:rPr>
        <w:t>различать основные признаки изученных физических моделей: материаль-ная точка, инерциальная система отсчёта;</w:t>
      </w:r>
    </w:p>
    <w:p w:rsidR="004E2C47" w:rsidRPr="004E2C47" w:rsidRDefault="004E2C47" w:rsidP="004E2C47">
      <w:pPr>
        <w:rPr>
          <w:lang w:val="ru-RU"/>
        </w:rPr>
      </w:pPr>
      <w:r w:rsidRPr="004E2C47">
        <w:rPr>
          <w:lang w:val="ru-RU"/>
        </w:rPr>
        <w:t>•</w:t>
      </w:r>
      <w:r w:rsidRPr="004E2C47">
        <w:t> </w:t>
      </w:r>
      <w:r w:rsidRPr="004E2C47">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4E2C47">
        <w:t>I</w:t>
      </w:r>
      <w:r w:rsidRPr="004E2C47">
        <w:rPr>
          <w:lang w:val="ru-RU"/>
        </w:rPr>
        <w:t xml:space="preserve">, </w:t>
      </w:r>
      <w:r w:rsidRPr="004E2C47">
        <w:t>II</w:t>
      </w:r>
      <w:r w:rsidRPr="004E2C47">
        <w:rPr>
          <w:lang w:val="ru-RU"/>
        </w:rPr>
        <w:t xml:space="preserve">и </w:t>
      </w:r>
      <w:r w:rsidRPr="004E2C47">
        <w:t>III</w:t>
      </w:r>
      <w:r w:rsidRPr="004E2C47">
        <w:rPr>
          <w:lang w:val="ru-RU"/>
        </w:rPr>
        <w:t xml:space="preserve">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w:t>
      </w:r>
      <w:r w:rsidRPr="004E2C47">
        <w:rPr>
          <w:lang w:val="ru-RU"/>
        </w:rPr>
        <w:lastRenderedPageBreak/>
        <w:t>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экологических последствий исследования космического пространства;</w:t>
      </w:r>
    </w:p>
    <w:p w:rsidR="004E2C47" w:rsidRPr="004E2C47" w:rsidRDefault="004E2C47" w:rsidP="004E2C47">
      <w:pPr>
        <w:rPr>
          <w:lang w:val="ru-RU"/>
        </w:rPr>
      </w:pPr>
      <w:r w:rsidRPr="004E2C47">
        <w:rPr>
          <w:lang w:val="ru-RU"/>
        </w:rPr>
        <w:t>•</w:t>
      </w:r>
      <w:r w:rsidRPr="004E2C47">
        <w:t> </w:t>
      </w:r>
      <w:r w:rsidRPr="004E2C47">
        <w:rPr>
          <w:lang w:val="ru-RU"/>
        </w:rPr>
        <w:t>различать границы применимости физических законов,понимать всеобщий характер фундаментальных законов(закон сохранения механической энергии, закон сохранения импульса, закон всемирного тяготения) и ограниченностьиспользования частных законов (закон Гука, закон Архимеда и др.);</w:t>
      </w:r>
    </w:p>
    <w:p w:rsidR="004E2C47" w:rsidRPr="004E2C47" w:rsidRDefault="004E2C47" w:rsidP="004E2C47">
      <w:pPr>
        <w:rPr>
          <w:lang w:val="ru-RU"/>
        </w:rPr>
      </w:pPr>
      <w:r w:rsidRPr="004E2C47">
        <w:rPr>
          <w:lang w:val="ru-RU"/>
        </w:rPr>
        <w:t>•</w:t>
      </w:r>
      <w:r w:rsidRPr="004E2C47">
        <w:t> </w:t>
      </w:r>
      <w:r w:rsidRPr="004E2C47">
        <w:rPr>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4E2C47" w:rsidRPr="004E2C47" w:rsidRDefault="004E2C47" w:rsidP="004E2C47">
      <w:pPr>
        <w:rPr>
          <w:lang w:val="ru-RU"/>
        </w:rPr>
      </w:pPr>
      <w:r w:rsidRPr="004E2C47">
        <w:rPr>
          <w:lang w:val="ru-RU"/>
        </w:rPr>
        <w:t>•</w:t>
      </w:r>
      <w:r w:rsidRPr="004E2C47">
        <w:t> </w:t>
      </w:r>
      <w:r w:rsidRPr="004E2C47">
        <w:rPr>
          <w:lang w:val="ru-RU"/>
        </w:rPr>
        <w:t>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p w:rsidR="004E2C47" w:rsidRPr="004E2C47" w:rsidRDefault="004E2C47" w:rsidP="004E2C47">
      <w:pPr>
        <w:rPr>
          <w:lang w:val="ru-RU"/>
        </w:rPr>
      </w:pPr>
      <w:bookmarkStart w:id="55" w:name="bookmark120"/>
      <w:r w:rsidRPr="004E2C47">
        <w:rPr>
          <w:lang w:val="ru-RU"/>
        </w:rPr>
        <w:t>Тепловые явления</w:t>
      </w:r>
      <w:bookmarkEnd w:id="5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4E2C47" w:rsidRPr="004E2C47" w:rsidRDefault="004E2C47" w:rsidP="004E2C47">
      <w:pPr>
        <w:rPr>
          <w:lang w:val="ru-RU"/>
        </w:rPr>
      </w:pPr>
      <w:r w:rsidRPr="004E2C47">
        <w:rPr>
          <w:lang w:val="ru-RU"/>
        </w:rPr>
        <w:t>•</w:t>
      </w:r>
      <w:r w:rsidRPr="004E2C47">
        <w:t> </w:t>
      </w:r>
      <w:r w:rsidRPr="004E2C47">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E2C47" w:rsidRPr="004E2C47" w:rsidRDefault="004E2C47" w:rsidP="004E2C47">
      <w:pPr>
        <w:rPr>
          <w:lang w:val="ru-RU"/>
        </w:rPr>
      </w:pPr>
      <w:r w:rsidRPr="004E2C47">
        <w:rPr>
          <w:lang w:val="ru-RU"/>
        </w:rPr>
        <w:t>•</w:t>
      </w:r>
      <w:r w:rsidRPr="004E2C47">
        <w:t> </w:t>
      </w:r>
      <w:r w:rsidRPr="004E2C47">
        <w:rPr>
          <w:lang w:val="ru-RU"/>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E2C47" w:rsidRPr="004E2C47" w:rsidRDefault="004E2C47" w:rsidP="004E2C47">
      <w:pPr>
        <w:rPr>
          <w:lang w:val="ru-RU"/>
        </w:rPr>
      </w:pPr>
      <w:r w:rsidRPr="004E2C47">
        <w:rPr>
          <w:lang w:val="ru-RU"/>
        </w:rPr>
        <w:t>•</w:t>
      </w:r>
      <w:r w:rsidRPr="004E2C47">
        <w:t> </w:t>
      </w:r>
      <w:r w:rsidRPr="004E2C47">
        <w:rPr>
          <w:lang w:val="ru-RU"/>
        </w:rPr>
        <w:t>различать основные признаки моделей строения газов, жидкостей и твёрдых тел;</w:t>
      </w:r>
    </w:p>
    <w:p w:rsidR="004E2C47" w:rsidRPr="004E2C47" w:rsidRDefault="004E2C47" w:rsidP="004E2C47">
      <w:pPr>
        <w:rPr>
          <w:lang w:val="ru-RU"/>
        </w:rPr>
      </w:pPr>
      <w:r w:rsidRPr="004E2C47">
        <w:rPr>
          <w:lang w:val="ru-RU"/>
        </w:rPr>
        <w:t>•</w:t>
      </w:r>
      <w:r w:rsidRPr="004E2C47">
        <w:t> </w:t>
      </w:r>
      <w:r w:rsidRPr="004E2C47">
        <w:rPr>
          <w:lang w:val="ru-RU"/>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w:t>
      </w:r>
      <w:r w:rsidRPr="004E2C47">
        <w:rPr>
          <w:lang w:val="ru-RU"/>
        </w:rPr>
        <w:lastRenderedPageBreak/>
        <w:t>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 приводить примеры экологических последст-вий работы двигателей внутреннего сгорания (ДВС),тепловых и гидроэлект-ростанций;</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практического использования физических знаний о тепловых явлениях;</w:t>
      </w:r>
    </w:p>
    <w:p w:rsidR="004E2C47" w:rsidRPr="004E2C47" w:rsidRDefault="004E2C47" w:rsidP="004E2C47">
      <w:pPr>
        <w:rPr>
          <w:lang w:val="ru-RU"/>
        </w:rPr>
      </w:pPr>
      <w:r w:rsidRPr="004E2C47">
        <w:rPr>
          <w:lang w:val="ru-RU"/>
        </w:rPr>
        <w:t>•</w:t>
      </w:r>
      <w:r w:rsidRPr="004E2C47">
        <w:t> </w:t>
      </w:r>
      <w:r w:rsidRPr="004E2C47">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E2C47" w:rsidRPr="004E2C47" w:rsidRDefault="004E2C47" w:rsidP="004E2C47">
      <w:pPr>
        <w:rPr>
          <w:lang w:val="ru-RU"/>
        </w:rPr>
      </w:pPr>
      <w:r w:rsidRPr="004E2C47">
        <w:rPr>
          <w:lang w:val="ru-RU"/>
        </w:rPr>
        <w:t>•</w:t>
      </w:r>
      <w:r w:rsidRPr="004E2C47">
        <w:t> </w:t>
      </w:r>
      <w:r w:rsidRPr="004E2C47">
        <w:rPr>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4E2C47" w:rsidRPr="004E2C47" w:rsidRDefault="004E2C47" w:rsidP="004E2C47">
      <w:pPr>
        <w:rPr>
          <w:lang w:val="ru-RU"/>
        </w:rPr>
      </w:pPr>
      <w:r w:rsidRPr="004E2C47">
        <w:rPr>
          <w:lang w:val="ru-RU"/>
        </w:rPr>
        <w:t>•</w:t>
      </w:r>
      <w:r w:rsidRPr="004E2C47">
        <w:t> </w:t>
      </w:r>
      <w:r w:rsidRPr="004E2C47">
        <w:rPr>
          <w:lang w:val="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физической величины.</w:t>
      </w:r>
    </w:p>
    <w:p w:rsidR="004E2C47" w:rsidRPr="004E2C47" w:rsidRDefault="004E2C47" w:rsidP="004E2C47">
      <w:pPr>
        <w:rPr>
          <w:lang w:val="ru-RU"/>
        </w:rPr>
      </w:pPr>
      <w:bookmarkStart w:id="56" w:name="bookmark121"/>
      <w:r w:rsidRPr="004E2C47">
        <w:rPr>
          <w:lang w:val="ru-RU"/>
        </w:rPr>
        <w:t>Электрические и магнитные явления</w:t>
      </w:r>
      <w:bookmarkEnd w:id="5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E2C47" w:rsidRPr="004E2C47" w:rsidRDefault="004E2C47" w:rsidP="004E2C47">
      <w:pPr>
        <w:rPr>
          <w:lang w:val="ru-RU"/>
        </w:rPr>
      </w:pPr>
      <w:r w:rsidRPr="004E2C47">
        <w:rPr>
          <w:lang w:val="ru-RU"/>
        </w:rPr>
        <w:t>•</w:t>
      </w:r>
      <w:r w:rsidRPr="004E2C47">
        <w:t> </w:t>
      </w:r>
      <w:r w:rsidRPr="004E2C47">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E2C47" w:rsidRPr="004E2C47" w:rsidRDefault="004E2C47" w:rsidP="004E2C47">
      <w:pPr>
        <w:rPr>
          <w:lang w:val="ru-RU"/>
        </w:rPr>
      </w:pPr>
      <w:r w:rsidRPr="004E2C47">
        <w:rPr>
          <w:lang w:val="ru-RU"/>
        </w:rPr>
        <w:t>•</w:t>
      </w:r>
      <w:r w:rsidRPr="004E2C47">
        <w:t> </w:t>
      </w:r>
      <w:r w:rsidRPr="004E2C47">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E2C47" w:rsidRPr="004E2C47" w:rsidRDefault="004E2C47" w:rsidP="004E2C47">
      <w:pPr>
        <w:rPr>
          <w:lang w:val="ru-RU"/>
        </w:rPr>
      </w:pPr>
      <w:r w:rsidRPr="004E2C47">
        <w:rPr>
          <w:lang w:val="ru-RU"/>
        </w:rPr>
        <w:lastRenderedPageBreak/>
        <w:t>•</w:t>
      </w:r>
      <w:r w:rsidRPr="004E2C47">
        <w:t> </w:t>
      </w:r>
      <w:r w:rsidRPr="004E2C47">
        <w:rPr>
          <w:lang w:val="ru-RU"/>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б электромагнитных явлениях в повседневной жизни для обеспечения безопасностипри обращении с приборами и техническими устройствами,для сохранения здоровья и соблюдения норм экологическогоповедения в окружающей среде;</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практического использования физических знаний о электромагнитных явлениях;</w:t>
      </w:r>
    </w:p>
    <w:p w:rsidR="004E2C47" w:rsidRPr="004E2C47" w:rsidRDefault="004E2C47" w:rsidP="004E2C47">
      <w:pPr>
        <w:rPr>
          <w:lang w:val="ru-RU"/>
        </w:rPr>
      </w:pPr>
      <w:r w:rsidRPr="004E2C47">
        <w:rPr>
          <w:lang w:val="ru-RU"/>
        </w:rPr>
        <w:t>•</w:t>
      </w:r>
      <w:r w:rsidRPr="004E2C47">
        <w:t> </w:t>
      </w:r>
      <w:r w:rsidRPr="004E2C47">
        <w:rPr>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для участка цепи, закон Джоуля — Ленца и др.);</w:t>
      </w:r>
    </w:p>
    <w:p w:rsidR="004E2C47" w:rsidRPr="004E2C47" w:rsidRDefault="004E2C47" w:rsidP="004E2C47">
      <w:pPr>
        <w:rPr>
          <w:lang w:val="ru-RU"/>
        </w:rPr>
      </w:pPr>
      <w:r w:rsidRPr="004E2C47">
        <w:rPr>
          <w:lang w:val="ru-RU"/>
        </w:rPr>
        <w:t>•</w:t>
      </w:r>
      <w:r w:rsidRPr="004E2C47">
        <w:t> </w:t>
      </w:r>
      <w:r w:rsidRPr="004E2C47">
        <w:rPr>
          <w:lang w:val="ru-RU"/>
        </w:rPr>
        <w:t>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p w:rsidR="004E2C47" w:rsidRPr="004E2C47" w:rsidRDefault="004E2C47" w:rsidP="004E2C47">
      <w:pPr>
        <w:rPr>
          <w:lang w:val="ru-RU"/>
        </w:rPr>
      </w:pPr>
      <w:r w:rsidRPr="004E2C47">
        <w:rPr>
          <w:lang w:val="ru-RU"/>
        </w:rPr>
        <w:t>•</w:t>
      </w:r>
      <w:r w:rsidRPr="004E2C47">
        <w:t> </w:t>
      </w:r>
      <w:r w:rsidRPr="004E2C47">
        <w:rPr>
          <w:lang w:val="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4E2C47" w:rsidRPr="004E2C47" w:rsidRDefault="004E2C47" w:rsidP="004E2C47">
      <w:pPr>
        <w:rPr>
          <w:lang w:val="ru-RU"/>
        </w:rPr>
      </w:pPr>
      <w:bookmarkStart w:id="57" w:name="bookmark122"/>
      <w:r w:rsidRPr="004E2C47">
        <w:rPr>
          <w:lang w:val="ru-RU"/>
        </w:rPr>
        <w:t>Квантовые явления</w:t>
      </w:r>
      <w:bookmarkEnd w:id="5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E2C47" w:rsidRPr="004E2C47" w:rsidRDefault="004E2C47" w:rsidP="004E2C47">
      <w:pPr>
        <w:rPr>
          <w:lang w:val="ru-RU"/>
        </w:rPr>
      </w:pPr>
      <w:r w:rsidRPr="004E2C47">
        <w:rPr>
          <w:lang w:val="ru-RU"/>
        </w:rPr>
        <w:t>•</w:t>
      </w:r>
      <w:r w:rsidRPr="004E2C47">
        <w:t> </w:t>
      </w:r>
      <w:r w:rsidRPr="004E2C47">
        <w:rPr>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E2C47" w:rsidRPr="004E2C47" w:rsidRDefault="004E2C47" w:rsidP="004E2C47">
      <w:pPr>
        <w:rPr>
          <w:lang w:val="ru-RU"/>
        </w:rPr>
      </w:pPr>
      <w:r w:rsidRPr="004E2C47">
        <w:rPr>
          <w:lang w:val="ru-RU"/>
        </w:rPr>
        <w:t>•</w:t>
      </w:r>
      <w:r w:rsidRPr="004E2C47">
        <w:t> </w:t>
      </w:r>
      <w:r w:rsidRPr="004E2C47">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E2C47" w:rsidRPr="004E2C47" w:rsidRDefault="004E2C47" w:rsidP="004E2C47">
      <w:pPr>
        <w:rPr>
          <w:lang w:val="ru-RU"/>
        </w:rPr>
      </w:pPr>
      <w:r w:rsidRPr="004E2C47">
        <w:rPr>
          <w:lang w:val="ru-RU"/>
        </w:rPr>
        <w:t>•</w:t>
      </w:r>
      <w:r w:rsidRPr="004E2C47">
        <w:t> </w:t>
      </w:r>
      <w:r w:rsidRPr="004E2C47">
        <w:rPr>
          <w:lang w:val="ru-RU"/>
        </w:rPr>
        <w:t>различать основные признаки планетарной модели атома, нуклонной модели атомного ядра;</w:t>
      </w:r>
    </w:p>
    <w:p w:rsidR="004E2C47" w:rsidRPr="004E2C47" w:rsidRDefault="004E2C47" w:rsidP="004E2C47">
      <w:pPr>
        <w:rPr>
          <w:lang w:val="ru-RU"/>
        </w:rPr>
      </w:pPr>
      <w:r w:rsidRPr="004E2C47">
        <w:rPr>
          <w:lang w:val="ru-RU"/>
        </w:rPr>
        <w:lastRenderedPageBreak/>
        <w:t>•</w:t>
      </w:r>
      <w:r w:rsidRPr="004E2C47">
        <w:t> </w:t>
      </w:r>
      <w:r w:rsidRPr="004E2C47">
        <w:rPr>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полученные знания в повседневной жизнипри обращении с приборами (счётчик ионизирующих частиц,дозиметр), для сохранения здоровья и соблюдения норм экологического поведения в окружающей среде;</w:t>
      </w:r>
    </w:p>
    <w:p w:rsidR="004E2C47" w:rsidRPr="004E2C47" w:rsidRDefault="004E2C47" w:rsidP="004E2C47">
      <w:pPr>
        <w:rPr>
          <w:lang w:val="ru-RU"/>
        </w:rPr>
      </w:pPr>
      <w:r w:rsidRPr="004E2C47">
        <w:rPr>
          <w:lang w:val="ru-RU"/>
        </w:rPr>
        <w:t>•</w:t>
      </w:r>
      <w:r w:rsidRPr="004E2C47">
        <w:t> </w:t>
      </w:r>
      <w:r w:rsidRPr="004E2C47">
        <w:rPr>
          <w:lang w:val="ru-RU"/>
        </w:rPr>
        <w:t>соотносить энергию связи атомных ядер с дефектоммассы;</w:t>
      </w:r>
    </w:p>
    <w:p w:rsidR="004E2C47" w:rsidRPr="004E2C47" w:rsidRDefault="004E2C47" w:rsidP="004E2C47">
      <w:pPr>
        <w:rPr>
          <w:lang w:val="ru-RU"/>
        </w:rPr>
      </w:pPr>
      <w:r w:rsidRPr="004E2C47">
        <w:rPr>
          <w:lang w:val="ru-RU"/>
        </w:rPr>
        <w:t>•</w:t>
      </w:r>
      <w:r w:rsidRPr="004E2C47">
        <w:t> </w:t>
      </w:r>
      <w:r w:rsidRPr="004E2C47">
        <w:rPr>
          <w:lang w:val="ru-RU"/>
        </w:rPr>
        <w:t>приводить примеры влияния радиоактивных излученийна живые организмы; понимать принцип действия дозиметра;</w:t>
      </w:r>
    </w:p>
    <w:p w:rsidR="004E2C47" w:rsidRPr="004E2C47" w:rsidRDefault="004E2C47" w:rsidP="004E2C47">
      <w:pPr>
        <w:rPr>
          <w:lang w:val="ru-RU"/>
        </w:rPr>
      </w:pPr>
      <w:r w:rsidRPr="004E2C47">
        <w:rPr>
          <w:lang w:val="ru-RU"/>
        </w:rPr>
        <w:t>•</w:t>
      </w:r>
      <w:r w:rsidRPr="004E2C47">
        <w:t> </w:t>
      </w:r>
      <w:r w:rsidRPr="004E2C47">
        <w:rPr>
          <w:lang w:val="ru-RU"/>
        </w:rPr>
        <w:t>понимать экологические проблемы, возникающиепри использовании атомных электростанций, и пути решения этих проблем, перспективы использования управляемоготермоядерного синтеза.</w:t>
      </w:r>
    </w:p>
    <w:p w:rsidR="004E2C47" w:rsidRPr="004E2C47" w:rsidRDefault="004E2C47" w:rsidP="004E2C47">
      <w:pPr>
        <w:rPr>
          <w:lang w:val="ru-RU"/>
        </w:rPr>
      </w:pPr>
      <w:bookmarkStart w:id="58" w:name="bookmark123"/>
      <w:r w:rsidRPr="004E2C47">
        <w:rPr>
          <w:lang w:val="ru-RU"/>
        </w:rPr>
        <w:t>Элементы астрономии</w:t>
      </w:r>
      <w:bookmarkEnd w:id="58"/>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основные признаки суточного вращения звёздного неба, движения Луны, Солнца и планет относительно звёзд;</w:t>
      </w:r>
    </w:p>
    <w:p w:rsidR="004E2C47" w:rsidRPr="004E2C47" w:rsidRDefault="004E2C47" w:rsidP="004E2C47">
      <w:pPr>
        <w:rPr>
          <w:lang w:val="ru-RU"/>
        </w:rPr>
      </w:pPr>
      <w:r w:rsidRPr="004E2C47">
        <w:rPr>
          <w:lang w:val="ru-RU"/>
        </w:rPr>
        <w:t>•</w:t>
      </w:r>
      <w:r w:rsidRPr="004E2C47">
        <w:t> </w:t>
      </w:r>
      <w:r w:rsidRPr="004E2C47">
        <w:rPr>
          <w:lang w:val="ru-RU"/>
        </w:rPr>
        <w:t>понимать различия между гелиоцентрической и геоцентрической системами мир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указывать общие свойства и отличия планет земнойгруппы и планет-гигантов; малых тел Солнечной системы и больших планет; пользоваться картой звёздного небапри наблюдениях звёздного неба;</w:t>
      </w:r>
    </w:p>
    <w:p w:rsidR="004E2C47" w:rsidRPr="004E2C47" w:rsidRDefault="004E2C47" w:rsidP="004E2C47">
      <w:pPr>
        <w:rPr>
          <w:lang w:val="ru-RU"/>
        </w:rPr>
      </w:pPr>
      <w:r w:rsidRPr="004E2C47">
        <w:rPr>
          <w:lang w:val="ru-RU"/>
        </w:rPr>
        <w:t>•</w:t>
      </w:r>
      <w:r w:rsidRPr="004E2C47">
        <w:t> </w:t>
      </w:r>
      <w:r w:rsidRPr="004E2C47">
        <w:rPr>
          <w:lang w:val="ru-RU"/>
        </w:rPr>
        <w:t>различать основные характеристики звёзд (размер,цвет, темпера-тура), соотносить цвет звезды с её температурой;</w:t>
      </w:r>
    </w:p>
    <w:p w:rsidR="004E2C47" w:rsidRPr="004E2C47" w:rsidRDefault="004E2C47" w:rsidP="004E2C47">
      <w:pPr>
        <w:rPr>
          <w:lang w:val="ru-RU"/>
        </w:rPr>
      </w:pPr>
      <w:r w:rsidRPr="004E2C47">
        <w:rPr>
          <w:lang w:val="ru-RU"/>
        </w:rPr>
        <w:t>•</w:t>
      </w:r>
      <w:r w:rsidRPr="004E2C47">
        <w:t> </w:t>
      </w:r>
      <w:r w:rsidRPr="004E2C47">
        <w:rPr>
          <w:lang w:val="ru-RU"/>
        </w:rPr>
        <w:t>различать гипотезы о происхождении Солнечной системы.</w:t>
      </w:r>
    </w:p>
    <w:p w:rsidR="004E2C47" w:rsidRPr="004E2C47" w:rsidRDefault="004E2C47" w:rsidP="004E2C47">
      <w:pPr>
        <w:rPr>
          <w:lang w:val="ru-RU"/>
        </w:rPr>
      </w:pPr>
      <w:bookmarkStart w:id="59" w:name="bookmark124"/>
      <w:r w:rsidRPr="004E2C47">
        <w:rPr>
          <w:lang w:val="ru-RU"/>
        </w:rPr>
        <w:t>1.2.3.14. БИОЛОГИЯ</w:t>
      </w:r>
      <w:bookmarkEnd w:id="59"/>
    </w:p>
    <w:p w:rsidR="004E2C47" w:rsidRPr="004E2C47" w:rsidRDefault="004E2C47" w:rsidP="004E2C47">
      <w:pPr>
        <w:rPr>
          <w:lang w:val="ru-RU"/>
        </w:rPr>
      </w:pPr>
      <w:bookmarkStart w:id="60" w:name="bookmark125"/>
      <w:r w:rsidRPr="004E2C47">
        <w:rPr>
          <w:lang w:val="ru-RU"/>
        </w:rPr>
        <w:t>Живые организмы</w:t>
      </w:r>
      <w:bookmarkEnd w:id="60"/>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E2C47" w:rsidRPr="004E2C47" w:rsidRDefault="004E2C47" w:rsidP="004E2C47">
      <w:pPr>
        <w:rPr>
          <w:lang w:val="ru-RU"/>
        </w:rPr>
      </w:pPr>
      <w:r w:rsidRPr="004E2C47">
        <w:rPr>
          <w:lang w:val="ru-RU"/>
        </w:rPr>
        <w:t>•</w:t>
      </w:r>
      <w:r w:rsidRPr="004E2C47">
        <w:t> </w:t>
      </w:r>
      <w:r w:rsidRPr="004E2C47">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E2C47" w:rsidRPr="004E2C47" w:rsidRDefault="004E2C47" w:rsidP="004E2C47">
      <w:pPr>
        <w:rPr>
          <w:lang w:val="ru-RU"/>
        </w:rPr>
      </w:pPr>
      <w:r w:rsidRPr="004E2C47">
        <w:rPr>
          <w:lang w:val="ru-RU"/>
        </w:rPr>
        <w:t>•</w:t>
      </w:r>
      <w:r w:rsidRPr="004E2C47">
        <w:t> </w:t>
      </w:r>
      <w:r w:rsidRPr="004E2C47">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E2C47" w:rsidRPr="004E2C47" w:rsidRDefault="004E2C47" w:rsidP="004E2C47">
      <w:pPr>
        <w:rPr>
          <w:lang w:val="ru-RU"/>
        </w:rPr>
      </w:pPr>
      <w:r w:rsidRPr="004E2C47">
        <w:rPr>
          <w:lang w:val="ru-RU"/>
        </w:rPr>
        <w:lastRenderedPageBreak/>
        <w:t>•</w:t>
      </w:r>
      <w:r w:rsidRPr="004E2C47">
        <w:t> </w:t>
      </w:r>
      <w:r w:rsidRPr="004E2C47">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блюдать правила работы в кабинете биологии,с биологическими приборами и инструментами;</w:t>
      </w:r>
    </w:p>
    <w:p w:rsidR="004E2C47" w:rsidRPr="004E2C47" w:rsidRDefault="004E2C47" w:rsidP="004E2C47">
      <w:pPr>
        <w:rPr>
          <w:lang w:val="ru-RU"/>
        </w:rPr>
      </w:pPr>
      <w:r w:rsidRPr="004E2C47">
        <w:rPr>
          <w:lang w:val="ru-RU"/>
        </w:rPr>
        <w:t>•</w:t>
      </w:r>
      <w:r w:rsidRPr="004E2C47">
        <w:t> </w:t>
      </w:r>
      <w:r w:rsidRPr="004E2C47">
        <w:rPr>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животных;</w:t>
      </w:r>
    </w:p>
    <w:p w:rsidR="004E2C47" w:rsidRPr="004E2C47" w:rsidRDefault="004E2C47" w:rsidP="004E2C47">
      <w:pPr>
        <w:rPr>
          <w:lang w:val="ru-RU"/>
        </w:rPr>
      </w:pPr>
      <w:r w:rsidRPr="004E2C47">
        <w:rPr>
          <w:lang w:val="ru-RU"/>
        </w:rPr>
        <w:t>•</w:t>
      </w:r>
      <w:r w:rsidRPr="004E2C47">
        <w:t> </w:t>
      </w:r>
      <w:r w:rsidRPr="004E2C47">
        <w:rPr>
          <w:lang w:val="ru-RU"/>
        </w:rPr>
        <w:t>выделять эстетические достоинства объектов живойприроды;</w:t>
      </w:r>
    </w:p>
    <w:p w:rsidR="004E2C47" w:rsidRPr="004E2C47" w:rsidRDefault="004E2C47" w:rsidP="004E2C47">
      <w:pPr>
        <w:rPr>
          <w:lang w:val="ru-RU"/>
        </w:rPr>
      </w:pPr>
      <w:r w:rsidRPr="004E2C47">
        <w:rPr>
          <w:lang w:val="ru-RU"/>
        </w:rPr>
        <w:t>•</w:t>
      </w:r>
      <w:r w:rsidRPr="004E2C47">
        <w:t> </w:t>
      </w:r>
      <w:r w:rsidRPr="004E2C47">
        <w:rPr>
          <w:lang w:val="ru-RU"/>
        </w:rPr>
        <w:t>осознанно соблюдать основные принципы и правилаотношения к живой природе;</w:t>
      </w:r>
    </w:p>
    <w:p w:rsidR="004E2C47" w:rsidRPr="004E2C47" w:rsidRDefault="004E2C47" w:rsidP="004E2C47">
      <w:pPr>
        <w:rPr>
          <w:lang w:val="ru-RU"/>
        </w:rPr>
      </w:pPr>
      <w:r w:rsidRPr="004E2C47">
        <w:rPr>
          <w:lang w:val="ru-RU"/>
        </w:rPr>
        <w:t>•</w:t>
      </w:r>
      <w:r w:rsidRPr="004E2C47">
        <w:t> </w:t>
      </w:r>
      <w:r w:rsidRPr="004E2C47">
        <w:rPr>
          <w:lang w:val="ru-RU"/>
        </w:rPr>
        <w:t>ориентироваться в системе моральных норм и ценностей по отношению к объектам живой природы (признаниевысокой ценности жизни во всех её проявлениях, экологическое сознание, эмоционально-ценностное отношение к объектам живой природы);</w:t>
      </w:r>
    </w:p>
    <w:p w:rsidR="004E2C47" w:rsidRPr="004E2C47" w:rsidRDefault="004E2C47" w:rsidP="004E2C47">
      <w:pPr>
        <w:rPr>
          <w:lang w:val="ru-RU"/>
        </w:rPr>
      </w:pPr>
      <w:r w:rsidRPr="004E2C47">
        <w:rPr>
          <w:lang w:val="ru-RU"/>
        </w:rPr>
        <w:t>•</w:t>
      </w:r>
      <w:r w:rsidRPr="004E2C47">
        <w:t> </w:t>
      </w:r>
      <w:r w:rsidRPr="004E2C47">
        <w:rPr>
          <w:lang w:val="ru-RU"/>
        </w:rPr>
        <w:t>находить информацию о растениях и животныхв научно-популярной литературе, биологических словаряхи справочниках, анализировать, оценивать её и переводитьиз одной формы в другую;</w:t>
      </w:r>
    </w:p>
    <w:p w:rsidR="004E2C47" w:rsidRPr="004E2C47" w:rsidRDefault="004E2C47" w:rsidP="004E2C47">
      <w:pPr>
        <w:rPr>
          <w:lang w:val="ru-RU"/>
        </w:rPr>
      </w:pPr>
      <w:r w:rsidRPr="004E2C47">
        <w:rPr>
          <w:lang w:val="ru-RU"/>
        </w:rPr>
        <w:t>•</w:t>
      </w:r>
      <w:r w:rsidRPr="004E2C47">
        <w:t> </w:t>
      </w:r>
      <w:r w:rsidRPr="004E2C47">
        <w:rPr>
          <w:lang w:val="ru-RU"/>
        </w:rPr>
        <w:t>выбирать целевые и смысловые установки в своих действиях и поступках по отношению к живой природе.</w:t>
      </w:r>
    </w:p>
    <w:p w:rsidR="004E2C47" w:rsidRPr="004E2C47" w:rsidRDefault="004E2C47" w:rsidP="004E2C47">
      <w:pPr>
        <w:rPr>
          <w:lang w:val="ru-RU"/>
        </w:rPr>
      </w:pPr>
      <w:bookmarkStart w:id="61" w:name="bookmark126"/>
      <w:r w:rsidRPr="004E2C47">
        <w:rPr>
          <w:lang w:val="ru-RU"/>
        </w:rPr>
        <w:t>Человек и его здоровье</w:t>
      </w:r>
      <w:bookmarkEnd w:id="61"/>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обенности строения и процессов жизнедеятельности организма человека, их практическую значимость;</w:t>
      </w:r>
    </w:p>
    <w:p w:rsidR="004E2C47" w:rsidRPr="004E2C47" w:rsidRDefault="004E2C47" w:rsidP="004E2C47">
      <w:pPr>
        <w:rPr>
          <w:lang w:val="ru-RU"/>
        </w:rPr>
      </w:pPr>
      <w:r w:rsidRPr="004E2C47">
        <w:rPr>
          <w:lang w:val="ru-RU"/>
        </w:rPr>
        <w:t>•</w:t>
      </w:r>
      <w:r w:rsidRPr="004E2C47">
        <w:t> </w:t>
      </w:r>
      <w:r w:rsidRPr="004E2C47">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E2C47" w:rsidRPr="004E2C47" w:rsidRDefault="004E2C47" w:rsidP="004E2C47">
      <w:pPr>
        <w:rPr>
          <w:lang w:val="ru-RU"/>
        </w:rPr>
      </w:pPr>
      <w:r w:rsidRPr="004E2C47">
        <w:rPr>
          <w:lang w:val="ru-RU"/>
        </w:rPr>
        <w:t>•</w:t>
      </w:r>
      <w:r w:rsidRPr="004E2C47">
        <w:t> </w:t>
      </w:r>
      <w:r w:rsidRPr="004E2C47">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E2C47" w:rsidRPr="004E2C47" w:rsidRDefault="004E2C47" w:rsidP="004E2C47">
      <w:pPr>
        <w:rPr>
          <w:lang w:val="ru-RU"/>
        </w:rPr>
      </w:pPr>
      <w:r w:rsidRPr="004E2C47">
        <w:rPr>
          <w:lang w:val="ru-RU"/>
        </w:rPr>
        <w:t>•</w:t>
      </w:r>
      <w:r w:rsidRPr="004E2C47">
        <w:t> </w:t>
      </w:r>
      <w:r w:rsidRPr="004E2C47">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использовать на практике приёмы оказания первой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E2C47" w:rsidRPr="004E2C47" w:rsidRDefault="004E2C47" w:rsidP="004E2C47">
      <w:pPr>
        <w:rPr>
          <w:lang w:val="ru-RU"/>
        </w:rPr>
      </w:pPr>
      <w:r w:rsidRPr="004E2C47">
        <w:rPr>
          <w:lang w:val="ru-RU"/>
        </w:rPr>
        <w:t>•</w:t>
      </w:r>
      <w:r w:rsidRPr="004E2C47">
        <w:t> </w:t>
      </w:r>
      <w:r w:rsidRPr="004E2C47">
        <w:rPr>
          <w:lang w:val="ru-RU"/>
        </w:rPr>
        <w:t>выделять эстетические достоинства человеческоготела;</w:t>
      </w:r>
    </w:p>
    <w:p w:rsidR="004E2C47" w:rsidRPr="004E2C47" w:rsidRDefault="004E2C47" w:rsidP="004E2C47">
      <w:pPr>
        <w:rPr>
          <w:lang w:val="ru-RU"/>
        </w:rPr>
      </w:pPr>
      <w:r w:rsidRPr="004E2C47">
        <w:rPr>
          <w:lang w:val="ru-RU"/>
        </w:rPr>
        <w:t>•</w:t>
      </w:r>
      <w:r w:rsidRPr="004E2C47">
        <w:t> </w:t>
      </w:r>
      <w:r w:rsidRPr="004E2C47">
        <w:rPr>
          <w:lang w:val="ru-RU"/>
        </w:rPr>
        <w:t>реализовывать установки здорового образа жизни;</w:t>
      </w:r>
    </w:p>
    <w:p w:rsidR="004E2C47" w:rsidRPr="004E2C47" w:rsidRDefault="004E2C47" w:rsidP="004E2C47">
      <w:pPr>
        <w:rPr>
          <w:lang w:val="ru-RU"/>
        </w:rPr>
      </w:pPr>
      <w:r w:rsidRPr="004E2C47">
        <w:rPr>
          <w:lang w:val="ru-RU"/>
        </w:rPr>
        <w:t>•</w:t>
      </w:r>
      <w:r w:rsidRPr="004E2C47">
        <w:t> </w:t>
      </w:r>
      <w:r w:rsidRPr="004E2C47">
        <w:rPr>
          <w:lang w:val="ru-RU"/>
        </w:rPr>
        <w:t>ориентироваться в системе моральных норм и ценностей по отношению к собственному здоровью и здоровьюдругих людей;</w:t>
      </w:r>
    </w:p>
    <w:p w:rsidR="004E2C47" w:rsidRPr="004E2C47" w:rsidRDefault="004E2C47" w:rsidP="004E2C47">
      <w:pPr>
        <w:rPr>
          <w:lang w:val="ru-RU"/>
        </w:rPr>
      </w:pPr>
      <w:r w:rsidRPr="004E2C47">
        <w:rPr>
          <w:lang w:val="ru-RU"/>
        </w:rPr>
        <w:t>•</w:t>
      </w:r>
      <w:r w:rsidRPr="004E2C47">
        <w:t> </w:t>
      </w:r>
      <w:r w:rsidRPr="004E2C47">
        <w:rPr>
          <w:lang w:val="ru-RU"/>
        </w:rPr>
        <w:t>находить в учебной и научно-популярной литературе информацию об организме человека, оформлять её в видеустных сообщений, докладов, рефератов, презентаций;</w:t>
      </w:r>
    </w:p>
    <w:p w:rsidR="004E2C47" w:rsidRPr="004E2C47" w:rsidRDefault="004E2C47" w:rsidP="004E2C47">
      <w:pPr>
        <w:rPr>
          <w:lang w:val="ru-RU"/>
        </w:rPr>
      </w:pPr>
      <w:r w:rsidRPr="004E2C47">
        <w:rPr>
          <w:lang w:val="ru-RU"/>
        </w:rPr>
        <w:t>•</w:t>
      </w:r>
      <w:r w:rsidRPr="004E2C47">
        <w:t> </w:t>
      </w:r>
      <w:r w:rsidRPr="004E2C47">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E2C47" w:rsidRPr="004E2C47" w:rsidRDefault="004E2C47" w:rsidP="004E2C47">
      <w:pPr>
        <w:rPr>
          <w:lang w:val="ru-RU"/>
        </w:rPr>
      </w:pPr>
      <w:bookmarkStart w:id="62" w:name="bookmark127"/>
      <w:r w:rsidRPr="004E2C47">
        <w:rPr>
          <w:lang w:val="ru-RU"/>
        </w:rPr>
        <w:t>Общие биологические закономерности</w:t>
      </w:r>
      <w:bookmarkEnd w:id="6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общие биологические закономерности, их практи-ческую значимость;</w:t>
      </w:r>
    </w:p>
    <w:p w:rsidR="004E2C47" w:rsidRPr="004E2C47" w:rsidRDefault="004E2C47" w:rsidP="004E2C47">
      <w:pPr>
        <w:rPr>
          <w:lang w:val="ru-RU"/>
        </w:rPr>
      </w:pPr>
      <w:r w:rsidRPr="004E2C47">
        <w:rPr>
          <w:lang w:val="ru-RU"/>
        </w:rPr>
        <w:t>•</w:t>
      </w:r>
      <w:r w:rsidRPr="004E2C47">
        <w:t> </w:t>
      </w:r>
      <w:r w:rsidRPr="004E2C47">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E2C47" w:rsidRPr="004E2C47" w:rsidRDefault="004E2C47" w:rsidP="004E2C47">
      <w:pPr>
        <w:rPr>
          <w:lang w:val="ru-RU"/>
        </w:rPr>
      </w:pPr>
      <w:r w:rsidRPr="004E2C47">
        <w:rPr>
          <w:lang w:val="ru-RU"/>
        </w:rPr>
        <w:t>•</w:t>
      </w:r>
      <w:r w:rsidRPr="004E2C47">
        <w:t> </w:t>
      </w:r>
      <w:r w:rsidRPr="004E2C47">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E2C47" w:rsidRPr="004E2C47" w:rsidRDefault="004E2C47" w:rsidP="004E2C47">
      <w:pPr>
        <w:rPr>
          <w:lang w:val="ru-RU"/>
        </w:rPr>
      </w:pPr>
      <w:r w:rsidRPr="004E2C47">
        <w:rPr>
          <w:lang w:val="ru-RU"/>
        </w:rPr>
        <w:t>•</w:t>
      </w:r>
      <w:r w:rsidRPr="004E2C47">
        <w:t> </w:t>
      </w:r>
      <w:r w:rsidRPr="004E2C47">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E2C47" w:rsidRPr="004E2C47" w:rsidRDefault="004E2C47" w:rsidP="004E2C47">
      <w:pPr>
        <w:rPr>
          <w:lang w:val="ru-RU"/>
        </w:rPr>
      </w:pPr>
      <w:r w:rsidRPr="004E2C47">
        <w:rPr>
          <w:lang w:val="ru-RU"/>
        </w:rPr>
        <w:t>•</w:t>
      </w:r>
      <w:r w:rsidRPr="004E2C47">
        <w:t> </w:t>
      </w:r>
      <w:r w:rsidRPr="004E2C47">
        <w:rPr>
          <w:lang w:val="ru-RU"/>
        </w:rPr>
        <w:t>анализировать и оценивать последствия деятельности человека в природ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вигать гипотезы о возможных последствиях деятельности человека в экосистемах и биосфере;</w:t>
      </w:r>
    </w:p>
    <w:p w:rsidR="004E2C47" w:rsidRPr="004E2C47" w:rsidRDefault="004E2C47" w:rsidP="004E2C47">
      <w:pPr>
        <w:rPr>
          <w:lang w:val="ru-RU"/>
        </w:rPr>
      </w:pPr>
      <w:r w:rsidRPr="004E2C47">
        <w:rPr>
          <w:lang w:val="ru-RU"/>
        </w:rPr>
        <w:t>•</w:t>
      </w:r>
      <w:r w:rsidRPr="004E2C47">
        <w:t> </w:t>
      </w:r>
      <w:r w:rsidRPr="004E2C47">
        <w:rPr>
          <w:lang w:val="ru-RU"/>
        </w:rPr>
        <w:t>аргументировать свою точку зрения в ходе дискуссиипо обсуждению глобальных экологических проблем.</w:t>
      </w:r>
    </w:p>
    <w:p w:rsidR="004E2C47" w:rsidRPr="004E2C47" w:rsidRDefault="004E2C47" w:rsidP="004E2C47">
      <w:pPr>
        <w:rPr>
          <w:lang w:val="ru-RU"/>
        </w:rPr>
      </w:pPr>
      <w:bookmarkStart w:id="63" w:name="bookmark128"/>
      <w:r w:rsidRPr="004E2C47">
        <w:rPr>
          <w:lang w:val="ru-RU"/>
        </w:rPr>
        <w:t>1.2.3.15. ХИМИЯ</w:t>
      </w:r>
      <w:bookmarkEnd w:id="63"/>
    </w:p>
    <w:p w:rsidR="004E2C47" w:rsidRPr="004E2C47" w:rsidRDefault="004E2C47" w:rsidP="004E2C47">
      <w:pPr>
        <w:rPr>
          <w:lang w:val="ru-RU"/>
        </w:rPr>
      </w:pPr>
      <w:bookmarkStart w:id="64" w:name="bookmark129"/>
      <w:r w:rsidRPr="004E2C47">
        <w:rPr>
          <w:lang w:val="ru-RU"/>
        </w:rPr>
        <w:t>Основные понятия химии (уровень атомно-молекулярных представ-лений)</w:t>
      </w:r>
      <w:bookmarkEnd w:id="64"/>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lastRenderedPageBreak/>
        <w:t>•</w:t>
      </w:r>
      <w:r w:rsidRPr="004E2C47">
        <w:t> </w:t>
      </w:r>
      <w:r w:rsidRPr="004E2C47">
        <w:rPr>
          <w:lang w:val="ru-RU"/>
        </w:rPr>
        <w:t>описывать свойства твёрдых, жидких, газообразных веществ, выделяя их существенные признаки;</w:t>
      </w:r>
    </w:p>
    <w:p w:rsidR="004E2C47" w:rsidRPr="004E2C47" w:rsidRDefault="004E2C47" w:rsidP="004E2C47">
      <w:pPr>
        <w:rPr>
          <w:lang w:val="ru-RU"/>
        </w:rPr>
      </w:pPr>
      <w:r w:rsidRPr="004E2C47">
        <w:rPr>
          <w:lang w:val="ru-RU"/>
        </w:rPr>
        <w:t>•</w:t>
      </w:r>
      <w:r w:rsidRPr="004E2C47">
        <w:t> </w:t>
      </w:r>
      <w:r w:rsidRPr="004E2C47">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E2C47" w:rsidRPr="004E2C47" w:rsidRDefault="004E2C47" w:rsidP="004E2C47">
      <w:pPr>
        <w:rPr>
          <w:lang w:val="ru-RU"/>
        </w:rPr>
      </w:pPr>
      <w:r w:rsidRPr="004E2C47">
        <w:rPr>
          <w:lang w:val="ru-RU"/>
        </w:rPr>
        <w:t>•</w:t>
      </w:r>
      <w:r w:rsidRPr="004E2C47">
        <w:t> </w:t>
      </w:r>
      <w:r w:rsidRPr="004E2C47">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E2C47" w:rsidRPr="004E2C47" w:rsidRDefault="004E2C47" w:rsidP="004E2C47">
      <w:pPr>
        <w:rPr>
          <w:lang w:val="ru-RU"/>
        </w:rPr>
      </w:pPr>
      <w:r w:rsidRPr="004E2C47">
        <w:rPr>
          <w:lang w:val="ru-RU"/>
        </w:rPr>
        <w:t>•</w:t>
      </w:r>
      <w:r w:rsidRPr="004E2C47">
        <w:t> </w:t>
      </w:r>
      <w:r w:rsidRPr="004E2C47">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4E2C47" w:rsidRPr="004E2C47" w:rsidRDefault="004E2C47" w:rsidP="004E2C47">
      <w:pPr>
        <w:rPr>
          <w:lang w:val="ru-RU"/>
        </w:rPr>
      </w:pPr>
      <w:r w:rsidRPr="004E2C47">
        <w:rPr>
          <w:lang w:val="ru-RU"/>
        </w:rPr>
        <w:t>•</w:t>
      </w:r>
      <w:r w:rsidRPr="004E2C47">
        <w:t> </w:t>
      </w:r>
      <w:r w:rsidRPr="004E2C47">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E2C47" w:rsidRPr="004E2C47" w:rsidRDefault="004E2C47" w:rsidP="004E2C47">
      <w:pPr>
        <w:rPr>
          <w:lang w:val="ru-RU"/>
        </w:rPr>
      </w:pPr>
      <w:r w:rsidRPr="004E2C47">
        <w:rPr>
          <w:lang w:val="ru-RU"/>
        </w:rPr>
        <w:t>•</w:t>
      </w:r>
      <w:r w:rsidRPr="004E2C47">
        <w:t> </w:t>
      </w:r>
      <w:r w:rsidRPr="004E2C47">
        <w:rPr>
          <w:lang w:val="ru-RU"/>
        </w:rPr>
        <w:t>сравнивать по составу оксиды, основания, кислоты, соли;</w:t>
      </w:r>
    </w:p>
    <w:p w:rsidR="004E2C47" w:rsidRPr="004E2C47" w:rsidRDefault="004E2C47" w:rsidP="004E2C47">
      <w:pPr>
        <w:rPr>
          <w:lang w:val="ru-RU"/>
        </w:rPr>
      </w:pPr>
      <w:r w:rsidRPr="004E2C47">
        <w:rPr>
          <w:lang w:val="ru-RU"/>
        </w:rPr>
        <w:t>•</w:t>
      </w:r>
      <w:r w:rsidRPr="004E2C47">
        <w:t> </w:t>
      </w:r>
      <w:r w:rsidRPr="004E2C47">
        <w:rPr>
          <w:lang w:val="ru-RU"/>
        </w:rPr>
        <w:t>классифицировать оксиды и основания по свойствам, кислоты и соли по составу;</w:t>
      </w:r>
    </w:p>
    <w:p w:rsidR="004E2C47" w:rsidRPr="004E2C47" w:rsidRDefault="004E2C47" w:rsidP="004E2C47">
      <w:pPr>
        <w:rPr>
          <w:lang w:val="ru-RU"/>
        </w:rPr>
      </w:pPr>
      <w:r w:rsidRPr="004E2C47">
        <w:rPr>
          <w:lang w:val="ru-RU"/>
        </w:rPr>
        <w:t>•</w:t>
      </w:r>
      <w:r w:rsidRPr="004E2C47">
        <w:t> </w:t>
      </w:r>
      <w:r w:rsidRPr="004E2C47">
        <w:rPr>
          <w:lang w:val="ru-RU"/>
        </w:rPr>
        <w:t>описывать состав, свойства и значение (в природе и практической деятельности человека) простых веществ — кислорода и водорода;</w:t>
      </w:r>
    </w:p>
    <w:p w:rsidR="004E2C47" w:rsidRPr="004E2C47" w:rsidRDefault="004E2C47" w:rsidP="004E2C47">
      <w:pPr>
        <w:rPr>
          <w:lang w:val="ru-RU"/>
        </w:rPr>
      </w:pPr>
      <w:r w:rsidRPr="004E2C47">
        <w:rPr>
          <w:lang w:val="ru-RU"/>
        </w:rPr>
        <w:t>•</w:t>
      </w:r>
      <w:r w:rsidRPr="004E2C47">
        <w:t> </w:t>
      </w:r>
      <w:r w:rsidRPr="004E2C47">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E2C47" w:rsidRPr="004E2C47" w:rsidRDefault="004E2C47" w:rsidP="004E2C47">
      <w:pPr>
        <w:rPr>
          <w:lang w:val="ru-RU"/>
        </w:rPr>
      </w:pPr>
      <w:r w:rsidRPr="004E2C47">
        <w:rPr>
          <w:lang w:val="ru-RU"/>
        </w:rPr>
        <w:t>•</w:t>
      </w:r>
      <w:r w:rsidRPr="004E2C47">
        <w:t> </w:t>
      </w:r>
      <w:r w:rsidRPr="004E2C47">
        <w:rPr>
          <w:lang w:val="ru-RU"/>
        </w:rPr>
        <w:t>пользоваться лабораторным оборудованием и химической посудой;</w:t>
      </w:r>
    </w:p>
    <w:p w:rsidR="004E2C47" w:rsidRPr="004E2C47" w:rsidRDefault="004E2C47" w:rsidP="004E2C47">
      <w:pPr>
        <w:rPr>
          <w:lang w:val="ru-RU"/>
        </w:rPr>
      </w:pPr>
      <w:r w:rsidRPr="004E2C47">
        <w:rPr>
          <w:lang w:val="ru-RU"/>
        </w:rPr>
        <w:t>•</w:t>
      </w:r>
      <w:r w:rsidRPr="004E2C47">
        <w:t> </w:t>
      </w:r>
      <w:r w:rsidRPr="004E2C47">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E2C47" w:rsidRPr="004E2C47" w:rsidRDefault="004E2C47" w:rsidP="004E2C47">
      <w:pPr>
        <w:rPr>
          <w:lang w:val="ru-RU"/>
        </w:rPr>
      </w:pPr>
      <w:r w:rsidRPr="004E2C47">
        <w:rPr>
          <w:lang w:val="ru-RU"/>
        </w:rPr>
        <w:t>•</w:t>
      </w:r>
      <w:r w:rsidRPr="004E2C47">
        <w:t> </w:t>
      </w:r>
      <w:r w:rsidRPr="004E2C47">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грамотно обращаться с веществами в повседневнойжизни;</w:t>
      </w:r>
    </w:p>
    <w:p w:rsidR="004E2C47" w:rsidRPr="004E2C47" w:rsidRDefault="004E2C47" w:rsidP="004E2C47">
      <w:pPr>
        <w:rPr>
          <w:lang w:val="ru-RU"/>
        </w:rPr>
      </w:pPr>
      <w:r w:rsidRPr="004E2C47">
        <w:rPr>
          <w:lang w:val="ru-RU"/>
        </w:rPr>
        <w:t>•</w:t>
      </w:r>
      <w:r w:rsidRPr="004E2C47">
        <w:t> </w:t>
      </w:r>
      <w:r w:rsidRPr="004E2C47">
        <w:rPr>
          <w:lang w:val="ru-RU"/>
        </w:rPr>
        <w:t>осознавать необходимость соблюдения правил экологически безопас-ного поведения в окружающей природной среде;</w:t>
      </w:r>
    </w:p>
    <w:p w:rsidR="004E2C47" w:rsidRPr="004E2C47" w:rsidRDefault="004E2C47" w:rsidP="004E2C47">
      <w:pPr>
        <w:rPr>
          <w:lang w:val="ru-RU"/>
        </w:rPr>
      </w:pPr>
      <w:r w:rsidRPr="004E2C47">
        <w:rPr>
          <w:lang w:val="ru-RU"/>
        </w:rPr>
        <w:t>•</w:t>
      </w:r>
      <w:r w:rsidRPr="004E2C47">
        <w:t> </w:t>
      </w:r>
      <w:r w:rsidRPr="004E2C47">
        <w:rPr>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E2C47" w:rsidRPr="004E2C47" w:rsidRDefault="004E2C47" w:rsidP="004E2C47">
      <w:pPr>
        <w:rPr>
          <w:lang w:val="ru-RU"/>
        </w:rPr>
      </w:pPr>
      <w:r w:rsidRPr="004E2C47">
        <w:rPr>
          <w:lang w:val="ru-RU"/>
        </w:rPr>
        <w:t>•</w:t>
      </w:r>
      <w:r w:rsidRPr="004E2C47">
        <w:t> </w:t>
      </w:r>
      <w:r w:rsidRPr="004E2C47">
        <w:rPr>
          <w:lang w:val="ru-RU"/>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4E2C47" w:rsidRPr="004E2C47" w:rsidRDefault="004E2C47" w:rsidP="004E2C47">
      <w:pPr>
        <w:rPr>
          <w:lang w:val="ru-RU"/>
        </w:rPr>
      </w:pPr>
      <w:r w:rsidRPr="004E2C47">
        <w:rPr>
          <w:lang w:val="ru-RU"/>
        </w:rPr>
        <w:t>•</w:t>
      </w:r>
      <w:r w:rsidRPr="004E2C47">
        <w:t> </w:t>
      </w:r>
      <w:r w:rsidRPr="004E2C47">
        <w:rPr>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справочными таблицами, проявлять готов-ность к уважению иной точки зрения при обсуждении результатов выполненной работы;</w:t>
      </w:r>
    </w:p>
    <w:p w:rsidR="004E2C47" w:rsidRPr="004E2C47" w:rsidRDefault="004E2C47" w:rsidP="004E2C47">
      <w:pPr>
        <w:rPr>
          <w:lang w:val="ru-RU"/>
        </w:rPr>
      </w:pPr>
      <w:r w:rsidRPr="004E2C47">
        <w:rPr>
          <w:lang w:val="ru-RU"/>
        </w:rPr>
        <w:lastRenderedPageBreak/>
        <w:t>•</w:t>
      </w:r>
      <w:r w:rsidRPr="004E2C47">
        <w:t> </w:t>
      </w:r>
      <w:r w:rsidRPr="004E2C47">
        <w:rPr>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E2C47" w:rsidRPr="004E2C47" w:rsidRDefault="004E2C47" w:rsidP="004E2C47">
      <w:pPr>
        <w:rPr>
          <w:lang w:val="ru-RU"/>
        </w:rPr>
      </w:pPr>
      <w:bookmarkStart w:id="65" w:name="bookmark130"/>
      <w:r w:rsidRPr="004E2C47">
        <w:rPr>
          <w:lang w:val="ru-RU"/>
        </w:rPr>
        <w:t>Периодический закон и периодическая система химических элементов Д.</w:t>
      </w:r>
      <w:r w:rsidRPr="004E2C47">
        <w:t> </w:t>
      </w:r>
      <w:r w:rsidRPr="004E2C47">
        <w:rPr>
          <w:lang w:val="ru-RU"/>
        </w:rPr>
        <w:t>И.</w:t>
      </w:r>
      <w:r w:rsidRPr="004E2C47">
        <w:t> </w:t>
      </w:r>
      <w:r w:rsidRPr="004E2C47">
        <w:rPr>
          <w:lang w:val="ru-RU"/>
        </w:rPr>
        <w:t>Менделеева. Строение вещества</w:t>
      </w:r>
      <w:bookmarkEnd w:id="6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E2C47" w:rsidRPr="004E2C47" w:rsidRDefault="004E2C47" w:rsidP="004E2C47">
      <w:pPr>
        <w:rPr>
          <w:lang w:val="ru-RU"/>
        </w:rPr>
      </w:pPr>
      <w:r w:rsidRPr="004E2C47">
        <w:rPr>
          <w:lang w:val="ru-RU"/>
        </w:rPr>
        <w:t>•</w:t>
      </w:r>
      <w:r w:rsidRPr="004E2C47">
        <w:t> </w:t>
      </w:r>
      <w:r w:rsidRPr="004E2C47">
        <w:rPr>
          <w:lang w:val="ru-RU"/>
        </w:rPr>
        <w:t>раскрывать смысл периодического закона Д.</w:t>
      </w:r>
      <w:r w:rsidRPr="004E2C47">
        <w:t> </w:t>
      </w:r>
      <w:r w:rsidRPr="004E2C47">
        <w:rPr>
          <w:lang w:val="ru-RU"/>
        </w:rPr>
        <w:t>И.</w:t>
      </w:r>
      <w:r w:rsidRPr="004E2C47">
        <w:t> </w:t>
      </w:r>
      <w:r w:rsidRPr="004E2C47">
        <w:rPr>
          <w:lang w:val="ru-RU"/>
        </w:rPr>
        <w:t>Менделеева;</w:t>
      </w:r>
    </w:p>
    <w:p w:rsidR="004E2C47" w:rsidRPr="004E2C47" w:rsidRDefault="004E2C47" w:rsidP="004E2C47">
      <w:pPr>
        <w:rPr>
          <w:lang w:val="ru-RU"/>
        </w:rPr>
      </w:pPr>
      <w:r w:rsidRPr="004E2C47">
        <w:rPr>
          <w:lang w:val="ru-RU"/>
        </w:rPr>
        <w:t>•</w:t>
      </w:r>
      <w:r w:rsidRPr="004E2C47">
        <w:t> </w:t>
      </w:r>
      <w:r w:rsidRPr="004E2C47">
        <w:rPr>
          <w:lang w:val="ru-RU"/>
        </w:rPr>
        <w:t>описывать и характеризовать табличную форму периодической системы химических элементов;</w:t>
      </w:r>
    </w:p>
    <w:p w:rsidR="004E2C47" w:rsidRPr="004E2C47" w:rsidRDefault="004E2C47" w:rsidP="004E2C47">
      <w:pPr>
        <w:rPr>
          <w:lang w:val="ru-RU"/>
        </w:rPr>
      </w:pPr>
      <w:r w:rsidRPr="004E2C47">
        <w:rPr>
          <w:lang w:val="ru-RU"/>
        </w:rPr>
        <w:t>•</w:t>
      </w:r>
      <w:r w:rsidRPr="004E2C47">
        <w:t> </w:t>
      </w:r>
      <w:r w:rsidRPr="004E2C47">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E2C47" w:rsidRPr="004E2C47" w:rsidRDefault="004E2C47" w:rsidP="004E2C47">
      <w:pPr>
        <w:rPr>
          <w:lang w:val="ru-RU"/>
        </w:rPr>
      </w:pPr>
      <w:r w:rsidRPr="004E2C47">
        <w:rPr>
          <w:lang w:val="ru-RU"/>
        </w:rPr>
        <w:t>•</w:t>
      </w:r>
      <w:r w:rsidRPr="004E2C47">
        <w:t> </w:t>
      </w:r>
      <w:r w:rsidRPr="004E2C47">
        <w:rPr>
          <w:lang w:val="ru-RU"/>
        </w:rPr>
        <w:t>различать виды химической связи: ионную, ковалентную полярную, ковалентную неполярную и металлическую;</w:t>
      </w:r>
    </w:p>
    <w:p w:rsidR="004E2C47" w:rsidRPr="004E2C47" w:rsidRDefault="004E2C47" w:rsidP="004E2C47">
      <w:pPr>
        <w:rPr>
          <w:lang w:val="ru-RU"/>
        </w:rPr>
      </w:pPr>
      <w:r w:rsidRPr="004E2C47">
        <w:rPr>
          <w:lang w:val="ru-RU"/>
        </w:rPr>
        <w:t>•</w:t>
      </w:r>
      <w:r w:rsidRPr="004E2C47">
        <w:t> </w:t>
      </w:r>
      <w:r w:rsidRPr="004E2C47">
        <w:rPr>
          <w:lang w:val="ru-RU"/>
        </w:rPr>
        <w:t>изображать электронно-ионные формулы веществ, образованных химическими связями разного вида;</w:t>
      </w:r>
    </w:p>
    <w:p w:rsidR="004E2C47" w:rsidRPr="004E2C47" w:rsidRDefault="004E2C47" w:rsidP="004E2C47">
      <w:pPr>
        <w:rPr>
          <w:lang w:val="ru-RU"/>
        </w:rPr>
      </w:pPr>
      <w:r w:rsidRPr="004E2C47">
        <w:rPr>
          <w:lang w:val="ru-RU"/>
        </w:rPr>
        <w:t>•</w:t>
      </w:r>
      <w:r w:rsidRPr="004E2C47">
        <w:t> </w:t>
      </w:r>
      <w:r w:rsidRPr="004E2C47">
        <w:rPr>
          <w:lang w:val="ru-RU"/>
        </w:rPr>
        <w:t>выявлять зависимость свойств веществ от строения их кристаллических решёток: ионных, атомных, молекулярных, металлических;</w:t>
      </w:r>
    </w:p>
    <w:p w:rsidR="004E2C47" w:rsidRPr="004E2C47" w:rsidRDefault="004E2C47" w:rsidP="004E2C47">
      <w:pPr>
        <w:rPr>
          <w:lang w:val="ru-RU"/>
        </w:rPr>
      </w:pPr>
      <w:r w:rsidRPr="004E2C47">
        <w:rPr>
          <w:lang w:val="ru-RU"/>
        </w:rPr>
        <w:t>•</w:t>
      </w:r>
      <w:r w:rsidRPr="004E2C47">
        <w:t> </w:t>
      </w:r>
      <w:r w:rsidRPr="004E2C47">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E2C47" w:rsidRPr="004E2C47" w:rsidRDefault="004E2C47" w:rsidP="004E2C47">
      <w:pPr>
        <w:rPr>
          <w:lang w:val="ru-RU"/>
        </w:rPr>
      </w:pPr>
      <w:r w:rsidRPr="004E2C47">
        <w:rPr>
          <w:lang w:val="ru-RU"/>
        </w:rPr>
        <w:t>•</w:t>
      </w:r>
      <w:r w:rsidRPr="004E2C47">
        <w:t> </w:t>
      </w:r>
      <w:r w:rsidRPr="004E2C47">
        <w:rPr>
          <w:lang w:val="ru-RU"/>
        </w:rPr>
        <w:t>описывать основные этапы открытия Д.</w:t>
      </w:r>
      <w:r w:rsidRPr="004E2C47">
        <w:t> </w:t>
      </w:r>
      <w:r w:rsidRPr="004E2C47">
        <w:rPr>
          <w:lang w:val="ru-RU"/>
        </w:rPr>
        <w:t>И.</w:t>
      </w:r>
      <w:r w:rsidRPr="004E2C47">
        <w:t> </w:t>
      </w:r>
      <w:r w:rsidRPr="004E2C47">
        <w:rPr>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4E2C47" w:rsidRPr="004E2C47" w:rsidRDefault="004E2C47" w:rsidP="004E2C47">
      <w:pPr>
        <w:rPr>
          <w:lang w:val="ru-RU"/>
        </w:rPr>
      </w:pPr>
      <w:r w:rsidRPr="004E2C47">
        <w:rPr>
          <w:lang w:val="ru-RU"/>
        </w:rPr>
        <w:t>•</w:t>
      </w:r>
      <w:r w:rsidRPr="004E2C47">
        <w:t> </w:t>
      </w:r>
      <w:r w:rsidRPr="004E2C47">
        <w:rPr>
          <w:lang w:val="ru-RU"/>
        </w:rPr>
        <w:t>арактеризовать научное и мировоззренческое значение периодического закона и периодической системы химических элементов Д.</w:t>
      </w:r>
      <w:r w:rsidRPr="004E2C47">
        <w:t> </w:t>
      </w:r>
      <w:r w:rsidRPr="004E2C47">
        <w:rPr>
          <w:lang w:val="ru-RU"/>
        </w:rPr>
        <w:t>И.</w:t>
      </w:r>
      <w:r w:rsidRPr="004E2C47">
        <w:t> </w:t>
      </w:r>
      <w:r w:rsidRPr="004E2C47">
        <w:rPr>
          <w:lang w:val="ru-RU"/>
        </w:rPr>
        <w:t>Менделеева;</w:t>
      </w:r>
    </w:p>
    <w:p w:rsidR="004E2C47" w:rsidRPr="004E2C47" w:rsidRDefault="004E2C47" w:rsidP="004E2C47">
      <w:pPr>
        <w:rPr>
          <w:lang w:val="ru-RU"/>
        </w:rPr>
      </w:pPr>
      <w:r w:rsidRPr="004E2C47">
        <w:rPr>
          <w:lang w:val="ru-RU"/>
        </w:rPr>
        <w:t>•</w:t>
      </w:r>
      <w:r w:rsidRPr="004E2C47">
        <w:t> </w:t>
      </w:r>
      <w:r w:rsidRPr="004E2C47">
        <w:rPr>
          <w:lang w:val="ru-RU"/>
        </w:rPr>
        <w:t>осознавать научные открытия как результат длительных наблюдений, опытов, научной полемики, преодоления трудностей и сомнен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сознавать значение теоретических знаний для практической деятель-ности человека;</w:t>
      </w:r>
    </w:p>
    <w:p w:rsidR="004E2C47" w:rsidRPr="004E2C47" w:rsidRDefault="004E2C47" w:rsidP="004E2C47">
      <w:pPr>
        <w:rPr>
          <w:lang w:val="ru-RU"/>
        </w:rPr>
      </w:pPr>
      <w:r w:rsidRPr="004E2C47">
        <w:rPr>
          <w:lang w:val="ru-RU"/>
        </w:rPr>
        <w:t>•</w:t>
      </w:r>
      <w:r w:rsidRPr="004E2C47">
        <w:t> </w:t>
      </w:r>
      <w:r w:rsidRPr="004E2C47">
        <w:rPr>
          <w:lang w:val="ru-RU"/>
        </w:rPr>
        <w:t>описывать изученные объекты как системы, применяялогику систем-ного анализа;</w:t>
      </w:r>
    </w:p>
    <w:p w:rsidR="004E2C47" w:rsidRPr="004E2C47" w:rsidRDefault="004E2C47" w:rsidP="004E2C47">
      <w:pPr>
        <w:rPr>
          <w:lang w:val="ru-RU"/>
        </w:rPr>
      </w:pPr>
      <w:r w:rsidRPr="004E2C47">
        <w:rPr>
          <w:lang w:val="ru-RU"/>
        </w:rPr>
        <w:t>•</w:t>
      </w:r>
      <w:r w:rsidRPr="004E2C47">
        <w:t> </w:t>
      </w:r>
      <w:r w:rsidRPr="004E2C47">
        <w:rPr>
          <w:lang w:val="ru-RU"/>
        </w:rPr>
        <w:t>применять знания о закономерностях периодическойсистемы химических элементов для объяснения и предвидения свойств конкретных веществ;</w:t>
      </w:r>
    </w:p>
    <w:p w:rsidR="004E2C47" w:rsidRPr="004E2C47" w:rsidRDefault="004E2C47" w:rsidP="004E2C47">
      <w:pPr>
        <w:rPr>
          <w:lang w:val="ru-RU"/>
        </w:rPr>
      </w:pPr>
      <w:r w:rsidRPr="004E2C47">
        <w:rPr>
          <w:lang w:val="ru-RU"/>
        </w:rPr>
        <w:lastRenderedPageBreak/>
        <w:t>•</w:t>
      </w:r>
      <w:r w:rsidRPr="004E2C47">
        <w:t> </w:t>
      </w:r>
      <w:r w:rsidRPr="004E2C47">
        <w:rPr>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как одного из важнейших законов природы, а также о современных достижениях науки и техники.</w:t>
      </w:r>
    </w:p>
    <w:p w:rsidR="004E2C47" w:rsidRPr="004E2C47" w:rsidRDefault="004E2C47" w:rsidP="004E2C47">
      <w:pPr>
        <w:rPr>
          <w:lang w:val="ru-RU"/>
        </w:rPr>
      </w:pPr>
      <w:bookmarkStart w:id="66" w:name="bookmark131"/>
      <w:r w:rsidRPr="004E2C47">
        <w:rPr>
          <w:lang w:val="ru-RU"/>
        </w:rPr>
        <w:t>Многообразие химических реакций</w:t>
      </w:r>
      <w:bookmarkEnd w:id="6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бъяснять суть химических процессов и их принципиальное отличие от физических;</w:t>
      </w:r>
    </w:p>
    <w:p w:rsidR="004E2C47" w:rsidRPr="004E2C47" w:rsidRDefault="004E2C47" w:rsidP="004E2C47">
      <w:pPr>
        <w:rPr>
          <w:lang w:val="ru-RU"/>
        </w:rPr>
      </w:pPr>
      <w:r w:rsidRPr="004E2C47">
        <w:rPr>
          <w:lang w:val="ru-RU"/>
        </w:rPr>
        <w:t>•</w:t>
      </w:r>
      <w:r w:rsidRPr="004E2C47">
        <w:t> </w:t>
      </w:r>
      <w:r w:rsidRPr="004E2C47">
        <w:rPr>
          <w:lang w:val="ru-RU"/>
        </w:rPr>
        <w:t>называть признаки и условия протекания химических реакций;</w:t>
      </w:r>
    </w:p>
    <w:p w:rsidR="004E2C47" w:rsidRPr="004E2C47" w:rsidRDefault="004E2C47" w:rsidP="004E2C47">
      <w:pPr>
        <w:rPr>
          <w:lang w:val="ru-RU"/>
        </w:rPr>
      </w:pPr>
      <w:r w:rsidRPr="004E2C47">
        <w:rPr>
          <w:lang w:val="ru-RU"/>
        </w:rPr>
        <w:t>•</w:t>
      </w:r>
      <w:r w:rsidRPr="004E2C47">
        <w:t> </w:t>
      </w:r>
      <w:r w:rsidRPr="004E2C47">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E2C47" w:rsidRPr="004E2C47" w:rsidRDefault="004E2C47" w:rsidP="004E2C47">
      <w:pPr>
        <w:rPr>
          <w:lang w:val="ru-RU"/>
        </w:rPr>
      </w:pPr>
      <w:r w:rsidRPr="004E2C47">
        <w:rPr>
          <w:lang w:val="ru-RU"/>
        </w:rPr>
        <w:t>•</w:t>
      </w:r>
      <w:r w:rsidRPr="004E2C47">
        <w:t> </w:t>
      </w:r>
      <w:r w:rsidRPr="004E2C47">
        <w:rPr>
          <w:lang w:val="ru-RU"/>
        </w:rPr>
        <w:t>называть факторы, влияющие на скорость химических реакций;</w:t>
      </w:r>
    </w:p>
    <w:p w:rsidR="004E2C47" w:rsidRPr="004E2C47" w:rsidRDefault="004E2C47" w:rsidP="004E2C47">
      <w:pPr>
        <w:rPr>
          <w:lang w:val="ru-RU"/>
        </w:rPr>
      </w:pPr>
      <w:r w:rsidRPr="004E2C47">
        <w:rPr>
          <w:lang w:val="ru-RU"/>
        </w:rPr>
        <w:t>•</w:t>
      </w:r>
      <w:r w:rsidRPr="004E2C47">
        <w:t> </w:t>
      </w:r>
      <w:r w:rsidRPr="004E2C47">
        <w:rPr>
          <w:lang w:val="ru-RU"/>
        </w:rPr>
        <w:t>называть факторы, влияющие на смещение химического равновесия;</w:t>
      </w:r>
    </w:p>
    <w:p w:rsidR="004E2C47" w:rsidRPr="004E2C47" w:rsidRDefault="004E2C47" w:rsidP="004E2C47">
      <w:pPr>
        <w:rPr>
          <w:lang w:val="ru-RU"/>
        </w:rPr>
      </w:pPr>
      <w:r w:rsidRPr="004E2C47">
        <w:rPr>
          <w:lang w:val="ru-RU"/>
        </w:rPr>
        <w:t>•</w:t>
      </w:r>
      <w:r w:rsidRPr="004E2C47">
        <w:t> </w:t>
      </w:r>
      <w:r w:rsidRPr="004E2C47">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E2C47" w:rsidRPr="004E2C47" w:rsidRDefault="004E2C47" w:rsidP="004E2C47">
      <w:pPr>
        <w:rPr>
          <w:lang w:val="ru-RU"/>
        </w:rPr>
      </w:pPr>
      <w:r w:rsidRPr="004E2C47">
        <w:rPr>
          <w:lang w:val="ru-RU"/>
        </w:rPr>
        <w:t>•</w:t>
      </w:r>
      <w:r w:rsidRPr="004E2C47">
        <w:t> </w:t>
      </w:r>
      <w:r w:rsidRPr="004E2C47">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E2C47" w:rsidRPr="004E2C47" w:rsidRDefault="004E2C47" w:rsidP="004E2C47">
      <w:pPr>
        <w:rPr>
          <w:lang w:val="ru-RU"/>
        </w:rPr>
      </w:pPr>
      <w:r w:rsidRPr="004E2C47">
        <w:rPr>
          <w:lang w:val="ru-RU"/>
        </w:rPr>
        <w:t>•</w:t>
      </w:r>
      <w:r w:rsidRPr="004E2C47">
        <w:t> </w:t>
      </w:r>
      <w:r w:rsidRPr="004E2C47">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4E2C47" w:rsidRPr="004E2C47" w:rsidRDefault="004E2C47" w:rsidP="004E2C47">
      <w:pPr>
        <w:rPr>
          <w:lang w:val="ru-RU"/>
        </w:rPr>
      </w:pPr>
      <w:r w:rsidRPr="004E2C47">
        <w:rPr>
          <w:lang w:val="ru-RU"/>
        </w:rPr>
        <w:t>•</w:t>
      </w:r>
      <w:r w:rsidRPr="004E2C47">
        <w:t> </w:t>
      </w:r>
      <w:r w:rsidRPr="004E2C47">
        <w:rPr>
          <w:lang w:val="ru-RU"/>
        </w:rPr>
        <w:t>выявлять в процессе эксперимента признаки, свидетельствующие о протекании химической реакции;</w:t>
      </w:r>
    </w:p>
    <w:p w:rsidR="004E2C47" w:rsidRPr="004E2C47" w:rsidRDefault="004E2C47" w:rsidP="004E2C47">
      <w:pPr>
        <w:rPr>
          <w:lang w:val="ru-RU"/>
        </w:rPr>
      </w:pPr>
      <w:r w:rsidRPr="004E2C47">
        <w:rPr>
          <w:lang w:val="ru-RU"/>
        </w:rPr>
        <w:t>•</w:t>
      </w:r>
      <w:r w:rsidRPr="004E2C47">
        <w:t> </w:t>
      </w:r>
      <w:r w:rsidRPr="004E2C47">
        <w:rPr>
          <w:lang w:val="ru-RU"/>
        </w:rPr>
        <w:t>приготовлять растворы с определённой массовой долей растворённого вещества;</w:t>
      </w:r>
    </w:p>
    <w:p w:rsidR="004E2C47" w:rsidRPr="004E2C47" w:rsidRDefault="004E2C47" w:rsidP="004E2C47">
      <w:pPr>
        <w:rPr>
          <w:lang w:val="ru-RU"/>
        </w:rPr>
      </w:pPr>
      <w:r w:rsidRPr="004E2C47">
        <w:rPr>
          <w:lang w:val="ru-RU"/>
        </w:rPr>
        <w:t>•</w:t>
      </w:r>
      <w:r w:rsidRPr="004E2C47">
        <w:t> </w:t>
      </w:r>
      <w:r w:rsidRPr="004E2C47">
        <w:rPr>
          <w:lang w:val="ru-RU"/>
        </w:rPr>
        <w:t>определять характер среды водных растворов кислот и щелочей по изменению окраски индикаторов;</w:t>
      </w:r>
    </w:p>
    <w:p w:rsidR="004E2C47" w:rsidRPr="004E2C47" w:rsidRDefault="004E2C47" w:rsidP="004E2C47">
      <w:pPr>
        <w:rPr>
          <w:lang w:val="ru-RU"/>
        </w:rPr>
      </w:pPr>
      <w:r w:rsidRPr="004E2C47">
        <w:rPr>
          <w:lang w:val="ru-RU"/>
        </w:rPr>
        <w:t>•</w:t>
      </w:r>
      <w:r w:rsidRPr="004E2C47">
        <w:t> </w:t>
      </w:r>
      <w:r w:rsidRPr="004E2C47">
        <w:rPr>
          <w:lang w:val="ru-RU"/>
        </w:rPr>
        <w:t>проводить качественные реакции, подтверждающие наличие в водных растворах веществ отдельных катионов и анион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ставлять молекулярные и полные ионные уравненияпо сокращённым ионным уравнениям;</w:t>
      </w:r>
    </w:p>
    <w:p w:rsidR="004E2C47" w:rsidRPr="004E2C47" w:rsidRDefault="004E2C47" w:rsidP="004E2C47">
      <w:pPr>
        <w:rPr>
          <w:lang w:val="ru-RU"/>
        </w:rPr>
      </w:pPr>
      <w:r w:rsidRPr="004E2C47">
        <w:rPr>
          <w:lang w:val="ru-RU"/>
        </w:rPr>
        <w:t>•</w:t>
      </w:r>
      <w:r w:rsidRPr="004E2C47">
        <w:t> </w:t>
      </w:r>
      <w:r w:rsidRPr="004E2C47">
        <w:rPr>
          <w:lang w:val="ru-RU"/>
        </w:rPr>
        <w:t>приводить примеры реакций, подтверждающих существование взаи-мосвязи между основными классами неорганических веществ;</w:t>
      </w:r>
    </w:p>
    <w:p w:rsidR="004E2C47" w:rsidRPr="004E2C47" w:rsidRDefault="004E2C47" w:rsidP="004E2C47">
      <w:pPr>
        <w:rPr>
          <w:lang w:val="ru-RU"/>
        </w:rPr>
      </w:pPr>
      <w:r w:rsidRPr="004E2C47">
        <w:rPr>
          <w:lang w:val="ru-RU"/>
        </w:rPr>
        <w:lastRenderedPageBreak/>
        <w:t>•</w:t>
      </w:r>
      <w:r w:rsidRPr="004E2C47">
        <w:t> </w:t>
      </w:r>
      <w:r w:rsidRPr="004E2C47">
        <w:rPr>
          <w:lang w:val="ru-RU"/>
        </w:rPr>
        <w:t>прогнозировать результаты воздействия различныхфакторов на изме-нение скорости химической реакции;</w:t>
      </w:r>
    </w:p>
    <w:p w:rsidR="004E2C47" w:rsidRPr="004E2C47" w:rsidRDefault="004E2C47" w:rsidP="004E2C47">
      <w:pPr>
        <w:rPr>
          <w:lang w:val="ru-RU"/>
        </w:rPr>
      </w:pPr>
      <w:r w:rsidRPr="004E2C47">
        <w:rPr>
          <w:lang w:val="ru-RU"/>
        </w:rPr>
        <w:t>•</w:t>
      </w:r>
      <w:r w:rsidRPr="004E2C47">
        <w:t> </w:t>
      </w:r>
      <w:r w:rsidRPr="004E2C47">
        <w:rPr>
          <w:lang w:val="ru-RU"/>
        </w:rPr>
        <w:t>прогнозировать результаты воздействия различныхфакторов на смещение химического равновесия.</w:t>
      </w:r>
    </w:p>
    <w:p w:rsidR="004E2C47" w:rsidRPr="004E2C47" w:rsidRDefault="004E2C47" w:rsidP="004E2C47">
      <w:pPr>
        <w:rPr>
          <w:lang w:val="ru-RU"/>
        </w:rPr>
      </w:pPr>
      <w:bookmarkStart w:id="67" w:name="bookmark132"/>
      <w:r w:rsidRPr="004E2C47">
        <w:rPr>
          <w:lang w:val="ru-RU"/>
        </w:rPr>
        <w:t>Многообразие веществ</w:t>
      </w:r>
      <w:bookmarkEnd w:id="6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E2C47" w:rsidRPr="004E2C47" w:rsidRDefault="004E2C47" w:rsidP="004E2C47">
      <w:pPr>
        <w:rPr>
          <w:lang w:val="ru-RU"/>
        </w:rPr>
      </w:pPr>
      <w:r w:rsidRPr="004E2C47">
        <w:rPr>
          <w:lang w:val="ru-RU"/>
        </w:rPr>
        <w:t>•</w:t>
      </w:r>
      <w:r w:rsidRPr="004E2C47">
        <w:t> </w:t>
      </w:r>
      <w:r w:rsidRPr="004E2C47">
        <w:rPr>
          <w:lang w:val="ru-RU"/>
        </w:rPr>
        <w:t>составлять формулы веществ по их названиям;</w:t>
      </w:r>
    </w:p>
    <w:p w:rsidR="004E2C47" w:rsidRPr="004E2C47" w:rsidRDefault="004E2C47" w:rsidP="004E2C47">
      <w:pPr>
        <w:rPr>
          <w:lang w:val="ru-RU"/>
        </w:rPr>
      </w:pPr>
      <w:r w:rsidRPr="004E2C47">
        <w:rPr>
          <w:lang w:val="ru-RU"/>
        </w:rPr>
        <w:t>•</w:t>
      </w:r>
      <w:r w:rsidRPr="004E2C47">
        <w:t> </w:t>
      </w:r>
      <w:r w:rsidRPr="004E2C47">
        <w:rPr>
          <w:lang w:val="ru-RU"/>
        </w:rPr>
        <w:t>определять валентность и степень окисления элементов в веществах;</w:t>
      </w:r>
    </w:p>
    <w:p w:rsidR="004E2C47" w:rsidRPr="004E2C47" w:rsidRDefault="004E2C47" w:rsidP="004E2C47">
      <w:pPr>
        <w:rPr>
          <w:lang w:val="ru-RU"/>
        </w:rPr>
      </w:pPr>
      <w:r w:rsidRPr="004E2C47">
        <w:rPr>
          <w:lang w:val="ru-RU"/>
        </w:rPr>
        <w:t>•</w:t>
      </w:r>
      <w:r w:rsidRPr="004E2C47">
        <w:t> </w:t>
      </w:r>
      <w:r w:rsidRPr="004E2C47">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E2C47" w:rsidRPr="004E2C47" w:rsidRDefault="004E2C47" w:rsidP="004E2C47">
      <w:pPr>
        <w:rPr>
          <w:lang w:val="ru-RU"/>
        </w:rPr>
      </w:pPr>
      <w:r w:rsidRPr="004E2C47">
        <w:rPr>
          <w:lang w:val="ru-RU"/>
        </w:rPr>
        <w:t>•</w:t>
      </w:r>
      <w:r w:rsidRPr="004E2C47">
        <w:t> </w:t>
      </w:r>
      <w:r w:rsidRPr="004E2C47">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E2C47" w:rsidRPr="004E2C47" w:rsidRDefault="004E2C47" w:rsidP="004E2C47">
      <w:pPr>
        <w:rPr>
          <w:lang w:val="ru-RU"/>
        </w:rPr>
      </w:pPr>
      <w:r w:rsidRPr="004E2C47">
        <w:rPr>
          <w:lang w:val="ru-RU"/>
        </w:rPr>
        <w:t>•</w:t>
      </w:r>
      <w:r w:rsidRPr="004E2C47">
        <w:t> </w:t>
      </w:r>
      <w:r w:rsidRPr="004E2C47">
        <w:rPr>
          <w:lang w:val="ru-RU"/>
        </w:rPr>
        <w:t>называть общие химические свойства, характерные для групп оксидов: кислотных, основных, амфотерных;</w:t>
      </w:r>
    </w:p>
    <w:p w:rsidR="004E2C47" w:rsidRPr="004E2C47" w:rsidRDefault="004E2C47" w:rsidP="004E2C47">
      <w:pPr>
        <w:rPr>
          <w:lang w:val="ru-RU"/>
        </w:rPr>
      </w:pPr>
      <w:r w:rsidRPr="004E2C47">
        <w:rPr>
          <w:lang w:val="ru-RU"/>
        </w:rPr>
        <w:t>•</w:t>
      </w:r>
      <w:r w:rsidRPr="004E2C47">
        <w:t> </w:t>
      </w:r>
      <w:r w:rsidRPr="004E2C47">
        <w:rPr>
          <w:lang w:val="ru-RU"/>
        </w:rPr>
        <w:t>называть общие химические свойства, характерные для каждого из классов неорганических веществ: кислот оснований солей;</w:t>
      </w:r>
    </w:p>
    <w:p w:rsidR="004E2C47" w:rsidRPr="004E2C47" w:rsidRDefault="004E2C47" w:rsidP="004E2C47">
      <w:pPr>
        <w:rPr>
          <w:lang w:val="ru-RU"/>
        </w:rPr>
      </w:pPr>
      <w:r w:rsidRPr="004E2C47">
        <w:rPr>
          <w:lang w:val="ru-RU"/>
        </w:rPr>
        <w:t>•</w:t>
      </w:r>
      <w:r w:rsidRPr="004E2C47">
        <w:t> </w:t>
      </w:r>
      <w:r w:rsidRPr="004E2C47">
        <w:rPr>
          <w:lang w:val="ru-RU"/>
        </w:rPr>
        <w:t>приводить примеры реакций, подтверждающих химические свойства неорганических веществ: оксидов, кислот, оснований и солей;</w:t>
      </w:r>
    </w:p>
    <w:p w:rsidR="004E2C47" w:rsidRPr="004E2C47" w:rsidRDefault="004E2C47" w:rsidP="004E2C47">
      <w:pPr>
        <w:rPr>
          <w:lang w:val="ru-RU"/>
        </w:rPr>
      </w:pPr>
      <w:r w:rsidRPr="004E2C47">
        <w:rPr>
          <w:lang w:val="ru-RU"/>
        </w:rPr>
        <w:t>•</w:t>
      </w:r>
      <w:r w:rsidRPr="004E2C47">
        <w:t> </w:t>
      </w:r>
      <w:r w:rsidRPr="004E2C47">
        <w:rPr>
          <w:lang w:val="ru-RU"/>
        </w:rPr>
        <w:t>определять вещество-окислитель и вещество-восстановитель в окисли-тельно-восстановительных реакциях;</w:t>
      </w:r>
    </w:p>
    <w:p w:rsidR="004E2C47" w:rsidRPr="004E2C47" w:rsidRDefault="004E2C47" w:rsidP="004E2C47">
      <w:pPr>
        <w:rPr>
          <w:lang w:val="ru-RU"/>
        </w:rPr>
      </w:pPr>
      <w:r w:rsidRPr="004E2C47">
        <w:rPr>
          <w:lang w:val="ru-RU"/>
        </w:rPr>
        <w:t>•</w:t>
      </w:r>
      <w:r w:rsidRPr="004E2C47">
        <w:t> </w:t>
      </w:r>
      <w:r w:rsidRPr="004E2C47">
        <w:rPr>
          <w:lang w:val="ru-RU"/>
        </w:rPr>
        <w:t>составлять окислительно-восстановительный баланс (для изученных реакций) по предложенным схемам реакций;</w:t>
      </w:r>
    </w:p>
    <w:p w:rsidR="004E2C47" w:rsidRPr="004E2C47" w:rsidRDefault="004E2C47" w:rsidP="004E2C47">
      <w:pPr>
        <w:rPr>
          <w:lang w:val="ru-RU"/>
        </w:rPr>
      </w:pPr>
      <w:r w:rsidRPr="004E2C47">
        <w:rPr>
          <w:lang w:val="ru-RU"/>
        </w:rPr>
        <w:t>•</w:t>
      </w:r>
      <w:r w:rsidRPr="004E2C47">
        <w:t> </w:t>
      </w:r>
      <w:r w:rsidRPr="004E2C47">
        <w:rPr>
          <w:lang w:val="ru-RU"/>
        </w:rPr>
        <w:t>проводить лабораторные опыты, подтверждающие химические свойства основных классов неорганических веществ;</w:t>
      </w:r>
    </w:p>
    <w:p w:rsidR="004E2C47" w:rsidRPr="004E2C47" w:rsidRDefault="004E2C47" w:rsidP="004E2C47">
      <w:pPr>
        <w:rPr>
          <w:lang w:val="ru-RU"/>
        </w:rPr>
      </w:pPr>
      <w:r w:rsidRPr="004E2C47">
        <w:rPr>
          <w:lang w:val="ru-RU"/>
        </w:rPr>
        <w:t>•</w:t>
      </w:r>
      <w:r w:rsidRPr="004E2C47">
        <w:t> </w:t>
      </w:r>
      <w:r w:rsidRPr="004E2C47">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огнозировать химические свойства веществ на основе их состава и строения;</w:t>
      </w:r>
    </w:p>
    <w:p w:rsidR="004E2C47" w:rsidRPr="004E2C47" w:rsidRDefault="004E2C47" w:rsidP="004E2C47">
      <w:pPr>
        <w:rPr>
          <w:lang w:val="ru-RU"/>
        </w:rPr>
      </w:pPr>
      <w:r w:rsidRPr="004E2C47">
        <w:rPr>
          <w:lang w:val="ru-RU"/>
        </w:rPr>
        <w:lastRenderedPageBreak/>
        <w:t>•</w:t>
      </w:r>
      <w:r w:rsidRPr="004E2C47">
        <w:t> </w:t>
      </w:r>
      <w:r w:rsidRPr="004E2C47">
        <w:rPr>
          <w:lang w:val="ru-RU"/>
        </w:rPr>
        <w:t>прогнозировать способность вещества проявлятьокислительные или восстановительные свойства с учётомстепеней окисления элементов, входящих в его состав;</w:t>
      </w:r>
    </w:p>
    <w:p w:rsidR="004E2C47" w:rsidRPr="004E2C47" w:rsidRDefault="004E2C47" w:rsidP="004E2C47">
      <w:pPr>
        <w:rPr>
          <w:lang w:val="ru-RU"/>
        </w:rPr>
      </w:pPr>
      <w:r w:rsidRPr="004E2C47">
        <w:rPr>
          <w:lang w:val="ru-RU"/>
        </w:rPr>
        <w:t>•</w:t>
      </w:r>
      <w:r w:rsidRPr="004E2C47">
        <w:t> </w:t>
      </w:r>
      <w:r w:rsidRPr="004E2C47">
        <w:rPr>
          <w:lang w:val="ru-RU"/>
        </w:rPr>
        <w:t>выявлять существование генетической взаимосвязимежду веществами в ряду: простое вещество — оксид — гидроксид — соль;</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обые свойства концентрированных серной и азотной кислот;</w:t>
      </w:r>
    </w:p>
    <w:p w:rsidR="004E2C47" w:rsidRPr="004E2C47" w:rsidRDefault="004E2C47" w:rsidP="004E2C47">
      <w:pPr>
        <w:rPr>
          <w:lang w:val="ru-RU"/>
        </w:rPr>
      </w:pPr>
      <w:r w:rsidRPr="004E2C47">
        <w:rPr>
          <w:lang w:val="ru-RU"/>
        </w:rPr>
        <w:t>•</w:t>
      </w:r>
      <w:r w:rsidRPr="004E2C47">
        <w:t> </w:t>
      </w:r>
      <w:r w:rsidRPr="004E2C47">
        <w:rPr>
          <w:lang w:val="ru-RU"/>
        </w:rPr>
        <w:t>приводить примеры уравнений реакций, лежащихв основе промышленных способов получения аммиака, серной кислоты, чугуна и стали;</w:t>
      </w:r>
    </w:p>
    <w:p w:rsidR="004E2C47" w:rsidRPr="004E2C47" w:rsidRDefault="004E2C47" w:rsidP="004E2C47">
      <w:pPr>
        <w:rPr>
          <w:lang w:val="ru-RU"/>
        </w:rPr>
      </w:pPr>
      <w:r w:rsidRPr="004E2C47">
        <w:rPr>
          <w:lang w:val="ru-RU"/>
        </w:rPr>
        <w:t>•</w:t>
      </w:r>
      <w:r w:rsidRPr="004E2C47">
        <w:t> </w:t>
      </w:r>
      <w:r w:rsidRPr="004E2C47">
        <w:rPr>
          <w:lang w:val="ru-RU"/>
        </w:rPr>
        <w:t>описывать физические и химические процессы, являющиеся частью круговорота веществ в природе;</w:t>
      </w:r>
    </w:p>
    <w:p w:rsidR="004E2C47" w:rsidRPr="004E2C47" w:rsidRDefault="004E2C47" w:rsidP="004E2C47">
      <w:pPr>
        <w:rPr>
          <w:lang w:val="ru-RU"/>
        </w:rPr>
      </w:pPr>
      <w:r w:rsidRPr="004E2C47">
        <w:rPr>
          <w:lang w:val="ru-RU"/>
        </w:rPr>
        <w:t>•</w:t>
      </w:r>
      <w:r w:rsidRPr="004E2C47">
        <w:t> </w:t>
      </w:r>
      <w:r w:rsidRPr="004E2C47">
        <w:rPr>
          <w:lang w:val="ru-RU"/>
        </w:rPr>
        <w:t>организовывать, проводить ученические проектыпо исследованию свойств веществ, имеющих важное практическое значение.</w:t>
      </w:r>
    </w:p>
    <w:p w:rsidR="004E2C47" w:rsidRPr="004E2C47" w:rsidRDefault="004E2C47" w:rsidP="004E2C47">
      <w:pPr>
        <w:rPr>
          <w:lang w:val="ru-RU"/>
        </w:rPr>
      </w:pPr>
      <w:bookmarkStart w:id="68" w:name="bookmark133"/>
      <w:r w:rsidRPr="004E2C47">
        <w:rPr>
          <w:lang w:val="ru-RU"/>
        </w:rPr>
        <w:t>1.2.3.16. ИЗОБРАЗИТЕЛЬНОЕ ИСКУССТВО</w:t>
      </w:r>
      <w:bookmarkEnd w:id="68"/>
    </w:p>
    <w:p w:rsidR="004E2C47" w:rsidRPr="004E2C47" w:rsidRDefault="004E2C47" w:rsidP="004E2C47">
      <w:pPr>
        <w:rPr>
          <w:lang w:val="ru-RU"/>
        </w:rPr>
      </w:pPr>
      <w:bookmarkStart w:id="69" w:name="bookmark134"/>
      <w:r w:rsidRPr="004E2C47">
        <w:rPr>
          <w:lang w:val="ru-RU"/>
        </w:rPr>
        <w:t>Роль искусства и художественной деятельности в жизни человека и общества</w:t>
      </w:r>
      <w:bookmarkEnd w:id="6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роль и место искусства в развитии культуры, ориентироваться в связях искусства с наукой и религией;</w:t>
      </w:r>
    </w:p>
    <w:p w:rsidR="004E2C47" w:rsidRPr="004E2C47" w:rsidRDefault="004E2C47" w:rsidP="004E2C47">
      <w:pPr>
        <w:rPr>
          <w:lang w:val="ru-RU"/>
        </w:rPr>
      </w:pPr>
      <w:r w:rsidRPr="004E2C47">
        <w:rPr>
          <w:lang w:val="ru-RU"/>
        </w:rPr>
        <w:t>•</w:t>
      </w:r>
      <w:r w:rsidRPr="004E2C47">
        <w:t> </w:t>
      </w:r>
      <w:r w:rsidRPr="004E2C47">
        <w:rPr>
          <w:lang w:val="ru-RU"/>
        </w:rPr>
        <w:t>осознавать потенциал искусства в познании мира, в формировании отношения к человеку, природным и социальным явлениям;</w:t>
      </w:r>
    </w:p>
    <w:p w:rsidR="004E2C47" w:rsidRPr="004E2C47" w:rsidRDefault="004E2C47" w:rsidP="004E2C47">
      <w:pPr>
        <w:rPr>
          <w:lang w:val="ru-RU"/>
        </w:rPr>
      </w:pPr>
      <w:r w:rsidRPr="004E2C47">
        <w:rPr>
          <w:lang w:val="ru-RU"/>
        </w:rPr>
        <w:t>•</w:t>
      </w:r>
      <w:r w:rsidRPr="004E2C47">
        <w:t> </w:t>
      </w:r>
      <w:r w:rsidRPr="004E2C47">
        <w:rPr>
          <w:lang w:val="ru-RU"/>
        </w:rPr>
        <w:t>понимать роль искусства в создании материальной среды обитания человека;</w:t>
      </w:r>
    </w:p>
    <w:p w:rsidR="004E2C47" w:rsidRPr="004E2C47" w:rsidRDefault="004E2C47" w:rsidP="004E2C47">
      <w:pPr>
        <w:rPr>
          <w:lang w:val="ru-RU"/>
        </w:rPr>
      </w:pPr>
      <w:r w:rsidRPr="004E2C47">
        <w:rPr>
          <w:lang w:val="ru-RU"/>
        </w:rPr>
        <w:t>•</w:t>
      </w:r>
      <w:r w:rsidRPr="004E2C47">
        <w:t> </w:t>
      </w:r>
      <w:r w:rsidRPr="004E2C47">
        <w:rPr>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делять и анализировать авторскую концепцию художественного образа в произведении искусства;</w:t>
      </w:r>
    </w:p>
    <w:p w:rsidR="004E2C47" w:rsidRPr="004E2C47" w:rsidRDefault="004E2C47" w:rsidP="004E2C47">
      <w:pPr>
        <w:rPr>
          <w:lang w:val="ru-RU"/>
        </w:rPr>
      </w:pPr>
      <w:r w:rsidRPr="004E2C47">
        <w:rPr>
          <w:lang w:val="ru-RU"/>
        </w:rPr>
        <w:t>•</w:t>
      </w:r>
      <w:r w:rsidRPr="004E2C47">
        <w:t> </w:t>
      </w:r>
      <w:r w:rsidRPr="004E2C47">
        <w:rPr>
          <w:lang w:val="ru-RU"/>
        </w:rPr>
        <w:t>определять эстетические категории «прекрасное»и «безобразное», «комическое» и «трагическое» и др. в произведениях пластических искусств и использовать эти знания на практике;</w:t>
      </w:r>
    </w:p>
    <w:p w:rsidR="004E2C47" w:rsidRPr="004E2C47" w:rsidRDefault="004E2C47" w:rsidP="004E2C47">
      <w:pPr>
        <w:rPr>
          <w:lang w:val="ru-RU"/>
        </w:rPr>
      </w:pPr>
      <w:r w:rsidRPr="004E2C47">
        <w:rPr>
          <w:lang w:val="ru-RU"/>
        </w:rPr>
        <w:t>•</w:t>
      </w:r>
      <w:r w:rsidRPr="004E2C47">
        <w:t> </w:t>
      </w:r>
      <w:r w:rsidRPr="004E2C47">
        <w:rPr>
          <w:lang w:val="ru-RU"/>
        </w:rPr>
        <w:t>различать произведения разных эпох, художественныхстилей;</w:t>
      </w:r>
    </w:p>
    <w:p w:rsidR="004E2C47" w:rsidRPr="004E2C47" w:rsidRDefault="004E2C47" w:rsidP="004E2C47">
      <w:pPr>
        <w:rPr>
          <w:lang w:val="ru-RU"/>
        </w:rPr>
      </w:pPr>
      <w:r w:rsidRPr="004E2C47">
        <w:rPr>
          <w:lang w:val="ru-RU"/>
        </w:rPr>
        <w:t>•</w:t>
      </w:r>
      <w:r w:rsidRPr="004E2C47">
        <w:t> </w:t>
      </w:r>
      <w:r w:rsidRPr="004E2C47">
        <w:rPr>
          <w:lang w:val="ru-RU"/>
        </w:rPr>
        <w:t>различать работы великих мастеров по художественной манере (по манере письма).</w:t>
      </w:r>
    </w:p>
    <w:p w:rsidR="004E2C47" w:rsidRPr="004E2C47" w:rsidRDefault="004E2C47" w:rsidP="004E2C47">
      <w:pPr>
        <w:rPr>
          <w:lang w:val="ru-RU"/>
        </w:rPr>
      </w:pPr>
      <w:bookmarkStart w:id="70" w:name="bookmark135"/>
      <w:r w:rsidRPr="004E2C47">
        <w:rPr>
          <w:lang w:val="ru-RU"/>
        </w:rPr>
        <w:t>Духовно-нравственные проблемы жизни и искусства</w:t>
      </w:r>
      <w:bookmarkEnd w:id="70"/>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онимать связи искусства с всемирной историей и историей Отечества;</w:t>
      </w:r>
    </w:p>
    <w:p w:rsidR="004E2C47" w:rsidRPr="004E2C47" w:rsidRDefault="004E2C47" w:rsidP="004E2C47">
      <w:pPr>
        <w:rPr>
          <w:lang w:val="ru-RU"/>
        </w:rPr>
      </w:pPr>
      <w:r w:rsidRPr="004E2C47">
        <w:rPr>
          <w:lang w:val="ru-RU"/>
        </w:rPr>
        <w:lastRenderedPageBreak/>
        <w:t>•</w:t>
      </w:r>
      <w:r w:rsidRPr="004E2C47">
        <w:t> </w:t>
      </w:r>
      <w:r w:rsidRPr="004E2C47">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4E2C47" w:rsidRPr="004E2C47" w:rsidRDefault="004E2C47" w:rsidP="004E2C47">
      <w:pPr>
        <w:rPr>
          <w:lang w:val="ru-RU"/>
        </w:rPr>
      </w:pPr>
      <w:r w:rsidRPr="004E2C47">
        <w:rPr>
          <w:lang w:val="ru-RU"/>
        </w:rPr>
        <w:t>•</w:t>
      </w:r>
      <w:r w:rsidRPr="004E2C47">
        <w:t> </w:t>
      </w:r>
      <w:r w:rsidRPr="004E2C47">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4E2C47" w:rsidRPr="004E2C47" w:rsidRDefault="004E2C47" w:rsidP="004E2C47">
      <w:pPr>
        <w:rPr>
          <w:lang w:val="ru-RU"/>
        </w:rPr>
      </w:pPr>
      <w:r w:rsidRPr="004E2C47">
        <w:rPr>
          <w:lang w:val="ru-RU"/>
        </w:rPr>
        <w:t>•</w:t>
      </w:r>
      <w:r w:rsidRPr="004E2C47">
        <w:t> </w:t>
      </w:r>
      <w:r w:rsidRPr="004E2C47">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4E2C47" w:rsidRPr="004E2C47" w:rsidRDefault="004E2C47" w:rsidP="004E2C47">
      <w:pPr>
        <w:rPr>
          <w:lang w:val="ru-RU"/>
        </w:rPr>
      </w:pPr>
      <w:r w:rsidRPr="004E2C47">
        <w:rPr>
          <w:lang w:val="ru-RU"/>
        </w:rPr>
        <w:t>•</w:t>
      </w:r>
      <w:r w:rsidRPr="004E2C47">
        <w:t> </w:t>
      </w:r>
      <w:r w:rsidRPr="004E2C47">
        <w:rPr>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онимать гражданское подвижничество художникав выявлении положительных и отрицательных сторон жизни в художественном образе;</w:t>
      </w:r>
    </w:p>
    <w:p w:rsidR="004E2C47" w:rsidRPr="004E2C47" w:rsidRDefault="004E2C47" w:rsidP="004E2C47">
      <w:pPr>
        <w:rPr>
          <w:lang w:val="ru-RU"/>
        </w:rPr>
      </w:pPr>
      <w:r w:rsidRPr="004E2C47">
        <w:rPr>
          <w:lang w:val="ru-RU"/>
        </w:rPr>
        <w:t>•</w:t>
      </w:r>
      <w:r w:rsidRPr="004E2C47">
        <w:t> </w:t>
      </w:r>
      <w:r w:rsidRPr="004E2C47">
        <w:rPr>
          <w:lang w:val="ru-RU"/>
        </w:rPr>
        <w:t>осознавать необходимость развитого эстетическоговкуса в жизни современного человека;</w:t>
      </w:r>
    </w:p>
    <w:p w:rsidR="004E2C47" w:rsidRPr="004E2C47" w:rsidRDefault="004E2C47" w:rsidP="004E2C47">
      <w:pPr>
        <w:rPr>
          <w:lang w:val="ru-RU"/>
        </w:rPr>
      </w:pPr>
      <w:r w:rsidRPr="004E2C47">
        <w:rPr>
          <w:lang w:val="ru-RU"/>
        </w:rPr>
        <w:t>•</w:t>
      </w:r>
      <w:r w:rsidRPr="004E2C47">
        <w:t> </w:t>
      </w:r>
      <w:r w:rsidRPr="004E2C47">
        <w:rPr>
          <w:lang w:val="ru-RU"/>
        </w:rPr>
        <w:t>понимать специфику ориентированности отечественного искусства на приоритет этического над эстетическим.</w:t>
      </w:r>
    </w:p>
    <w:p w:rsidR="004E2C47" w:rsidRPr="004E2C47" w:rsidRDefault="004E2C47" w:rsidP="004E2C47">
      <w:pPr>
        <w:rPr>
          <w:lang w:val="ru-RU"/>
        </w:rPr>
      </w:pPr>
      <w:bookmarkStart w:id="71" w:name="bookmark136"/>
      <w:r w:rsidRPr="004E2C47">
        <w:rPr>
          <w:lang w:val="ru-RU"/>
        </w:rPr>
        <w:t>Язык пластических искусств и художественный образ</w:t>
      </w:r>
      <w:bookmarkEnd w:id="71"/>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E2C47" w:rsidRPr="004E2C47" w:rsidRDefault="004E2C47" w:rsidP="004E2C47">
      <w:pPr>
        <w:rPr>
          <w:lang w:val="ru-RU"/>
        </w:rPr>
      </w:pPr>
      <w:r w:rsidRPr="004E2C47">
        <w:rPr>
          <w:lang w:val="ru-RU"/>
        </w:rPr>
        <w:t>•</w:t>
      </w:r>
      <w:r w:rsidRPr="004E2C47">
        <w:t> </w:t>
      </w:r>
      <w:r w:rsidRPr="004E2C47">
        <w:rPr>
          <w:lang w:val="ru-RU"/>
        </w:rPr>
        <w:t>понимать роль художественного образа и понятия «выразительность» в искусстве;</w:t>
      </w:r>
    </w:p>
    <w:p w:rsidR="004E2C47" w:rsidRPr="004E2C47" w:rsidRDefault="004E2C47" w:rsidP="004E2C47">
      <w:pPr>
        <w:rPr>
          <w:lang w:val="ru-RU"/>
        </w:rPr>
      </w:pPr>
      <w:r w:rsidRPr="004E2C47">
        <w:rPr>
          <w:lang w:val="ru-RU"/>
        </w:rPr>
        <w:t>•</w:t>
      </w:r>
      <w:r w:rsidRPr="004E2C47">
        <w:t> </w:t>
      </w:r>
      <w:r w:rsidRPr="004E2C47">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E2C47" w:rsidRPr="004E2C47" w:rsidRDefault="004E2C47" w:rsidP="004E2C47">
      <w:pPr>
        <w:rPr>
          <w:lang w:val="ru-RU"/>
        </w:rPr>
      </w:pPr>
      <w:r w:rsidRPr="004E2C47">
        <w:rPr>
          <w:lang w:val="ru-RU"/>
        </w:rPr>
        <w:t>•</w:t>
      </w:r>
      <w:r w:rsidRPr="004E2C47">
        <w:t> </w:t>
      </w:r>
      <w:r w:rsidRPr="004E2C47">
        <w:rPr>
          <w:lang w:val="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4E2C47" w:rsidRPr="004E2C47" w:rsidRDefault="004E2C47" w:rsidP="004E2C47">
      <w:pPr>
        <w:rPr>
          <w:lang w:val="ru-RU"/>
        </w:rPr>
      </w:pPr>
      <w:r w:rsidRPr="004E2C47">
        <w:rPr>
          <w:lang w:val="ru-RU"/>
        </w:rPr>
        <w:t>•</w:t>
      </w:r>
      <w:r w:rsidRPr="004E2C47">
        <w:t> </w:t>
      </w:r>
      <w:r w:rsidRPr="004E2C47">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E2C47" w:rsidRPr="004E2C47" w:rsidRDefault="004E2C47" w:rsidP="004E2C47">
      <w:pPr>
        <w:rPr>
          <w:lang w:val="ru-RU"/>
        </w:rPr>
      </w:pPr>
      <w:r w:rsidRPr="004E2C47">
        <w:rPr>
          <w:lang w:val="ru-RU"/>
        </w:rPr>
        <w:t>•</w:t>
      </w:r>
      <w:r w:rsidRPr="004E2C47">
        <w:t> </w:t>
      </w:r>
      <w:r w:rsidRPr="004E2C47">
        <w:rPr>
          <w:lang w:val="ru-RU"/>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lastRenderedPageBreak/>
        <w:t>•</w:t>
      </w:r>
      <w:r w:rsidRPr="004E2C47">
        <w:t> </w:t>
      </w:r>
      <w:r w:rsidRPr="004E2C47">
        <w:rPr>
          <w:lang w:val="ru-RU"/>
        </w:rPr>
        <w:t>анализировать и высказывать суждение о своей творческой работе и работе одноклассников;</w:t>
      </w:r>
    </w:p>
    <w:p w:rsidR="004E2C47" w:rsidRPr="004E2C47" w:rsidRDefault="004E2C47" w:rsidP="004E2C47">
      <w:pPr>
        <w:rPr>
          <w:lang w:val="ru-RU"/>
        </w:rPr>
      </w:pPr>
      <w:r w:rsidRPr="004E2C47">
        <w:rPr>
          <w:lang w:val="ru-RU"/>
        </w:rPr>
        <w:t>•</w:t>
      </w:r>
      <w:r w:rsidRPr="004E2C47">
        <w:t> </w:t>
      </w:r>
      <w:r w:rsidRPr="004E2C47">
        <w:rPr>
          <w:lang w:val="ru-RU"/>
        </w:rPr>
        <w:t>понимать и использовать в художественной работематериалы и средства художественной выразительности,соответствующие замыслу;</w:t>
      </w:r>
    </w:p>
    <w:p w:rsidR="004E2C47" w:rsidRPr="004E2C47" w:rsidRDefault="004E2C47" w:rsidP="004E2C47">
      <w:pPr>
        <w:rPr>
          <w:lang w:val="ru-RU"/>
        </w:rPr>
      </w:pPr>
      <w:r w:rsidRPr="004E2C47">
        <w:rPr>
          <w:lang w:val="ru-RU"/>
        </w:rPr>
        <w:t>•</w:t>
      </w:r>
      <w:r w:rsidRPr="004E2C47">
        <w:t> </w:t>
      </w:r>
      <w:r w:rsidRPr="004E2C47">
        <w:rPr>
          <w:lang w:val="ru-RU"/>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4E2C47" w:rsidRPr="004E2C47" w:rsidRDefault="004E2C47" w:rsidP="004E2C47">
      <w:pPr>
        <w:rPr>
          <w:lang w:val="ru-RU"/>
        </w:rPr>
      </w:pPr>
      <w:bookmarkStart w:id="72" w:name="bookmark137"/>
      <w:r w:rsidRPr="004E2C47">
        <w:rPr>
          <w:lang w:val="ru-RU"/>
        </w:rPr>
        <w:t>Виды и жанры изобразительного искусства</w:t>
      </w:r>
      <w:bookmarkEnd w:id="7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E2C47" w:rsidRPr="004E2C47" w:rsidRDefault="004E2C47" w:rsidP="004E2C47">
      <w:pPr>
        <w:rPr>
          <w:lang w:val="ru-RU"/>
        </w:rPr>
      </w:pPr>
      <w:r w:rsidRPr="004E2C47">
        <w:rPr>
          <w:lang w:val="ru-RU"/>
        </w:rPr>
        <w:t>•</w:t>
      </w:r>
      <w:r w:rsidRPr="004E2C47">
        <w:t> </w:t>
      </w:r>
      <w:r w:rsidRPr="004E2C47">
        <w:rPr>
          <w:lang w:val="ru-RU"/>
        </w:rPr>
        <w:t>различать виды декоративно-прикладных искусств, понимать их специ-фику;</w:t>
      </w:r>
    </w:p>
    <w:p w:rsidR="004E2C47" w:rsidRPr="004E2C47" w:rsidRDefault="004E2C47" w:rsidP="004E2C47">
      <w:pPr>
        <w:rPr>
          <w:lang w:val="ru-RU"/>
        </w:rPr>
      </w:pPr>
      <w:r w:rsidRPr="004E2C47">
        <w:rPr>
          <w:lang w:val="ru-RU"/>
        </w:rPr>
        <w:t>•</w:t>
      </w:r>
      <w:r w:rsidRPr="004E2C47">
        <w:t> </w:t>
      </w:r>
      <w:r w:rsidRPr="004E2C47">
        <w:rPr>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пределять шедевры национального и мирового изобразительного искус-ства;</w:t>
      </w:r>
    </w:p>
    <w:p w:rsidR="004E2C47" w:rsidRPr="004E2C47" w:rsidRDefault="004E2C47" w:rsidP="004E2C47">
      <w:pPr>
        <w:rPr>
          <w:lang w:val="ru-RU"/>
        </w:rPr>
      </w:pPr>
      <w:r w:rsidRPr="004E2C47">
        <w:rPr>
          <w:lang w:val="ru-RU"/>
        </w:rPr>
        <w:t>•</w:t>
      </w:r>
      <w:r w:rsidRPr="004E2C47">
        <w:t> </w:t>
      </w:r>
      <w:r w:rsidRPr="004E2C47">
        <w:rPr>
          <w:lang w:val="ru-RU"/>
        </w:rPr>
        <w:t>понимать историческую ретроспективу становленияжанров пласти-ческих искусств.</w:t>
      </w:r>
    </w:p>
    <w:p w:rsidR="004E2C47" w:rsidRPr="004E2C47" w:rsidRDefault="004E2C47" w:rsidP="004E2C47">
      <w:pPr>
        <w:rPr>
          <w:lang w:val="ru-RU"/>
        </w:rPr>
      </w:pPr>
      <w:bookmarkStart w:id="73" w:name="bookmark138"/>
      <w:r w:rsidRPr="004E2C47">
        <w:rPr>
          <w:lang w:val="ru-RU"/>
        </w:rPr>
        <w:t>Изобразительная природа фотографии, театра, кино</w:t>
      </w:r>
      <w:bookmarkEnd w:id="7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пределять жанры и особенности художественной фотографии, её отличие от картины и нехудожественной фотографии;</w:t>
      </w:r>
    </w:p>
    <w:p w:rsidR="004E2C47" w:rsidRPr="004E2C47" w:rsidRDefault="004E2C47" w:rsidP="004E2C47">
      <w:pPr>
        <w:rPr>
          <w:lang w:val="ru-RU"/>
        </w:rPr>
      </w:pPr>
      <w:r w:rsidRPr="004E2C47">
        <w:rPr>
          <w:lang w:val="ru-RU"/>
        </w:rPr>
        <w:t>•</w:t>
      </w:r>
      <w:r w:rsidRPr="004E2C47">
        <w:t> </w:t>
      </w:r>
      <w:r w:rsidRPr="004E2C47">
        <w:rPr>
          <w:lang w:val="ru-RU"/>
        </w:rPr>
        <w:t>понимать особенности визуального художественного образа в театре и кино;</w:t>
      </w:r>
    </w:p>
    <w:p w:rsidR="004E2C47" w:rsidRPr="004E2C47" w:rsidRDefault="004E2C47" w:rsidP="004E2C47">
      <w:pPr>
        <w:rPr>
          <w:lang w:val="ru-RU"/>
        </w:rPr>
      </w:pPr>
      <w:r w:rsidRPr="004E2C47">
        <w:rPr>
          <w:lang w:val="ru-RU"/>
        </w:rPr>
        <w:t>•</w:t>
      </w:r>
      <w:r w:rsidRPr="004E2C47">
        <w:t> </w:t>
      </w:r>
      <w:r w:rsidRPr="004E2C47">
        <w:rPr>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4E2C47" w:rsidRPr="004E2C47" w:rsidRDefault="004E2C47" w:rsidP="004E2C47">
      <w:pPr>
        <w:rPr>
          <w:lang w:val="ru-RU"/>
        </w:rPr>
      </w:pPr>
      <w:r w:rsidRPr="004E2C47">
        <w:rPr>
          <w:lang w:val="ru-RU"/>
        </w:rPr>
        <w:t>•</w:t>
      </w:r>
      <w:r w:rsidRPr="004E2C47">
        <w:t> </w:t>
      </w:r>
      <w:r w:rsidRPr="004E2C47">
        <w:rPr>
          <w:lang w:val="ru-RU"/>
        </w:rPr>
        <w:t>применять компьютерные технологии в собственной художественно-творческой деятельности (</w:t>
      </w:r>
      <w:r w:rsidRPr="004E2C47">
        <w:t>PowerPoint</w:t>
      </w:r>
      <w:r w:rsidRPr="004E2C47">
        <w:rPr>
          <w:lang w:val="ru-RU"/>
        </w:rPr>
        <w:t xml:space="preserve">, </w:t>
      </w:r>
      <w:r w:rsidRPr="004E2C47">
        <w:t>Photoshop</w:t>
      </w:r>
      <w:r w:rsidRPr="004E2C47">
        <w:rPr>
          <w:lang w:val="ru-RU"/>
        </w:rPr>
        <w:t>и др.).</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средства художественной выразительности в собствен-ных фотоработах;</w:t>
      </w:r>
    </w:p>
    <w:p w:rsidR="004E2C47" w:rsidRPr="004E2C47" w:rsidRDefault="004E2C47" w:rsidP="004E2C47">
      <w:pPr>
        <w:rPr>
          <w:lang w:val="ru-RU"/>
        </w:rPr>
      </w:pPr>
      <w:r w:rsidRPr="004E2C47">
        <w:rPr>
          <w:lang w:val="ru-RU"/>
        </w:rPr>
        <w:t>•</w:t>
      </w:r>
      <w:r w:rsidRPr="004E2C47">
        <w:t> </w:t>
      </w:r>
      <w:r w:rsidRPr="004E2C47">
        <w:rPr>
          <w:lang w:val="ru-RU"/>
        </w:rPr>
        <w:t xml:space="preserve">применять в работе над цифровой фотографией технические средства </w:t>
      </w:r>
      <w:r w:rsidRPr="004E2C47">
        <w:t>Photoshop</w:t>
      </w:r>
      <w:r w:rsidRPr="004E2C47">
        <w:rPr>
          <w:lang w:val="ru-RU"/>
        </w:rPr>
        <w:t>;</w:t>
      </w:r>
    </w:p>
    <w:p w:rsidR="004E2C47" w:rsidRPr="004E2C47" w:rsidRDefault="004E2C47" w:rsidP="004E2C47">
      <w:pPr>
        <w:rPr>
          <w:lang w:val="ru-RU"/>
        </w:rPr>
      </w:pPr>
      <w:r w:rsidRPr="004E2C47">
        <w:rPr>
          <w:lang w:val="ru-RU"/>
        </w:rPr>
        <w:lastRenderedPageBreak/>
        <w:t>•</w:t>
      </w:r>
      <w:r w:rsidRPr="004E2C47">
        <w:t> </w:t>
      </w:r>
      <w:r w:rsidRPr="004E2C47">
        <w:rPr>
          <w:lang w:val="ru-RU"/>
        </w:rPr>
        <w:t>понимать и анализировать выразительность и соответствие авторс-кому замыслу сценографии, костюмов, грима после просмотра спектакля;</w:t>
      </w:r>
    </w:p>
    <w:p w:rsidR="004E2C47" w:rsidRPr="004E2C47" w:rsidRDefault="004E2C47" w:rsidP="004E2C47">
      <w:pPr>
        <w:rPr>
          <w:lang w:val="ru-RU"/>
        </w:rPr>
      </w:pPr>
      <w:r w:rsidRPr="004E2C47">
        <w:rPr>
          <w:lang w:val="ru-RU"/>
        </w:rPr>
        <w:t>•</w:t>
      </w:r>
      <w:r w:rsidRPr="004E2C47">
        <w:t> </w:t>
      </w:r>
      <w:r w:rsidRPr="004E2C47">
        <w:rPr>
          <w:lang w:val="ru-RU"/>
        </w:rPr>
        <w:t>понимать и анализировать раскадровку, реквизит,костюмы и грим после просмотра художественного фильма.</w:t>
      </w:r>
    </w:p>
    <w:p w:rsidR="004E2C47" w:rsidRPr="004E2C47" w:rsidRDefault="004E2C47" w:rsidP="004E2C47">
      <w:pPr>
        <w:rPr>
          <w:lang w:val="ru-RU"/>
        </w:rPr>
      </w:pPr>
      <w:bookmarkStart w:id="74" w:name="bookmark139"/>
      <w:r w:rsidRPr="004E2C47">
        <w:rPr>
          <w:lang w:val="ru-RU"/>
        </w:rPr>
        <w:t>1.2.3.17. МУЗЫКА</w:t>
      </w:r>
      <w:bookmarkEnd w:id="74"/>
    </w:p>
    <w:p w:rsidR="004E2C47" w:rsidRPr="004E2C47" w:rsidRDefault="004E2C47" w:rsidP="004E2C47">
      <w:pPr>
        <w:rPr>
          <w:lang w:val="ru-RU"/>
        </w:rPr>
      </w:pPr>
      <w:bookmarkStart w:id="75" w:name="bookmark140"/>
      <w:r w:rsidRPr="004E2C47">
        <w:rPr>
          <w:lang w:val="ru-RU"/>
        </w:rPr>
        <w:t>Музыка как вид искусства</w:t>
      </w:r>
      <w:bookmarkEnd w:id="7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E2C47" w:rsidRPr="004E2C47" w:rsidRDefault="004E2C47" w:rsidP="004E2C47">
      <w:pPr>
        <w:rPr>
          <w:lang w:val="ru-RU"/>
        </w:rPr>
      </w:pPr>
      <w:r w:rsidRPr="004E2C47">
        <w:rPr>
          <w:lang w:val="ru-RU"/>
        </w:rPr>
        <w:t>•</w:t>
      </w:r>
      <w:r w:rsidRPr="004E2C47">
        <w:t> </w:t>
      </w:r>
      <w:r w:rsidRPr="004E2C47">
        <w:rPr>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E2C47" w:rsidRPr="004E2C47" w:rsidRDefault="004E2C47" w:rsidP="004E2C47">
      <w:pPr>
        <w:rPr>
          <w:lang w:val="ru-RU"/>
        </w:rPr>
      </w:pPr>
      <w:r w:rsidRPr="004E2C47">
        <w:rPr>
          <w:lang w:val="ru-RU"/>
        </w:rPr>
        <w:t>•</w:t>
      </w:r>
      <w:r w:rsidRPr="004E2C47">
        <w:t> </w:t>
      </w:r>
      <w:r w:rsidRPr="004E2C47">
        <w:rPr>
          <w:lang w:val="ru-RU"/>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ринимать активное участие в художественных событиях класса, музыкально-эстетической жизни школы,района, города и др. (музыкальные вечера, музыкальные гостиные, концерты для младших школьников и др.);</w:t>
      </w:r>
    </w:p>
    <w:p w:rsidR="004E2C47" w:rsidRPr="004E2C47" w:rsidRDefault="004E2C47" w:rsidP="004E2C47">
      <w:pPr>
        <w:rPr>
          <w:lang w:val="ru-RU"/>
        </w:rPr>
      </w:pPr>
      <w:r w:rsidRPr="004E2C47">
        <w:rPr>
          <w:lang w:val="ru-RU"/>
        </w:rPr>
        <w:t>•</w:t>
      </w:r>
      <w:r w:rsidRPr="004E2C47">
        <w:t> </w:t>
      </w:r>
      <w:r w:rsidRPr="004E2C47">
        <w:rPr>
          <w:lang w:val="ru-RU"/>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4E2C47" w:rsidRPr="004E2C47" w:rsidRDefault="004E2C47" w:rsidP="004E2C47">
      <w:pPr>
        <w:rPr>
          <w:lang w:val="ru-RU"/>
        </w:rPr>
      </w:pPr>
      <w:bookmarkStart w:id="76" w:name="bookmark141"/>
      <w:r w:rsidRPr="004E2C47">
        <w:rPr>
          <w:lang w:val="ru-RU"/>
        </w:rPr>
        <w:t>Музыкальный образ и музыкальная драматургия</w:t>
      </w:r>
      <w:bookmarkEnd w:id="7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4E2C47" w:rsidRPr="004E2C47" w:rsidRDefault="004E2C47" w:rsidP="004E2C47">
      <w:pPr>
        <w:rPr>
          <w:lang w:val="ru-RU"/>
        </w:rPr>
      </w:pPr>
      <w:r w:rsidRPr="004E2C47">
        <w:rPr>
          <w:lang w:val="ru-RU"/>
        </w:rPr>
        <w:t>•</w:t>
      </w:r>
      <w:r w:rsidRPr="004E2C47">
        <w:t> </w:t>
      </w:r>
      <w:r w:rsidRPr="004E2C47">
        <w:rPr>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4E2C47" w:rsidRPr="004E2C47" w:rsidRDefault="004E2C47" w:rsidP="004E2C47">
      <w:pPr>
        <w:rPr>
          <w:lang w:val="ru-RU"/>
        </w:rPr>
      </w:pPr>
      <w:r w:rsidRPr="004E2C47">
        <w:rPr>
          <w:lang w:val="ru-RU"/>
        </w:rPr>
        <w:lastRenderedPageBreak/>
        <w:t>•</w:t>
      </w:r>
      <w:r w:rsidRPr="004E2C47">
        <w:t> </w:t>
      </w:r>
      <w:r w:rsidRPr="004E2C47">
        <w:rPr>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концертов, театров и др.;</w:t>
      </w:r>
    </w:p>
    <w:p w:rsidR="004E2C47" w:rsidRPr="004E2C47" w:rsidRDefault="004E2C47" w:rsidP="004E2C47">
      <w:pPr>
        <w:rPr>
          <w:lang w:val="ru-RU"/>
        </w:rPr>
      </w:pPr>
      <w:r w:rsidRPr="004E2C47">
        <w:rPr>
          <w:lang w:val="ru-RU"/>
        </w:rPr>
        <w:t>•</w:t>
      </w:r>
      <w:r w:rsidRPr="004E2C47">
        <w:t> </w:t>
      </w:r>
      <w:r w:rsidRPr="004E2C47">
        <w:rPr>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спектаклей, выставок и конкурсов, фестивалей и др.</w:t>
      </w:r>
    </w:p>
    <w:p w:rsidR="004E2C47" w:rsidRPr="004E2C47" w:rsidRDefault="004E2C47" w:rsidP="004E2C47">
      <w:pPr>
        <w:rPr>
          <w:lang w:val="ru-RU"/>
        </w:rPr>
      </w:pPr>
      <w:bookmarkStart w:id="77" w:name="bookmark142"/>
      <w:r w:rsidRPr="004E2C47">
        <w:rPr>
          <w:lang w:val="ru-RU"/>
        </w:rPr>
        <w:t>Музыка в современном мире: традиции и инновации</w:t>
      </w:r>
      <w:bookmarkEnd w:id="7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4E2C47" w:rsidRPr="004E2C47" w:rsidRDefault="004E2C47" w:rsidP="004E2C47">
      <w:pPr>
        <w:rPr>
          <w:lang w:val="ru-RU"/>
        </w:rPr>
      </w:pPr>
      <w:r w:rsidRPr="004E2C47">
        <w:rPr>
          <w:lang w:val="ru-RU"/>
        </w:rPr>
        <w:t>•</w:t>
      </w:r>
      <w:r w:rsidRPr="004E2C47">
        <w:t> </w:t>
      </w:r>
      <w:r w:rsidRPr="004E2C47">
        <w:rPr>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4E2C47">
        <w:t>XIX</w:t>
      </w:r>
      <w:r w:rsidRPr="004E2C47">
        <w:rPr>
          <w:lang w:val="ru-RU"/>
        </w:rPr>
        <w:t>—</w:t>
      </w:r>
      <w:r w:rsidRPr="004E2C47">
        <w:t>XX</w:t>
      </w:r>
      <w:r w:rsidRPr="004E2C47">
        <w:rPr>
          <w:lang w:val="ru-RU"/>
        </w:rPr>
        <w:t xml:space="preserve"> вв., отечественное и зарубежное музыкальное искусство </w:t>
      </w:r>
      <w:r w:rsidRPr="004E2C47">
        <w:t>XX</w:t>
      </w:r>
      <w:r w:rsidRPr="004E2C47">
        <w:rPr>
          <w:lang w:val="ru-RU"/>
        </w:rPr>
        <w:t xml:space="preserve"> в.);</w:t>
      </w:r>
    </w:p>
    <w:p w:rsidR="004E2C47" w:rsidRPr="004E2C47" w:rsidRDefault="004E2C47" w:rsidP="004E2C47">
      <w:pPr>
        <w:rPr>
          <w:lang w:val="ru-RU"/>
        </w:rPr>
      </w:pPr>
      <w:r w:rsidRPr="004E2C47">
        <w:rPr>
          <w:lang w:val="ru-RU"/>
        </w:rPr>
        <w:t>•</w:t>
      </w:r>
      <w:r w:rsidRPr="004E2C47">
        <w:t> </w:t>
      </w:r>
      <w:r w:rsidRPr="004E2C47">
        <w:rPr>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сказывать личностно-оценочные суждения о ролии месте музыки в жизни, о нравственных ценностях и эстетических идеалах, воплощённых в шедеврах музыкальногоискусства прошлого и современности, обосновывать своипредпочтения в ситуации выбора;</w:t>
      </w:r>
    </w:p>
    <w:p w:rsidR="004E2C47" w:rsidRPr="004E2C47" w:rsidRDefault="004E2C47" w:rsidP="004E2C47">
      <w:pPr>
        <w:rPr>
          <w:lang w:val="ru-RU"/>
        </w:rPr>
      </w:pPr>
      <w:r w:rsidRPr="004E2C47">
        <w:rPr>
          <w:lang w:val="ru-RU"/>
        </w:rPr>
        <w:t>•</w:t>
      </w:r>
      <w:r w:rsidRPr="004E2C47">
        <w:t> </w:t>
      </w:r>
      <w:r w:rsidRPr="004E2C47">
        <w:rPr>
          <w:lang w:val="ru-RU"/>
        </w:rPr>
        <w:t>структурировать и систематизировать на основе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E2C47" w:rsidRPr="004E2C47" w:rsidRDefault="004E2C47" w:rsidP="004E2C47">
      <w:pPr>
        <w:rPr>
          <w:lang w:val="ru-RU"/>
        </w:rPr>
      </w:pPr>
      <w:bookmarkStart w:id="78" w:name="bookmark143"/>
      <w:r w:rsidRPr="004E2C47">
        <w:rPr>
          <w:lang w:val="ru-RU"/>
        </w:rPr>
        <w:t>1.2.3.18. ТЕХНОЛОГИЯ</w:t>
      </w:r>
      <w:bookmarkEnd w:id="78"/>
    </w:p>
    <w:p w:rsidR="004E2C47" w:rsidRPr="004E2C47" w:rsidRDefault="004E2C47" w:rsidP="004E2C47">
      <w:pPr>
        <w:rPr>
          <w:lang w:val="ru-RU"/>
        </w:rPr>
      </w:pPr>
      <w:r w:rsidRPr="004E2C47">
        <w:rPr>
          <w:lang w:val="ru-RU"/>
        </w:rPr>
        <w:t>Индустриальные технологии</w:t>
      </w:r>
    </w:p>
    <w:p w:rsidR="004E2C47" w:rsidRPr="004E2C47" w:rsidRDefault="004E2C47" w:rsidP="004E2C47">
      <w:pPr>
        <w:rPr>
          <w:lang w:val="ru-RU"/>
        </w:rPr>
      </w:pPr>
      <w:r w:rsidRPr="004E2C47">
        <w:rPr>
          <w:lang w:val="ru-RU"/>
        </w:rPr>
        <w:t>Технологии обработки конструкционных и поделочныхматериалов</w:t>
      </w:r>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находить в учебной литературе сведения, необходимые для конструиро-вания объекта и осуществления выбранной технологии;</w:t>
      </w:r>
    </w:p>
    <w:p w:rsidR="004E2C47" w:rsidRPr="004E2C47" w:rsidRDefault="004E2C47" w:rsidP="004E2C47">
      <w:pPr>
        <w:rPr>
          <w:lang w:val="ru-RU"/>
        </w:rPr>
      </w:pPr>
      <w:r w:rsidRPr="004E2C47">
        <w:rPr>
          <w:lang w:val="ru-RU"/>
        </w:rPr>
        <w:t>•</w:t>
      </w:r>
      <w:r w:rsidRPr="004E2C47">
        <w:t> </w:t>
      </w:r>
      <w:r w:rsidRPr="004E2C47">
        <w:rPr>
          <w:lang w:val="ru-RU"/>
        </w:rPr>
        <w:t>читать технические рисунки, эскизы, чертежи, схемы;</w:t>
      </w:r>
    </w:p>
    <w:p w:rsidR="004E2C47" w:rsidRPr="004E2C47" w:rsidRDefault="004E2C47" w:rsidP="004E2C47">
      <w:pPr>
        <w:rPr>
          <w:lang w:val="ru-RU"/>
        </w:rPr>
      </w:pPr>
      <w:r w:rsidRPr="004E2C47">
        <w:rPr>
          <w:lang w:val="ru-RU"/>
        </w:rPr>
        <w:t>•</w:t>
      </w:r>
      <w:r w:rsidRPr="004E2C47">
        <w:t> </w:t>
      </w:r>
      <w:r w:rsidRPr="004E2C47">
        <w:rPr>
          <w:lang w:val="ru-RU"/>
        </w:rPr>
        <w:t>выполнять в масштабе и правильно оформлять технические рисунки и эскизы разрабатываемых объектов;</w:t>
      </w:r>
    </w:p>
    <w:p w:rsidR="004E2C47" w:rsidRPr="004E2C47" w:rsidRDefault="004E2C47" w:rsidP="004E2C47">
      <w:pPr>
        <w:rPr>
          <w:lang w:val="ru-RU"/>
        </w:rPr>
      </w:pPr>
      <w:r w:rsidRPr="004E2C47">
        <w:rPr>
          <w:lang w:val="ru-RU"/>
        </w:rPr>
        <w:t>•</w:t>
      </w:r>
      <w:r w:rsidRPr="004E2C47">
        <w:t> </w:t>
      </w:r>
      <w:r w:rsidRPr="004E2C47">
        <w:rPr>
          <w:lang w:val="ru-RU"/>
        </w:rPr>
        <w:t>осуществлять технологические процессы создания или ремонта материаль-ных объект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грамотно пользоваться графической документациейи технико-технологической информацией, которые применяются при разработке, создании и эксплуатации различных технических объектов;</w:t>
      </w:r>
    </w:p>
    <w:p w:rsidR="004E2C47" w:rsidRPr="004E2C47" w:rsidRDefault="004E2C47" w:rsidP="004E2C47">
      <w:pPr>
        <w:rPr>
          <w:lang w:val="ru-RU"/>
        </w:rPr>
      </w:pPr>
      <w:r w:rsidRPr="004E2C47">
        <w:rPr>
          <w:lang w:val="ru-RU"/>
        </w:rPr>
        <w:t>•</w:t>
      </w:r>
      <w:r w:rsidRPr="004E2C47">
        <w:t> </w:t>
      </w:r>
      <w:r w:rsidRPr="004E2C47">
        <w:rPr>
          <w:lang w:val="ru-RU"/>
        </w:rPr>
        <w:t>осуществлять технологические процессы созданияили ремонта мате-риальных объектов, имеющих инновационные элементы.</w:t>
      </w:r>
    </w:p>
    <w:p w:rsidR="004E2C47" w:rsidRPr="004E2C47" w:rsidRDefault="004E2C47" w:rsidP="004E2C47">
      <w:pPr>
        <w:rPr>
          <w:lang w:val="ru-RU"/>
        </w:rPr>
      </w:pPr>
      <w:r w:rsidRPr="004E2C47">
        <w:rPr>
          <w:lang w:val="ru-RU"/>
        </w:rPr>
        <w:t>Электротехника</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E2C47" w:rsidRPr="004E2C47" w:rsidRDefault="004E2C47" w:rsidP="004E2C47">
      <w:pPr>
        <w:rPr>
          <w:lang w:val="ru-RU"/>
        </w:rPr>
      </w:pPr>
      <w:r w:rsidRPr="004E2C47">
        <w:rPr>
          <w:lang w:val="ru-RU"/>
        </w:rPr>
        <w:t>•</w:t>
      </w:r>
      <w:r w:rsidRPr="004E2C47">
        <w:t> </w:t>
      </w:r>
      <w:r w:rsidRPr="004E2C47">
        <w:rPr>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используя дополнительные источники информации (включаяИнтернет);</w:t>
      </w:r>
    </w:p>
    <w:p w:rsidR="004E2C47" w:rsidRPr="004E2C47" w:rsidRDefault="004E2C47" w:rsidP="004E2C47">
      <w:pPr>
        <w:rPr>
          <w:lang w:val="ru-RU"/>
        </w:rPr>
      </w:pPr>
      <w:r w:rsidRPr="004E2C47">
        <w:rPr>
          <w:lang w:val="ru-RU"/>
        </w:rPr>
        <w:t>•</w:t>
      </w:r>
      <w:r w:rsidRPr="004E2C47">
        <w:t> </w:t>
      </w:r>
      <w:r w:rsidRPr="004E2C47">
        <w:rPr>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4E2C47" w:rsidRPr="004E2C47" w:rsidRDefault="004E2C47" w:rsidP="004E2C47">
      <w:pPr>
        <w:rPr>
          <w:lang w:val="ru-RU"/>
        </w:rPr>
      </w:pPr>
      <w:r w:rsidRPr="004E2C47">
        <w:rPr>
          <w:lang w:val="ru-RU"/>
        </w:rPr>
        <w:t>Технологии ведения дома</w:t>
      </w:r>
    </w:p>
    <w:p w:rsidR="004E2C47" w:rsidRPr="004E2C47" w:rsidRDefault="004E2C47" w:rsidP="004E2C47">
      <w:pPr>
        <w:rPr>
          <w:lang w:val="ru-RU"/>
        </w:rPr>
      </w:pPr>
      <w:r w:rsidRPr="004E2C47">
        <w:rPr>
          <w:lang w:val="ru-RU"/>
        </w:rPr>
        <w:t>Кулинария</w:t>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4E2C47">
        <w:rPr>
          <w:lang w:val="ru-RU"/>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оставлять рацион питания на основе физиологических потребностей организма;</w:t>
      </w:r>
    </w:p>
    <w:p w:rsidR="004E2C47" w:rsidRPr="004E2C47" w:rsidRDefault="004E2C47" w:rsidP="004E2C47">
      <w:pPr>
        <w:rPr>
          <w:lang w:val="ru-RU"/>
        </w:rPr>
      </w:pPr>
      <w:r w:rsidRPr="004E2C47">
        <w:rPr>
          <w:lang w:val="ru-RU"/>
        </w:rPr>
        <w:t>•</w:t>
      </w:r>
      <w:r w:rsidRPr="004E2C47">
        <w:t> </w:t>
      </w:r>
      <w:r w:rsidRPr="004E2C47">
        <w:rPr>
          <w:lang w:val="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способы обработки пищевых продуктов с целью сохраненияв них питательных веществ;</w:t>
      </w:r>
    </w:p>
    <w:p w:rsidR="004E2C47" w:rsidRPr="004E2C47" w:rsidRDefault="004E2C47" w:rsidP="004E2C47">
      <w:pPr>
        <w:rPr>
          <w:lang w:val="ru-RU"/>
        </w:rPr>
      </w:pPr>
      <w:r w:rsidRPr="004E2C47">
        <w:rPr>
          <w:lang w:val="ru-RU"/>
        </w:rPr>
        <w:t>•</w:t>
      </w:r>
      <w:r w:rsidRPr="004E2C47">
        <w:t> </w:t>
      </w:r>
      <w:r w:rsidRPr="004E2C47">
        <w:rPr>
          <w:lang w:val="ru-RU"/>
        </w:rPr>
        <w:t>применять основные виды и способы консервированияи заготовки пищевых продуктов в домашних условиях;</w:t>
      </w:r>
    </w:p>
    <w:p w:rsidR="004E2C47" w:rsidRPr="004E2C47" w:rsidRDefault="004E2C47" w:rsidP="004E2C47">
      <w:pPr>
        <w:rPr>
          <w:lang w:val="ru-RU"/>
        </w:rPr>
      </w:pPr>
      <w:r w:rsidRPr="004E2C47">
        <w:rPr>
          <w:lang w:val="ru-RU"/>
        </w:rPr>
        <w:t>•</w:t>
      </w:r>
      <w:r w:rsidRPr="004E2C47">
        <w:t> </w:t>
      </w:r>
      <w:r w:rsidRPr="004E2C47">
        <w:rPr>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E2C47" w:rsidRPr="004E2C47" w:rsidRDefault="004E2C47" w:rsidP="004E2C47">
      <w:pPr>
        <w:rPr>
          <w:lang w:val="ru-RU"/>
        </w:rPr>
      </w:pPr>
      <w:r w:rsidRPr="004E2C47">
        <w:rPr>
          <w:lang w:val="ru-RU"/>
        </w:rPr>
        <w:t>•</w:t>
      </w:r>
      <w:r w:rsidRPr="004E2C47">
        <w:t> </w:t>
      </w:r>
      <w:r w:rsidRPr="004E2C47">
        <w:rPr>
          <w:lang w:val="ru-RU"/>
        </w:rPr>
        <w:t>определять виды экологического загрязнения пищевыхпродуктов; оценивать влияние техногенной сферы на окружающую среду и здоровье человека;</w:t>
      </w:r>
    </w:p>
    <w:p w:rsidR="004E2C47" w:rsidRPr="004E2C47" w:rsidRDefault="004E2C47" w:rsidP="004E2C47">
      <w:pPr>
        <w:rPr>
          <w:lang w:val="ru-RU"/>
        </w:rPr>
      </w:pPr>
      <w:r w:rsidRPr="004E2C47">
        <w:rPr>
          <w:lang w:val="ru-RU"/>
        </w:rPr>
        <w:t>•</w:t>
      </w:r>
      <w:r w:rsidRPr="004E2C47">
        <w:t> </w:t>
      </w:r>
      <w:r w:rsidRPr="004E2C47">
        <w:rPr>
          <w:lang w:val="ru-RU"/>
        </w:rPr>
        <w:t>выполнять мероприятия по предотвращению негативного влияния техногенной сферы на окружающую средуи здоровье человека.</w:t>
      </w:r>
    </w:p>
    <w:p w:rsidR="004E2C47" w:rsidRPr="004E2C47" w:rsidRDefault="004E2C47" w:rsidP="004E2C47">
      <w:pPr>
        <w:rPr>
          <w:lang w:val="ru-RU"/>
        </w:rPr>
      </w:pPr>
      <w:bookmarkStart w:id="79" w:name="bookmark144"/>
      <w:r w:rsidRPr="004E2C47">
        <w:rPr>
          <w:lang w:val="ru-RU"/>
        </w:rPr>
        <w:t>Создание изделий из текстильных и поделочных материалов</w:t>
      </w:r>
      <w:bookmarkEnd w:id="79"/>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4E2C47" w:rsidRPr="004E2C47" w:rsidRDefault="004E2C47" w:rsidP="004E2C47">
      <w:pPr>
        <w:rPr>
          <w:lang w:val="ru-RU"/>
        </w:rPr>
      </w:pPr>
      <w:r w:rsidRPr="004E2C47">
        <w:rPr>
          <w:lang w:val="ru-RU"/>
        </w:rPr>
        <w:t>•</w:t>
      </w:r>
      <w:r w:rsidRPr="004E2C47">
        <w:t> </w:t>
      </w:r>
      <w:r w:rsidRPr="004E2C47">
        <w:rPr>
          <w:lang w:val="ru-RU"/>
        </w:rPr>
        <w:t>выполнять влажно-тепловую обработку швейных издел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полнять несложные приёмы моделирования швейныхизделий, в том числе с использованием традиций народного костюма;</w:t>
      </w:r>
    </w:p>
    <w:p w:rsidR="004E2C47" w:rsidRPr="004E2C47" w:rsidRDefault="004E2C47" w:rsidP="004E2C47">
      <w:pPr>
        <w:rPr>
          <w:lang w:val="ru-RU"/>
        </w:rPr>
      </w:pPr>
      <w:r w:rsidRPr="004E2C47">
        <w:rPr>
          <w:lang w:val="ru-RU"/>
        </w:rPr>
        <w:t>•</w:t>
      </w:r>
      <w:r w:rsidRPr="004E2C47">
        <w:t> </w:t>
      </w:r>
      <w:r w:rsidRPr="004E2C47">
        <w:rPr>
          <w:lang w:val="ru-RU"/>
        </w:rPr>
        <w:t>использовать при моделировании зрительные иллюзиив одежде; определять и исправлять дефекты швейных изделий;</w:t>
      </w:r>
    </w:p>
    <w:p w:rsidR="004E2C47" w:rsidRPr="004E2C47" w:rsidRDefault="004E2C47" w:rsidP="004E2C47">
      <w:pPr>
        <w:rPr>
          <w:lang w:val="ru-RU"/>
        </w:rPr>
      </w:pPr>
      <w:r w:rsidRPr="004E2C47">
        <w:rPr>
          <w:lang w:val="ru-RU"/>
        </w:rPr>
        <w:t>•</w:t>
      </w:r>
      <w:r w:rsidRPr="004E2C47">
        <w:t> </w:t>
      </w:r>
      <w:r w:rsidRPr="004E2C47">
        <w:rPr>
          <w:lang w:val="ru-RU"/>
        </w:rPr>
        <w:t>выполнять художественную отделку швейных изделий;</w:t>
      </w:r>
    </w:p>
    <w:p w:rsidR="004E2C47" w:rsidRPr="004E2C47" w:rsidRDefault="004E2C47" w:rsidP="004E2C47">
      <w:pPr>
        <w:rPr>
          <w:lang w:val="ru-RU"/>
        </w:rPr>
      </w:pPr>
      <w:r w:rsidRPr="004E2C47">
        <w:rPr>
          <w:lang w:val="ru-RU"/>
        </w:rPr>
        <w:t>•</w:t>
      </w:r>
      <w:r w:rsidRPr="004E2C47">
        <w:t> </w:t>
      </w:r>
      <w:r w:rsidRPr="004E2C47">
        <w:rPr>
          <w:lang w:val="ru-RU"/>
        </w:rPr>
        <w:t>изготавливать изделия декоративно-прикладного искусства, региональ-ных народных промыслов;</w:t>
      </w:r>
    </w:p>
    <w:p w:rsidR="004E2C47" w:rsidRPr="004E2C47" w:rsidRDefault="004E2C47" w:rsidP="004E2C47">
      <w:pPr>
        <w:rPr>
          <w:lang w:val="ru-RU"/>
        </w:rPr>
      </w:pPr>
      <w:r w:rsidRPr="004E2C47">
        <w:rPr>
          <w:lang w:val="ru-RU"/>
        </w:rPr>
        <w:t>•</w:t>
      </w:r>
      <w:r w:rsidRPr="004E2C47">
        <w:t> </w:t>
      </w:r>
      <w:r w:rsidRPr="004E2C47">
        <w:rPr>
          <w:lang w:val="ru-RU"/>
        </w:rPr>
        <w:t>определять основные стили в одежде и современныенаправления моды.</w:t>
      </w:r>
    </w:p>
    <w:p w:rsidR="004E2C47" w:rsidRPr="004E2C47" w:rsidRDefault="004E2C47" w:rsidP="004E2C47">
      <w:pPr>
        <w:rPr>
          <w:lang w:val="ru-RU"/>
        </w:rPr>
      </w:pPr>
      <w:bookmarkStart w:id="80" w:name="bookmark145"/>
      <w:r w:rsidRPr="004E2C47">
        <w:rPr>
          <w:lang w:val="ru-RU"/>
        </w:rPr>
        <w:t>Сельскохозяйственные технологии</w:t>
      </w:r>
      <w:bookmarkEnd w:id="80"/>
    </w:p>
    <w:p w:rsidR="004E2C47" w:rsidRPr="004E2C47" w:rsidRDefault="004E2C47" w:rsidP="004E2C47">
      <w:pPr>
        <w:rPr>
          <w:lang w:val="ru-RU"/>
        </w:rPr>
      </w:pPr>
      <w:bookmarkStart w:id="81" w:name="bookmark146"/>
      <w:r w:rsidRPr="004E2C47">
        <w:rPr>
          <w:lang w:val="ru-RU"/>
        </w:rPr>
        <w:t>Технологии растениеводства</w:t>
      </w:r>
      <w:bookmarkEnd w:id="81"/>
    </w:p>
    <w:p w:rsidR="004E2C47" w:rsidRPr="004E2C47" w:rsidRDefault="004E2C47" w:rsidP="004E2C47">
      <w:pPr>
        <w:rPr>
          <w:lang w:val="ru-RU"/>
        </w:rPr>
      </w:pPr>
      <w:r w:rsidRPr="004E2C47">
        <w:rPr>
          <w:lang w:val="ru-RU"/>
        </w:rPr>
        <w:lastRenderedPageBreak/>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E2C47" w:rsidRPr="004E2C47" w:rsidRDefault="004E2C47" w:rsidP="004E2C47">
      <w:pPr>
        <w:rPr>
          <w:lang w:val="ru-RU"/>
        </w:rPr>
      </w:pPr>
      <w:r w:rsidRPr="004E2C47">
        <w:rPr>
          <w:lang w:val="ru-RU"/>
        </w:rPr>
        <w:t>•</w:t>
      </w:r>
      <w:r w:rsidRPr="004E2C47">
        <w:t> </w:t>
      </w:r>
      <w:r w:rsidRPr="004E2C47">
        <w:rPr>
          <w:lang w:val="ru-RU"/>
        </w:rPr>
        <w:t>планировать размещение культур на учебно-опытном участке и в личном подсобном хозяйстве с учётом севооборото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амостоятельно составлять простейшую технологическую карту выращивания новых видов сельскохозяйственных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4E2C47" w:rsidRPr="004E2C47" w:rsidRDefault="004E2C47" w:rsidP="004E2C47">
      <w:pPr>
        <w:rPr>
          <w:lang w:val="ru-RU"/>
        </w:rPr>
      </w:pPr>
      <w:r w:rsidRPr="004E2C47">
        <w:rPr>
          <w:lang w:val="ru-RU"/>
        </w:rPr>
        <w:t>•</w:t>
      </w:r>
      <w:r w:rsidRPr="004E2C47">
        <w:t> </w:t>
      </w:r>
      <w:r w:rsidRPr="004E2C47">
        <w:rPr>
          <w:lang w:val="ru-RU"/>
        </w:rPr>
        <w:t>планировать объём продукции растениеводства в личном подсобном хозяйстве или на учебно-опытном участкена основе потребностей семьи или школы, рассчитыватьосновные экономические показатели (себестои-мость, доход,прибыль), оценивать возможности предпринимательскойдеятельности на этой основе;</w:t>
      </w:r>
    </w:p>
    <w:p w:rsidR="004E2C47" w:rsidRPr="004E2C47" w:rsidRDefault="004E2C47" w:rsidP="004E2C47">
      <w:pPr>
        <w:rPr>
          <w:lang w:val="ru-RU"/>
        </w:rPr>
      </w:pPr>
      <w:r w:rsidRPr="004E2C47">
        <w:rPr>
          <w:lang w:val="ru-RU"/>
        </w:rPr>
        <w:t>•</w:t>
      </w:r>
      <w:r w:rsidRPr="004E2C47">
        <w:t> </w:t>
      </w:r>
      <w:r w:rsidRPr="004E2C47">
        <w:rPr>
          <w:lang w:val="ru-RU"/>
        </w:rPr>
        <w:t>находить и анализировать информацию о проблемах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E2C47" w:rsidRPr="004E2C47" w:rsidRDefault="004E2C47" w:rsidP="004E2C47">
      <w:pPr>
        <w:rPr>
          <w:lang w:val="ru-RU"/>
        </w:rPr>
      </w:pPr>
      <w:bookmarkStart w:id="82" w:name="bookmark147"/>
      <w:r w:rsidRPr="004E2C47">
        <w:rPr>
          <w:lang w:val="ru-RU"/>
        </w:rPr>
        <w:t>Технологии животноводства</w:t>
      </w:r>
      <w:bookmarkEnd w:id="82"/>
      <w:r w:rsidRPr="004E2C47">
        <w:footnoteReference w:id="12"/>
      </w:r>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4E2C47" w:rsidRPr="004E2C47" w:rsidRDefault="004E2C47" w:rsidP="004E2C47">
      <w:pPr>
        <w:rPr>
          <w:lang w:val="ru-RU"/>
        </w:rPr>
      </w:pPr>
      <w:r w:rsidRPr="004E2C47">
        <w:rPr>
          <w:lang w:val="ru-RU"/>
        </w:rPr>
        <w:t>•</w:t>
      </w:r>
      <w:r w:rsidRPr="004E2C47">
        <w:t> </w:t>
      </w:r>
      <w:r w:rsidRPr="004E2C47">
        <w:rPr>
          <w:lang w:val="ru-RU"/>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4E2C47" w:rsidRPr="004E2C47" w:rsidRDefault="004E2C47" w:rsidP="004E2C47">
      <w:pPr>
        <w:rPr>
          <w:lang w:val="ru-RU"/>
        </w:rPr>
      </w:pPr>
      <w:r w:rsidRPr="004E2C47">
        <w:rPr>
          <w:lang w:val="ru-RU"/>
        </w:rPr>
        <w:t>•</w:t>
      </w:r>
      <w:r w:rsidRPr="004E2C47">
        <w:t> </w:t>
      </w:r>
      <w:r w:rsidRPr="004E2C47">
        <w:rPr>
          <w:lang w:val="ru-RU"/>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4E2C47" w:rsidRPr="004E2C47" w:rsidRDefault="004E2C47" w:rsidP="004E2C47">
      <w:pPr>
        <w:rPr>
          <w:lang w:val="ru-RU"/>
        </w:rPr>
      </w:pPr>
      <w:r w:rsidRPr="004E2C47">
        <w:rPr>
          <w:lang w:val="ru-RU"/>
        </w:rPr>
        <w:t>•</w:t>
      </w:r>
      <w:r w:rsidRPr="004E2C47">
        <w:t> </w:t>
      </w:r>
      <w:r w:rsidRPr="004E2C47">
        <w:rPr>
          <w:lang w:val="ru-RU"/>
        </w:rPr>
        <w:t>оценивать влияние технологических процессов животноводства на окружающую среду и здоровье человека.</w:t>
      </w:r>
    </w:p>
    <w:p w:rsidR="004E2C47" w:rsidRPr="004E2C47" w:rsidRDefault="004E2C47" w:rsidP="004E2C47">
      <w:pPr>
        <w:rPr>
          <w:lang w:val="ru-RU"/>
        </w:rPr>
      </w:pPr>
      <w:r w:rsidRPr="004E2C47">
        <w:rPr>
          <w:lang w:val="ru-RU"/>
        </w:rPr>
        <w:lastRenderedPageBreak/>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ланировать простейший технологический процесси объём производства продукции животноводства в личномподсобном хозяйстве или на школьной мини-ферме на основепотребностей семьи или школы;</w:t>
      </w:r>
    </w:p>
    <w:p w:rsidR="004E2C47" w:rsidRPr="004E2C47" w:rsidRDefault="004E2C47" w:rsidP="004E2C47">
      <w:pPr>
        <w:rPr>
          <w:lang w:val="ru-RU"/>
        </w:rPr>
      </w:pPr>
      <w:r w:rsidRPr="004E2C47">
        <w:rPr>
          <w:lang w:val="ru-RU"/>
        </w:rPr>
        <w:t>•</w:t>
      </w:r>
      <w:r w:rsidRPr="004E2C47">
        <w:t> </w:t>
      </w:r>
      <w:r w:rsidRPr="004E2C47">
        <w:rPr>
          <w:lang w:val="ru-RU"/>
        </w:rPr>
        <w:t>составлять с помощью учебной и справочной литературы простые рационы кормления, определять необходимоеколичество кормов;</w:t>
      </w:r>
    </w:p>
    <w:p w:rsidR="004E2C47" w:rsidRPr="004E2C47" w:rsidRDefault="004E2C47" w:rsidP="004E2C47">
      <w:pPr>
        <w:rPr>
          <w:lang w:val="ru-RU"/>
        </w:rPr>
      </w:pPr>
      <w:r w:rsidRPr="004E2C47">
        <w:rPr>
          <w:lang w:val="ru-RU"/>
        </w:rPr>
        <w:t>•</w:t>
      </w:r>
      <w:r w:rsidRPr="004E2C47">
        <w:t> </w:t>
      </w:r>
      <w:r w:rsidRPr="004E2C47">
        <w:rPr>
          <w:lang w:val="ru-RU"/>
        </w:rPr>
        <w:t>находить и анализировать информацию о проблемахживотноводства в своём селе, формулировать на её основетемы проектов социальной направленности.</w:t>
      </w:r>
    </w:p>
    <w:p w:rsidR="004E2C47" w:rsidRPr="004E2C47" w:rsidRDefault="004E2C47" w:rsidP="004E2C47">
      <w:pPr>
        <w:rPr>
          <w:lang w:val="ru-RU"/>
        </w:rPr>
      </w:pPr>
      <w:bookmarkStart w:id="83" w:name="bookmark148"/>
      <w:r w:rsidRPr="004E2C47">
        <w:rPr>
          <w:lang w:val="ru-RU"/>
        </w:rPr>
        <w:t>Технологии исследовательской, опытнической и проектной деятель-ности</w:t>
      </w:r>
      <w:bookmarkEnd w:id="8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E2C47" w:rsidRPr="004E2C47" w:rsidRDefault="004E2C47" w:rsidP="004E2C47">
      <w:pPr>
        <w:rPr>
          <w:lang w:val="ru-RU"/>
        </w:rPr>
      </w:pPr>
      <w:r w:rsidRPr="004E2C47">
        <w:rPr>
          <w:lang w:val="ru-RU"/>
        </w:rPr>
        <w:t>•</w:t>
      </w:r>
      <w:r w:rsidRPr="004E2C47">
        <w:t> </w:t>
      </w:r>
      <w:r w:rsidRPr="004E2C47">
        <w:rPr>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4E2C47" w:rsidRPr="004E2C47" w:rsidRDefault="004E2C47" w:rsidP="004E2C47">
      <w:pPr>
        <w:rPr>
          <w:lang w:val="ru-RU"/>
        </w:rPr>
      </w:pPr>
      <w:r w:rsidRPr="004E2C47">
        <w:rPr>
          <w:lang w:val="ru-RU"/>
        </w:rPr>
        <w:t>•</w:t>
      </w:r>
      <w:r w:rsidRPr="004E2C47">
        <w:t> </w:t>
      </w:r>
      <w:r w:rsidRPr="004E2C47">
        <w:rPr>
          <w:lang w:val="ru-RU"/>
        </w:rPr>
        <w:t>осуществлять презентацию, экономическую и экологическую оценку проекта; разрабатывать вариант рекламы для продукта труда.</w:t>
      </w:r>
    </w:p>
    <w:p w:rsidR="004E2C47" w:rsidRPr="004E2C47" w:rsidRDefault="004E2C47" w:rsidP="004E2C47">
      <w:pPr>
        <w:rPr>
          <w:lang w:val="ru-RU"/>
        </w:rPr>
      </w:pPr>
      <w:bookmarkStart w:id="84" w:name="bookmark149"/>
      <w:r w:rsidRPr="004E2C47">
        <w:rPr>
          <w:lang w:val="ru-RU"/>
        </w:rPr>
        <w:t>Современное производство и профессиональное самоопределение</w:t>
      </w:r>
      <w:bookmarkEnd w:id="84"/>
    </w:p>
    <w:p w:rsidR="004E2C47" w:rsidRPr="004E2C47" w:rsidRDefault="004E2C47" w:rsidP="004E2C47">
      <w:pPr>
        <w:rPr>
          <w:lang w:val="ru-RU"/>
        </w:rPr>
      </w:pPr>
      <w:r w:rsidRPr="004E2C47">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планировать профессиональную карьеру;</w:t>
      </w:r>
    </w:p>
    <w:p w:rsidR="004E2C47" w:rsidRPr="004E2C47" w:rsidRDefault="004E2C47" w:rsidP="004E2C47">
      <w:pPr>
        <w:rPr>
          <w:lang w:val="ru-RU"/>
        </w:rPr>
      </w:pPr>
      <w:r w:rsidRPr="004E2C47">
        <w:rPr>
          <w:lang w:val="ru-RU"/>
        </w:rPr>
        <w:t>•</w:t>
      </w:r>
      <w:r w:rsidRPr="004E2C47">
        <w:t> </w:t>
      </w:r>
      <w:r w:rsidRPr="004E2C47">
        <w:rPr>
          <w:lang w:val="ru-RU"/>
        </w:rPr>
        <w:t>рационально выбирать пути продолжения образованияили трудо-устройства;</w:t>
      </w:r>
    </w:p>
    <w:p w:rsidR="004E2C47" w:rsidRPr="004E2C47" w:rsidRDefault="004E2C47" w:rsidP="004E2C47">
      <w:pPr>
        <w:rPr>
          <w:lang w:val="ru-RU"/>
        </w:rPr>
      </w:pPr>
      <w:r w:rsidRPr="004E2C47">
        <w:rPr>
          <w:lang w:val="ru-RU"/>
        </w:rPr>
        <w:t>•</w:t>
      </w:r>
      <w:r w:rsidRPr="004E2C47">
        <w:t> </w:t>
      </w:r>
      <w:r w:rsidRPr="004E2C47">
        <w:rPr>
          <w:lang w:val="ru-RU"/>
        </w:rPr>
        <w:t>ориентироваться в информации по трудоустройствуи продолжению образования;</w:t>
      </w:r>
    </w:p>
    <w:p w:rsidR="004E2C47" w:rsidRPr="004E2C47" w:rsidRDefault="004E2C47" w:rsidP="004E2C47">
      <w:pPr>
        <w:rPr>
          <w:lang w:val="ru-RU"/>
        </w:rPr>
      </w:pPr>
      <w:r w:rsidRPr="004E2C47">
        <w:rPr>
          <w:lang w:val="ru-RU"/>
        </w:rPr>
        <w:lastRenderedPageBreak/>
        <w:t>•</w:t>
      </w:r>
      <w:r w:rsidRPr="004E2C47">
        <w:t> </w:t>
      </w:r>
      <w:r w:rsidRPr="004E2C47">
        <w:rPr>
          <w:lang w:val="ru-RU"/>
        </w:rPr>
        <w:t>оценивать свои возможности и возможности своейсемьи для предпринимательской деятельности.</w:t>
      </w:r>
    </w:p>
    <w:p w:rsidR="004E2C47" w:rsidRPr="004E2C47" w:rsidRDefault="004E2C47" w:rsidP="004E2C47">
      <w:pPr>
        <w:rPr>
          <w:lang w:val="ru-RU"/>
        </w:rPr>
      </w:pPr>
      <w:bookmarkStart w:id="85" w:name="bookmark150"/>
      <w:r w:rsidRPr="004E2C47">
        <w:rPr>
          <w:lang w:val="ru-RU"/>
        </w:rPr>
        <w:t>1.2.3.19. ФИЗИЧЕСКАЯ КУЛЬТУРА</w:t>
      </w:r>
      <w:bookmarkEnd w:id="85"/>
    </w:p>
    <w:p w:rsidR="004E2C47" w:rsidRPr="004E2C47" w:rsidRDefault="004E2C47" w:rsidP="004E2C47">
      <w:pPr>
        <w:rPr>
          <w:lang w:val="ru-RU"/>
        </w:rPr>
      </w:pPr>
      <w:bookmarkStart w:id="86" w:name="bookmark151"/>
      <w:r w:rsidRPr="004E2C47">
        <w:rPr>
          <w:lang w:val="ru-RU"/>
        </w:rPr>
        <w:t>Знания о физической культуре</w:t>
      </w:r>
      <w:bookmarkEnd w:id="8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E2C47" w:rsidRPr="004E2C47" w:rsidRDefault="004E2C47" w:rsidP="004E2C47">
      <w:pPr>
        <w:rPr>
          <w:lang w:val="ru-RU"/>
        </w:rPr>
      </w:pPr>
      <w:r w:rsidRPr="004E2C47">
        <w:rPr>
          <w:lang w:val="ru-RU"/>
        </w:rPr>
        <w:t>•</w:t>
      </w:r>
      <w:r w:rsidRPr="004E2C47">
        <w:t> </w:t>
      </w:r>
      <w:r w:rsidRPr="004E2C47">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E2C47" w:rsidRPr="004E2C47" w:rsidRDefault="004E2C47" w:rsidP="004E2C47">
      <w:pPr>
        <w:rPr>
          <w:lang w:val="ru-RU"/>
        </w:rPr>
      </w:pPr>
      <w:r w:rsidRPr="004E2C47">
        <w:rPr>
          <w:lang w:val="ru-RU"/>
        </w:rPr>
        <w:t>•</w:t>
      </w:r>
      <w:r w:rsidRPr="004E2C47">
        <w:t> </w:t>
      </w:r>
      <w:r w:rsidRPr="004E2C47">
        <w:rPr>
          <w:lang w:val="ru-RU"/>
        </w:rPr>
        <w:t>понимать определение допинга, основ антидопинговых правил и кон-цепции честного спорта, осознавать последствия допинга;</w:t>
      </w:r>
    </w:p>
    <w:p w:rsidR="004E2C47" w:rsidRPr="004E2C47" w:rsidRDefault="004E2C47" w:rsidP="004E2C47">
      <w:pPr>
        <w:rPr>
          <w:lang w:val="ru-RU"/>
        </w:rPr>
      </w:pPr>
      <w:r w:rsidRPr="004E2C47">
        <w:rPr>
          <w:lang w:val="ru-RU"/>
        </w:rPr>
        <w:t>•</w:t>
      </w:r>
      <w:r w:rsidRPr="004E2C47">
        <w:t> </w:t>
      </w:r>
      <w:r w:rsidRPr="004E2C47">
        <w:rPr>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E2C47" w:rsidRPr="004E2C47" w:rsidRDefault="004E2C47" w:rsidP="004E2C47">
      <w:pPr>
        <w:rPr>
          <w:lang w:val="ru-RU"/>
        </w:rPr>
      </w:pPr>
      <w:r w:rsidRPr="004E2C47">
        <w:rPr>
          <w:lang w:val="ru-RU"/>
        </w:rPr>
        <w:t>•</w:t>
      </w:r>
      <w:r w:rsidRPr="004E2C47">
        <w:t> </w:t>
      </w:r>
      <w:r w:rsidRPr="004E2C47">
        <w:rPr>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E2C47" w:rsidRPr="004E2C47" w:rsidRDefault="004E2C47" w:rsidP="004E2C47">
      <w:pPr>
        <w:rPr>
          <w:lang w:val="ru-RU"/>
        </w:rPr>
      </w:pPr>
      <w:r w:rsidRPr="004E2C47">
        <w:rPr>
          <w:lang w:val="ru-RU"/>
        </w:rPr>
        <w:t>•</w:t>
      </w:r>
      <w:r w:rsidRPr="004E2C47">
        <w:t> </w:t>
      </w:r>
      <w:r w:rsidRPr="004E2C47">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E2C47" w:rsidRPr="004E2C47" w:rsidRDefault="004E2C47" w:rsidP="004E2C47">
      <w:pPr>
        <w:rPr>
          <w:lang w:val="ru-RU"/>
        </w:rPr>
      </w:pPr>
      <w:r w:rsidRPr="004E2C47">
        <w:rPr>
          <w:lang w:val="ru-RU"/>
        </w:rPr>
        <w:t>•</w:t>
      </w:r>
      <w:r w:rsidRPr="004E2C47">
        <w:t> </w:t>
      </w:r>
      <w:r w:rsidRPr="004E2C47">
        <w:rPr>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цель возрождения Олимпийских игри роль Пьера де Кубертена в становлении современногоОлимпийского движения, объяснять смысл символики и ритуалов Олимпийских игр;</w:t>
      </w:r>
    </w:p>
    <w:p w:rsidR="004E2C47" w:rsidRPr="004E2C47" w:rsidRDefault="004E2C47" w:rsidP="004E2C47">
      <w:pPr>
        <w:rPr>
          <w:lang w:val="ru-RU"/>
        </w:rPr>
      </w:pPr>
      <w:r w:rsidRPr="004E2C47">
        <w:rPr>
          <w:lang w:val="ru-RU"/>
        </w:rPr>
        <w:t>•</w:t>
      </w:r>
      <w:r w:rsidRPr="004E2C47">
        <w:t> </w:t>
      </w:r>
      <w:r w:rsidRPr="004E2C47">
        <w:rPr>
          <w:lang w:val="ru-RU"/>
        </w:rPr>
        <w:t>характеризовать исторические вехи развития отечественного спортив-ного движения, великих спортсменов,принёсших славу российскому спорту;</w:t>
      </w:r>
    </w:p>
    <w:p w:rsidR="004E2C47" w:rsidRPr="004E2C47" w:rsidRDefault="004E2C47" w:rsidP="004E2C47">
      <w:pPr>
        <w:rPr>
          <w:lang w:val="ru-RU"/>
        </w:rPr>
      </w:pPr>
      <w:r w:rsidRPr="004E2C47">
        <w:rPr>
          <w:lang w:val="ru-RU"/>
        </w:rPr>
        <w:t>•</w:t>
      </w:r>
      <w:r w:rsidRPr="004E2C47">
        <w:t> </w:t>
      </w:r>
      <w:r w:rsidRPr="004E2C47">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E2C47" w:rsidRPr="004E2C47" w:rsidRDefault="004E2C47" w:rsidP="004E2C47">
      <w:pPr>
        <w:rPr>
          <w:lang w:val="ru-RU"/>
        </w:rPr>
      </w:pPr>
      <w:bookmarkStart w:id="87" w:name="bookmark152"/>
      <w:r w:rsidRPr="004E2C47">
        <w:rPr>
          <w:lang w:val="ru-RU"/>
        </w:rPr>
        <w:t>Способы двигательной (физкультурной) деятельности</w:t>
      </w:r>
      <w:bookmarkEnd w:id="87"/>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lastRenderedPageBreak/>
        <w:t>•</w:t>
      </w:r>
      <w:r w:rsidRPr="004E2C47">
        <w:t> </w:t>
      </w:r>
      <w:r w:rsidRPr="004E2C47">
        <w:rPr>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E2C47" w:rsidRPr="004E2C47" w:rsidRDefault="004E2C47" w:rsidP="004E2C47">
      <w:pPr>
        <w:rPr>
          <w:lang w:val="ru-RU"/>
        </w:rPr>
      </w:pPr>
      <w:r w:rsidRPr="004E2C47">
        <w:rPr>
          <w:lang w:val="ru-RU"/>
        </w:rPr>
        <w:t>•</w:t>
      </w:r>
      <w:r w:rsidRPr="004E2C47">
        <w:t> </w:t>
      </w:r>
      <w:r w:rsidRPr="004E2C47">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4E2C47" w:rsidRPr="004E2C47" w:rsidRDefault="004E2C47" w:rsidP="004E2C47">
      <w:pPr>
        <w:rPr>
          <w:lang w:val="ru-RU"/>
        </w:rPr>
      </w:pPr>
      <w:r w:rsidRPr="004E2C47">
        <w:rPr>
          <w:lang w:val="ru-RU"/>
        </w:rPr>
        <w:t>•</w:t>
      </w:r>
      <w:r w:rsidRPr="004E2C47">
        <w:t> </w:t>
      </w:r>
      <w:r w:rsidRPr="004E2C47">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E2C47" w:rsidRPr="004E2C47" w:rsidRDefault="004E2C47" w:rsidP="004E2C47">
      <w:pPr>
        <w:rPr>
          <w:lang w:val="ru-RU"/>
        </w:rPr>
      </w:pPr>
      <w:r w:rsidRPr="004E2C47">
        <w:rPr>
          <w:lang w:val="ru-RU"/>
        </w:rPr>
        <w:t>•</w:t>
      </w:r>
      <w:r w:rsidRPr="004E2C47">
        <w:t> </w:t>
      </w:r>
      <w:r w:rsidRPr="004E2C47">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E2C47" w:rsidRPr="004E2C47" w:rsidRDefault="004E2C47" w:rsidP="004E2C47">
      <w:pPr>
        <w:rPr>
          <w:lang w:val="ru-RU"/>
        </w:rPr>
      </w:pPr>
      <w:r w:rsidRPr="004E2C47">
        <w:rPr>
          <w:lang w:val="ru-RU"/>
        </w:rPr>
        <w:t>•</w:t>
      </w:r>
      <w:r w:rsidRPr="004E2C47">
        <w:t> </w:t>
      </w:r>
      <w:r w:rsidRPr="004E2C47">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E2C47" w:rsidRPr="004E2C47" w:rsidRDefault="004E2C47" w:rsidP="004E2C47">
      <w:pPr>
        <w:rPr>
          <w:lang w:val="ru-RU"/>
        </w:rPr>
      </w:pPr>
      <w:r w:rsidRPr="004E2C47">
        <w:rPr>
          <w:lang w:val="ru-RU"/>
        </w:rPr>
        <w:t>•</w:t>
      </w:r>
      <w:r w:rsidRPr="004E2C47">
        <w:t> </w:t>
      </w:r>
      <w:r w:rsidRPr="004E2C47">
        <w:rPr>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ести дневник по физкультурной деятельности, включать в него оформление планов проведения самостоятельныхзанятий физическими упражнениями разной функциональнойнаправленности, данные контроля динамики индивидуального физического развития и физической подготовлен-ности;</w:t>
      </w:r>
    </w:p>
    <w:p w:rsidR="004E2C47" w:rsidRPr="004E2C47" w:rsidRDefault="004E2C47" w:rsidP="004E2C47">
      <w:pPr>
        <w:rPr>
          <w:lang w:val="ru-RU"/>
        </w:rPr>
      </w:pPr>
      <w:r w:rsidRPr="004E2C47">
        <w:rPr>
          <w:lang w:val="ru-RU"/>
        </w:rPr>
        <w:t>•</w:t>
      </w:r>
      <w:r w:rsidRPr="004E2C47">
        <w:t> </w:t>
      </w:r>
      <w:r w:rsidRPr="004E2C47">
        <w:rPr>
          <w:lang w:val="ru-RU"/>
        </w:rPr>
        <w:t>проводить занятия физической культурой с использованием оздорови-тельной ходьбы и бега, лыжных прогулоки туристских походов, обеспечивать их оздоровительнуюнаправленность;</w:t>
      </w:r>
    </w:p>
    <w:p w:rsidR="004E2C47" w:rsidRPr="004E2C47" w:rsidRDefault="004E2C47" w:rsidP="004E2C47">
      <w:pPr>
        <w:rPr>
          <w:lang w:val="ru-RU"/>
        </w:rPr>
      </w:pPr>
      <w:r w:rsidRPr="004E2C47">
        <w:rPr>
          <w:lang w:val="ru-RU"/>
        </w:rPr>
        <w:t>•</w:t>
      </w:r>
      <w:r w:rsidRPr="004E2C47">
        <w:t> </w:t>
      </w:r>
      <w:r w:rsidRPr="004E2C47">
        <w:rPr>
          <w:lang w:val="ru-RU"/>
        </w:rPr>
        <w:t>проводить восстановительные мероприятия с использованием банных процедур и сеансов оздоровительного массажа.</w:t>
      </w:r>
    </w:p>
    <w:p w:rsidR="004E2C47" w:rsidRPr="004E2C47" w:rsidRDefault="004E2C47" w:rsidP="004E2C47">
      <w:pPr>
        <w:rPr>
          <w:lang w:val="ru-RU"/>
        </w:rPr>
      </w:pPr>
      <w:bookmarkStart w:id="88" w:name="bookmark153"/>
      <w:r w:rsidRPr="004E2C47">
        <w:rPr>
          <w:lang w:val="ru-RU"/>
        </w:rPr>
        <w:t>Физическое совершенствование</w:t>
      </w:r>
      <w:bookmarkEnd w:id="88"/>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E2C47" w:rsidRPr="004E2C47" w:rsidRDefault="004E2C47" w:rsidP="004E2C47">
      <w:pPr>
        <w:rPr>
          <w:lang w:val="ru-RU"/>
        </w:rPr>
      </w:pPr>
      <w:r w:rsidRPr="004E2C47">
        <w:rPr>
          <w:lang w:val="ru-RU"/>
        </w:rPr>
        <w:t>•</w:t>
      </w:r>
      <w:r w:rsidRPr="004E2C47">
        <w:t> </w:t>
      </w:r>
      <w:r w:rsidRPr="004E2C47">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E2C47" w:rsidRPr="004E2C47" w:rsidRDefault="004E2C47" w:rsidP="004E2C47">
      <w:pPr>
        <w:rPr>
          <w:lang w:val="ru-RU"/>
        </w:rPr>
      </w:pPr>
      <w:r w:rsidRPr="004E2C47">
        <w:rPr>
          <w:lang w:val="ru-RU"/>
        </w:rPr>
        <w:t>•</w:t>
      </w:r>
      <w:r w:rsidRPr="004E2C47">
        <w:t> </w:t>
      </w:r>
      <w:r w:rsidRPr="004E2C47">
        <w:rPr>
          <w:lang w:val="ru-RU"/>
        </w:rPr>
        <w:t>выполнять акробатические комбинации из числа хорошо освоенных упражнений;</w:t>
      </w:r>
    </w:p>
    <w:p w:rsidR="004E2C47" w:rsidRPr="004E2C47" w:rsidRDefault="004E2C47" w:rsidP="004E2C47">
      <w:pPr>
        <w:rPr>
          <w:lang w:val="ru-RU"/>
        </w:rPr>
      </w:pPr>
      <w:r w:rsidRPr="004E2C47">
        <w:rPr>
          <w:lang w:val="ru-RU"/>
        </w:rPr>
        <w:lastRenderedPageBreak/>
        <w:t>•</w:t>
      </w:r>
      <w:r w:rsidRPr="004E2C47">
        <w:t> </w:t>
      </w:r>
      <w:r w:rsidRPr="004E2C47">
        <w:rPr>
          <w:lang w:val="ru-RU"/>
        </w:rPr>
        <w:t>выполнять гимнастические комбинации на спортивных снарядах из числа хорошо освоенных упражнений;</w:t>
      </w:r>
    </w:p>
    <w:p w:rsidR="004E2C47" w:rsidRPr="004E2C47" w:rsidRDefault="004E2C47" w:rsidP="004E2C47">
      <w:pPr>
        <w:rPr>
          <w:lang w:val="ru-RU"/>
        </w:rPr>
      </w:pPr>
      <w:r w:rsidRPr="004E2C47">
        <w:rPr>
          <w:lang w:val="ru-RU"/>
        </w:rPr>
        <w:t>•</w:t>
      </w:r>
      <w:r w:rsidRPr="004E2C47">
        <w:t> </w:t>
      </w:r>
      <w:r w:rsidRPr="004E2C47">
        <w:rPr>
          <w:lang w:val="ru-RU"/>
        </w:rPr>
        <w:t>выполнять легкоатлетические упражнения в беге и прыжках (в высоту и длину);</w:t>
      </w:r>
    </w:p>
    <w:p w:rsidR="004E2C47" w:rsidRPr="004E2C47" w:rsidRDefault="004E2C47" w:rsidP="004E2C47">
      <w:pPr>
        <w:rPr>
          <w:lang w:val="ru-RU"/>
        </w:rPr>
      </w:pPr>
      <w:r w:rsidRPr="004E2C47">
        <w:rPr>
          <w:lang w:val="ru-RU"/>
        </w:rPr>
        <w:t>•</w:t>
      </w:r>
      <w:r w:rsidRPr="004E2C47">
        <w:t> </w:t>
      </w:r>
      <w:r w:rsidRPr="004E2C47">
        <w:rPr>
          <w:lang w:val="ru-RU"/>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4E2C47" w:rsidRPr="004E2C47" w:rsidRDefault="004E2C47" w:rsidP="004E2C47">
      <w:pPr>
        <w:rPr>
          <w:lang w:val="ru-RU"/>
        </w:rPr>
      </w:pPr>
      <w:r w:rsidRPr="004E2C47">
        <w:rPr>
          <w:lang w:val="ru-RU"/>
        </w:rPr>
        <w:t>•</w:t>
      </w:r>
      <w:r w:rsidRPr="004E2C47">
        <w:t> </w:t>
      </w:r>
      <w:r w:rsidRPr="004E2C47">
        <w:rPr>
          <w:lang w:val="ru-RU"/>
        </w:rPr>
        <w:t>выполнять спуски и торможения на лыжах с пологого склона одним из разученных способов;</w:t>
      </w:r>
    </w:p>
    <w:p w:rsidR="004E2C47" w:rsidRPr="004E2C47" w:rsidRDefault="004E2C47" w:rsidP="004E2C47">
      <w:pPr>
        <w:rPr>
          <w:lang w:val="ru-RU"/>
        </w:rPr>
      </w:pPr>
      <w:r w:rsidRPr="004E2C47">
        <w:rPr>
          <w:lang w:val="ru-RU"/>
        </w:rPr>
        <w:t>•</w:t>
      </w:r>
      <w:r w:rsidRPr="004E2C47">
        <w:t> </w:t>
      </w:r>
      <w:r w:rsidRPr="004E2C47">
        <w:rPr>
          <w:lang w:val="ru-RU"/>
        </w:rPr>
        <w:t>выполнять основные технические действия и приёмы игры в футбол, волейбол, баскетбол в условиях учебной и игровой деятельности;</w:t>
      </w:r>
    </w:p>
    <w:p w:rsidR="004E2C47" w:rsidRPr="004E2C47" w:rsidRDefault="004E2C47" w:rsidP="004E2C47">
      <w:pPr>
        <w:rPr>
          <w:lang w:val="ru-RU"/>
        </w:rPr>
      </w:pPr>
      <w:r w:rsidRPr="004E2C47">
        <w:rPr>
          <w:lang w:val="ru-RU"/>
        </w:rPr>
        <w:t>•</w:t>
      </w:r>
      <w:r w:rsidRPr="004E2C47">
        <w:t> </w:t>
      </w:r>
      <w:r w:rsidRPr="004E2C47">
        <w:rPr>
          <w:lang w:val="ru-RU"/>
        </w:rPr>
        <w:t>выполнять тестовые упражнения на оценку уровня индивидуального развития основных физических качеств.</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4E2C47" w:rsidRPr="004E2C47" w:rsidRDefault="004E2C47" w:rsidP="004E2C47">
      <w:pPr>
        <w:rPr>
          <w:lang w:val="ru-RU"/>
        </w:rPr>
      </w:pPr>
      <w:r w:rsidRPr="004E2C47">
        <w:rPr>
          <w:lang w:val="ru-RU"/>
        </w:rPr>
        <w:t>•</w:t>
      </w:r>
      <w:r w:rsidRPr="004E2C47">
        <w:t> </w:t>
      </w:r>
      <w:r w:rsidRPr="004E2C47">
        <w:rPr>
          <w:lang w:val="ru-RU"/>
        </w:rPr>
        <w:t>преодолевать естественные и искусственные препятствия с помощью разнообразных способов лазания, прыжкови бега;</w:t>
      </w:r>
    </w:p>
    <w:p w:rsidR="004E2C47" w:rsidRPr="004E2C47" w:rsidRDefault="004E2C47" w:rsidP="004E2C47">
      <w:pPr>
        <w:rPr>
          <w:lang w:val="ru-RU"/>
        </w:rPr>
      </w:pPr>
      <w:r w:rsidRPr="004E2C47">
        <w:rPr>
          <w:lang w:val="ru-RU"/>
        </w:rPr>
        <w:t>•</w:t>
      </w:r>
      <w:r w:rsidRPr="004E2C47">
        <w:t> </w:t>
      </w:r>
      <w:r w:rsidRPr="004E2C47">
        <w:rPr>
          <w:lang w:val="ru-RU"/>
        </w:rPr>
        <w:t>осуществлять судейство по одному из осваиваемыхвидов спорта;</w:t>
      </w:r>
    </w:p>
    <w:p w:rsidR="004E2C47" w:rsidRPr="004E2C47" w:rsidRDefault="004E2C47" w:rsidP="004E2C47">
      <w:pPr>
        <w:rPr>
          <w:lang w:val="ru-RU"/>
        </w:rPr>
      </w:pPr>
      <w:r w:rsidRPr="004E2C47">
        <w:rPr>
          <w:lang w:val="ru-RU"/>
        </w:rPr>
        <w:t>•</w:t>
      </w:r>
      <w:r w:rsidRPr="004E2C47">
        <w:t> </w:t>
      </w:r>
      <w:r w:rsidRPr="004E2C47">
        <w:rPr>
          <w:lang w:val="ru-RU"/>
        </w:rPr>
        <w:t>выполнять тестовые нормативы по физической подготовке.</w:t>
      </w:r>
    </w:p>
    <w:p w:rsidR="004E2C47" w:rsidRPr="004E2C47" w:rsidRDefault="004E2C47" w:rsidP="004E2C47">
      <w:pPr>
        <w:rPr>
          <w:lang w:val="ru-RU"/>
        </w:rPr>
      </w:pPr>
      <w:bookmarkStart w:id="89" w:name="bookmark154"/>
      <w:r w:rsidRPr="004E2C47">
        <w:rPr>
          <w:lang w:val="ru-RU"/>
        </w:rPr>
        <w:t>1.2.3.20. ОСНОВЫ БЕЗОПАСНОСТИ ЖИЗНЕДЕЯТЕЛЬНОСТИ</w:t>
      </w:r>
      <w:bookmarkEnd w:id="89"/>
    </w:p>
    <w:p w:rsidR="004E2C47" w:rsidRPr="004E2C47" w:rsidRDefault="004E2C47" w:rsidP="004E2C47">
      <w:pPr>
        <w:rPr>
          <w:lang w:val="ru-RU"/>
        </w:rPr>
      </w:pPr>
      <w:bookmarkStart w:id="90" w:name="bookmark155"/>
      <w:r w:rsidRPr="004E2C47">
        <w:rPr>
          <w:lang w:val="ru-RU"/>
        </w:rPr>
        <w:t>Основы безопасности личностиобщества и государства</w:t>
      </w:r>
      <w:bookmarkEnd w:id="90"/>
    </w:p>
    <w:p w:rsidR="004E2C47" w:rsidRPr="004E2C47" w:rsidRDefault="004E2C47" w:rsidP="004E2C47">
      <w:pPr>
        <w:rPr>
          <w:lang w:val="ru-RU"/>
        </w:rPr>
      </w:pPr>
      <w:bookmarkStart w:id="91" w:name="bookmark156"/>
      <w:r w:rsidRPr="004E2C47">
        <w:rPr>
          <w:lang w:val="ru-RU"/>
        </w:rPr>
        <w:t>Основы комплексной безопасности</w:t>
      </w:r>
      <w:bookmarkEnd w:id="91"/>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E2C47" w:rsidRPr="004E2C47" w:rsidRDefault="004E2C47" w:rsidP="004E2C47">
      <w:pPr>
        <w:rPr>
          <w:lang w:val="ru-RU"/>
        </w:rPr>
      </w:pPr>
      <w:r w:rsidRPr="004E2C47">
        <w:rPr>
          <w:lang w:val="ru-RU"/>
        </w:rPr>
        <w:t>•</w:t>
      </w:r>
      <w:r w:rsidRPr="004E2C47">
        <w:t> </w:t>
      </w:r>
      <w:r w:rsidRPr="004E2C47">
        <w:rPr>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E2C47" w:rsidRPr="004E2C47" w:rsidRDefault="004E2C47" w:rsidP="004E2C47">
      <w:pPr>
        <w:rPr>
          <w:lang w:val="ru-RU"/>
        </w:rPr>
      </w:pPr>
      <w:r w:rsidRPr="004E2C47">
        <w:rPr>
          <w:lang w:val="ru-RU"/>
        </w:rPr>
        <w:t>•</w:t>
      </w:r>
      <w:r w:rsidRPr="004E2C47">
        <w:t> </w:t>
      </w:r>
      <w:r w:rsidRPr="004E2C47">
        <w:rPr>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E2C47" w:rsidRPr="004E2C47" w:rsidRDefault="004E2C47" w:rsidP="004E2C47">
      <w:pPr>
        <w:rPr>
          <w:lang w:val="ru-RU"/>
        </w:rPr>
      </w:pPr>
      <w:r w:rsidRPr="004E2C47">
        <w:rPr>
          <w:lang w:val="ru-RU"/>
        </w:rPr>
        <w:lastRenderedPageBreak/>
        <w:t>•</w:t>
      </w:r>
      <w:r w:rsidRPr="004E2C47">
        <w:t> </w:t>
      </w:r>
      <w:r w:rsidRPr="004E2C47">
        <w:rPr>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E2C47" w:rsidRPr="004E2C47" w:rsidRDefault="004E2C47" w:rsidP="004E2C47">
      <w:pPr>
        <w:rPr>
          <w:lang w:val="ru-RU"/>
        </w:rPr>
      </w:pPr>
      <w:r w:rsidRPr="004E2C47">
        <w:rPr>
          <w:lang w:val="ru-RU"/>
        </w:rPr>
        <w:t>•</w:t>
      </w:r>
      <w:r w:rsidRPr="004E2C47">
        <w:t> </w:t>
      </w:r>
      <w:r w:rsidRPr="004E2C47">
        <w:rPr>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E2C47" w:rsidRPr="004E2C47" w:rsidRDefault="004E2C47" w:rsidP="004E2C47">
      <w:pPr>
        <w:rPr>
          <w:lang w:val="ru-RU"/>
        </w:rPr>
      </w:pPr>
      <w:r w:rsidRPr="004E2C47">
        <w:rPr>
          <w:lang w:val="ru-RU"/>
        </w:rPr>
        <w:t>•</w:t>
      </w:r>
      <w:r w:rsidRPr="004E2C47">
        <w:t> </w:t>
      </w:r>
      <w:r w:rsidRPr="004E2C47">
        <w:rPr>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ситуаций природного и техногенного характера на национальную безопасность Российской Федерации;</w:t>
      </w:r>
    </w:p>
    <w:p w:rsidR="004E2C47" w:rsidRPr="004E2C47" w:rsidRDefault="004E2C47" w:rsidP="004E2C47">
      <w:pPr>
        <w:rPr>
          <w:lang w:val="ru-RU"/>
        </w:rPr>
      </w:pPr>
      <w:r w:rsidRPr="004E2C47">
        <w:rPr>
          <w:lang w:val="ru-RU"/>
        </w:rPr>
        <w:t>•</w:t>
      </w:r>
      <w:r w:rsidRPr="004E2C47">
        <w:t> </w:t>
      </w:r>
      <w:r w:rsidRPr="004E2C47">
        <w:rPr>
          <w:lang w:val="ru-RU"/>
        </w:rPr>
        <w:t>прогнозировать возможность возникновения опасныхи чрезвычайных ситуаций по их характерным признакам;</w:t>
      </w:r>
    </w:p>
    <w:p w:rsidR="004E2C47" w:rsidRPr="004E2C47" w:rsidRDefault="004E2C47" w:rsidP="004E2C47">
      <w:pPr>
        <w:rPr>
          <w:lang w:val="ru-RU"/>
        </w:rPr>
      </w:pPr>
      <w:r w:rsidRPr="004E2C47">
        <w:rPr>
          <w:lang w:val="ru-RU"/>
        </w:rPr>
        <w:t>•</w:t>
      </w:r>
      <w:r w:rsidRPr="004E2C47">
        <w:t> </w:t>
      </w:r>
      <w:r w:rsidRPr="004E2C47">
        <w:rPr>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E2C47" w:rsidRPr="004E2C47" w:rsidRDefault="004E2C47" w:rsidP="004E2C47">
      <w:pPr>
        <w:rPr>
          <w:lang w:val="ru-RU"/>
        </w:rPr>
      </w:pPr>
      <w:r w:rsidRPr="004E2C47">
        <w:rPr>
          <w:lang w:val="ru-RU"/>
        </w:rPr>
        <w:t>•</w:t>
      </w:r>
      <w:r w:rsidRPr="004E2C47">
        <w:t> </w:t>
      </w:r>
      <w:r w:rsidRPr="004E2C47">
        <w:rPr>
          <w:lang w:val="ru-RU"/>
        </w:rPr>
        <w:t>проектировать план по повышению индивидуальногоуровня культуры безопасности жизнедеятельности для защищённости личных жизненно важных интересов от внешних и внутренних угроз.</w:t>
      </w:r>
    </w:p>
    <w:p w:rsidR="004E2C47" w:rsidRPr="004E2C47" w:rsidRDefault="004E2C47" w:rsidP="004E2C47">
      <w:pPr>
        <w:rPr>
          <w:lang w:val="ru-RU"/>
        </w:rPr>
      </w:pPr>
      <w:bookmarkStart w:id="92" w:name="bookmark157"/>
      <w:r w:rsidRPr="004E2C47">
        <w:rPr>
          <w:lang w:val="ru-RU"/>
        </w:rPr>
        <w:t>Защита населения Российской Федерации от чрезвычайных ситуаций</w:t>
      </w:r>
      <w:bookmarkEnd w:id="92"/>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E2C47" w:rsidRPr="004E2C47" w:rsidRDefault="004E2C47" w:rsidP="004E2C47">
      <w:pPr>
        <w:rPr>
          <w:lang w:val="ru-RU"/>
        </w:rPr>
      </w:pPr>
      <w:r w:rsidRPr="004E2C47">
        <w:rPr>
          <w:lang w:val="ru-RU"/>
        </w:rPr>
        <w:t>•</w:t>
      </w:r>
      <w:r w:rsidRPr="004E2C47">
        <w:t> </w:t>
      </w:r>
      <w:r w:rsidRPr="004E2C47">
        <w:rPr>
          <w:lang w:val="ru-RU"/>
        </w:rPr>
        <w:t>характеризовать РСЧС</w:t>
      </w:r>
      <w:r w:rsidRPr="004E2C47">
        <w:footnoteReference w:id="13"/>
      </w:r>
      <w:r w:rsidRPr="004E2C47">
        <w:rPr>
          <w:lang w:val="ru-RU"/>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E2C47" w:rsidRPr="004E2C47" w:rsidRDefault="004E2C47" w:rsidP="004E2C47">
      <w:pPr>
        <w:rPr>
          <w:lang w:val="ru-RU"/>
        </w:rPr>
      </w:pPr>
      <w:r w:rsidRPr="004E2C47">
        <w:rPr>
          <w:lang w:val="ru-RU"/>
        </w:rPr>
        <w:lastRenderedPageBreak/>
        <w:t>•</w:t>
      </w:r>
      <w:r w:rsidRPr="004E2C47">
        <w:t> </w:t>
      </w:r>
      <w:r w:rsidRPr="004E2C47">
        <w:rPr>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E2C47" w:rsidRPr="004E2C47" w:rsidRDefault="004E2C47" w:rsidP="004E2C47">
      <w:pPr>
        <w:rPr>
          <w:lang w:val="ru-RU"/>
        </w:rPr>
      </w:pPr>
      <w:r w:rsidRPr="004E2C47">
        <w:rPr>
          <w:lang w:val="ru-RU"/>
        </w:rPr>
        <w:t>•</w:t>
      </w:r>
      <w:r w:rsidRPr="004E2C47">
        <w:t> </w:t>
      </w:r>
      <w:r w:rsidRPr="004E2C47">
        <w:rPr>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4E2C47" w:rsidRPr="004E2C47" w:rsidRDefault="004E2C47" w:rsidP="004E2C47">
      <w:pPr>
        <w:rPr>
          <w:lang w:val="ru-RU"/>
        </w:rPr>
      </w:pPr>
      <w:r w:rsidRPr="004E2C47">
        <w:rPr>
          <w:lang w:val="ru-RU"/>
        </w:rPr>
        <w:t>•</w:t>
      </w:r>
      <w:r w:rsidRPr="004E2C47">
        <w:t> </w:t>
      </w:r>
      <w:r w:rsidRPr="004E2C47">
        <w:rPr>
          <w:lang w:val="ru-RU"/>
        </w:rPr>
        <w:t>анализировать систему мониторинга и прогнозирования чрезвычайных ситуаций и основные мероприятия, которые она в себя включает;</w:t>
      </w:r>
    </w:p>
    <w:p w:rsidR="004E2C47" w:rsidRPr="004E2C47" w:rsidRDefault="004E2C47" w:rsidP="004E2C47">
      <w:pPr>
        <w:rPr>
          <w:lang w:val="ru-RU"/>
        </w:rPr>
      </w:pPr>
      <w:r w:rsidRPr="004E2C47">
        <w:rPr>
          <w:lang w:val="ru-RU"/>
        </w:rPr>
        <w:t>•</w:t>
      </w:r>
      <w:r w:rsidRPr="004E2C47">
        <w:t> </w:t>
      </w:r>
      <w:r w:rsidRPr="004E2C47">
        <w:rPr>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E2C47" w:rsidRPr="004E2C47" w:rsidRDefault="004E2C47" w:rsidP="004E2C47">
      <w:pPr>
        <w:rPr>
          <w:lang w:val="ru-RU"/>
        </w:rPr>
      </w:pPr>
      <w:r w:rsidRPr="004E2C47">
        <w:rPr>
          <w:lang w:val="ru-RU"/>
        </w:rPr>
        <w:t>•</w:t>
      </w:r>
      <w:r w:rsidRPr="004E2C47">
        <w:t> </w:t>
      </w:r>
      <w:r w:rsidRPr="004E2C47">
        <w:rPr>
          <w:lang w:val="ru-RU"/>
        </w:rPr>
        <w:t>описывать существующую систему оповещения населения при угрозе возникновения чрезвычайной ситуации;</w:t>
      </w:r>
    </w:p>
    <w:p w:rsidR="004E2C47" w:rsidRPr="004E2C47" w:rsidRDefault="004E2C47" w:rsidP="004E2C47">
      <w:pPr>
        <w:rPr>
          <w:lang w:val="ru-RU"/>
        </w:rPr>
      </w:pPr>
      <w:r w:rsidRPr="004E2C47">
        <w:rPr>
          <w:lang w:val="ru-RU"/>
        </w:rPr>
        <w:t>•</w:t>
      </w:r>
      <w:r w:rsidRPr="004E2C47">
        <w:t> </w:t>
      </w:r>
      <w:r w:rsidRPr="004E2C47">
        <w:rPr>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E2C47" w:rsidRPr="004E2C47" w:rsidRDefault="004E2C47" w:rsidP="004E2C47">
      <w:pPr>
        <w:rPr>
          <w:lang w:val="ru-RU"/>
        </w:rPr>
      </w:pPr>
      <w:r w:rsidRPr="004E2C47">
        <w:rPr>
          <w:lang w:val="ru-RU"/>
        </w:rPr>
        <w:t>•</w:t>
      </w:r>
      <w:r w:rsidRPr="004E2C47">
        <w:t> </w:t>
      </w:r>
      <w:r w:rsidRPr="004E2C47">
        <w:rPr>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E2C47" w:rsidRPr="004E2C47" w:rsidRDefault="004E2C47" w:rsidP="004E2C47">
      <w:pPr>
        <w:rPr>
          <w:lang w:val="ru-RU"/>
        </w:rPr>
      </w:pPr>
      <w:r w:rsidRPr="004E2C47">
        <w:rPr>
          <w:lang w:val="ru-RU"/>
        </w:rPr>
        <w:t>•</w:t>
      </w:r>
      <w:r w:rsidRPr="004E2C47">
        <w:t> </w:t>
      </w:r>
      <w:r w:rsidRPr="004E2C47">
        <w:rPr>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E2C47" w:rsidRPr="004E2C47" w:rsidRDefault="004E2C47" w:rsidP="004E2C47">
      <w:pPr>
        <w:rPr>
          <w:lang w:val="ru-RU"/>
        </w:rPr>
      </w:pPr>
      <w:r w:rsidRPr="004E2C47">
        <w:rPr>
          <w:lang w:val="ru-RU"/>
        </w:rPr>
        <w:t>•</w:t>
      </w:r>
      <w:r w:rsidRPr="004E2C47">
        <w:t> </w:t>
      </w:r>
      <w:r w:rsidRPr="004E2C47">
        <w:rPr>
          <w:lang w:val="ru-RU"/>
        </w:rPr>
        <w:t>анализировать основные мероприятия, которые проводятся при аварийно-спасательных работах в очагах поражения;</w:t>
      </w:r>
    </w:p>
    <w:p w:rsidR="004E2C47" w:rsidRPr="004E2C47" w:rsidRDefault="004E2C47" w:rsidP="004E2C47">
      <w:pPr>
        <w:rPr>
          <w:lang w:val="ru-RU"/>
        </w:rPr>
      </w:pPr>
      <w:r w:rsidRPr="004E2C47">
        <w:rPr>
          <w:lang w:val="ru-RU"/>
        </w:rPr>
        <w:t>•</w:t>
      </w:r>
      <w:r w:rsidRPr="004E2C47">
        <w:t> </w:t>
      </w:r>
      <w:r w:rsidRPr="004E2C47">
        <w:rPr>
          <w:lang w:val="ru-RU"/>
        </w:rPr>
        <w:t>описывать основные мероприятия, которые проводятся при выполнении неотложных работ;</w:t>
      </w:r>
    </w:p>
    <w:p w:rsidR="004E2C47" w:rsidRPr="004E2C47" w:rsidRDefault="004E2C47" w:rsidP="004E2C47">
      <w:pPr>
        <w:rPr>
          <w:lang w:val="ru-RU"/>
        </w:rPr>
      </w:pPr>
      <w:r w:rsidRPr="004E2C47">
        <w:rPr>
          <w:lang w:val="ru-RU"/>
        </w:rPr>
        <w:t>•</w:t>
      </w:r>
      <w:r w:rsidRPr="004E2C47">
        <w:t> </w:t>
      </w:r>
      <w:r w:rsidRPr="004E2C47">
        <w:rPr>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и военного времени;</w:t>
      </w:r>
    </w:p>
    <w:p w:rsidR="004E2C47" w:rsidRPr="004E2C47" w:rsidRDefault="004E2C47" w:rsidP="004E2C47">
      <w:pPr>
        <w:rPr>
          <w:lang w:val="ru-RU"/>
        </w:rPr>
      </w:pPr>
      <w:r w:rsidRPr="004E2C47">
        <w:rPr>
          <w:lang w:val="ru-RU"/>
        </w:rPr>
        <w:lastRenderedPageBreak/>
        <w:t>•</w:t>
      </w:r>
      <w:r w:rsidRPr="004E2C47">
        <w:t> </w:t>
      </w:r>
      <w:r w:rsidRPr="004E2C47">
        <w:rPr>
          <w:lang w:val="ru-RU"/>
        </w:rPr>
        <w:t>подбирать материал и готовить занятие на тему«Основные задачи гражданской обороны по защите населения от последствий чрезвычайных ситуаций мирного и военного времени»;</w:t>
      </w:r>
    </w:p>
    <w:p w:rsidR="004E2C47" w:rsidRPr="004E2C47" w:rsidRDefault="004E2C47" w:rsidP="004E2C47">
      <w:pPr>
        <w:rPr>
          <w:lang w:val="ru-RU"/>
        </w:rPr>
      </w:pPr>
      <w:r w:rsidRPr="004E2C47">
        <w:rPr>
          <w:lang w:val="ru-RU"/>
        </w:rPr>
        <w:t>•</w:t>
      </w:r>
      <w:r w:rsidRPr="004E2C47">
        <w:t> </w:t>
      </w:r>
      <w:r w:rsidRPr="004E2C47">
        <w:rPr>
          <w:lang w:val="ru-RU"/>
        </w:rPr>
        <w:t>обсуждать тему «Ключевая роль МЧС России в формировании культуры безопасности жизнедеятельностиу населения Российской Федерации»;</w:t>
      </w:r>
    </w:p>
    <w:p w:rsidR="004E2C47" w:rsidRPr="004E2C47" w:rsidRDefault="004E2C47" w:rsidP="004E2C47">
      <w:pPr>
        <w:rPr>
          <w:lang w:val="ru-RU"/>
        </w:rPr>
      </w:pPr>
      <w:r w:rsidRPr="004E2C47">
        <w:rPr>
          <w:lang w:val="ru-RU"/>
        </w:rPr>
        <w:t>•</w:t>
      </w:r>
      <w:r w:rsidRPr="004E2C47">
        <w:t> </w:t>
      </w:r>
      <w:r w:rsidRPr="004E2C47">
        <w:rPr>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классифицировать их по предназначению и защитным свойствам.</w:t>
      </w:r>
    </w:p>
    <w:p w:rsidR="004E2C47" w:rsidRPr="004E2C47" w:rsidRDefault="004E2C47" w:rsidP="004E2C47">
      <w:pPr>
        <w:rPr>
          <w:lang w:val="ru-RU"/>
        </w:rPr>
      </w:pPr>
      <w:bookmarkStart w:id="93" w:name="bookmark158"/>
      <w:r w:rsidRPr="004E2C47">
        <w:rPr>
          <w:lang w:val="ru-RU"/>
        </w:rPr>
        <w:t>Основы противодействия терроризму и экстремизмув Российской Федерации</w:t>
      </w:r>
      <w:bookmarkEnd w:id="93"/>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негативно относиться к любым видам террористической и экстремистской деятельности;</w:t>
      </w:r>
    </w:p>
    <w:p w:rsidR="004E2C47" w:rsidRPr="004E2C47" w:rsidRDefault="004E2C47" w:rsidP="004E2C47">
      <w:pPr>
        <w:rPr>
          <w:lang w:val="ru-RU"/>
        </w:rPr>
      </w:pPr>
      <w:r w:rsidRPr="004E2C47">
        <w:rPr>
          <w:lang w:val="ru-RU"/>
        </w:rPr>
        <w:t>•</w:t>
      </w:r>
      <w:r w:rsidRPr="004E2C47">
        <w:t> </w:t>
      </w:r>
      <w:r w:rsidRPr="004E2C47">
        <w:rPr>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E2C47" w:rsidRPr="004E2C47" w:rsidRDefault="004E2C47" w:rsidP="004E2C47">
      <w:pPr>
        <w:rPr>
          <w:lang w:val="ru-RU"/>
        </w:rPr>
      </w:pPr>
      <w:r w:rsidRPr="004E2C47">
        <w:rPr>
          <w:lang w:val="ru-RU"/>
        </w:rPr>
        <w:t>•</w:t>
      </w:r>
      <w:r w:rsidRPr="004E2C47">
        <w:t> </w:t>
      </w:r>
      <w:r w:rsidRPr="004E2C47">
        <w:rPr>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E2C47" w:rsidRPr="004E2C47" w:rsidRDefault="004E2C47" w:rsidP="004E2C47">
      <w:pPr>
        <w:rPr>
          <w:lang w:val="ru-RU"/>
        </w:rPr>
      </w:pPr>
      <w:r w:rsidRPr="004E2C47">
        <w:rPr>
          <w:lang w:val="ru-RU"/>
        </w:rPr>
        <w:t>•</w:t>
      </w:r>
      <w:r w:rsidRPr="004E2C47">
        <w:t> </w:t>
      </w:r>
      <w:r w:rsidRPr="004E2C47">
        <w:rPr>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E2C47" w:rsidRPr="004E2C47" w:rsidRDefault="004E2C47" w:rsidP="004E2C47">
      <w:pPr>
        <w:rPr>
          <w:lang w:val="ru-RU"/>
        </w:rPr>
      </w:pPr>
      <w:r w:rsidRPr="004E2C47">
        <w:rPr>
          <w:lang w:val="ru-RU"/>
        </w:rPr>
        <w:t>•</w:t>
      </w:r>
      <w:r w:rsidRPr="004E2C47">
        <w:t> </w:t>
      </w:r>
      <w:r w:rsidRPr="004E2C47">
        <w:rPr>
          <w:lang w:val="ru-RU"/>
        </w:rPr>
        <w:t>обосновывать значение культуры безопасности жизнедеятельности в противодействии идеологии терроризма и экстремизма;</w:t>
      </w:r>
    </w:p>
    <w:p w:rsidR="004E2C47" w:rsidRPr="004E2C47" w:rsidRDefault="004E2C47" w:rsidP="004E2C47">
      <w:pPr>
        <w:rPr>
          <w:lang w:val="ru-RU"/>
        </w:rPr>
      </w:pPr>
      <w:r w:rsidRPr="004E2C47">
        <w:rPr>
          <w:lang w:val="ru-RU"/>
        </w:rPr>
        <w:t>•</w:t>
      </w:r>
      <w:r w:rsidRPr="004E2C47">
        <w:t> </w:t>
      </w:r>
      <w:r w:rsidRPr="004E2C47">
        <w:rPr>
          <w:lang w:val="ru-RU"/>
        </w:rPr>
        <w:t>характеризовать основные меры уголовной ответственности за участие в террористической и экстремистской деятельности;</w:t>
      </w:r>
    </w:p>
    <w:p w:rsidR="004E2C47" w:rsidRPr="004E2C47" w:rsidRDefault="004E2C47" w:rsidP="004E2C47">
      <w:pPr>
        <w:rPr>
          <w:lang w:val="ru-RU"/>
        </w:rPr>
      </w:pPr>
      <w:r w:rsidRPr="004E2C47">
        <w:rPr>
          <w:lang w:val="ru-RU"/>
        </w:rPr>
        <w:t>•</w:t>
      </w:r>
      <w:r w:rsidRPr="004E2C47">
        <w:t> </w:t>
      </w:r>
      <w:r w:rsidRPr="004E2C47">
        <w:rPr>
          <w:lang w:val="ru-RU"/>
        </w:rPr>
        <w:t>моделировать последовательность своих действий при угрозе террорис-тического акт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формировать индивидуальные основы правовой психологии для проти-востояния идеологии насилия;</w:t>
      </w:r>
    </w:p>
    <w:p w:rsidR="004E2C47" w:rsidRPr="004E2C47" w:rsidRDefault="004E2C47" w:rsidP="004E2C47">
      <w:pPr>
        <w:rPr>
          <w:lang w:val="ru-RU"/>
        </w:rPr>
      </w:pPr>
      <w:r w:rsidRPr="004E2C47">
        <w:rPr>
          <w:lang w:val="ru-RU"/>
        </w:rPr>
        <w:t>•</w:t>
      </w:r>
      <w:r w:rsidRPr="004E2C47">
        <w:t> </w:t>
      </w:r>
      <w:r w:rsidRPr="004E2C47">
        <w:rPr>
          <w:lang w:val="ru-RU"/>
        </w:rPr>
        <w:t>формировать личные убеждения, способствующие профилактике вовле-чения в террористическую деятельность;</w:t>
      </w:r>
    </w:p>
    <w:p w:rsidR="004E2C47" w:rsidRPr="004E2C47" w:rsidRDefault="004E2C47" w:rsidP="004E2C47">
      <w:pPr>
        <w:rPr>
          <w:lang w:val="ru-RU"/>
        </w:rPr>
      </w:pPr>
      <w:r w:rsidRPr="004E2C47">
        <w:rPr>
          <w:lang w:val="ru-RU"/>
        </w:rPr>
        <w:t>•</w:t>
      </w:r>
      <w:r w:rsidRPr="004E2C47">
        <w:t> </w:t>
      </w:r>
      <w:r w:rsidRPr="004E2C47">
        <w:rPr>
          <w:lang w:val="ru-RU"/>
        </w:rPr>
        <w:t>формировать индивидуальные качества, способствующие противо-действию экстремизму и терроризму;</w:t>
      </w:r>
    </w:p>
    <w:p w:rsidR="004E2C47" w:rsidRPr="004E2C47" w:rsidRDefault="004E2C47" w:rsidP="004E2C47">
      <w:pPr>
        <w:rPr>
          <w:lang w:val="ru-RU"/>
        </w:rPr>
      </w:pPr>
      <w:r w:rsidRPr="004E2C47">
        <w:rPr>
          <w:lang w:val="ru-RU"/>
        </w:rPr>
        <w:t>•</w:t>
      </w:r>
      <w:r w:rsidRPr="004E2C47">
        <w:t> </w:t>
      </w:r>
      <w:r w:rsidRPr="004E2C47">
        <w:rPr>
          <w:lang w:val="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общественного порядка, употреблению алкоголя и наркотиков, а также к любым видам экстремистской и террористической деятельности.</w:t>
      </w:r>
    </w:p>
    <w:p w:rsidR="004E2C47" w:rsidRPr="004E2C47" w:rsidRDefault="004E2C47" w:rsidP="004E2C47">
      <w:pPr>
        <w:rPr>
          <w:lang w:val="ru-RU"/>
        </w:rPr>
      </w:pPr>
      <w:bookmarkStart w:id="94" w:name="bookmark159"/>
      <w:r w:rsidRPr="004E2C47">
        <w:rPr>
          <w:lang w:val="ru-RU"/>
        </w:rPr>
        <w:t>Основы медицинских знанийи здорового образа жизни</w:t>
      </w:r>
      <w:bookmarkEnd w:id="94"/>
    </w:p>
    <w:p w:rsidR="004E2C47" w:rsidRPr="004E2C47" w:rsidRDefault="004E2C47" w:rsidP="004E2C47">
      <w:pPr>
        <w:rPr>
          <w:lang w:val="ru-RU"/>
        </w:rPr>
      </w:pPr>
      <w:bookmarkStart w:id="95" w:name="bookmark160"/>
      <w:r w:rsidRPr="004E2C47">
        <w:rPr>
          <w:lang w:val="ru-RU"/>
        </w:rPr>
        <w:lastRenderedPageBreak/>
        <w:t>Основы здорового образа жизни</w:t>
      </w:r>
      <w:bookmarkEnd w:id="95"/>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E2C47" w:rsidRPr="004E2C47" w:rsidRDefault="004E2C47" w:rsidP="004E2C47">
      <w:pPr>
        <w:rPr>
          <w:lang w:val="ru-RU"/>
        </w:rPr>
      </w:pPr>
      <w:r w:rsidRPr="004E2C47">
        <w:rPr>
          <w:lang w:val="ru-RU"/>
        </w:rPr>
        <w:t>•</w:t>
      </w:r>
      <w:r w:rsidRPr="004E2C47">
        <w:t> </w:t>
      </w:r>
      <w:r w:rsidRPr="004E2C47">
        <w:rPr>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E2C47" w:rsidRPr="004E2C47" w:rsidRDefault="004E2C47" w:rsidP="004E2C47">
      <w:pPr>
        <w:rPr>
          <w:lang w:val="ru-RU"/>
        </w:rPr>
      </w:pPr>
      <w:r w:rsidRPr="004E2C47">
        <w:rPr>
          <w:lang w:val="ru-RU"/>
        </w:rPr>
        <w:t>•</w:t>
      </w:r>
      <w:r w:rsidRPr="004E2C47">
        <w:t> </w:t>
      </w:r>
      <w:r w:rsidRPr="004E2C47">
        <w:rPr>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4E2C47" w:rsidRPr="004E2C47" w:rsidRDefault="004E2C47" w:rsidP="004E2C47">
      <w:pPr>
        <w:rPr>
          <w:lang w:val="ru-RU"/>
        </w:rPr>
      </w:pPr>
      <w:r w:rsidRPr="004E2C47">
        <w:rPr>
          <w:lang w:val="ru-RU"/>
        </w:rPr>
        <w:t>•</w:t>
      </w:r>
      <w:r w:rsidRPr="004E2C47">
        <w:t> </w:t>
      </w:r>
      <w:r w:rsidRPr="004E2C47">
        <w:rPr>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E2C47" w:rsidRPr="004E2C47" w:rsidRDefault="004E2C47" w:rsidP="004E2C47">
      <w:pPr>
        <w:rPr>
          <w:lang w:val="ru-RU"/>
        </w:rPr>
      </w:pPr>
      <w:r w:rsidRPr="004E2C47">
        <w:rPr>
          <w:lang w:val="ru-RU"/>
        </w:rPr>
        <w:t>•</w:t>
      </w:r>
      <w:r w:rsidRPr="004E2C47">
        <w:t> </w:t>
      </w:r>
      <w:r w:rsidRPr="004E2C47">
        <w:rPr>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использовать здоровьесберегающие технологии (совокупность методов и процессов) для сохранения и укрепленияиндивидуального здоровья, в том числе его духовной, физической и социальной составляющих.</w:t>
      </w:r>
    </w:p>
    <w:p w:rsidR="004E2C47" w:rsidRPr="004E2C47" w:rsidRDefault="004E2C47" w:rsidP="004E2C47">
      <w:pPr>
        <w:rPr>
          <w:lang w:val="ru-RU"/>
        </w:rPr>
      </w:pPr>
      <w:bookmarkStart w:id="96" w:name="bookmark161"/>
      <w:r w:rsidRPr="004E2C47">
        <w:rPr>
          <w:lang w:val="ru-RU"/>
        </w:rPr>
        <w:t>Основы медицинских знаний и оказание первой помощи</w:t>
      </w:r>
      <w:bookmarkEnd w:id="96"/>
    </w:p>
    <w:p w:rsidR="004E2C47" w:rsidRPr="004E2C47" w:rsidRDefault="004E2C47" w:rsidP="004E2C47">
      <w:pPr>
        <w:rPr>
          <w:lang w:val="ru-RU"/>
        </w:rPr>
      </w:pPr>
      <w:r w:rsidRPr="004E2C47">
        <w:rPr>
          <w:lang w:val="ru-RU"/>
        </w:rPr>
        <w:t>Выпускник научится:</w:t>
      </w:r>
    </w:p>
    <w:p w:rsidR="004E2C47" w:rsidRPr="004E2C47" w:rsidRDefault="004E2C47" w:rsidP="004E2C47">
      <w:pPr>
        <w:rPr>
          <w:lang w:val="ru-RU"/>
        </w:rPr>
      </w:pPr>
      <w:r w:rsidRPr="004E2C47">
        <w:rPr>
          <w:lang w:val="ru-RU"/>
        </w:rPr>
        <w:t>•</w:t>
      </w:r>
      <w:r w:rsidRPr="004E2C47">
        <w:t> </w:t>
      </w:r>
      <w:r w:rsidRPr="004E2C47">
        <w:rPr>
          <w:lang w:val="ru-RU"/>
        </w:rPr>
        <w:t>характеризовать различные повреждения и травмы, наиболее часто встречающиеся в быту, и их возможные последствия для здоровья;</w:t>
      </w:r>
    </w:p>
    <w:p w:rsidR="004E2C47" w:rsidRPr="004E2C47" w:rsidRDefault="004E2C47" w:rsidP="004E2C47">
      <w:pPr>
        <w:rPr>
          <w:lang w:val="ru-RU"/>
        </w:rPr>
      </w:pPr>
      <w:r w:rsidRPr="004E2C47">
        <w:rPr>
          <w:lang w:val="ru-RU"/>
        </w:rPr>
        <w:t>•</w:t>
      </w:r>
      <w:r w:rsidRPr="004E2C47">
        <w:t> </w:t>
      </w:r>
      <w:r w:rsidRPr="004E2C47">
        <w:rPr>
          <w:lang w:val="ru-RU"/>
        </w:rPr>
        <w:t>анализировать возможные последствия неотложных состояний в случаях, если не будет своевременно оказана первая помощь;</w:t>
      </w:r>
    </w:p>
    <w:p w:rsidR="004E2C47" w:rsidRPr="004E2C47" w:rsidRDefault="004E2C47" w:rsidP="004E2C47">
      <w:pPr>
        <w:rPr>
          <w:lang w:val="ru-RU"/>
        </w:rPr>
      </w:pPr>
      <w:r w:rsidRPr="004E2C47">
        <w:rPr>
          <w:lang w:val="ru-RU"/>
        </w:rPr>
        <w:t>•</w:t>
      </w:r>
      <w:r w:rsidRPr="004E2C47">
        <w:t> </w:t>
      </w:r>
      <w:r w:rsidRPr="004E2C47">
        <w:rPr>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E2C47" w:rsidRPr="004E2C47" w:rsidRDefault="004E2C47" w:rsidP="004E2C47">
      <w:pPr>
        <w:rPr>
          <w:lang w:val="ru-RU"/>
        </w:rPr>
      </w:pPr>
      <w:r w:rsidRPr="004E2C47">
        <w:rPr>
          <w:lang w:val="ru-RU"/>
        </w:rPr>
        <w:t>•</w:t>
      </w:r>
      <w:r w:rsidRPr="004E2C47">
        <w:t> </w:t>
      </w:r>
      <w:r w:rsidRPr="004E2C47">
        <w:rPr>
          <w:lang w:val="ru-RU"/>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w:t>
      </w:r>
      <w:r w:rsidRPr="004E2C47">
        <w:rPr>
          <w:lang w:val="ru-RU"/>
        </w:rPr>
        <w:lastRenderedPageBreak/>
        <w:t>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E2C47" w:rsidRPr="004E2C47" w:rsidRDefault="004E2C47" w:rsidP="004E2C47">
      <w:pPr>
        <w:rPr>
          <w:lang w:val="ru-RU"/>
        </w:rPr>
      </w:pPr>
      <w:r w:rsidRPr="004E2C47">
        <w:rPr>
          <w:lang w:val="ru-RU"/>
        </w:rPr>
        <w:t>Выпускник получит возможность научиться:</w:t>
      </w:r>
    </w:p>
    <w:p w:rsidR="004E2C47" w:rsidRPr="004E2C47" w:rsidRDefault="004E2C47" w:rsidP="004E2C47">
      <w:pPr>
        <w:rPr>
          <w:lang w:val="ru-RU"/>
        </w:rPr>
      </w:pPr>
      <w:r w:rsidRPr="004E2C47">
        <w:rPr>
          <w:lang w:val="ru-RU"/>
        </w:rPr>
        <w:t>•</w:t>
      </w:r>
      <w:r w:rsidRPr="004E2C47">
        <w:t> </w:t>
      </w:r>
      <w:r w:rsidRPr="004E2C47">
        <w:rPr>
          <w:lang w:val="ru-RU"/>
        </w:rPr>
        <w:t>готовить и проводить занятия по обучению правиламоказания само- и взаимопомощи при наиболее часто встречающихся в быту повреждениях и травмах.</w:t>
      </w:r>
    </w:p>
    <w:p w:rsidR="004E2C47" w:rsidRPr="004E2C47" w:rsidRDefault="004E2C47" w:rsidP="004E2C47">
      <w:pPr>
        <w:rPr>
          <w:lang w:val="ru-RU"/>
        </w:rPr>
      </w:pPr>
      <w:r w:rsidRPr="004E2C47">
        <w:rPr>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4E2C47">
        <w:footnoteReference w:id="14"/>
      </w:r>
      <w:r w:rsidRPr="004E2C47">
        <w:rPr>
          <w:lang w:val="ru-RU"/>
        </w:rPr>
        <w:t>.</w:t>
      </w:r>
    </w:p>
    <w:p w:rsidR="004E2C47" w:rsidRPr="004E2C47" w:rsidRDefault="004E2C47" w:rsidP="004E2C47">
      <w:pPr>
        <w:rPr>
          <w:lang w:val="ru-RU"/>
        </w:rPr>
      </w:pPr>
      <w:r w:rsidRPr="004E2C47">
        <w:rPr>
          <w:lang w:val="ru-RU"/>
        </w:rPr>
        <w:t>1.3.</w:t>
      </w:r>
      <w:r w:rsidRPr="004E2C47">
        <w:t> </w:t>
      </w:r>
      <w:r w:rsidRPr="004E2C47">
        <w:rPr>
          <w:lang w:val="ru-RU"/>
        </w:rPr>
        <w:t>Система оценки достиженияпланируемых результатов освоенияосновной образовательной программыосновного общего образования</w:t>
      </w:r>
    </w:p>
    <w:p w:rsidR="004E2C47" w:rsidRPr="004E2C47" w:rsidRDefault="004E2C47" w:rsidP="004E2C47">
      <w:pPr>
        <w:rPr>
          <w:lang w:val="ru-RU"/>
        </w:rPr>
      </w:pPr>
      <w:bookmarkStart w:id="97" w:name="bookmark162"/>
      <w:r w:rsidRPr="004E2C47">
        <w:rPr>
          <w:lang w:val="ru-RU"/>
        </w:rPr>
        <w:t>1.3.1. Общие положения</w:t>
      </w:r>
      <w:bookmarkEnd w:id="97"/>
    </w:p>
    <w:p w:rsidR="004E2C47" w:rsidRPr="004E2C47" w:rsidRDefault="004E2C47" w:rsidP="004E2C47">
      <w:pPr>
        <w:rPr>
          <w:lang w:val="ru-RU"/>
        </w:rPr>
      </w:pPr>
      <w:r w:rsidRPr="004E2C47">
        <w:rPr>
          <w:lang w:val="ru-RU"/>
        </w:rPr>
        <w:t>Система оценки достижения планируемых результатов освоения основной образовательной программы основного общего образования (далее</w:t>
      </w:r>
      <w:r w:rsidRPr="004E2C47">
        <w:t> </w:t>
      </w:r>
      <w:r w:rsidRPr="004E2C47">
        <w:rPr>
          <w:lang w:val="ru-RU"/>
        </w:rPr>
        <w:t>—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4E2C47" w:rsidRPr="004E2C47" w:rsidRDefault="004E2C47" w:rsidP="004E2C47">
      <w:pPr>
        <w:rPr>
          <w:lang w:val="ru-RU"/>
        </w:rPr>
      </w:pPr>
      <w:r w:rsidRPr="004E2C47">
        <w:rPr>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4E2C47" w:rsidRPr="004E2C47" w:rsidRDefault="004E2C47" w:rsidP="004E2C47">
      <w:pPr>
        <w:rPr>
          <w:lang w:val="ru-RU"/>
        </w:rPr>
      </w:pPr>
      <w:r w:rsidRPr="004E2C47">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4E2C47" w:rsidRPr="004E2C47" w:rsidRDefault="004E2C47" w:rsidP="004E2C47">
      <w:pPr>
        <w:rPr>
          <w:lang w:val="ru-RU"/>
        </w:rPr>
      </w:pPr>
      <w:r w:rsidRPr="004E2C47">
        <w:rPr>
          <w:lang w:val="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lastRenderedPageBreak/>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4E2C47" w:rsidRPr="004E2C47" w:rsidRDefault="004E2C47" w:rsidP="004E2C47">
      <w:pPr>
        <w:rPr>
          <w:lang w:val="ru-RU"/>
        </w:rPr>
      </w:pPr>
      <w:r w:rsidRPr="004E2C47">
        <w:rPr>
          <w:lang w:val="ru-RU"/>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sidRPr="004E2C47">
        <w:t> </w:t>
      </w:r>
      <w:r w:rsidRPr="004E2C47">
        <w:rPr>
          <w:lang w:val="ru-RU"/>
        </w:rPr>
        <w:t>е. является внутренней оценкой.</w:t>
      </w:r>
    </w:p>
    <w:p w:rsidR="004E2C47" w:rsidRPr="004E2C47" w:rsidRDefault="004E2C47" w:rsidP="004E2C47">
      <w:pPr>
        <w:rPr>
          <w:lang w:val="ru-RU"/>
        </w:rPr>
      </w:pPr>
      <w:r w:rsidRPr="004E2C47">
        <w:rPr>
          <w:lang w:val="ru-RU"/>
        </w:rPr>
        <w:t>Результаты итоговой аттестации выпускников(в том числе государственной) характеризуют уровень достижения предметных и мета-предметных</w:t>
      </w:r>
      <w:r w:rsidRPr="004E2C47">
        <w:footnoteReference w:id="15"/>
      </w:r>
      <w:r w:rsidRPr="004E2C47">
        <w:rPr>
          <w:lang w:val="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4E2C47">
        <w:t> </w:t>
      </w:r>
      <w:r w:rsidRPr="004E2C47">
        <w:rPr>
          <w:lang w:val="ru-RU"/>
        </w:rPr>
        <w:t>е. является внешней оценкой.</w:t>
      </w:r>
    </w:p>
    <w:p w:rsidR="004E2C47" w:rsidRPr="004E2C47" w:rsidRDefault="004E2C47" w:rsidP="004E2C47">
      <w:pPr>
        <w:rPr>
          <w:lang w:val="ru-RU"/>
        </w:rPr>
      </w:pPr>
      <w:r w:rsidRPr="004E2C47">
        <w:rPr>
          <w:lang w:val="ru-RU"/>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4E2C47" w:rsidRPr="004E2C47" w:rsidRDefault="004E2C47" w:rsidP="004E2C47">
      <w:pPr>
        <w:rPr>
          <w:lang w:val="ru-RU"/>
        </w:rPr>
      </w:pPr>
      <w:r w:rsidRPr="004E2C47">
        <w:rPr>
          <w:lang w:val="ru-RU"/>
        </w:rPr>
        <w:t>При оценке результатов деятельности образовательных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4E2C47" w:rsidRPr="004E2C47" w:rsidRDefault="004E2C47" w:rsidP="004E2C47">
      <w:pPr>
        <w:rPr>
          <w:lang w:val="ru-RU"/>
        </w:rPr>
      </w:pPr>
      <w:r w:rsidRPr="004E2C47">
        <w:rPr>
          <w:lang w:val="ru-RU"/>
        </w:rPr>
        <w:t>При оценке состояния и тенденций развития систем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4E2C47" w:rsidRPr="004E2C47" w:rsidRDefault="004E2C47" w:rsidP="004E2C47">
      <w:pPr>
        <w:rPr>
          <w:lang w:val="ru-RU"/>
        </w:rPr>
      </w:pPr>
      <w:r w:rsidRPr="004E2C47">
        <w:rPr>
          <w:lang w:val="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w:t>
      </w:r>
      <w:r w:rsidRPr="004E2C47">
        <w:rPr>
          <w:lang w:val="ru-RU"/>
        </w:rPr>
        <w:lastRenderedPageBreak/>
        <w:t>исключительно неперсонифици-рованной (анонимной) информации о достигаемых обучающимися образовательных результатах.</w:t>
      </w:r>
    </w:p>
    <w:p w:rsidR="004E2C47" w:rsidRPr="004E2C47" w:rsidRDefault="004E2C47" w:rsidP="004E2C47">
      <w:pPr>
        <w:rPr>
          <w:lang w:val="ru-RU"/>
        </w:rPr>
      </w:pPr>
      <w:r w:rsidRPr="004E2C47">
        <w:rPr>
          <w:lang w:val="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4E2C47" w:rsidRPr="004E2C47" w:rsidRDefault="004E2C47" w:rsidP="004E2C47">
      <w:pPr>
        <w:rPr>
          <w:lang w:val="ru-RU"/>
        </w:rPr>
      </w:pPr>
      <w:r w:rsidRPr="004E2C47">
        <w:rPr>
          <w:lang w:val="ru-RU"/>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4E2C47" w:rsidRPr="004E2C47" w:rsidRDefault="004E2C47" w:rsidP="004E2C47">
      <w:pPr>
        <w:rPr>
          <w:lang w:val="ru-RU"/>
        </w:rPr>
      </w:pPr>
      <w:r w:rsidRPr="004E2C47">
        <w:rPr>
          <w:lang w:val="ru-RU"/>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E2C47" w:rsidRPr="004E2C47" w:rsidRDefault="004E2C47" w:rsidP="004E2C47">
      <w:pPr>
        <w:rPr>
          <w:lang w:val="ru-RU"/>
        </w:rPr>
      </w:pPr>
      <w:r w:rsidRPr="004E2C47">
        <w:rPr>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E2C47" w:rsidRPr="004E2C47" w:rsidRDefault="004E2C47" w:rsidP="004E2C47">
      <w:pPr>
        <w:rPr>
          <w:lang w:val="ru-RU"/>
        </w:rPr>
      </w:pPr>
      <w:bookmarkStart w:id="98" w:name="bookmark163"/>
      <w:r w:rsidRPr="004E2C47">
        <w:rPr>
          <w:lang w:val="ru-RU"/>
        </w:rPr>
        <w:t>К компетенции образовательного учреждения относится:</w:t>
      </w:r>
      <w:bookmarkEnd w:id="98"/>
    </w:p>
    <w:p w:rsidR="004E2C47" w:rsidRPr="004E2C47" w:rsidRDefault="004E2C47" w:rsidP="004E2C47">
      <w:pPr>
        <w:rPr>
          <w:lang w:val="ru-RU"/>
        </w:rPr>
      </w:pPr>
      <w:r w:rsidRPr="004E2C47">
        <w:rPr>
          <w:lang w:val="ru-RU"/>
        </w:rPr>
        <w:t>1)</w:t>
      </w:r>
      <w:r w:rsidRPr="004E2C47">
        <w:t> </w:t>
      </w:r>
      <w:r w:rsidRPr="004E2C47">
        <w:rPr>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4E2C47" w:rsidRPr="004E2C47" w:rsidRDefault="004E2C47" w:rsidP="004E2C47">
      <w:pPr>
        <w:rPr>
          <w:lang w:val="ru-RU"/>
        </w:rPr>
      </w:pPr>
      <w:r w:rsidRPr="004E2C47">
        <w:rPr>
          <w:lang w:val="ru-RU"/>
        </w:rPr>
        <w:t>2)</w:t>
      </w:r>
      <w:r w:rsidRPr="004E2C47">
        <w:t> </w:t>
      </w:r>
      <w:r w:rsidRPr="004E2C47">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4E2C47" w:rsidRPr="004E2C47" w:rsidRDefault="004E2C47" w:rsidP="004E2C47">
      <w:pPr>
        <w:rPr>
          <w:lang w:val="ru-RU"/>
        </w:rPr>
      </w:pPr>
      <w:r w:rsidRPr="004E2C47">
        <w:rPr>
          <w:lang w:val="ru-RU"/>
        </w:rPr>
        <w:t>3)</w:t>
      </w:r>
      <w:r w:rsidRPr="004E2C47">
        <w:t> </w:t>
      </w:r>
      <w:r w:rsidRPr="004E2C47">
        <w:rPr>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E2C47" w:rsidRPr="004E2C47" w:rsidRDefault="004E2C47" w:rsidP="004E2C47">
      <w:pPr>
        <w:rPr>
          <w:lang w:val="ru-RU"/>
        </w:rPr>
      </w:pPr>
      <w:r w:rsidRPr="004E2C47">
        <w:rPr>
          <w:lang w:val="ru-RU"/>
        </w:rPr>
        <w:t>4)</w:t>
      </w:r>
      <w:r w:rsidRPr="004E2C47">
        <w:t> </w:t>
      </w:r>
      <w:r w:rsidRPr="004E2C47">
        <w:rPr>
          <w:lang w:val="ru-RU"/>
        </w:rPr>
        <w:t>адаптация или разработка модели и инструментария для организации стартовой диагностики;</w:t>
      </w:r>
    </w:p>
    <w:p w:rsidR="004E2C47" w:rsidRPr="004E2C47" w:rsidRDefault="004E2C47" w:rsidP="004E2C47">
      <w:pPr>
        <w:rPr>
          <w:lang w:val="ru-RU"/>
        </w:rPr>
      </w:pPr>
      <w:r w:rsidRPr="004E2C47">
        <w:rPr>
          <w:lang w:val="ru-RU"/>
        </w:rPr>
        <w:t>5)</w:t>
      </w:r>
      <w:r w:rsidRPr="004E2C47">
        <w:t> </w:t>
      </w:r>
      <w:r w:rsidRPr="004E2C47">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E2C47" w:rsidRPr="004E2C47" w:rsidRDefault="004E2C47" w:rsidP="004E2C47">
      <w:pPr>
        <w:rPr>
          <w:lang w:val="ru-RU"/>
        </w:rPr>
      </w:pPr>
      <w:r w:rsidRPr="004E2C47">
        <w:rPr>
          <w:lang w:val="ru-RU"/>
        </w:rPr>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w:t>
      </w:r>
      <w:r w:rsidRPr="004E2C47">
        <w:rPr>
          <w:lang w:val="ru-RU"/>
        </w:rPr>
        <w:lastRenderedPageBreak/>
        <w:t>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4E2C47" w:rsidRPr="004E2C47" w:rsidRDefault="004E2C47" w:rsidP="004E2C47">
      <w:pPr>
        <w:rPr>
          <w:lang w:val="ru-RU"/>
        </w:rPr>
      </w:pPr>
      <w:r w:rsidRPr="004E2C47">
        <w:rPr>
          <w:lang w:val="ru-RU"/>
        </w:rPr>
        <w:t>1.3.2. Особенности оценки личностныхрезультатов</w:t>
      </w:r>
    </w:p>
    <w:p w:rsidR="004E2C47" w:rsidRPr="004E2C47" w:rsidRDefault="004E2C47" w:rsidP="004E2C47">
      <w:pPr>
        <w:rPr>
          <w:lang w:val="ru-RU"/>
        </w:rPr>
      </w:pPr>
      <w:r w:rsidRPr="004E2C47">
        <w:rPr>
          <w:lang w:val="ru-RU"/>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4E2C47" w:rsidRPr="004E2C47" w:rsidRDefault="004E2C47" w:rsidP="004E2C47">
      <w:pPr>
        <w:rPr>
          <w:lang w:val="ru-RU"/>
        </w:rPr>
      </w:pPr>
      <w:r w:rsidRPr="004E2C47">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4E2C47" w:rsidRPr="004E2C47" w:rsidRDefault="004E2C47" w:rsidP="004E2C47">
      <w:pPr>
        <w:rPr>
          <w:lang w:val="ru-RU"/>
        </w:rPr>
      </w:pPr>
      <w:r w:rsidRPr="004E2C47">
        <w:rPr>
          <w:lang w:val="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4E2C47" w:rsidRPr="004E2C47" w:rsidRDefault="004E2C47" w:rsidP="004E2C47">
      <w:pPr>
        <w:rPr>
          <w:lang w:val="ru-RU"/>
        </w:rPr>
      </w:pPr>
      <w:r w:rsidRPr="004E2C47">
        <w:rPr>
          <w:lang w:val="ru-RU"/>
        </w:rPr>
        <w:t>1)</w:t>
      </w:r>
      <w:r w:rsidRPr="004E2C47">
        <w:t> </w:t>
      </w:r>
      <w:r w:rsidRPr="004E2C47">
        <w:rPr>
          <w:lang w:val="ru-RU"/>
        </w:rPr>
        <w:t>сформированность основ гражданской идентичностиличности;</w:t>
      </w:r>
    </w:p>
    <w:p w:rsidR="004E2C47" w:rsidRPr="004E2C47" w:rsidRDefault="004E2C47" w:rsidP="004E2C47">
      <w:pPr>
        <w:rPr>
          <w:lang w:val="ru-RU"/>
        </w:rPr>
      </w:pPr>
      <w:r w:rsidRPr="004E2C47">
        <w:rPr>
          <w:lang w:val="ru-RU"/>
        </w:rPr>
        <w:t>2)</w:t>
      </w:r>
      <w:r w:rsidRPr="004E2C47">
        <w:t> </w:t>
      </w:r>
      <w:r w:rsidRPr="004E2C47">
        <w:rPr>
          <w:lang w:val="ru-RU"/>
        </w:rPr>
        <w:t>готовность к переходу к самообразованию на основеучебно-познавательной мотивации, в том числе готовностьк выбору направления профильного образования;</w:t>
      </w:r>
    </w:p>
    <w:p w:rsidR="004E2C47" w:rsidRPr="004E2C47" w:rsidRDefault="004E2C47" w:rsidP="004E2C47">
      <w:pPr>
        <w:rPr>
          <w:lang w:val="ru-RU"/>
        </w:rPr>
      </w:pPr>
      <w:r w:rsidRPr="004E2C47">
        <w:rPr>
          <w:lang w:val="ru-RU"/>
        </w:rPr>
        <w:t>3)</w:t>
      </w:r>
      <w:r w:rsidRPr="004E2C47">
        <w:t> </w:t>
      </w:r>
      <w:r w:rsidRPr="004E2C47">
        <w:rPr>
          <w:lang w:val="ru-RU"/>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E2C47" w:rsidRPr="004E2C47" w:rsidRDefault="004E2C47" w:rsidP="004E2C47">
      <w:pPr>
        <w:rPr>
          <w:lang w:val="ru-RU"/>
        </w:rPr>
      </w:pPr>
      <w:r w:rsidRPr="004E2C47">
        <w:rPr>
          <w:lang w:val="ru-RU"/>
        </w:rPr>
        <w:t>В соответствии с требованиями Стандарта достижениеобучающимися личностных результатов не выносится наитоговую оценку,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 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4E2C47" w:rsidRPr="004E2C47" w:rsidRDefault="004E2C47" w:rsidP="004E2C47">
      <w:pPr>
        <w:rPr>
          <w:lang w:val="ru-RU"/>
        </w:rPr>
      </w:pPr>
      <w:r w:rsidRPr="004E2C47">
        <w:rPr>
          <w:lang w:val="ru-RU"/>
        </w:rPr>
        <w:t>Результаты мониторинговых исследований являются основанием для принятия различных управленческих решений.</w:t>
      </w:r>
    </w:p>
    <w:p w:rsidR="004E2C47" w:rsidRPr="004E2C47" w:rsidRDefault="004E2C47" w:rsidP="004E2C47">
      <w:pPr>
        <w:rPr>
          <w:lang w:val="ru-RU"/>
        </w:rPr>
      </w:pPr>
      <w:r w:rsidRPr="004E2C47">
        <w:rPr>
          <w:lang w:val="ru-RU"/>
        </w:rPr>
        <w:t>В текущем образовательном процессе возможна ограниченная оценка сформированности отдельных личностных результатов, проявляющихся в:</w:t>
      </w:r>
    </w:p>
    <w:p w:rsidR="004E2C47" w:rsidRPr="004E2C47" w:rsidRDefault="004E2C47" w:rsidP="004E2C47">
      <w:pPr>
        <w:rPr>
          <w:lang w:val="ru-RU"/>
        </w:rPr>
      </w:pPr>
      <w:r w:rsidRPr="004E2C47">
        <w:rPr>
          <w:lang w:val="ru-RU"/>
        </w:rPr>
        <w:t>1)</w:t>
      </w:r>
      <w:r w:rsidRPr="004E2C47">
        <w:t> </w:t>
      </w:r>
      <w:r w:rsidRPr="004E2C47">
        <w:rPr>
          <w:lang w:val="ru-RU"/>
        </w:rPr>
        <w:t>соблюдении норм и правил поведения, принятых в образовательном учреждении;</w:t>
      </w:r>
    </w:p>
    <w:p w:rsidR="004E2C47" w:rsidRPr="004E2C47" w:rsidRDefault="004E2C47" w:rsidP="004E2C47">
      <w:pPr>
        <w:rPr>
          <w:lang w:val="ru-RU"/>
        </w:rPr>
      </w:pPr>
      <w:r w:rsidRPr="004E2C47">
        <w:rPr>
          <w:lang w:val="ru-RU"/>
        </w:rPr>
        <w:t>2)</w:t>
      </w:r>
      <w:r w:rsidRPr="004E2C47">
        <w:t> </w:t>
      </w:r>
      <w:r w:rsidRPr="004E2C47">
        <w:rPr>
          <w:lang w:val="ru-RU"/>
        </w:rPr>
        <w:t>участии в общественной жизни образовательного учреждения и ближайшего социального окружения, общественнополезной деятельности;</w:t>
      </w:r>
    </w:p>
    <w:p w:rsidR="004E2C47" w:rsidRPr="004E2C47" w:rsidRDefault="004E2C47" w:rsidP="004E2C47">
      <w:pPr>
        <w:rPr>
          <w:lang w:val="ru-RU"/>
        </w:rPr>
      </w:pPr>
      <w:r w:rsidRPr="004E2C47">
        <w:rPr>
          <w:lang w:val="ru-RU"/>
        </w:rPr>
        <w:t>3)</w:t>
      </w:r>
      <w:r w:rsidRPr="004E2C47">
        <w:t> </w:t>
      </w:r>
      <w:r w:rsidRPr="004E2C47">
        <w:rPr>
          <w:lang w:val="ru-RU"/>
        </w:rPr>
        <w:t>прилежании и ответственности за результаты обучения;</w:t>
      </w:r>
    </w:p>
    <w:p w:rsidR="004E2C47" w:rsidRPr="004E2C47" w:rsidRDefault="004E2C47" w:rsidP="004E2C47">
      <w:pPr>
        <w:rPr>
          <w:lang w:val="ru-RU"/>
        </w:rPr>
      </w:pPr>
      <w:r w:rsidRPr="004E2C47">
        <w:rPr>
          <w:lang w:val="ru-RU"/>
        </w:rPr>
        <w:t>4)</w:t>
      </w:r>
      <w:r w:rsidRPr="004E2C47">
        <w:t> </w:t>
      </w:r>
      <w:r w:rsidRPr="004E2C47">
        <w:rPr>
          <w:lang w:val="ru-RU"/>
        </w:rPr>
        <w:t>готовности и способности делать осознанный выбор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E2C47" w:rsidRPr="004E2C47" w:rsidRDefault="004E2C47" w:rsidP="004E2C47">
      <w:pPr>
        <w:rPr>
          <w:lang w:val="ru-RU"/>
        </w:rPr>
      </w:pPr>
      <w:r w:rsidRPr="004E2C47">
        <w:rPr>
          <w:lang w:val="ru-RU"/>
        </w:rPr>
        <w:lastRenderedPageBreak/>
        <w:t>5)</w:t>
      </w:r>
      <w:r w:rsidRPr="004E2C47">
        <w:t> </w:t>
      </w:r>
      <w:r w:rsidRPr="004E2C47">
        <w:rPr>
          <w:lang w:val="ru-RU"/>
        </w:rPr>
        <w:t>ценностно-смысловых установках обучающихся, формируемых средства-ми различных предметов в рамках системы общего образования.</w:t>
      </w:r>
    </w:p>
    <w:p w:rsidR="004E2C47" w:rsidRPr="004E2C47" w:rsidRDefault="004E2C47" w:rsidP="004E2C47">
      <w:pPr>
        <w:rPr>
          <w:lang w:val="ru-RU"/>
        </w:rPr>
      </w:pPr>
      <w:r w:rsidRPr="004E2C47">
        <w:rPr>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4E2C47" w:rsidRPr="004E2C47" w:rsidRDefault="004E2C47" w:rsidP="004E2C47">
      <w:pPr>
        <w:rPr>
          <w:lang w:val="ru-RU"/>
        </w:rPr>
      </w:pPr>
      <w:r w:rsidRPr="004E2C47">
        <w:rPr>
          <w:lang w:val="ru-RU"/>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4E2C47">
        <w:footnoteReference w:id="16"/>
      </w:r>
      <w:r w:rsidRPr="004E2C47">
        <w:rPr>
          <w:lang w:val="ru-RU"/>
        </w:rPr>
        <w:t>.</w:t>
      </w:r>
    </w:p>
    <w:p w:rsidR="004E2C47" w:rsidRPr="004E2C47" w:rsidRDefault="004E2C47" w:rsidP="004E2C47">
      <w:pPr>
        <w:rPr>
          <w:lang w:val="ru-RU"/>
        </w:rPr>
      </w:pPr>
      <w:bookmarkStart w:id="99" w:name="bookmark166"/>
      <w:r w:rsidRPr="004E2C47">
        <w:rPr>
          <w:lang w:val="ru-RU"/>
        </w:rPr>
        <w:t>1.3.3. Особенности оценки метапредметных</w:t>
      </w:r>
      <w:bookmarkStart w:id="100" w:name="bookmark167"/>
      <w:bookmarkEnd w:id="99"/>
      <w:r w:rsidRPr="004E2C47">
        <w:rPr>
          <w:lang w:val="ru-RU"/>
        </w:rPr>
        <w:t>результатов</w:t>
      </w:r>
      <w:bookmarkEnd w:id="100"/>
    </w:p>
    <w:p w:rsidR="004E2C47" w:rsidRPr="004E2C47" w:rsidRDefault="004E2C47" w:rsidP="004E2C47">
      <w:pPr>
        <w:rPr>
          <w:lang w:val="ru-RU"/>
        </w:rPr>
      </w:pPr>
      <w:r w:rsidRPr="004E2C47">
        <w:rPr>
          <w:lang w:val="ru-RU"/>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E2C47" w:rsidRPr="004E2C47" w:rsidRDefault="004E2C47" w:rsidP="004E2C47">
      <w:pPr>
        <w:rPr>
          <w:lang w:val="ru-RU"/>
        </w:rPr>
      </w:pPr>
      <w:r w:rsidRPr="004E2C47">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4E2C47" w:rsidRPr="004E2C47" w:rsidRDefault="004E2C47" w:rsidP="004E2C47">
      <w:pPr>
        <w:rPr>
          <w:lang w:val="ru-RU"/>
        </w:rPr>
      </w:pPr>
      <w:r w:rsidRPr="004E2C47">
        <w:rPr>
          <w:lang w:val="ru-RU"/>
        </w:rPr>
        <w:t>Основным объектом оценки метапредметных результатов является:</w:t>
      </w:r>
    </w:p>
    <w:p w:rsidR="004E2C47" w:rsidRPr="004E2C47" w:rsidRDefault="004E2C47" w:rsidP="004E2C47">
      <w:pPr>
        <w:rPr>
          <w:lang w:val="ru-RU"/>
        </w:rPr>
      </w:pPr>
      <w:r w:rsidRPr="004E2C47">
        <w:rPr>
          <w:lang w:val="ru-RU"/>
        </w:rPr>
        <w:t>•</w:t>
      </w:r>
      <w:r w:rsidRPr="004E2C47">
        <w:t> </w:t>
      </w:r>
      <w:r w:rsidRPr="004E2C47">
        <w:rPr>
          <w:lang w:val="ru-RU"/>
        </w:rPr>
        <w:t>способность и готовность к освоению систематических знаний, их самостоятельному пополнению, переносу и интеграции;</w:t>
      </w:r>
    </w:p>
    <w:p w:rsidR="004E2C47" w:rsidRPr="004E2C47" w:rsidRDefault="004E2C47" w:rsidP="004E2C47">
      <w:pPr>
        <w:rPr>
          <w:lang w:val="ru-RU"/>
        </w:rPr>
      </w:pPr>
      <w:r w:rsidRPr="004E2C47">
        <w:rPr>
          <w:lang w:val="ru-RU"/>
        </w:rPr>
        <w:t>•</w:t>
      </w:r>
      <w:r w:rsidRPr="004E2C47">
        <w:t> </w:t>
      </w:r>
      <w:r w:rsidRPr="004E2C47">
        <w:rPr>
          <w:lang w:val="ru-RU"/>
        </w:rPr>
        <w:t>способность к сотрудничеству и коммуникации;</w:t>
      </w:r>
    </w:p>
    <w:p w:rsidR="004E2C47" w:rsidRPr="004E2C47" w:rsidRDefault="004E2C47" w:rsidP="004E2C47">
      <w:pPr>
        <w:rPr>
          <w:lang w:val="ru-RU"/>
        </w:rPr>
      </w:pPr>
      <w:r w:rsidRPr="004E2C47">
        <w:rPr>
          <w:lang w:val="ru-RU"/>
        </w:rPr>
        <w:t>•</w:t>
      </w:r>
      <w:r w:rsidRPr="004E2C47">
        <w:t> </w:t>
      </w:r>
      <w:r w:rsidRPr="004E2C47">
        <w:rPr>
          <w:lang w:val="ru-RU"/>
        </w:rPr>
        <w:t>способность к решению личностно и социально значимых проблем и воплощению найденных решений в практику;</w:t>
      </w:r>
    </w:p>
    <w:p w:rsidR="004E2C47" w:rsidRPr="004E2C47" w:rsidRDefault="004E2C47" w:rsidP="004E2C47">
      <w:pPr>
        <w:rPr>
          <w:lang w:val="ru-RU"/>
        </w:rPr>
      </w:pPr>
      <w:r w:rsidRPr="004E2C47">
        <w:rPr>
          <w:lang w:val="ru-RU"/>
        </w:rPr>
        <w:t>•</w:t>
      </w:r>
      <w:r w:rsidRPr="004E2C47">
        <w:t> </w:t>
      </w:r>
      <w:r w:rsidRPr="004E2C47">
        <w:rPr>
          <w:lang w:val="ru-RU"/>
        </w:rPr>
        <w:t>способность и готовность к использованию ИКТ в целях обучения и развития;</w:t>
      </w:r>
    </w:p>
    <w:p w:rsidR="004E2C47" w:rsidRPr="004E2C47" w:rsidRDefault="004E2C47" w:rsidP="004E2C47">
      <w:pPr>
        <w:rPr>
          <w:lang w:val="ru-RU"/>
        </w:rPr>
      </w:pPr>
      <w:r w:rsidRPr="004E2C47">
        <w:rPr>
          <w:lang w:val="ru-RU"/>
        </w:rPr>
        <w:t>•</w:t>
      </w:r>
      <w:r w:rsidRPr="004E2C47">
        <w:t> </w:t>
      </w:r>
      <w:r w:rsidRPr="004E2C47">
        <w:rPr>
          <w:lang w:val="ru-RU"/>
        </w:rPr>
        <w:t>способность к самоорганизации, саморегуляции и рефлексии.</w:t>
      </w:r>
    </w:p>
    <w:p w:rsidR="004E2C47" w:rsidRPr="004E2C47" w:rsidRDefault="004E2C47" w:rsidP="004E2C47">
      <w:pPr>
        <w:rPr>
          <w:lang w:val="ru-RU"/>
        </w:rPr>
      </w:pPr>
      <w:r w:rsidRPr="004E2C47">
        <w:rPr>
          <w:lang w:val="ru-RU"/>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4E2C47" w:rsidRPr="004E2C47" w:rsidRDefault="004E2C47" w:rsidP="004E2C47">
      <w:pPr>
        <w:rPr>
          <w:lang w:val="ru-RU"/>
        </w:rPr>
      </w:pPr>
      <w:r w:rsidRPr="004E2C47">
        <w:rPr>
          <w:lang w:val="ru-RU"/>
        </w:rPr>
        <w:lastRenderedPageBreak/>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E2C47" w:rsidRPr="004E2C47" w:rsidRDefault="004E2C47" w:rsidP="004E2C47">
      <w:pPr>
        <w:rPr>
          <w:lang w:val="ru-RU"/>
        </w:rPr>
      </w:pPr>
      <w:r w:rsidRPr="004E2C47">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E2C47" w:rsidRPr="004E2C47" w:rsidRDefault="004E2C47" w:rsidP="004E2C47">
      <w:pPr>
        <w:rPr>
          <w:lang w:val="ru-RU"/>
        </w:rPr>
      </w:pPr>
      <w:r w:rsidRPr="004E2C47">
        <w:rPr>
          <w:lang w:val="ru-RU"/>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4E2C47" w:rsidRPr="004E2C47" w:rsidRDefault="004E2C47" w:rsidP="004E2C47">
      <w:pPr>
        <w:rPr>
          <w:lang w:val="ru-RU"/>
        </w:rPr>
      </w:pPr>
      <w:r w:rsidRPr="004E2C47">
        <w:rPr>
          <w:lang w:val="ru-RU"/>
        </w:rPr>
        <w:t>а)</w:t>
      </w:r>
      <w:r w:rsidRPr="004E2C47">
        <w:t> </w:t>
      </w:r>
      <w:r w:rsidRPr="004E2C47">
        <w:rPr>
          <w:lang w:val="ru-RU"/>
        </w:rPr>
        <w:t>программой формирования планируемых результатов освоения междисциплинарных программ;</w:t>
      </w:r>
    </w:p>
    <w:p w:rsidR="004E2C47" w:rsidRPr="004E2C47" w:rsidRDefault="004E2C47" w:rsidP="004E2C47">
      <w:pPr>
        <w:rPr>
          <w:lang w:val="ru-RU"/>
        </w:rPr>
      </w:pPr>
      <w:r w:rsidRPr="004E2C47">
        <w:rPr>
          <w:lang w:val="ru-RU"/>
        </w:rPr>
        <w:t>б)</w:t>
      </w:r>
      <w:r w:rsidRPr="004E2C47">
        <w:t> </w:t>
      </w:r>
      <w:r w:rsidRPr="004E2C47">
        <w:rPr>
          <w:lang w:val="ru-RU"/>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4E2C47" w:rsidRPr="004E2C47" w:rsidRDefault="004E2C47" w:rsidP="004E2C47">
      <w:pPr>
        <w:rPr>
          <w:lang w:val="ru-RU"/>
        </w:rPr>
      </w:pPr>
      <w:r w:rsidRPr="004E2C47">
        <w:rPr>
          <w:lang w:val="ru-RU"/>
        </w:rPr>
        <w:t>в)</w:t>
      </w:r>
      <w:r w:rsidRPr="004E2C47">
        <w:t> </w:t>
      </w:r>
      <w:r w:rsidRPr="004E2C47">
        <w:rPr>
          <w:lang w:val="ru-RU"/>
        </w:rPr>
        <w:t>системой итоговой оценки по предметам, не выносимым на государственную (итоговую) аттестацию обучающихся;</w:t>
      </w:r>
    </w:p>
    <w:p w:rsidR="004E2C47" w:rsidRPr="004E2C47" w:rsidRDefault="004E2C47" w:rsidP="004E2C47">
      <w:pPr>
        <w:rPr>
          <w:lang w:val="ru-RU"/>
        </w:rPr>
      </w:pPr>
      <w:r w:rsidRPr="004E2C47">
        <w:rPr>
          <w:lang w:val="ru-RU"/>
        </w:rPr>
        <w:t>г)</w:t>
      </w:r>
      <w:r w:rsidRPr="004E2C47">
        <w:t> </w:t>
      </w:r>
      <w:r w:rsidRPr="004E2C47">
        <w:rPr>
          <w:lang w:val="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E2C47" w:rsidRPr="004E2C47" w:rsidRDefault="004E2C47" w:rsidP="004E2C47">
      <w:pPr>
        <w:rPr>
          <w:lang w:val="ru-RU"/>
        </w:rPr>
      </w:pPr>
      <w:r w:rsidRPr="004E2C47">
        <w:rPr>
          <w:lang w:val="ru-RU"/>
        </w:rPr>
        <w:t>При этом обязательными составляющими системы внутришкольного мониторинга образовательных достижений являются материалы:</w:t>
      </w:r>
    </w:p>
    <w:p w:rsidR="004E2C47" w:rsidRPr="004E2C47" w:rsidRDefault="004E2C47" w:rsidP="004E2C47">
      <w:pPr>
        <w:rPr>
          <w:lang w:val="ru-RU"/>
        </w:rPr>
      </w:pPr>
      <w:r w:rsidRPr="004E2C47">
        <w:rPr>
          <w:lang w:val="ru-RU"/>
        </w:rPr>
        <w:t>•</w:t>
      </w:r>
      <w:r w:rsidRPr="004E2C47">
        <w:t> </w:t>
      </w:r>
      <w:r w:rsidRPr="004E2C47">
        <w:rPr>
          <w:lang w:val="ru-RU"/>
        </w:rPr>
        <w:t>стартовой диагностики;</w:t>
      </w:r>
    </w:p>
    <w:p w:rsidR="004E2C47" w:rsidRPr="004E2C47" w:rsidRDefault="004E2C47" w:rsidP="004E2C47">
      <w:pPr>
        <w:rPr>
          <w:lang w:val="ru-RU"/>
        </w:rPr>
      </w:pPr>
      <w:r w:rsidRPr="004E2C47">
        <w:rPr>
          <w:lang w:val="ru-RU"/>
        </w:rPr>
        <w:t>•</w:t>
      </w:r>
      <w:r w:rsidRPr="004E2C47">
        <w:t> </w:t>
      </w:r>
      <w:r w:rsidRPr="004E2C47">
        <w:rPr>
          <w:lang w:val="ru-RU"/>
        </w:rPr>
        <w:t>текущего выполнения учебных исследований и учебныхпроектов;</w:t>
      </w:r>
    </w:p>
    <w:p w:rsidR="004E2C47" w:rsidRPr="004E2C47" w:rsidRDefault="004E2C47" w:rsidP="004E2C47">
      <w:pPr>
        <w:rPr>
          <w:lang w:val="ru-RU"/>
        </w:rPr>
      </w:pPr>
      <w:r w:rsidRPr="004E2C47">
        <w:rPr>
          <w:lang w:val="ru-RU"/>
        </w:rPr>
        <w:t>•</w:t>
      </w:r>
      <w:r w:rsidRPr="004E2C47">
        <w:t> </w:t>
      </w:r>
      <w:r w:rsidRPr="004E2C47">
        <w:rPr>
          <w:lang w:val="ru-RU"/>
        </w:rPr>
        <w:t>промежуточных и итоговых комплексных работ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E2C47" w:rsidRPr="004E2C47" w:rsidRDefault="004E2C47" w:rsidP="004E2C47">
      <w:pPr>
        <w:rPr>
          <w:lang w:val="ru-RU"/>
        </w:rPr>
      </w:pPr>
      <w:r w:rsidRPr="004E2C47">
        <w:rPr>
          <w:lang w:val="ru-RU"/>
        </w:rPr>
        <w:t>•</w:t>
      </w:r>
      <w:r w:rsidRPr="004E2C47">
        <w:t> </w:t>
      </w:r>
      <w:r w:rsidRPr="004E2C47">
        <w:rPr>
          <w:lang w:val="ru-RU"/>
        </w:rPr>
        <w:t>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E2C47" w:rsidRPr="004E2C47" w:rsidRDefault="004E2C47" w:rsidP="004E2C47">
      <w:pPr>
        <w:rPr>
          <w:lang w:val="ru-RU"/>
        </w:rPr>
      </w:pPr>
      <w:r w:rsidRPr="004E2C47">
        <w:rPr>
          <w:lang w:val="ru-RU"/>
        </w:rPr>
        <w:t>•</w:t>
      </w:r>
      <w:r w:rsidRPr="004E2C47">
        <w:t> </w:t>
      </w:r>
      <w:r w:rsidRPr="004E2C47">
        <w:rPr>
          <w:lang w:val="ru-RU"/>
        </w:rPr>
        <w:t>защиты итогового индивидуального проекта.</w:t>
      </w:r>
    </w:p>
    <w:p w:rsidR="004E2C47" w:rsidRPr="004E2C47" w:rsidRDefault="004E2C47" w:rsidP="004E2C47">
      <w:pPr>
        <w:rPr>
          <w:lang w:val="ru-RU"/>
        </w:rPr>
      </w:pPr>
      <w:bookmarkStart w:id="101" w:name="bookmark168"/>
      <w:r w:rsidRPr="004E2C47">
        <w:rPr>
          <w:lang w:val="ru-RU"/>
        </w:rPr>
        <w:lastRenderedPageBreak/>
        <w:t>Особенности оценки индивидуального проекта</w:t>
      </w:r>
      <w:bookmarkEnd w:id="101"/>
    </w:p>
    <w:p w:rsidR="004E2C47" w:rsidRPr="004E2C47" w:rsidRDefault="004E2C47" w:rsidP="004E2C47">
      <w:pPr>
        <w:rPr>
          <w:lang w:val="ru-RU"/>
        </w:rPr>
      </w:pPr>
      <w:r w:rsidRPr="004E2C47">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E2C47" w:rsidRPr="004E2C47" w:rsidRDefault="004E2C47" w:rsidP="004E2C47">
      <w:pPr>
        <w:rPr>
          <w:lang w:val="ru-RU"/>
        </w:rPr>
      </w:pPr>
      <w:r w:rsidRPr="004E2C47">
        <w:rPr>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E2C47" w:rsidRPr="004E2C47" w:rsidRDefault="004E2C47" w:rsidP="004E2C47">
      <w:pPr>
        <w:rPr>
          <w:lang w:val="ru-RU"/>
        </w:rPr>
      </w:pPr>
      <w:r w:rsidRPr="004E2C47">
        <w:rPr>
          <w:lang w:val="ru-RU"/>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4E2C47" w:rsidRPr="004E2C47" w:rsidRDefault="004E2C47" w:rsidP="004E2C47">
      <w:pPr>
        <w:rPr>
          <w:lang w:val="ru-RU"/>
        </w:rPr>
      </w:pPr>
      <w:r w:rsidRPr="004E2C47">
        <w:rPr>
          <w:lang w:val="ru-RU"/>
        </w:rPr>
        <w:t>•</w:t>
      </w:r>
      <w:r w:rsidRPr="004E2C47">
        <w:t> </w:t>
      </w:r>
      <w:r w:rsidRPr="004E2C47">
        <w:rPr>
          <w:lang w:val="ru-RU"/>
        </w:rPr>
        <w:t>организация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содержание и направленность проекта;</w:t>
      </w:r>
    </w:p>
    <w:p w:rsidR="004E2C47" w:rsidRPr="004E2C47" w:rsidRDefault="004E2C47" w:rsidP="004E2C47">
      <w:pPr>
        <w:rPr>
          <w:lang w:val="ru-RU"/>
        </w:rPr>
      </w:pPr>
      <w:r w:rsidRPr="004E2C47">
        <w:rPr>
          <w:lang w:val="ru-RU"/>
        </w:rPr>
        <w:t>•</w:t>
      </w:r>
      <w:r w:rsidRPr="004E2C47">
        <w:t> </w:t>
      </w:r>
      <w:r w:rsidRPr="004E2C47">
        <w:rPr>
          <w:lang w:val="ru-RU"/>
        </w:rPr>
        <w:t>защита проекта;</w:t>
      </w:r>
    </w:p>
    <w:p w:rsidR="004E2C47" w:rsidRPr="004E2C47" w:rsidRDefault="004E2C47" w:rsidP="004E2C47">
      <w:pPr>
        <w:rPr>
          <w:lang w:val="ru-RU"/>
        </w:rPr>
      </w:pPr>
      <w:r w:rsidRPr="004E2C47">
        <w:rPr>
          <w:lang w:val="ru-RU"/>
        </w:rPr>
        <w:t>•</w:t>
      </w:r>
      <w:r w:rsidRPr="004E2C47">
        <w:t> </w:t>
      </w:r>
      <w:r w:rsidRPr="004E2C47">
        <w:rPr>
          <w:lang w:val="ru-RU"/>
        </w:rPr>
        <w:t>критерии оценки проектной деятельности.</w:t>
      </w:r>
    </w:p>
    <w:p w:rsidR="004E2C47" w:rsidRPr="004E2C47" w:rsidRDefault="004E2C47" w:rsidP="004E2C47">
      <w:pPr>
        <w:rPr>
          <w:lang w:val="ru-RU"/>
        </w:rPr>
      </w:pPr>
      <w:bookmarkStart w:id="102" w:name="bookmark169"/>
      <w:r w:rsidRPr="004E2C47">
        <w:rPr>
          <w:lang w:val="ru-RU"/>
        </w:rPr>
        <w:t>Требования к организации проектной деятельности</w:t>
      </w:r>
      <w:bookmarkEnd w:id="102"/>
    </w:p>
    <w:p w:rsidR="004E2C47" w:rsidRPr="004E2C47" w:rsidRDefault="004E2C47" w:rsidP="004E2C47">
      <w:pPr>
        <w:rPr>
          <w:lang w:val="ru-RU"/>
        </w:rPr>
      </w:pPr>
      <w:r w:rsidRPr="004E2C47">
        <w:rPr>
          <w:lang w:val="ru-RU"/>
        </w:rPr>
        <w:t>должны включать положения о том, что обучающиеся сами выбирают как тему проекта, так и руководителя проекта</w:t>
      </w:r>
      <w:r w:rsidRPr="004E2C47">
        <w:footnoteReference w:id="17"/>
      </w:r>
      <w:r w:rsidRPr="004E2C47">
        <w:rPr>
          <w:lang w:val="ru-RU"/>
        </w:rPr>
        <w:t>;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4E2C47" w:rsidRPr="004E2C47" w:rsidRDefault="004E2C47" w:rsidP="004E2C47">
      <w:pPr>
        <w:rPr>
          <w:lang w:val="ru-RU"/>
        </w:rPr>
      </w:pPr>
      <w:r w:rsidRPr="004E2C47">
        <w:rPr>
          <w:lang w:val="ru-RU"/>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материалов, которые должны быть подготовлены по завершении проекта для его защиты.</w:t>
      </w:r>
    </w:p>
    <w:p w:rsidR="004E2C47" w:rsidRPr="004E2C47" w:rsidRDefault="004E2C47" w:rsidP="004E2C47">
      <w:pPr>
        <w:rPr>
          <w:lang w:val="ru-RU"/>
        </w:rPr>
      </w:pPr>
      <w:r w:rsidRPr="004E2C47">
        <w:rPr>
          <w:lang w:val="ru-RU"/>
        </w:rPr>
        <w:t>Так, например, результатом (продуктом) проектной деятельности может быть любая из следующих работ:</w:t>
      </w:r>
    </w:p>
    <w:p w:rsidR="004E2C47" w:rsidRPr="004E2C47" w:rsidRDefault="004E2C47" w:rsidP="004E2C47">
      <w:pPr>
        <w:rPr>
          <w:lang w:val="ru-RU"/>
        </w:rPr>
      </w:pPr>
      <w:r w:rsidRPr="004E2C47">
        <w:rPr>
          <w:lang w:val="ru-RU"/>
        </w:rPr>
        <w:t>а)</w:t>
      </w:r>
      <w:r w:rsidRPr="004E2C47">
        <w:t> </w:t>
      </w:r>
      <w:r w:rsidRPr="004E2C47">
        <w:rPr>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4E2C47" w:rsidRPr="004E2C47" w:rsidRDefault="004E2C47" w:rsidP="004E2C47">
      <w:pPr>
        <w:rPr>
          <w:lang w:val="ru-RU"/>
        </w:rPr>
      </w:pPr>
      <w:r w:rsidRPr="004E2C47">
        <w:rPr>
          <w:lang w:val="ru-RU"/>
        </w:rPr>
        <w:lastRenderedPageBreak/>
        <w:t>б)</w:t>
      </w:r>
      <w:r w:rsidRPr="004E2C47">
        <w:t> </w:t>
      </w:r>
      <w:r w:rsidRPr="004E2C47">
        <w:rPr>
          <w:lang w:val="ru-RU"/>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E2C47" w:rsidRPr="004E2C47" w:rsidRDefault="004E2C47" w:rsidP="004E2C47">
      <w:pPr>
        <w:rPr>
          <w:lang w:val="ru-RU"/>
        </w:rPr>
      </w:pPr>
      <w:r w:rsidRPr="004E2C47">
        <w:rPr>
          <w:lang w:val="ru-RU"/>
        </w:rPr>
        <w:t>в)</w:t>
      </w:r>
      <w:r w:rsidRPr="004E2C47">
        <w:t> </w:t>
      </w:r>
      <w:r w:rsidRPr="004E2C47">
        <w:rPr>
          <w:lang w:val="ru-RU"/>
        </w:rPr>
        <w:t>материальный объект, макет, иное конструкторское изделие;</w:t>
      </w:r>
    </w:p>
    <w:p w:rsidR="004E2C47" w:rsidRPr="004E2C47" w:rsidRDefault="004E2C47" w:rsidP="004E2C47">
      <w:pPr>
        <w:rPr>
          <w:lang w:val="ru-RU"/>
        </w:rPr>
      </w:pPr>
      <w:r w:rsidRPr="004E2C47">
        <w:rPr>
          <w:lang w:val="ru-RU"/>
        </w:rPr>
        <w:t>г)</w:t>
      </w:r>
      <w:r w:rsidRPr="004E2C47">
        <w:t> </w:t>
      </w:r>
      <w:r w:rsidRPr="004E2C47">
        <w:rPr>
          <w:lang w:val="ru-RU"/>
        </w:rPr>
        <w:t>отчётные материалы по социальному проекту, которые могут включать как тексты, так и мультимедийные продукты.</w:t>
      </w:r>
    </w:p>
    <w:p w:rsidR="004E2C47" w:rsidRPr="004E2C47" w:rsidRDefault="004E2C47" w:rsidP="004E2C47">
      <w:pPr>
        <w:rPr>
          <w:lang w:val="ru-RU"/>
        </w:rPr>
      </w:pPr>
      <w:r w:rsidRPr="004E2C47">
        <w:rPr>
          <w:lang w:val="ru-RU"/>
        </w:rPr>
        <w:t>В состав материалов, которые должны быть подготовлены по завершению проекта для его защиты, в обязательном порядке включаются:</w:t>
      </w:r>
    </w:p>
    <w:p w:rsidR="004E2C47" w:rsidRPr="004E2C47" w:rsidRDefault="004E2C47" w:rsidP="004E2C47">
      <w:pPr>
        <w:rPr>
          <w:lang w:val="ru-RU"/>
        </w:rPr>
      </w:pPr>
      <w:r w:rsidRPr="004E2C47">
        <w:rPr>
          <w:lang w:val="ru-RU"/>
        </w:rPr>
        <w:t>1)</w:t>
      </w:r>
      <w:r w:rsidRPr="004E2C47">
        <w:t> </w:t>
      </w:r>
      <w:r w:rsidRPr="004E2C47">
        <w:rPr>
          <w:lang w:val="ru-RU"/>
        </w:rPr>
        <w:t>выносимый на защиту продукт проектной деятельности, представлен-ный в одной из описанных выше форм;</w:t>
      </w:r>
    </w:p>
    <w:p w:rsidR="004E2C47" w:rsidRPr="004E2C47" w:rsidRDefault="004E2C47" w:rsidP="004E2C47">
      <w:pPr>
        <w:rPr>
          <w:lang w:val="ru-RU"/>
        </w:rPr>
      </w:pPr>
      <w:r w:rsidRPr="004E2C47">
        <w:rPr>
          <w:lang w:val="ru-RU"/>
        </w:rPr>
        <w:t>2)</w:t>
      </w:r>
      <w:r w:rsidRPr="004E2C47">
        <w:t> </w:t>
      </w:r>
      <w:r w:rsidRPr="004E2C47">
        <w:rPr>
          <w:lang w:val="ru-RU"/>
        </w:rPr>
        <w:t>подготовленная обучаю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4E2C47" w:rsidRPr="004E2C47" w:rsidRDefault="004E2C47" w:rsidP="004E2C47">
      <w:pPr>
        <w:rPr>
          <w:lang w:val="ru-RU"/>
        </w:rPr>
      </w:pPr>
      <w:r w:rsidRPr="004E2C47">
        <w:rPr>
          <w:lang w:val="ru-RU"/>
        </w:rPr>
        <w:t>3)</w:t>
      </w:r>
      <w:r w:rsidRPr="004E2C47">
        <w:t> </w:t>
      </w:r>
      <w:r w:rsidRPr="004E2C47">
        <w:rPr>
          <w:lang w:val="ru-RU"/>
        </w:rPr>
        <w:t>краткий отзыв руководителя, содержащий краткую характеристику работы обучающегося в ходе выполнения проекта, в том числе: а)</w:t>
      </w:r>
      <w:r w:rsidRPr="004E2C47">
        <w:t> </w:t>
      </w:r>
      <w:r w:rsidRPr="004E2C47">
        <w:rPr>
          <w:lang w:val="ru-RU"/>
        </w:rPr>
        <w:t>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E2C47" w:rsidRPr="004E2C47" w:rsidRDefault="004E2C47" w:rsidP="004E2C47">
      <w:pPr>
        <w:rPr>
          <w:lang w:val="ru-RU"/>
        </w:rPr>
      </w:pPr>
      <w:r w:rsidRPr="004E2C47">
        <w:rPr>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w:t>
      </w:r>
      <w:bookmarkStart w:id="103" w:name="bookmark170"/>
      <w:r w:rsidRPr="004E2C47">
        <w:rPr>
          <w:lang w:val="ru-RU"/>
        </w:rPr>
        <w:t>(плагиата) без указания ссылок на источник проект к защите не допускается.</w:t>
      </w:r>
      <w:bookmarkEnd w:id="103"/>
    </w:p>
    <w:p w:rsidR="004E2C47" w:rsidRPr="004E2C47" w:rsidRDefault="004E2C47" w:rsidP="004E2C47">
      <w:pPr>
        <w:rPr>
          <w:lang w:val="ru-RU"/>
        </w:rPr>
      </w:pPr>
      <w:r w:rsidRPr="004E2C47">
        <w:rPr>
          <w:lang w:val="ru-RU"/>
        </w:rPr>
        <w:t>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4E2C47" w:rsidRPr="004E2C47" w:rsidRDefault="004E2C47" w:rsidP="004E2C47">
      <w:pPr>
        <w:rPr>
          <w:lang w:val="ru-RU"/>
        </w:rPr>
      </w:pPr>
      <w:r w:rsidRPr="004E2C47">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E2C47" w:rsidRPr="004E2C47" w:rsidRDefault="004E2C47" w:rsidP="004E2C47">
      <w:pPr>
        <w:rPr>
          <w:lang w:val="ru-RU"/>
        </w:rPr>
      </w:pPr>
      <w:r w:rsidRPr="004E2C47">
        <w:rPr>
          <w:lang w:val="ru-RU"/>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4E2C47" w:rsidRPr="004E2C47" w:rsidRDefault="004E2C47" w:rsidP="004E2C47">
      <w:pPr>
        <w:rPr>
          <w:lang w:val="ru-RU"/>
        </w:rPr>
      </w:pPr>
      <w:r w:rsidRPr="004E2C47">
        <w:rPr>
          <w:lang w:val="ru-RU"/>
        </w:rPr>
        <w:lastRenderedPageBreak/>
        <w:t>1.</w:t>
      </w:r>
      <w:r w:rsidRPr="004E2C47">
        <w:t> </w:t>
      </w:r>
      <w:r w:rsidRPr="004E2C47">
        <w:rPr>
          <w:lang w:val="ru-RU"/>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w:t>
      </w:r>
      <w:r w:rsidRPr="004E2C47">
        <w:t> </w:t>
      </w:r>
      <w:r w:rsidRPr="004E2C47">
        <w:rPr>
          <w:lang w:val="ru-RU"/>
        </w:rPr>
        <w:t>п. Данный критерий в целом включает оценку сформированности познавательных учебных действий.</w:t>
      </w:r>
    </w:p>
    <w:p w:rsidR="004E2C47" w:rsidRPr="004E2C47" w:rsidRDefault="004E2C47" w:rsidP="004E2C47">
      <w:pPr>
        <w:rPr>
          <w:lang w:val="ru-RU"/>
        </w:rPr>
      </w:pPr>
      <w:r w:rsidRPr="004E2C47">
        <w:rPr>
          <w:lang w:val="ru-RU"/>
        </w:rPr>
        <w:t>2.</w:t>
      </w:r>
      <w:r w:rsidRPr="004E2C47">
        <w:t> </w:t>
      </w:r>
      <w:r w:rsidRPr="004E2C47">
        <w:rPr>
          <w:lang w:val="ru-RU"/>
        </w:rPr>
        <w:t>Сформированность предметных знаний и способов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E2C47" w:rsidRPr="004E2C47" w:rsidRDefault="004E2C47" w:rsidP="004E2C47">
      <w:pPr>
        <w:rPr>
          <w:lang w:val="ru-RU"/>
        </w:rPr>
      </w:pPr>
      <w:r w:rsidRPr="004E2C47">
        <w:rPr>
          <w:lang w:val="ru-RU"/>
        </w:rPr>
        <w:t>3.</w:t>
      </w:r>
      <w:r w:rsidRPr="004E2C47">
        <w:t> </w:t>
      </w:r>
      <w:r w:rsidRPr="004E2C47">
        <w:rPr>
          <w:lang w:val="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E2C47" w:rsidRPr="004E2C47" w:rsidRDefault="004E2C47" w:rsidP="004E2C47">
      <w:pPr>
        <w:rPr>
          <w:lang w:val="ru-RU"/>
        </w:rPr>
      </w:pPr>
      <w:r w:rsidRPr="004E2C47">
        <w:rPr>
          <w:lang w:val="ru-RU"/>
        </w:rPr>
        <w:t>4.</w:t>
      </w:r>
      <w:r w:rsidRPr="004E2C47">
        <w:t> </w:t>
      </w:r>
      <w:r w:rsidRPr="004E2C47">
        <w:rPr>
          <w:lang w:val="ru-RU"/>
        </w:rPr>
        <w:t>Сформированность коммуникативных действий,проявляющаяся в умении ясно изложить и оформить выполненную работу, представить её результаты, аргументированно ответить на вопросы.</w:t>
      </w:r>
    </w:p>
    <w:p w:rsidR="004E2C47" w:rsidRPr="004E2C47" w:rsidRDefault="004E2C47" w:rsidP="004E2C47">
      <w:pPr>
        <w:rPr>
          <w:lang w:val="ru-RU"/>
        </w:rPr>
      </w:pPr>
      <w:r w:rsidRPr="004E2C47">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4E2C47" w:rsidRPr="004E2C47" w:rsidRDefault="004E2C47" w:rsidP="004E2C47">
      <w:pPr>
        <w:rPr>
          <w:lang w:val="ru-RU"/>
        </w:rPr>
      </w:pPr>
      <w:r w:rsidRPr="004E2C47">
        <w:rPr>
          <w:lang w:val="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E2C47" w:rsidRPr="004E2C47" w:rsidRDefault="004E2C47" w:rsidP="004E2C47">
      <w:pPr>
        <w:rPr>
          <w:lang w:val="ru-RU"/>
        </w:rPr>
      </w:pPr>
      <w:r w:rsidRPr="004E2C47">
        <w:rPr>
          <w:lang w:val="ru-RU"/>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4E2C47" w:rsidRPr="004E2C47" w:rsidRDefault="004E2C47" w:rsidP="004E2C47">
      <w:pPr>
        <w:rPr>
          <w:lang w:val="ru-RU"/>
        </w:rPr>
      </w:pPr>
      <w:r w:rsidRPr="004E2C47">
        <w:rPr>
          <w:lang w:val="ru-RU"/>
        </w:rPr>
        <w:t>Ниже приводится примерное содержательное описание каждого из вышеназванных критериев</w:t>
      </w:r>
      <w:r w:rsidRPr="004E2C47">
        <w:footnoteReference w:id="18"/>
      </w:r>
      <w:r w:rsidRPr="004E2C47">
        <w:rPr>
          <w:lang w:val="ru-RU"/>
        </w:rPr>
        <w:t>.</w:t>
      </w:r>
    </w:p>
    <w:p w:rsidR="004E2C47" w:rsidRPr="004E2C47" w:rsidRDefault="004E2C47" w:rsidP="004E2C47">
      <w:r w:rsidRPr="004E2C47">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0"/>
        <w:gridCol w:w="2907"/>
        <w:gridCol w:w="2983"/>
      </w:tblGrid>
      <w:tr w:rsidR="004E2C47" w:rsidRPr="004E2C47" w:rsidTr="00975A44">
        <w:tc>
          <w:tcPr>
            <w:tcW w:w="3189" w:type="dxa"/>
            <w:vMerge w:val="restart"/>
          </w:tcPr>
          <w:p w:rsidR="004E2C47" w:rsidRPr="004E2C47" w:rsidRDefault="004E2C47" w:rsidP="004E2C47">
            <w:r w:rsidRPr="004E2C47">
              <w:t>Критерий</w:t>
            </w:r>
          </w:p>
        </w:tc>
        <w:tc>
          <w:tcPr>
            <w:tcW w:w="6380" w:type="dxa"/>
            <w:gridSpan w:val="2"/>
          </w:tcPr>
          <w:p w:rsidR="004E2C47" w:rsidRPr="004E2C47" w:rsidRDefault="004E2C47" w:rsidP="004E2C47">
            <w:pPr>
              <w:rPr>
                <w:lang w:val="ru-RU"/>
              </w:rPr>
            </w:pPr>
            <w:r w:rsidRPr="004E2C47">
              <w:rPr>
                <w:lang w:val="ru-RU"/>
              </w:rPr>
              <w:t>Уровни сформированности навыков проектной деятельности</w:t>
            </w:r>
          </w:p>
        </w:tc>
      </w:tr>
      <w:tr w:rsidR="004E2C47" w:rsidRPr="004E2C47" w:rsidTr="00975A44">
        <w:tc>
          <w:tcPr>
            <w:tcW w:w="3189" w:type="dxa"/>
            <w:vMerge/>
          </w:tcPr>
          <w:p w:rsidR="004E2C47" w:rsidRPr="004E2C47" w:rsidRDefault="004E2C47" w:rsidP="004E2C47">
            <w:pPr>
              <w:rPr>
                <w:lang w:val="ru-RU"/>
              </w:rPr>
            </w:pPr>
          </w:p>
        </w:tc>
        <w:tc>
          <w:tcPr>
            <w:tcW w:w="3190" w:type="dxa"/>
          </w:tcPr>
          <w:p w:rsidR="004E2C47" w:rsidRPr="004E2C47" w:rsidRDefault="004E2C47" w:rsidP="004E2C47">
            <w:r w:rsidRPr="004E2C47">
              <w:t>Базовый</w:t>
            </w:r>
          </w:p>
        </w:tc>
        <w:tc>
          <w:tcPr>
            <w:tcW w:w="3190" w:type="dxa"/>
          </w:tcPr>
          <w:p w:rsidR="004E2C47" w:rsidRPr="004E2C47" w:rsidRDefault="004E2C47" w:rsidP="004E2C47">
            <w:r w:rsidRPr="004E2C47">
              <w:t>Повышенный</w:t>
            </w:r>
          </w:p>
        </w:tc>
      </w:tr>
      <w:tr w:rsidR="004E2C47" w:rsidRPr="004E2C47" w:rsidTr="00975A44">
        <w:tc>
          <w:tcPr>
            <w:tcW w:w="3189" w:type="dxa"/>
          </w:tcPr>
          <w:p w:rsidR="004E2C47" w:rsidRPr="004E2C47" w:rsidRDefault="004E2C47" w:rsidP="004E2C47">
            <w:r w:rsidRPr="004E2C47">
              <w:lastRenderedPageBreak/>
              <w:t>Самостоятельноеприобретениезнанийи решениепроблем</w:t>
            </w:r>
          </w:p>
        </w:tc>
        <w:tc>
          <w:tcPr>
            <w:tcW w:w="3190" w:type="dxa"/>
          </w:tcPr>
          <w:p w:rsidR="004E2C47" w:rsidRPr="004E2C47" w:rsidRDefault="004E2C47" w:rsidP="004E2C47">
            <w:pPr>
              <w:rPr>
                <w:lang w:val="ru-RU"/>
              </w:rPr>
            </w:pPr>
            <w:r w:rsidRPr="004E2C47">
              <w:rPr>
                <w:lang w:val="ru-RU"/>
              </w:rPr>
              <w:t>Работа в целом свидетельствует о способности самостоятельно с опоройна помощь руководителя ставить проблему и находитьпути её решения;продемонстрирована способность приобретать новые знания и/или осваиватьновые способы действий, достигать более глубокого понимания изученного</w:t>
            </w:r>
          </w:p>
        </w:tc>
        <w:tc>
          <w:tcPr>
            <w:tcW w:w="3190" w:type="dxa"/>
          </w:tcPr>
          <w:p w:rsidR="004E2C47" w:rsidRPr="004E2C47" w:rsidRDefault="004E2C47" w:rsidP="004E2C47">
            <w:pPr>
              <w:rPr>
                <w:lang w:val="ru-RU"/>
              </w:rPr>
            </w:pPr>
            <w:r w:rsidRPr="004E2C47">
              <w:rPr>
                <w:lang w:val="ru-RU"/>
              </w:rPr>
              <w:t>Работа в целом свидетельствует о способности самостоятельно ставить проблему и находитьпути её решения; продемонстрировано свободное владение логическими операциями, навыкамикритического мышления,умение самостоятельномыслить; продемонстрирована способность на этойоснове приобретать новыезнания и/или осваиватьновые способы действий,достигать более глубокогопонимания проблемы</w:t>
            </w:r>
          </w:p>
        </w:tc>
      </w:tr>
      <w:tr w:rsidR="004E2C47" w:rsidRPr="004E2C47" w:rsidTr="00975A44">
        <w:tc>
          <w:tcPr>
            <w:tcW w:w="3189" w:type="dxa"/>
          </w:tcPr>
          <w:p w:rsidR="004E2C47" w:rsidRPr="004E2C47" w:rsidRDefault="004E2C47" w:rsidP="004E2C47">
            <w:r w:rsidRPr="004E2C47">
              <w:t>Знаниепредмета</w:t>
            </w:r>
          </w:p>
        </w:tc>
        <w:tc>
          <w:tcPr>
            <w:tcW w:w="3190" w:type="dxa"/>
          </w:tcPr>
          <w:p w:rsidR="004E2C47" w:rsidRPr="004E2C47" w:rsidRDefault="004E2C47" w:rsidP="004E2C47">
            <w:pPr>
              <w:rPr>
                <w:lang w:val="ru-RU"/>
              </w:rPr>
            </w:pPr>
            <w:r w:rsidRPr="004E2C47">
              <w:rPr>
                <w:lang w:val="ru-RU"/>
              </w:rPr>
              <w:t>Продемонстрировано понимание содержания выполненнойработы. В работе ив ответах на вопросыпо содержанию работы отсутствуют грубые ошибки</w:t>
            </w:r>
          </w:p>
        </w:tc>
        <w:tc>
          <w:tcPr>
            <w:tcW w:w="3190" w:type="dxa"/>
          </w:tcPr>
          <w:p w:rsidR="004E2C47" w:rsidRPr="004E2C47" w:rsidRDefault="004E2C47" w:rsidP="004E2C47">
            <w:r w:rsidRPr="004E2C47">
              <w:rPr>
                <w:lang w:val="ru-RU"/>
              </w:rPr>
              <w:t xml:space="preserve">Продемонстрировано свободное владение предметом проектной деятельности. </w:t>
            </w:r>
            <w:r w:rsidRPr="004E2C47">
              <w:t>Ошибки отсутствуют</w:t>
            </w:r>
          </w:p>
        </w:tc>
      </w:tr>
      <w:tr w:rsidR="004E2C47" w:rsidRPr="004E2C47" w:rsidTr="00975A44">
        <w:tc>
          <w:tcPr>
            <w:tcW w:w="3189" w:type="dxa"/>
          </w:tcPr>
          <w:p w:rsidR="004E2C47" w:rsidRPr="004E2C47" w:rsidRDefault="004E2C47" w:rsidP="004E2C47">
            <w:r w:rsidRPr="004E2C47">
              <w:t>Регулятивныедействия</w:t>
            </w:r>
          </w:p>
        </w:tc>
        <w:tc>
          <w:tcPr>
            <w:tcW w:w="3190" w:type="dxa"/>
          </w:tcPr>
          <w:p w:rsidR="004E2C47" w:rsidRPr="004E2C47" w:rsidRDefault="004E2C47" w:rsidP="004E2C47">
            <w:pPr>
              <w:rPr>
                <w:lang w:val="ru-RU"/>
              </w:rPr>
            </w:pPr>
            <w:r w:rsidRPr="004E2C47">
              <w:rPr>
                <w:lang w:val="ru-RU"/>
              </w:rPr>
              <w:t>Продемонстрированы навыки определения темы и планирования работы.Работа доведена до конца и представлена комиссии; некоторыеэтапы выполнялись под контролеми при поддержке руководителя.При этом проявляются отдельные элементысамооценки и самоконтроля обучающегося</w:t>
            </w:r>
          </w:p>
        </w:tc>
        <w:tc>
          <w:tcPr>
            <w:tcW w:w="3190" w:type="dxa"/>
          </w:tcPr>
          <w:p w:rsidR="004E2C47" w:rsidRPr="004E2C47" w:rsidRDefault="004E2C47" w:rsidP="004E2C47">
            <w:r w:rsidRPr="004E2C47">
              <w:rPr>
                <w:lang w:val="ru-RU"/>
              </w:rPr>
              <w:t xml:space="preserve">Работа тщательно спланирована и последовательно реализована, своевременно пройдены всенеобходимые этапы обсуждения и представления. </w:t>
            </w:r>
            <w:r w:rsidRPr="004E2C47">
              <w:t>Контроль и коррекция осуществлялисьсамостоятельно</w:t>
            </w:r>
          </w:p>
        </w:tc>
      </w:tr>
      <w:tr w:rsidR="004E2C47" w:rsidRPr="004E2C47" w:rsidTr="00975A44">
        <w:tc>
          <w:tcPr>
            <w:tcW w:w="3189" w:type="dxa"/>
          </w:tcPr>
          <w:p w:rsidR="004E2C47" w:rsidRPr="004E2C47" w:rsidRDefault="004E2C47" w:rsidP="004E2C47">
            <w:r w:rsidRPr="004E2C47">
              <w:t>Коммуникация</w:t>
            </w:r>
          </w:p>
        </w:tc>
        <w:tc>
          <w:tcPr>
            <w:tcW w:w="3190" w:type="dxa"/>
          </w:tcPr>
          <w:p w:rsidR="004E2C47" w:rsidRPr="004E2C47" w:rsidRDefault="004E2C47" w:rsidP="004E2C47">
            <w:r w:rsidRPr="004E2C47">
              <w:rPr>
                <w:lang w:val="ru-RU"/>
              </w:rPr>
              <w:t xml:space="preserve">Продемонстрированы навыки оформления проектной работы и пояснительнойзаписки, а такжеподготовки </w:t>
            </w:r>
            <w:r w:rsidRPr="004E2C47">
              <w:rPr>
                <w:lang w:val="ru-RU"/>
              </w:rPr>
              <w:lastRenderedPageBreak/>
              <w:t xml:space="preserve">простойпрезентации. </w:t>
            </w:r>
            <w:r w:rsidRPr="004E2C47">
              <w:t>Авторотвечает на вопросы</w:t>
            </w:r>
          </w:p>
        </w:tc>
        <w:tc>
          <w:tcPr>
            <w:tcW w:w="3190" w:type="dxa"/>
          </w:tcPr>
          <w:p w:rsidR="004E2C47" w:rsidRPr="004E2C47" w:rsidRDefault="004E2C47" w:rsidP="004E2C47">
            <w:pPr>
              <w:rPr>
                <w:lang w:val="ru-RU"/>
              </w:rPr>
            </w:pPr>
            <w:r w:rsidRPr="004E2C47">
              <w:rPr>
                <w:lang w:val="ru-RU"/>
              </w:rPr>
              <w:lastRenderedPageBreak/>
              <w:t xml:space="preserve">Тема ясно определенаи пояснена. Текст/сообщение хорошо структурированы. Все мысли выраженыясно, логично, последовательно, </w:t>
            </w:r>
            <w:r w:rsidRPr="004E2C47">
              <w:rPr>
                <w:lang w:val="ru-RU"/>
              </w:rPr>
              <w:lastRenderedPageBreak/>
              <w:t>аргументированно. Работа/сообщениевызывает интерес.Автор свободно отвечаетна вопросы</w:t>
            </w:r>
          </w:p>
        </w:tc>
      </w:tr>
    </w:tbl>
    <w:p w:rsidR="004E2C47" w:rsidRPr="004E2C47" w:rsidRDefault="004E2C47" w:rsidP="004E2C47">
      <w:pPr>
        <w:rPr>
          <w:lang w:val="ru-RU"/>
        </w:rPr>
      </w:pPr>
      <w:r w:rsidRPr="004E2C47">
        <w:rPr>
          <w:lang w:val="ru-RU"/>
        </w:rPr>
        <w:lastRenderedPageBreak/>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E2C47" w:rsidRPr="004E2C47" w:rsidRDefault="004E2C47" w:rsidP="004E2C47">
      <w:pPr>
        <w:rPr>
          <w:lang w:val="ru-RU"/>
        </w:rPr>
      </w:pPr>
      <w:r w:rsidRPr="004E2C47">
        <w:rPr>
          <w:lang w:val="ru-RU"/>
        </w:rP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E2C47" w:rsidRPr="004E2C47" w:rsidRDefault="004E2C47" w:rsidP="004E2C47">
      <w:pPr>
        <w:rPr>
          <w:lang w:val="ru-RU"/>
        </w:rPr>
      </w:pPr>
      <w:r w:rsidRPr="004E2C47">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E2C47" w:rsidRPr="004E2C47" w:rsidRDefault="004E2C47" w:rsidP="004E2C47">
      <w:pPr>
        <w:rPr>
          <w:lang w:val="ru-RU"/>
        </w:rPr>
      </w:pPr>
      <w:r w:rsidRPr="004E2C47">
        <w:rPr>
          <w:lang w:val="ru-RU"/>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E2C47" w:rsidRPr="004E2C47" w:rsidRDefault="004E2C47" w:rsidP="004E2C47">
      <w:pPr>
        <w:rPr>
          <w:lang w:val="ru-RU"/>
        </w:rPr>
      </w:pPr>
      <w:r w:rsidRPr="004E2C47">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E2C47" w:rsidRPr="004E2C47" w:rsidRDefault="004E2C47" w:rsidP="004E2C47">
      <w:pPr>
        <w:rPr>
          <w:lang w:val="ru-RU"/>
        </w:rPr>
      </w:pPr>
      <w:r w:rsidRPr="004E2C47">
        <w:rPr>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4E2C47" w:rsidRPr="004E2C47" w:rsidRDefault="004E2C47" w:rsidP="004E2C47">
      <w:pPr>
        <w:rPr>
          <w:lang w:val="ru-RU"/>
        </w:rPr>
      </w:pPr>
      <w:r w:rsidRPr="004E2C47">
        <w:rPr>
          <w:lang w:val="ru-RU"/>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4E2C47" w:rsidRPr="004E2C47" w:rsidRDefault="004E2C47" w:rsidP="004E2C47">
      <w:pPr>
        <w:rPr>
          <w:lang w:val="ru-RU"/>
        </w:rPr>
      </w:pPr>
      <w:r w:rsidRPr="004E2C47">
        <w:rPr>
          <w:lang w:val="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r w:rsidRPr="004E2C47">
        <w:rPr>
          <w:lang w:val="ru-RU"/>
        </w:rPr>
        <w:lastRenderedPageBreak/>
        <w:t>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4E2C47" w:rsidRPr="004E2C47" w:rsidRDefault="004E2C47" w:rsidP="004E2C47">
      <w:pPr>
        <w:rPr>
          <w:lang w:val="ru-RU"/>
        </w:rPr>
      </w:pPr>
      <w:bookmarkStart w:id="104" w:name="bookmark171"/>
      <w:r w:rsidRPr="004E2C47">
        <w:rPr>
          <w:lang w:val="ru-RU"/>
        </w:rPr>
        <w:t>1.3.4. Особенности оценки предметных</w:t>
      </w:r>
      <w:bookmarkStart w:id="105" w:name="bookmark172"/>
      <w:bookmarkEnd w:id="104"/>
      <w:r w:rsidRPr="004E2C47">
        <w:rPr>
          <w:lang w:val="ru-RU"/>
        </w:rPr>
        <w:t>результатов</w:t>
      </w:r>
      <w:bookmarkEnd w:id="105"/>
    </w:p>
    <w:p w:rsidR="004E2C47" w:rsidRPr="004E2C47" w:rsidRDefault="004E2C47" w:rsidP="004E2C47">
      <w:pPr>
        <w:rPr>
          <w:lang w:val="ru-RU"/>
        </w:rPr>
      </w:pPr>
      <w:r w:rsidRPr="004E2C47">
        <w:rPr>
          <w:lang w:val="ru-RU"/>
        </w:rPr>
        <w:t>Оценка предметных результатов представляет собой оценку достижения обучающимся планируемых результатов по отдельным предметам.</w:t>
      </w:r>
    </w:p>
    <w:p w:rsidR="004E2C47" w:rsidRPr="004E2C47" w:rsidRDefault="004E2C47" w:rsidP="004E2C47">
      <w:pPr>
        <w:rPr>
          <w:lang w:val="ru-RU"/>
        </w:rPr>
      </w:pPr>
      <w:r w:rsidRPr="004E2C47">
        <w:rPr>
          <w:lang w:val="ru-RU"/>
        </w:rPr>
        <w:t>Формирование этих результатов обеспечивается за счёт основных компонентов образовательного процесса — учебных предметов.</w:t>
      </w:r>
    </w:p>
    <w:p w:rsidR="004E2C47" w:rsidRPr="004E2C47" w:rsidRDefault="004E2C47" w:rsidP="004E2C47">
      <w:pPr>
        <w:rPr>
          <w:lang w:val="ru-RU"/>
        </w:rPr>
      </w:pPr>
      <w:r w:rsidRPr="004E2C47">
        <w:rPr>
          <w:lang w:val="ru-RU"/>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E2C47" w:rsidRPr="004E2C47" w:rsidRDefault="004E2C47" w:rsidP="004E2C47">
      <w:pPr>
        <w:rPr>
          <w:lang w:val="ru-RU"/>
        </w:rPr>
      </w:pPr>
      <w:r w:rsidRPr="004E2C47">
        <w:rPr>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как точки отсчёта при построении всей системы оценки и организации индивидуальной работы с обучающимися.</w:t>
      </w:r>
    </w:p>
    <w:p w:rsidR="004E2C47" w:rsidRPr="004E2C47" w:rsidRDefault="004E2C47" w:rsidP="004E2C47">
      <w:pPr>
        <w:rPr>
          <w:lang w:val="ru-RU"/>
        </w:rPr>
      </w:pPr>
      <w:r w:rsidRPr="004E2C47">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4E2C47" w:rsidRPr="004E2C47" w:rsidRDefault="004E2C47" w:rsidP="004E2C47">
      <w:pPr>
        <w:rPr>
          <w:lang w:val="ru-RU"/>
        </w:rPr>
      </w:pPr>
      <w:r w:rsidRPr="004E2C47">
        <w:rPr>
          <w:lang w:val="ru-RU"/>
        </w:rPr>
        <w:t>Практика показывает, что для описания достижений обучающихся целесообразно установить следующие пять уровней.</w:t>
      </w:r>
    </w:p>
    <w:p w:rsidR="004E2C47" w:rsidRPr="004E2C47" w:rsidRDefault="004E2C47" w:rsidP="004E2C47">
      <w:pPr>
        <w:rPr>
          <w:lang w:val="ru-RU"/>
        </w:rPr>
      </w:pPr>
      <w:r w:rsidRPr="004E2C47">
        <w:rPr>
          <w:lang w:val="ru-RU"/>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E2C47" w:rsidRPr="004E2C47" w:rsidRDefault="004E2C47" w:rsidP="004E2C47">
      <w:pPr>
        <w:rPr>
          <w:lang w:val="ru-RU"/>
        </w:rPr>
      </w:pPr>
      <w:r w:rsidRPr="004E2C47">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4E2C47" w:rsidRPr="004E2C47" w:rsidRDefault="004E2C47" w:rsidP="004E2C47">
      <w:pPr>
        <w:rPr>
          <w:lang w:val="ru-RU"/>
        </w:rPr>
      </w:pPr>
      <w:r w:rsidRPr="004E2C47">
        <w:rPr>
          <w:lang w:val="ru-RU"/>
        </w:rPr>
        <w:t>•</w:t>
      </w:r>
      <w:r w:rsidRPr="004E2C47">
        <w:t> </w:t>
      </w:r>
      <w:r w:rsidRPr="004E2C47">
        <w:rPr>
          <w:lang w:val="ru-RU"/>
        </w:rPr>
        <w:t>повышенный уровень достижения планируемых результатов, оценка «хорошо» (отметка «4»);</w:t>
      </w:r>
    </w:p>
    <w:p w:rsidR="004E2C47" w:rsidRPr="004E2C47" w:rsidRDefault="004E2C47" w:rsidP="004E2C47">
      <w:pPr>
        <w:rPr>
          <w:lang w:val="ru-RU"/>
        </w:rPr>
      </w:pPr>
      <w:r w:rsidRPr="004E2C47">
        <w:rPr>
          <w:lang w:val="ru-RU"/>
        </w:rPr>
        <w:t>•</w:t>
      </w:r>
      <w:r w:rsidRPr="004E2C47">
        <w:t> </w:t>
      </w:r>
      <w:r w:rsidRPr="004E2C47">
        <w:rPr>
          <w:lang w:val="ru-RU"/>
        </w:rPr>
        <w:t>высокий уровень достижения планируемых результатов, оценка «отлично» (отметка «5»).</w:t>
      </w:r>
    </w:p>
    <w:p w:rsidR="004E2C47" w:rsidRPr="004E2C47" w:rsidRDefault="004E2C47" w:rsidP="004E2C47">
      <w:pPr>
        <w:rPr>
          <w:lang w:val="ru-RU"/>
        </w:rPr>
      </w:pPr>
      <w:r w:rsidRPr="004E2C47">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E2C47" w:rsidRPr="004E2C47" w:rsidRDefault="004E2C47" w:rsidP="004E2C47">
      <w:pPr>
        <w:rPr>
          <w:lang w:val="ru-RU"/>
        </w:rPr>
      </w:pPr>
      <w:r w:rsidRPr="004E2C47">
        <w:rPr>
          <w:lang w:val="ru-RU"/>
        </w:rPr>
        <w:lastRenderedPageBreak/>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E2C47" w:rsidRPr="004E2C47" w:rsidRDefault="004E2C47" w:rsidP="004E2C47">
      <w:pPr>
        <w:rPr>
          <w:lang w:val="ru-RU"/>
        </w:rPr>
      </w:pPr>
      <w:r w:rsidRPr="004E2C47">
        <w:rPr>
          <w:lang w:val="ru-RU"/>
        </w:rPr>
        <w:t>Для описания подготовки обучающихся, уровень достижений которых ниже базового, целесообразно выделить также два уровня:</w:t>
      </w:r>
    </w:p>
    <w:p w:rsidR="004E2C47" w:rsidRPr="004E2C47" w:rsidRDefault="004E2C47" w:rsidP="004E2C47">
      <w:pPr>
        <w:rPr>
          <w:lang w:val="ru-RU"/>
        </w:rPr>
      </w:pPr>
      <w:r w:rsidRPr="004E2C47">
        <w:rPr>
          <w:lang w:val="ru-RU"/>
        </w:rPr>
        <w:t>•</w:t>
      </w:r>
      <w:r w:rsidRPr="004E2C47">
        <w:t> </w:t>
      </w:r>
      <w:r w:rsidRPr="004E2C47">
        <w:rPr>
          <w:lang w:val="ru-RU"/>
        </w:rPr>
        <w:t>пониженный уровень достижений, оценка «неудовлетворительно» (отметка «2»);</w:t>
      </w:r>
    </w:p>
    <w:p w:rsidR="004E2C47" w:rsidRPr="004E2C47" w:rsidRDefault="004E2C47" w:rsidP="004E2C47">
      <w:pPr>
        <w:rPr>
          <w:lang w:val="ru-RU"/>
        </w:rPr>
      </w:pPr>
      <w:r w:rsidRPr="004E2C47">
        <w:rPr>
          <w:lang w:val="ru-RU"/>
        </w:rPr>
        <w:t>•</w:t>
      </w:r>
      <w:r w:rsidRPr="004E2C47">
        <w:t> </w:t>
      </w:r>
      <w:r w:rsidRPr="004E2C47">
        <w:rPr>
          <w:lang w:val="ru-RU"/>
        </w:rPr>
        <w:t>низкий уровень достижений, оценка «плохо» (отметка «1»).</w:t>
      </w:r>
    </w:p>
    <w:p w:rsidR="004E2C47" w:rsidRPr="004E2C47" w:rsidRDefault="004E2C47" w:rsidP="004E2C47">
      <w:pPr>
        <w:rPr>
          <w:lang w:val="ru-RU"/>
        </w:rPr>
      </w:pPr>
      <w:r w:rsidRPr="004E2C47">
        <w:rPr>
          <w:lang w:val="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4E2C47" w:rsidRPr="004E2C47" w:rsidRDefault="004E2C47" w:rsidP="004E2C47">
      <w:pPr>
        <w:rPr>
          <w:lang w:val="ru-RU"/>
        </w:rPr>
      </w:pPr>
      <w:r w:rsidRPr="004E2C47">
        <w:rPr>
          <w:lang w:val="ru-RU"/>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E2C47" w:rsidRPr="004E2C47" w:rsidRDefault="004E2C47" w:rsidP="004E2C47">
      <w:pPr>
        <w:rPr>
          <w:lang w:val="ru-RU"/>
        </w:rPr>
      </w:pPr>
      <w:r w:rsidRPr="004E2C47">
        <w:rPr>
          <w:lang w:val="ru-RU"/>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E2C47" w:rsidRPr="004E2C47" w:rsidRDefault="004E2C47" w:rsidP="004E2C47">
      <w:pPr>
        <w:rPr>
          <w:lang w:val="ru-RU"/>
        </w:rPr>
      </w:pPr>
      <w:r w:rsidRPr="004E2C47">
        <w:rPr>
          <w:lang w:val="ru-RU"/>
        </w:rPr>
        <w:t>Описанный выше подход целесообразно применять в ходе различных процедур оценивания: текущего, промежуточного и итогового.</w:t>
      </w:r>
    </w:p>
    <w:p w:rsidR="004E2C47" w:rsidRPr="004E2C47" w:rsidRDefault="004E2C47" w:rsidP="004E2C47">
      <w:pPr>
        <w:rPr>
          <w:lang w:val="ru-RU"/>
        </w:rPr>
      </w:pPr>
      <w:r w:rsidRPr="004E2C47">
        <w:rPr>
          <w:lang w:val="ru-RU"/>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4E2C47" w:rsidRPr="004E2C47" w:rsidRDefault="004E2C47" w:rsidP="004E2C47">
      <w:pPr>
        <w:rPr>
          <w:lang w:val="ru-RU"/>
        </w:rPr>
      </w:pPr>
      <w:r w:rsidRPr="004E2C47">
        <w:rPr>
          <w:lang w:val="ru-RU"/>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4E2C47" w:rsidRPr="004E2C47" w:rsidRDefault="004E2C47" w:rsidP="004E2C47">
      <w:pPr>
        <w:rPr>
          <w:lang w:val="ru-RU"/>
        </w:rPr>
      </w:pPr>
      <w:r w:rsidRPr="004E2C47">
        <w:rPr>
          <w:lang w:val="ru-RU"/>
        </w:rPr>
        <w:lastRenderedPageBreak/>
        <w:t>•</w:t>
      </w:r>
      <w:r w:rsidRPr="004E2C47">
        <w:t> </w:t>
      </w:r>
      <w:r w:rsidRPr="004E2C47">
        <w:rPr>
          <w:lang w:val="ru-RU"/>
        </w:rPr>
        <w:t>первичному ознакомлению, отработке и осознаниютеоретических моделей и понятий (общенаучных и базовых для данной области знания), стандартных алгоритмови процедур;</w:t>
      </w:r>
    </w:p>
    <w:p w:rsidR="004E2C47" w:rsidRPr="004E2C47" w:rsidRDefault="004E2C47" w:rsidP="004E2C47">
      <w:pPr>
        <w:rPr>
          <w:lang w:val="ru-RU"/>
        </w:rPr>
      </w:pPr>
      <w:r w:rsidRPr="004E2C47">
        <w:rPr>
          <w:lang w:val="ru-RU"/>
        </w:rPr>
        <w:t>•</w:t>
      </w:r>
      <w:r w:rsidRPr="004E2C47">
        <w:t> </w:t>
      </w:r>
      <w:r w:rsidRPr="004E2C47">
        <w:rPr>
          <w:lang w:val="ru-RU"/>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и использованию моделей изучаемых объектов и процессов, схем;</w:t>
      </w:r>
    </w:p>
    <w:p w:rsidR="004E2C47" w:rsidRPr="004E2C47" w:rsidRDefault="004E2C47" w:rsidP="004E2C47">
      <w:pPr>
        <w:rPr>
          <w:lang w:val="ru-RU"/>
        </w:rPr>
      </w:pPr>
      <w:r w:rsidRPr="004E2C47">
        <w:rPr>
          <w:lang w:val="ru-RU"/>
        </w:rPr>
        <w:t>•</w:t>
      </w:r>
      <w:r w:rsidRPr="004E2C47">
        <w:t> </w:t>
      </w:r>
      <w:r w:rsidRPr="004E2C47">
        <w:rPr>
          <w:lang w:val="ru-RU"/>
        </w:rPr>
        <w:t>выявлению и анализу существенных и устойчивых связей и отношений между объектами и процессами.</w:t>
      </w:r>
    </w:p>
    <w:p w:rsidR="004E2C47" w:rsidRPr="004E2C47" w:rsidRDefault="004E2C47" w:rsidP="004E2C47">
      <w:pPr>
        <w:rPr>
          <w:lang w:val="ru-RU"/>
        </w:rPr>
      </w:pPr>
      <w:r w:rsidRPr="004E2C47">
        <w:rPr>
          <w:lang w:val="ru-RU"/>
        </w:rPr>
        <w:t>При этом обязательными составляющими системы накопленной оценки являются материалы:</w:t>
      </w:r>
    </w:p>
    <w:p w:rsidR="004E2C47" w:rsidRPr="004E2C47" w:rsidRDefault="004E2C47" w:rsidP="004E2C47">
      <w:pPr>
        <w:rPr>
          <w:lang w:val="ru-RU"/>
        </w:rPr>
      </w:pPr>
      <w:r w:rsidRPr="004E2C47">
        <w:rPr>
          <w:lang w:val="ru-RU"/>
        </w:rPr>
        <w:t>•</w:t>
      </w:r>
      <w:r w:rsidRPr="004E2C47">
        <w:t> </w:t>
      </w:r>
      <w:r w:rsidRPr="004E2C47">
        <w:rPr>
          <w:lang w:val="ru-RU"/>
        </w:rPr>
        <w:t>стартовой диагностики;</w:t>
      </w:r>
    </w:p>
    <w:p w:rsidR="004E2C47" w:rsidRPr="004E2C47" w:rsidRDefault="004E2C47" w:rsidP="004E2C47">
      <w:pPr>
        <w:rPr>
          <w:lang w:val="ru-RU"/>
        </w:rPr>
      </w:pPr>
      <w:r w:rsidRPr="004E2C47">
        <w:rPr>
          <w:lang w:val="ru-RU"/>
        </w:rPr>
        <w:t>•</w:t>
      </w:r>
      <w:r w:rsidRPr="004E2C47">
        <w:t> </w:t>
      </w:r>
      <w:r w:rsidRPr="004E2C47">
        <w:rPr>
          <w:lang w:val="ru-RU"/>
        </w:rPr>
        <w:t>тематических и итоговых проверочных работ по всемучебным предметам;</w:t>
      </w:r>
    </w:p>
    <w:p w:rsidR="004E2C47" w:rsidRPr="004E2C47" w:rsidRDefault="004E2C47" w:rsidP="004E2C47">
      <w:pPr>
        <w:rPr>
          <w:lang w:val="ru-RU"/>
        </w:rPr>
      </w:pPr>
      <w:r w:rsidRPr="004E2C47">
        <w:rPr>
          <w:lang w:val="ru-RU"/>
        </w:rPr>
        <w:t>•</w:t>
      </w:r>
      <w:r w:rsidRPr="004E2C47">
        <w:t> </w:t>
      </w:r>
      <w:r w:rsidRPr="004E2C47">
        <w:rPr>
          <w:lang w:val="ru-RU"/>
        </w:rPr>
        <w:t>творческих работ, включая учебные исследования и учебные проекты.</w:t>
      </w:r>
    </w:p>
    <w:p w:rsidR="004E2C47" w:rsidRPr="004E2C47" w:rsidRDefault="004E2C47" w:rsidP="004E2C47">
      <w:pPr>
        <w:rPr>
          <w:lang w:val="ru-RU"/>
        </w:rPr>
      </w:pPr>
      <w:r w:rsidRPr="004E2C47">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E2C47" w:rsidRPr="004E2C47" w:rsidRDefault="004E2C47" w:rsidP="004E2C47">
      <w:pPr>
        <w:rPr>
          <w:lang w:val="ru-RU"/>
        </w:rPr>
      </w:pPr>
      <w:bookmarkStart w:id="106" w:name="bookmark173"/>
      <w:r w:rsidRPr="004E2C47">
        <w:rPr>
          <w:lang w:val="ru-RU"/>
        </w:rPr>
        <w:t>1.3.5. Система внутришкольного мониторинга</w:t>
      </w:r>
      <w:bookmarkStart w:id="107" w:name="bookmark174"/>
      <w:bookmarkEnd w:id="106"/>
      <w:r w:rsidRPr="004E2C47">
        <w:rPr>
          <w:lang w:val="ru-RU"/>
        </w:rPr>
        <w:t>образовательных достижений и портфель</w:t>
      </w:r>
      <w:bookmarkStart w:id="108" w:name="bookmark175"/>
      <w:bookmarkEnd w:id="107"/>
      <w:r w:rsidRPr="004E2C47">
        <w:rPr>
          <w:lang w:val="ru-RU"/>
        </w:rPr>
        <w:t>достижений как инструменты динамики</w:t>
      </w:r>
      <w:bookmarkStart w:id="109" w:name="bookmark176"/>
      <w:bookmarkEnd w:id="108"/>
      <w:r w:rsidRPr="004E2C47">
        <w:rPr>
          <w:lang w:val="ru-RU"/>
        </w:rPr>
        <w:t>образовательных достижений</w:t>
      </w:r>
      <w:bookmarkEnd w:id="109"/>
    </w:p>
    <w:p w:rsidR="004E2C47" w:rsidRPr="004E2C47" w:rsidRDefault="004E2C47" w:rsidP="004E2C47">
      <w:pPr>
        <w:rPr>
          <w:lang w:val="ru-RU"/>
        </w:rPr>
      </w:pPr>
      <w:r w:rsidRPr="004E2C47">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E2C47" w:rsidRPr="004E2C47" w:rsidRDefault="004E2C47" w:rsidP="004E2C47">
      <w:pPr>
        <w:rPr>
          <w:lang w:val="ru-RU"/>
        </w:rPr>
      </w:pPr>
      <w:r w:rsidRPr="004E2C47">
        <w:rPr>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E2C47" w:rsidRPr="004E2C47" w:rsidRDefault="004E2C47" w:rsidP="004E2C47">
      <w:pPr>
        <w:rPr>
          <w:lang w:val="ru-RU"/>
        </w:rPr>
      </w:pPr>
      <w:r w:rsidRPr="004E2C47">
        <w:rPr>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4E2C47" w:rsidRPr="004E2C47" w:rsidRDefault="004E2C47" w:rsidP="004E2C47">
      <w:pPr>
        <w:rPr>
          <w:lang w:val="ru-RU"/>
        </w:rPr>
      </w:pPr>
      <w:r w:rsidRPr="004E2C47">
        <w:rPr>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4E2C47" w:rsidRPr="004E2C47" w:rsidRDefault="004E2C47" w:rsidP="004E2C47">
      <w:pPr>
        <w:rPr>
          <w:lang w:val="ru-RU"/>
        </w:rPr>
      </w:pPr>
      <w:r w:rsidRPr="004E2C47">
        <w:rPr>
          <w:lang w:val="ru-RU"/>
        </w:rPr>
        <w:t>•</w:t>
      </w:r>
      <w:r w:rsidRPr="004E2C47">
        <w:t> </w:t>
      </w:r>
      <w:r w:rsidRPr="004E2C47">
        <w:rPr>
          <w:lang w:val="ru-RU"/>
        </w:rP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w:t>
      </w:r>
      <w:r w:rsidRPr="004E2C47">
        <w:rPr>
          <w:lang w:val="ru-RU"/>
        </w:rPr>
        <w:lastRenderedPageBreak/>
        <w:t>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E2C47" w:rsidRPr="004E2C47" w:rsidRDefault="004E2C47" w:rsidP="004E2C47">
      <w:pPr>
        <w:rPr>
          <w:lang w:val="ru-RU"/>
        </w:rPr>
      </w:pPr>
      <w:r w:rsidRPr="004E2C47">
        <w:rPr>
          <w:lang w:val="ru-RU"/>
        </w:rPr>
        <w:t>•</w:t>
      </w:r>
      <w:r w:rsidRPr="004E2C47">
        <w:t> </w:t>
      </w:r>
      <w:r w:rsidRPr="004E2C47">
        <w:rPr>
          <w:lang w:val="ru-RU"/>
        </w:rPr>
        <w:t>соображения, связанные с возможным использованием обучающимися портфеля достижений при выборе направления профильного образования.</w:t>
      </w:r>
    </w:p>
    <w:p w:rsidR="004E2C47" w:rsidRPr="004E2C47" w:rsidRDefault="004E2C47" w:rsidP="004E2C47">
      <w:pPr>
        <w:rPr>
          <w:lang w:val="ru-RU"/>
        </w:rPr>
      </w:pPr>
      <w:r w:rsidRPr="004E2C47">
        <w:rPr>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w:t>
      </w:r>
      <w:r w:rsidRPr="004E2C47">
        <w:t> </w:t>
      </w:r>
      <w:r w:rsidRPr="004E2C47">
        <w:rPr>
          <w:lang w:val="ru-RU"/>
        </w:rPr>
        <w:t>д.).</w:t>
      </w:r>
    </w:p>
    <w:p w:rsidR="004E2C47" w:rsidRPr="004E2C47" w:rsidRDefault="004E2C47" w:rsidP="004E2C47">
      <w:pPr>
        <w:rPr>
          <w:lang w:val="ru-RU"/>
        </w:rPr>
      </w:pPr>
      <w:r w:rsidRPr="004E2C47">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E2C47" w:rsidRPr="004E2C47" w:rsidRDefault="004E2C47" w:rsidP="004E2C47">
      <w:pPr>
        <w:rPr>
          <w:lang w:val="ru-RU"/>
        </w:rPr>
      </w:pPr>
      <w:r w:rsidRPr="004E2C47">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E2C47" w:rsidRPr="004E2C47" w:rsidRDefault="004E2C47" w:rsidP="004E2C47">
      <w:pPr>
        <w:rPr>
          <w:lang w:val="ru-RU"/>
        </w:rPr>
      </w:pPr>
      <w:r w:rsidRPr="004E2C47">
        <w:rPr>
          <w:lang w:val="ru-RU"/>
        </w:rPr>
        <w:t>Учитывая основные педагогические задачи основного общего образо-вания</w:t>
      </w:r>
      <w:r w:rsidRPr="004E2C47">
        <w:footnoteReference w:id="19"/>
      </w:r>
      <w:r w:rsidRPr="004E2C47">
        <w:rPr>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4E2C47" w:rsidRPr="004E2C47" w:rsidRDefault="004E2C47" w:rsidP="004E2C47">
      <w:pPr>
        <w:rPr>
          <w:lang w:val="ru-RU"/>
        </w:rPr>
      </w:pPr>
      <w:r w:rsidRPr="004E2C47">
        <w:rPr>
          <w:lang w:val="ru-RU"/>
        </w:rPr>
        <w:t>•</w:t>
      </w:r>
      <w:r w:rsidRPr="004E2C47">
        <w:t> </w:t>
      </w:r>
      <w:r w:rsidRPr="004E2C47">
        <w:rPr>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4E2C47" w:rsidRPr="004E2C47" w:rsidRDefault="004E2C47" w:rsidP="004E2C47">
      <w:pPr>
        <w:rPr>
          <w:lang w:val="ru-RU"/>
        </w:rPr>
      </w:pPr>
      <w:r w:rsidRPr="004E2C47">
        <w:rPr>
          <w:lang w:val="ru-RU"/>
        </w:rPr>
        <w:t>•</w:t>
      </w:r>
      <w:r w:rsidRPr="004E2C47">
        <w:t> </w:t>
      </w:r>
      <w:r w:rsidRPr="004E2C47">
        <w:rPr>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E2C47" w:rsidRPr="004E2C47" w:rsidRDefault="004E2C47" w:rsidP="004E2C47">
      <w:pPr>
        <w:rPr>
          <w:lang w:val="ru-RU"/>
        </w:rPr>
      </w:pPr>
      <w:r w:rsidRPr="004E2C47">
        <w:rPr>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E2C47" w:rsidRPr="004E2C47" w:rsidRDefault="004E2C47" w:rsidP="004E2C47">
      <w:pPr>
        <w:rPr>
          <w:lang w:val="ru-RU"/>
        </w:rPr>
      </w:pPr>
      <w:bookmarkStart w:id="110" w:name="bookmark177"/>
      <w:r w:rsidRPr="004E2C47">
        <w:rPr>
          <w:lang w:val="ru-RU"/>
        </w:rPr>
        <w:t>1.3.6. Итоговая оценка выпускника и еёиспользование при переходе от основногок среднему (полному) общему образованию</w:t>
      </w:r>
      <w:bookmarkEnd w:id="110"/>
    </w:p>
    <w:p w:rsidR="004E2C47" w:rsidRPr="004E2C47" w:rsidRDefault="004E2C47" w:rsidP="004E2C47">
      <w:pPr>
        <w:rPr>
          <w:lang w:val="ru-RU"/>
        </w:rPr>
      </w:pPr>
      <w:r w:rsidRPr="004E2C47">
        <w:rPr>
          <w:lang w:val="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4E2C47" w:rsidRPr="004E2C47" w:rsidRDefault="004E2C47" w:rsidP="004E2C47">
      <w:pPr>
        <w:rPr>
          <w:lang w:val="ru-RU"/>
        </w:rPr>
      </w:pPr>
      <w:r w:rsidRPr="004E2C47">
        <w:rPr>
          <w:lang w:val="ru-RU"/>
        </w:rPr>
        <w:lastRenderedPageBreak/>
        <w:t>Итоговая оценка выпускника формируется на основе:</w:t>
      </w:r>
    </w:p>
    <w:p w:rsidR="004E2C47" w:rsidRPr="004E2C47" w:rsidRDefault="004E2C47" w:rsidP="004E2C47">
      <w:pPr>
        <w:rPr>
          <w:lang w:val="ru-RU"/>
        </w:rPr>
      </w:pPr>
      <w:r w:rsidRPr="004E2C47">
        <w:rPr>
          <w:lang w:val="ru-RU"/>
        </w:rPr>
        <w:t>•</w:t>
      </w:r>
      <w:r w:rsidRPr="004E2C47">
        <w:t> </w:t>
      </w:r>
      <w:r w:rsidRPr="004E2C47">
        <w:rPr>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E2C47" w:rsidRPr="004E2C47" w:rsidRDefault="004E2C47" w:rsidP="004E2C47">
      <w:pPr>
        <w:rPr>
          <w:lang w:val="ru-RU"/>
        </w:rPr>
      </w:pPr>
      <w:r w:rsidRPr="004E2C47">
        <w:rPr>
          <w:lang w:val="ru-RU"/>
        </w:rPr>
        <w:t>•</w:t>
      </w:r>
      <w:r w:rsidRPr="004E2C47">
        <w:t> </w:t>
      </w:r>
      <w:r w:rsidRPr="004E2C47">
        <w:rPr>
          <w:lang w:val="ru-RU"/>
        </w:rPr>
        <w:t>оценок за выполнение итоговых работ по всем учебным предметам;</w:t>
      </w:r>
    </w:p>
    <w:p w:rsidR="004E2C47" w:rsidRPr="004E2C47" w:rsidRDefault="004E2C47" w:rsidP="004E2C47">
      <w:pPr>
        <w:rPr>
          <w:lang w:val="ru-RU"/>
        </w:rPr>
      </w:pPr>
      <w:r w:rsidRPr="004E2C47">
        <w:rPr>
          <w:lang w:val="ru-RU"/>
        </w:rPr>
        <w:t>•</w:t>
      </w:r>
      <w:r w:rsidRPr="004E2C47">
        <w:t> </w:t>
      </w:r>
      <w:r w:rsidRPr="004E2C47">
        <w:rPr>
          <w:lang w:val="ru-RU"/>
        </w:rPr>
        <w:t>оценки за выполнение и защиту индивидуального проекта;</w:t>
      </w:r>
    </w:p>
    <w:p w:rsidR="004E2C47" w:rsidRPr="004E2C47" w:rsidRDefault="004E2C47" w:rsidP="004E2C47">
      <w:pPr>
        <w:rPr>
          <w:lang w:val="ru-RU"/>
        </w:rPr>
      </w:pPr>
      <w:r w:rsidRPr="004E2C47">
        <w:rPr>
          <w:lang w:val="ru-RU"/>
        </w:rPr>
        <w:t>•</w:t>
      </w:r>
      <w:r w:rsidRPr="004E2C47">
        <w:t> </w:t>
      </w:r>
      <w:r w:rsidRPr="004E2C47">
        <w:rPr>
          <w:lang w:val="ru-RU"/>
        </w:rPr>
        <w:t>оценок за работы, выносимые на государственную итоговую аттестацию (далее — ГИА).</w:t>
      </w:r>
    </w:p>
    <w:p w:rsidR="004E2C47" w:rsidRPr="004E2C47" w:rsidRDefault="004E2C47" w:rsidP="004E2C47">
      <w:pPr>
        <w:rPr>
          <w:lang w:val="ru-RU"/>
        </w:rPr>
      </w:pPr>
      <w:r w:rsidRPr="004E2C47">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E2C47" w:rsidRPr="004E2C47" w:rsidRDefault="004E2C47" w:rsidP="004E2C47">
      <w:pPr>
        <w:rPr>
          <w:lang w:val="ru-RU"/>
        </w:rPr>
      </w:pPr>
      <w:r w:rsidRPr="004E2C47">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E2C47" w:rsidRPr="004E2C47" w:rsidRDefault="004E2C47" w:rsidP="004E2C47">
      <w:pPr>
        <w:rPr>
          <w:lang w:val="ru-RU"/>
        </w:rPr>
      </w:pPr>
      <w:r w:rsidRPr="004E2C47">
        <w:rPr>
          <w:lang w:val="ru-RU"/>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 аттестата об основном общем образовании.</w:t>
      </w:r>
    </w:p>
    <w:p w:rsidR="004E2C47" w:rsidRPr="004E2C47" w:rsidRDefault="004E2C47" w:rsidP="004E2C47">
      <w:pPr>
        <w:rPr>
          <w:lang w:val="ru-RU"/>
        </w:rPr>
      </w:pPr>
      <w:r w:rsidRPr="004E2C47">
        <w:rPr>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E2C47" w:rsidRPr="004E2C47" w:rsidRDefault="004E2C47" w:rsidP="004E2C47">
      <w:pPr>
        <w:rPr>
          <w:lang w:val="ru-RU"/>
        </w:rPr>
      </w:pPr>
      <w:r w:rsidRPr="004E2C47">
        <w:rPr>
          <w:lang w:val="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4E2C47" w:rsidRPr="004E2C47" w:rsidRDefault="004E2C47" w:rsidP="004E2C47">
      <w:pPr>
        <w:rPr>
          <w:lang w:val="ru-RU"/>
        </w:rPr>
      </w:pPr>
      <w:r w:rsidRPr="004E2C47">
        <w:rPr>
          <w:lang w:val="ru-RU"/>
        </w:rPr>
        <w:t>•</w:t>
      </w:r>
      <w:r w:rsidRPr="004E2C47">
        <w:t> </w:t>
      </w:r>
      <w:r w:rsidRPr="004E2C47">
        <w:rPr>
          <w:lang w:val="ru-RU"/>
        </w:rPr>
        <w:t>отмечаются образовательные достижения и положительные качества обучающегося;</w:t>
      </w:r>
    </w:p>
    <w:p w:rsidR="004E2C47" w:rsidRPr="004E2C47" w:rsidRDefault="004E2C47" w:rsidP="004E2C47">
      <w:pPr>
        <w:rPr>
          <w:lang w:val="ru-RU"/>
        </w:rPr>
      </w:pPr>
      <w:r w:rsidRPr="004E2C47">
        <w:rPr>
          <w:lang w:val="ru-RU"/>
        </w:rPr>
        <w:t>•</w:t>
      </w:r>
      <w:r w:rsidRPr="004E2C47">
        <w:t> </w:t>
      </w:r>
      <w:r w:rsidRPr="004E2C47">
        <w:rPr>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4E2C47" w:rsidRPr="004E2C47" w:rsidRDefault="004E2C47" w:rsidP="004E2C47">
      <w:pPr>
        <w:rPr>
          <w:lang w:val="ru-RU"/>
        </w:rPr>
      </w:pPr>
      <w:r w:rsidRPr="004E2C47">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4E2C47" w:rsidRPr="004E2C47" w:rsidRDefault="004E2C47" w:rsidP="004E2C47">
      <w:pPr>
        <w:rPr>
          <w:lang w:val="ru-RU"/>
        </w:rPr>
      </w:pPr>
      <w:bookmarkStart w:id="111" w:name="bookmark178"/>
      <w:r w:rsidRPr="004E2C47">
        <w:rPr>
          <w:lang w:val="ru-RU"/>
        </w:rPr>
        <w:lastRenderedPageBreak/>
        <w:t>1.3.7. Оценка результатов деятельностиобразовательного учреждения</w:t>
      </w:r>
      <w:bookmarkEnd w:id="111"/>
    </w:p>
    <w:p w:rsidR="004E2C47" w:rsidRPr="004E2C47" w:rsidRDefault="004E2C47" w:rsidP="004E2C47">
      <w:pPr>
        <w:rPr>
          <w:lang w:val="ru-RU"/>
        </w:rPr>
      </w:pPr>
      <w:r w:rsidRPr="004E2C47">
        <w:rPr>
          <w:lang w:val="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4E2C47" w:rsidRPr="004E2C47" w:rsidRDefault="004E2C47" w:rsidP="004E2C47">
      <w:pPr>
        <w:rPr>
          <w:lang w:val="ru-RU"/>
        </w:rPr>
      </w:pPr>
      <w:r w:rsidRPr="004E2C47">
        <w:rPr>
          <w:lang w:val="ru-RU"/>
        </w:rPr>
        <w:t>•</w:t>
      </w:r>
      <w:r w:rsidRPr="004E2C47">
        <w:t> </w:t>
      </w:r>
      <w:r w:rsidRPr="004E2C47">
        <w:rPr>
          <w:lang w:val="ru-RU"/>
        </w:rPr>
        <w:t>результатов мониторинговых исследований разного уровня (федераль-ного, регионального, муниципального);</w:t>
      </w:r>
    </w:p>
    <w:p w:rsidR="004E2C47" w:rsidRPr="004E2C47" w:rsidRDefault="004E2C47" w:rsidP="004E2C47">
      <w:pPr>
        <w:rPr>
          <w:lang w:val="ru-RU"/>
        </w:rPr>
      </w:pPr>
      <w:r w:rsidRPr="004E2C47">
        <w:rPr>
          <w:lang w:val="ru-RU"/>
        </w:rPr>
        <w:t>•</w:t>
      </w:r>
      <w:r w:rsidRPr="004E2C47">
        <w:t> </w:t>
      </w:r>
      <w:r w:rsidRPr="004E2C47">
        <w:rPr>
          <w:lang w:val="ru-RU"/>
        </w:rPr>
        <w:t>условий реализации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особенностей контингента обучающихся.</w:t>
      </w:r>
    </w:p>
    <w:p w:rsidR="004E2C47" w:rsidRPr="004E2C47" w:rsidRDefault="004E2C47" w:rsidP="004E2C47">
      <w:pPr>
        <w:rPr>
          <w:lang w:val="ru-RU"/>
        </w:rPr>
      </w:pPr>
      <w:r w:rsidRPr="004E2C47">
        <w:rPr>
          <w:lang w:val="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4E2C47" w:rsidRPr="004E2C47" w:rsidRDefault="004E2C47" w:rsidP="004E2C47">
      <w:pPr>
        <w:rPr>
          <w:lang w:val="ru-RU"/>
        </w:rPr>
      </w:pPr>
      <w:r w:rsidRPr="004E2C47">
        <w:rPr>
          <w:lang w:val="ru-RU"/>
        </w:rPr>
        <w:t>2.</w:t>
      </w:r>
      <w:r w:rsidRPr="004E2C47">
        <w:t> </w:t>
      </w:r>
      <w:r w:rsidRPr="004E2C47">
        <w:rPr>
          <w:lang w:val="ru-RU"/>
        </w:rPr>
        <w:t>Содержательный раздел</w:t>
      </w:r>
    </w:p>
    <w:p w:rsidR="004E2C47" w:rsidRPr="004E2C47" w:rsidRDefault="004E2C47" w:rsidP="004E2C47">
      <w:pPr>
        <w:rPr>
          <w:lang w:val="ru-RU"/>
        </w:rPr>
      </w:pPr>
      <w:r w:rsidRPr="004E2C47">
        <w:rPr>
          <w:lang w:val="ru-RU"/>
        </w:rPr>
        <w:t>2.1.</w:t>
      </w:r>
      <w:r w:rsidRPr="004E2C47">
        <w:t> </w:t>
      </w:r>
      <w:r w:rsidRPr="004E2C47">
        <w:rPr>
          <w:lang w:val="ru-RU"/>
        </w:rPr>
        <w:t>Программа развитияуниверсальных учебных действийна ступени основного общегообразования</w:t>
      </w:r>
    </w:p>
    <w:p w:rsidR="004E2C47" w:rsidRPr="004E2C47" w:rsidRDefault="004E2C47" w:rsidP="004E2C47">
      <w:pPr>
        <w:rPr>
          <w:lang w:val="ru-RU"/>
        </w:rPr>
      </w:pPr>
      <w:r w:rsidRPr="004E2C47">
        <w:rPr>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4E2C47" w:rsidRPr="004E2C47" w:rsidRDefault="004E2C47" w:rsidP="004E2C47">
      <w:pPr>
        <w:rPr>
          <w:lang w:val="ru-RU"/>
        </w:rPr>
      </w:pPr>
      <w:r w:rsidRPr="004E2C47">
        <w:rPr>
          <w:lang w:val="ru-RU"/>
        </w:rPr>
        <w:t>Программа развития универсальных учебных действий (УУД) в основной школе определяет:</w:t>
      </w:r>
    </w:p>
    <w:p w:rsidR="004E2C47" w:rsidRPr="004E2C47" w:rsidRDefault="004E2C47" w:rsidP="004E2C47">
      <w:pPr>
        <w:rPr>
          <w:lang w:val="ru-RU"/>
        </w:rPr>
      </w:pPr>
      <w:r w:rsidRPr="004E2C47">
        <w:rPr>
          <w:lang w:val="ru-RU"/>
        </w:rPr>
        <w:t>—</w:t>
      </w:r>
      <w:r w:rsidRPr="004E2C47">
        <w:t> </w:t>
      </w:r>
      <w:r w:rsidRPr="004E2C47">
        <w:rPr>
          <w:lang w:val="ru-RU"/>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4E2C47" w:rsidRPr="004E2C47" w:rsidRDefault="004E2C47" w:rsidP="004E2C47">
      <w:pPr>
        <w:rPr>
          <w:lang w:val="ru-RU"/>
        </w:rPr>
      </w:pPr>
      <w:r w:rsidRPr="004E2C47">
        <w:rPr>
          <w:lang w:val="ru-RU"/>
        </w:rPr>
        <w:t>—</w:t>
      </w:r>
      <w:r w:rsidRPr="004E2C47">
        <w:t> </w:t>
      </w:r>
      <w:r w:rsidRPr="004E2C47">
        <w:rPr>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связь универсальных учебных действий с содержанием учебных предметов;</w:t>
      </w:r>
    </w:p>
    <w:p w:rsidR="004E2C47" w:rsidRPr="004E2C47" w:rsidRDefault="004E2C47" w:rsidP="004E2C47">
      <w:pPr>
        <w:rPr>
          <w:lang w:val="ru-RU"/>
        </w:rPr>
      </w:pPr>
      <w:r w:rsidRPr="004E2C47">
        <w:rPr>
          <w:lang w:val="ru-RU"/>
        </w:rPr>
        <w:t>—</w:t>
      </w:r>
      <w:r w:rsidRPr="004E2C47">
        <w:t> </w:t>
      </w:r>
      <w:r w:rsidRPr="004E2C47">
        <w:rPr>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4E2C47" w:rsidRPr="004E2C47" w:rsidRDefault="004E2C47" w:rsidP="004E2C47">
      <w:pPr>
        <w:rPr>
          <w:lang w:val="ru-RU"/>
        </w:rPr>
      </w:pPr>
      <w:r w:rsidRPr="004E2C47">
        <w:rPr>
          <w:lang w:val="ru-RU"/>
        </w:rPr>
        <w:lastRenderedPageBreak/>
        <w:t>—</w:t>
      </w:r>
      <w:r w:rsidRPr="004E2C47">
        <w:t> </w:t>
      </w:r>
      <w:r w:rsidRPr="004E2C47">
        <w:rPr>
          <w:lang w:val="ru-RU"/>
        </w:rPr>
        <w:t>условия развития УУД;</w:t>
      </w:r>
    </w:p>
    <w:p w:rsidR="004E2C47" w:rsidRPr="004E2C47" w:rsidRDefault="004E2C47" w:rsidP="004E2C47">
      <w:pPr>
        <w:rPr>
          <w:lang w:val="ru-RU"/>
        </w:rPr>
      </w:pPr>
      <w:r w:rsidRPr="004E2C47">
        <w:rPr>
          <w:lang w:val="ru-RU"/>
        </w:rPr>
        <w:t>—</w:t>
      </w:r>
      <w:r w:rsidRPr="004E2C47">
        <w:t> </w:t>
      </w:r>
      <w:r w:rsidRPr="004E2C47">
        <w:rPr>
          <w:lang w:val="ru-RU"/>
        </w:rPr>
        <w:t>преемственность программы развития универсальных учебных действий при переходе от начального к основному общему образованию.</w:t>
      </w:r>
    </w:p>
    <w:p w:rsidR="004E2C47" w:rsidRPr="004E2C47" w:rsidRDefault="004E2C47" w:rsidP="004E2C47">
      <w:pPr>
        <w:rPr>
          <w:lang w:val="ru-RU"/>
        </w:rPr>
      </w:pPr>
      <w:r w:rsidRPr="004E2C47">
        <w:rPr>
          <w:lang w:val="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4E2C47" w:rsidRPr="004E2C47" w:rsidRDefault="004E2C47" w:rsidP="004E2C47">
      <w:pPr>
        <w:rPr>
          <w:lang w:val="ru-RU"/>
        </w:rPr>
      </w:pPr>
      <w:r w:rsidRPr="004E2C47">
        <w:rPr>
          <w:lang w:val="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E2C47" w:rsidRPr="004E2C47" w:rsidRDefault="004E2C47" w:rsidP="004E2C47">
      <w:pPr>
        <w:rPr>
          <w:lang w:val="ru-RU"/>
        </w:rPr>
      </w:pPr>
      <w:r w:rsidRPr="004E2C47">
        <w:rPr>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4E2C47" w:rsidRPr="004E2C47" w:rsidRDefault="004E2C47" w:rsidP="004E2C47">
      <w:pPr>
        <w:rPr>
          <w:lang w:val="ru-RU"/>
        </w:rPr>
      </w:pPr>
      <w:r w:rsidRPr="004E2C47">
        <w:rPr>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4E2C47" w:rsidRPr="004E2C47" w:rsidRDefault="004E2C47" w:rsidP="004E2C47">
      <w:pPr>
        <w:rPr>
          <w:lang w:val="ru-RU"/>
        </w:rPr>
      </w:pPr>
      <w:r w:rsidRPr="004E2C47">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E2C47" w:rsidRPr="004E2C47" w:rsidRDefault="004E2C47" w:rsidP="004E2C47">
      <w:pPr>
        <w:rPr>
          <w:lang w:val="ru-RU"/>
        </w:rPr>
      </w:pPr>
      <w:bookmarkStart w:id="112" w:name="bookmark179"/>
      <w:r w:rsidRPr="004E2C47">
        <w:rPr>
          <w:lang w:val="ru-RU"/>
        </w:rPr>
        <w:t>Планируемые результаты усвоения обучающимисяуниверсальных учебных действий</w:t>
      </w:r>
      <w:bookmarkEnd w:id="112"/>
    </w:p>
    <w:p w:rsidR="004E2C47" w:rsidRPr="004E2C47" w:rsidRDefault="004E2C47" w:rsidP="004E2C47">
      <w:pPr>
        <w:rPr>
          <w:lang w:val="ru-RU"/>
        </w:rPr>
      </w:pPr>
      <w:r w:rsidRPr="004E2C47">
        <w:rPr>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4E2C47" w:rsidRPr="004E2C47" w:rsidRDefault="004E2C47" w:rsidP="004E2C47">
      <w:pPr>
        <w:rPr>
          <w:lang w:val="ru-RU"/>
        </w:rPr>
      </w:pPr>
      <w:bookmarkStart w:id="113" w:name="bookmark180"/>
      <w:r w:rsidRPr="004E2C47">
        <w:rPr>
          <w:lang w:val="ru-RU"/>
        </w:rPr>
        <w:t>Технологии развитияуниверсальных учебных действий</w:t>
      </w:r>
      <w:bookmarkEnd w:id="113"/>
    </w:p>
    <w:p w:rsidR="004E2C47" w:rsidRPr="004E2C47" w:rsidRDefault="004E2C47" w:rsidP="004E2C47">
      <w:pPr>
        <w:rPr>
          <w:lang w:val="ru-RU"/>
        </w:rPr>
      </w:pPr>
      <w:r w:rsidRPr="004E2C47">
        <w:rPr>
          <w:lang w:val="ru-RU"/>
        </w:rPr>
        <w:lastRenderedPageBreak/>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4E2C47" w:rsidRPr="004E2C47" w:rsidRDefault="004E2C47" w:rsidP="004E2C47">
      <w:pPr>
        <w:rPr>
          <w:lang w:val="ru-RU"/>
        </w:rPr>
      </w:pPr>
      <w:r w:rsidRPr="004E2C47">
        <w:rPr>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4E2C47" w:rsidRPr="004E2C47" w:rsidRDefault="004E2C47" w:rsidP="004E2C47">
      <w:pPr>
        <w:rPr>
          <w:lang w:val="ru-RU"/>
        </w:rPr>
      </w:pPr>
      <w:r w:rsidRPr="004E2C47">
        <w:rPr>
          <w:lang w:val="ru-RU"/>
        </w:rPr>
        <w:t>•</w:t>
      </w:r>
      <w:r w:rsidRPr="004E2C47">
        <w:t> </w:t>
      </w:r>
      <w:r w:rsidRPr="004E2C47">
        <w:rPr>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E2C47" w:rsidRPr="004E2C47" w:rsidRDefault="004E2C47" w:rsidP="004E2C47">
      <w:pPr>
        <w:rPr>
          <w:lang w:val="ru-RU"/>
        </w:rPr>
      </w:pPr>
      <w:r w:rsidRPr="004E2C47">
        <w:rPr>
          <w:lang w:val="ru-RU"/>
        </w:rPr>
        <w:t>•</w:t>
      </w:r>
      <w:r w:rsidRPr="004E2C47">
        <w:t> </w:t>
      </w:r>
      <w:r w:rsidRPr="004E2C47">
        <w:rPr>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E2C47" w:rsidRPr="004E2C47" w:rsidRDefault="004E2C47" w:rsidP="004E2C47">
      <w:pPr>
        <w:rPr>
          <w:lang w:val="ru-RU"/>
        </w:rPr>
      </w:pPr>
      <w:r w:rsidRPr="004E2C47">
        <w:rPr>
          <w:lang w:val="ru-RU"/>
        </w:rPr>
        <w:t>•</w:t>
      </w:r>
      <w:r w:rsidRPr="004E2C47">
        <w:t> </w:t>
      </w:r>
      <w:r w:rsidRPr="004E2C47">
        <w:rPr>
          <w:lang w:val="ru-RU"/>
        </w:rPr>
        <w:t>средства телекоммуникации, формирующего умения и навыки получения необходимой информации из разнообразных источников;</w:t>
      </w:r>
    </w:p>
    <w:p w:rsidR="004E2C47" w:rsidRPr="004E2C47" w:rsidRDefault="004E2C47" w:rsidP="004E2C47">
      <w:pPr>
        <w:rPr>
          <w:lang w:val="ru-RU"/>
        </w:rPr>
      </w:pPr>
      <w:r w:rsidRPr="004E2C47">
        <w:rPr>
          <w:lang w:val="ru-RU"/>
        </w:rPr>
        <w:t>•</w:t>
      </w:r>
      <w:r w:rsidRPr="004E2C47">
        <w:t> </w:t>
      </w:r>
      <w:r w:rsidRPr="004E2C47">
        <w:rPr>
          <w:lang w:val="ru-RU"/>
        </w:rPr>
        <w:t>средства развития личности за счёт формирования навыков культуры общения;</w:t>
      </w:r>
    </w:p>
    <w:p w:rsidR="004E2C47" w:rsidRPr="004E2C47" w:rsidRDefault="004E2C47" w:rsidP="004E2C47">
      <w:pPr>
        <w:rPr>
          <w:lang w:val="ru-RU"/>
        </w:rPr>
      </w:pPr>
      <w:r w:rsidRPr="004E2C47">
        <w:rPr>
          <w:lang w:val="ru-RU"/>
        </w:rPr>
        <w:t>•</w:t>
      </w:r>
      <w:r w:rsidRPr="004E2C47">
        <w:t> </w:t>
      </w:r>
      <w:r w:rsidRPr="004E2C47">
        <w:rPr>
          <w:lang w:val="ru-RU"/>
        </w:rPr>
        <w:t>эффективного инструмента контроля и коррекции результатов учебной деятельности.</w:t>
      </w:r>
    </w:p>
    <w:p w:rsidR="004E2C47" w:rsidRPr="004E2C47" w:rsidRDefault="004E2C47" w:rsidP="004E2C47">
      <w:pPr>
        <w:rPr>
          <w:lang w:val="ru-RU"/>
        </w:rPr>
      </w:pPr>
      <w:r w:rsidRPr="004E2C47">
        <w:rPr>
          <w:lang w:val="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E2C47" w:rsidRPr="004E2C47" w:rsidRDefault="004E2C47" w:rsidP="004E2C47">
      <w:pPr>
        <w:rPr>
          <w:lang w:val="ru-RU"/>
        </w:rPr>
      </w:pPr>
      <w:r w:rsidRPr="004E2C47">
        <w:rPr>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E2C47" w:rsidRPr="004E2C47" w:rsidRDefault="004E2C47" w:rsidP="004E2C47">
      <w:pPr>
        <w:rPr>
          <w:lang w:val="ru-RU"/>
        </w:rPr>
      </w:pPr>
      <w:r w:rsidRPr="004E2C47">
        <w:rPr>
          <w:lang w:val="ru-RU"/>
        </w:rPr>
        <w:t>•</w:t>
      </w:r>
      <w:r w:rsidRPr="004E2C47">
        <w:t> </w:t>
      </w:r>
      <w:r w:rsidRPr="004E2C47">
        <w:rPr>
          <w:lang w:val="ru-RU"/>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E2C47" w:rsidRPr="004E2C47" w:rsidRDefault="004E2C47" w:rsidP="004E2C47">
      <w:pPr>
        <w:rPr>
          <w:lang w:val="ru-RU"/>
        </w:rPr>
      </w:pPr>
      <w:r w:rsidRPr="004E2C47">
        <w:rPr>
          <w:lang w:val="ru-RU"/>
        </w:rPr>
        <w:t>•</w:t>
      </w:r>
      <w:r w:rsidRPr="004E2C47">
        <w:t> </w:t>
      </w:r>
      <w:r w:rsidRPr="004E2C47">
        <w:rPr>
          <w:lang w:val="ru-RU"/>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E2C47" w:rsidRPr="004E2C47" w:rsidRDefault="004E2C47" w:rsidP="004E2C47">
      <w:pPr>
        <w:rPr>
          <w:lang w:val="ru-RU"/>
        </w:rPr>
      </w:pPr>
      <w:r w:rsidRPr="004E2C47">
        <w:rPr>
          <w:lang w:val="ru-RU"/>
        </w:rPr>
        <w:lastRenderedPageBreak/>
        <w:t>•</w:t>
      </w:r>
      <w:r w:rsidRPr="004E2C47">
        <w:t> </w:t>
      </w:r>
      <w:r w:rsidRPr="004E2C47">
        <w:rPr>
          <w:lang w:val="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4E2C47" w:rsidRPr="004E2C47" w:rsidRDefault="004E2C47" w:rsidP="004E2C47">
      <w:pPr>
        <w:rPr>
          <w:lang w:val="ru-RU"/>
        </w:rPr>
      </w:pPr>
      <w:r w:rsidRPr="004E2C47">
        <w:rPr>
          <w:lang w:val="ru-RU"/>
        </w:rPr>
        <w:t>•</w:t>
      </w:r>
      <w:r w:rsidRPr="004E2C47">
        <w:t> </w:t>
      </w:r>
      <w:r w:rsidRPr="004E2C47">
        <w:rPr>
          <w:lang w:val="ru-RU"/>
        </w:rPr>
        <w:t>ситуация-тренинг — прототип стандартной или другой ситуации (тренинг возможно проводить как по описанию ситуации, так и по её решению).</w:t>
      </w:r>
    </w:p>
    <w:p w:rsidR="004E2C47" w:rsidRPr="004E2C47" w:rsidRDefault="004E2C47" w:rsidP="004E2C47">
      <w:pPr>
        <w:rPr>
          <w:lang w:val="ru-RU"/>
        </w:rPr>
      </w:pPr>
      <w:r w:rsidRPr="004E2C47">
        <w:rPr>
          <w:lang w:val="ru-RU"/>
        </w:rPr>
        <w:t>Наряду с учебными ситуациями для развития УУД в основной школе возможно использовать следующие типы задач.</w:t>
      </w:r>
    </w:p>
    <w:p w:rsidR="004E2C47" w:rsidRPr="004E2C47" w:rsidRDefault="004E2C47" w:rsidP="004E2C47">
      <w:pPr>
        <w:rPr>
          <w:lang w:val="ru-RU"/>
        </w:rPr>
      </w:pPr>
      <w:r w:rsidRPr="004E2C47">
        <w:rPr>
          <w:lang w:val="ru-RU"/>
        </w:rPr>
        <w:t>Личностные универсальные учебные действия:</w:t>
      </w:r>
    </w:p>
    <w:p w:rsidR="004E2C47" w:rsidRPr="004E2C47" w:rsidRDefault="004E2C47" w:rsidP="004E2C47">
      <w:pPr>
        <w:rPr>
          <w:lang w:val="ru-RU"/>
        </w:rPr>
      </w:pPr>
      <w:r w:rsidRPr="004E2C47">
        <w:rPr>
          <w:lang w:val="ru-RU"/>
        </w:rPr>
        <w:t>—</w:t>
      </w:r>
      <w:r w:rsidRPr="004E2C47">
        <w:t> </w:t>
      </w:r>
      <w:r w:rsidRPr="004E2C47">
        <w:rPr>
          <w:lang w:val="ru-RU"/>
        </w:rPr>
        <w:t>на личностное самоопределение;</w:t>
      </w:r>
    </w:p>
    <w:p w:rsidR="004E2C47" w:rsidRPr="004E2C47" w:rsidRDefault="004E2C47" w:rsidP="004E2C47">
      <w:pPr>
        <w:rPr>
          <w:lang w:val="ru-RU"/>
        </w:rPr>
      </w:pPr>
      <w:r w:rsidRPr="004E2C47">
        <w:rPr>
          <w:lang w:val="ru-RU"/>
        </w:rPr>
        <w:t>—</w:t>
      </w:r>
      <w:r w:rsidRPr="004E2C47">
        <w:t> </w:t>
      </w:r>
      <w:r w:rsidRPr="004E2C47">
        <w:rPr>
          <w:lang w:val="ru-RU"/>
        </w:rPr>
        <w:t>на развитие Я-концепции;</w:t>
      </w:r>
    </w:p>
    <w:p w:rsidR="004E2C47" w:rsidRPr="004E2C47" w:rsidRDefault="004E2C47" w:rsidP="004E2C47">
      <w:pPr>
        <w:rPr>
          <w:lang w:val="ru-RU"/>
        </w:rPr>
      </w:pPr>
      <w:r w:rsidRPr="004E2C47">
        <w:rPr>
          <w:lang w:val="ru-RU"/>
        </w:rPr>
        <w:t>—</w:t>
      </w:r>
      <w:r w:rsidRPr="004E2C47">
        <w:t> </w:t>
      </w:r>
      <w:r w:rsidRPr="004E2C47">
        <w:rPr>
          <w:lang w:val="ru-RU"/>
        </w:rPr>
        <w:t>на смыслообразование;</w:t>
      </w:r>
    </w:p>
    <w:p w:rsidR="004E2C47" w:rsidRPr="004E2C47" w:rsidRDefault="004E2C47" w:rsidP="004E2C47">
      <w:pPr>
        <w:rPr>
          <w:lang w:val="ru-RU"/>
        </w:rPr>
      </w:pPr>
      <w:r w:rsidRPr="004E2C47">
        <w:rPr>
          <w:lang w:val="ru-RU"/>
        </w:rPr>
        <w:t>—</w:t>
      </w:r>
      <w:r w:rsidRPr="004E2C47">
        <w:t> </w:t>
      </w:r>
      <w:r w:rsidRPr="004E2C47">
        <w:rPr>
          <w:lang w:val="ru-RU"/>
        </w:rPr>
        <w:t>на мотивацию;</w:t>
      </w:r>
    </w:p>
    <w:p w:rsidR="004E2C47" w:rsidRPr="004E2C47" w:rsidRDefault="004E2C47" w:rsidP="004E2C47">
      <w:pPr>
        <w:rPr>
          <w:lang w:val="ru-RU"/>
        </w:rPr>
      </w:pPr>
      <w:r w:rsidRPr="004E2C47">
        <w:rPr>
          <w:lang w:val="ru-RU"/>
        </w:rPr>
        <w:t>—</w:t>
      </w:r>
      <w:r w:rsidRPr="004E2C47">
        <w:t> </w:t>
      </w:r>
      <w:r w:rsidRPr="004E2C47">
        <w:rPr>
          <w:lang w:val="ru-RU"/>
        </w:rPr>
        <w:t>на нравственно-этическое оценивание.</w:t>
      </w:r>
    </w:p>
    <w:p w:rsidR="004E2C47" w:rsidRPr="004E2C47" w:rsidRDefault="004E2C47" w:rsidP="004E2C47">
      <w:pPr>
        <w:rPr>
          <w:lang w:val="ru-RU"/>
        </w:rPr>
      </w:pPr>
      <w:r w:rsidRPr="004E2C47">
        <w:rPr>
          <w:lang w:val="ru-RU"/>
        </w:rPr>
        <w:t>Коммуникативные универсальные учебные действия:</w:t>
      </w:r>
    </w:p>
    <w:p w:rsidR="004E2C47" w:rsidRPr="004E2C47" w:rsidRDefault="004E2C47" w:rsidP="004E2C47">
      <w:pPr>
        <w:rPr>
          <w:lang w:val="ru-RU"/>
        </w:rPr>
      </w:pPr>
      <w:r w:rsidRPr="004E2C47">
        <w:rPr>
          <w:lang w:val="ru-RU"/>
        </w:rPr>
        <w:t>—</w:t>
      </w:r>
      <w:r w:rsidRPr="004E2C47">
        <w:t> </w:t>
      </w:r>
      <w:r w:rsidRPr="004E2C47">
        <w:rPr>
          <w:lang w:val="ru-RU"/>
        </w:rPr>
        <w:t>на учёт позиции партнёра;</w:t>
      </w:r>
    </w:p>
    <w:p w:rsidR="004E2C47" w:rsidRPr="004E2C47" w:rsidRDefault="004E2C47" w:rsidP="004E2C47">
      <w:pPr>
        <w:rPr>
          <w:lang w:val="ru-RU"/>
        </w:rPr>
      </w:pPr>
      <w:r w:rsidRPr="004E2C47">
        <w:rPr>
          <w:lang w:val="ru-RU"/>
        </w:rPr>
        <w:t>—</w:t>
      </w:r>
      <w:r w:rsidRPr="004E2C47">
        <w:t> </w:t>
      </w:r>
      <w:r w:rsidRPr="004E2C47">
        <w:rPr>
          <w:lang w:val="ru-RU"/>
        </w:rPr>
        <w:t>на организацию и осуществление сотрудничества;</w:t>
      </w:r>
    </w:p>
    <w:p w:rsidR="004E2C47" w:rsidRPr="004E2C47" w:rsidRDefault="004E2C47" w:rsidP="004E2C47">
      <w:pPr>
        <w:rPr>
          <w:lang w:val="ru-RU"/>
        </w:rPr>
      </w:pPr>
      <w:r w:rsidRPr="004E2C47">
        <w:rPr>
          <w:lang w:val="ru-RU"/>
        </w:rPr>
        <w:t>—</w:t>
      </w:r>
      <w:r w:rsidRPr="004E2C47">
        <w:t> </w:t>
      </w:r>
      <w:r w:rsidRPr="004E2C47">
        <w:rPr>
          <w:lang w:val="ru-RU"/>
        </w:rPr>
        <w:t>на передачу информации и отображение предметного содержания;</w:t>
      </w:r>
    </w:p>
    <w:p w:rsidR="004E2C47" w:rsidRPr="004E2C47" w:rsidRDefault="004E2C47" w:rsidP="004E2C47">
      <w:pPr>
        <w:rPr>
          <w:lang w:val="ru-RU"/>
        </w:rPr>
      </w:pPr>
      <w:r w:rsidRPr="004E2C47">
        <w:rPr>
          <w:lang w:val="ru-RU"/>
        </w:rPr>
        <w:t>—</w:t>
      </w:r>
      <w:r w:rsidRPr="004E2C47">
        <w:t> </w:t>
      </w:r>
      <w:r w:rsidRPr="004E2C47">
        <w:rPr>
          <w:lang w:val="ru-RU"/>
        </w:rPr>
        <w:t>тренинги коммуникативных навыков;</w:t>
      </w:r>
    </w:p>
    <w:p w:rsidR="004E2C47" w:rsidRPr="004E2C47" w:rsidRDefault="004E2C47" w:rsidP="004E2C47">
      <w:pPr>
        <w:rPr>
          <w:lang w:val="ru-RU"/>
        </w:rPr>
      </w:pPr>
      <w:r w:rsidRPr="004E2C47">
        <w:rPr>
          <w:lang w:val="ru-RU"/>
        </w:rPr>
        <w:t>—</w:t>
      </w:r>
      <w:r w:rsidRPr="004E2C47">
        <w:t> </w:t>
      </w:r>
      <w:r w:rsidRPr="004E2C47">
        <w:rPr>
          <w:lang w:val="ru-RU"/>
        </w:rPr>
        <w:t>олевые игры;</w:t>
      </w:r>
    </w:p>
    <w:p w:rsidR="004E2C47" w:rsidRPr="004E2C47" w:rsidRDefault="004E2C47" w:rsidP="004E2C47">
      <w:pPr>
        <w:rPr>
          <w:lang w:val="ru-RU"/>
        </w:rPr>
      </w:pPr>
      <w:r w:rsidRPr="004E2C47">
        <w:rPr>
          <w:lang w:val="ru-RU"/>
        </w:rPr>
        <w:t>—</w:t>
      </w:r>
      <w:r w:rsidRPr="004E2C47">
        <w:t> </w:t>
      </w:r>
      <w:r w:rsidRPr="004E2C47">
        <w:rPr>
          <w:lang w:val="ru-RU"/>
        </w:rPr>
        <w:t>групповые игры.</w:t>
      </w:r>
    </w:p>
    <w:p w:rsidR="004E2C47" w:rsidRPr="004E2C47" w:rsidRDefault="004E2C47" w:rsidP="004E2C47">
      <w:pPr>
        <w:rPr>
          <w:lang w:val="ru-RU"/>
        </w:rPr>
      </w:pPr>
      <w:r w:rsidRPr="004E2C47">
        <w:rPr>
          <w:lang w:val="ru-RU"/>
        </w:rPr>
        <w:t>Познавательные универсальные учебные действия:</w:t>
      </w:r>
    </w:p>
    <w:p w:rsidR="004E2C47" w:rsidRPr="004E2C47" w:rsidRDefault="004E2C47" w:rsidP="004E2C47">
      <w:pPr>
        <w:rPr>
          <w:lang w:val="ru-RU"/>
        </w:rPr>
      </w:pPr>
      <w:r w:rsidRPr="004E2C47">
        <w:rPr>
          <w:lang w:val="ru-RU"/>
        </w:rPr>
        <w:t>—</w:t>
      </w:r>
      <w:r w:rsidRPr="004E2C47">
        <w:t> </w:t>
      </w:r>
      <w:r w:rsidRPr="004E2C47">
        <w:rPr>
          <w:lang w:val="ru-RU"/>
        </w:rPr>
        <w:t>задачи и проекты на выстраивание стратегии поиска решения задач;</w:t>
      </w:r>
    </w:p>
    <w:p w:rsidR="004E2C47" w:rsidRPr="004E2C47" w:rsidRDefault="004E2C47" w:rsidP="004E2C47">
      <w:pPr>
        <w:rPr>
          <w:lang w:val="ru-RU"/>
        </w:rPr>
      </w:pPr>
      <w:r w:rsidRPr="004E2C47">
        <w:rPr>
          <w:lang w:val="ru-RU"/>
        </w:rPr>
        <w:t>—</w:t>
      </w:r>
      <w:r w:rsidRPr="004E2C47">
        <w:t> </w:t>
      </w:r>
      <w:r w:rsidRPr="004E2C47">
        <w:rPr>
          <w:lang w:val="ru-RU"/>
        </w:rPr>
        <w:t>задачи и проекты на сериацию, сравнение, оценивание;</w:t>
      </w:r>
    </w:p>
    <w:p w:rsidR="004E2C47" w:rsidRPr="004E2C47" w:rsidRDefault="004E2C47" w:rsidP="004E2C47">
      <w:pPr>
        <w:rPr>
          <w:lang w:val="ru-RU"/>
        </w:rPr>
      </w:pPr>
      <w:r w:rsidRPr="004E2C47">
        <w:rPr>
          <w:lang w:val="ru-RU"/>
        </w:rPr>
        <w:t>—</w:t>
      </w:r>
      <w:r w:rsidRPr="004E2C47">
        <w:t> </w:t>
      </w:r>
      <w:r w:rsidRPr="004E2C47">
        <w:rPr>
          <w:lang w:val="ru-RU"/>
        </w:rPr>
        <w:t>задачи и проекты на проведение эмпирического исследования;</w:t>
      </w:r>
    </w:p>
    <w:p w:rsidR="004E2C47" w:rsidRPr="004E2C47" w:rsidRDefault="004E2C47" w:rsidP="004E2C47">
      <w:pPr>
        <w:rPr>
          <w:lang w:val="ru-RU"/>
        </w:rPr>
      </w:pPr>
      <w:r w:rsidRPr="004E2C47">
        <w:rPr>
          <w:lang w:val="ru-RU"/>
        </w:rPr>
        <w:t>—</w:t>
      </w:r>
      <w:r w:rsidRPr="004E2C47">
        <w:t> </w:t>
      </w:r>
      <w:r w:rsidRPr="004E2C47">
        <w:rPr>
          <w:lang w:val="ru-RU"/>
        </w:rPr>
        <w:t>задачи и проекты на проведение теоретического исследования;</w:t>
      </w:r>
    </w:p>
    <w:p w:rsidR="004E2C47" w:rsidRPr="004E2C47" w:rsidRDefault="004E2C47" w:rsidP="004E2C47">
      <w:pPr>
        <w:rPr>
          <w:lang w:val="ru-RU"/>
        </w:rPr>
      </w:pPr>
      <w:r w:rsidRPr="004E2C47">
        <w:rPr>
          <w:lang w:val="ru-RU"/>
        </w:rPr>
        <w:t>—</w:t>
      </w:r>
      <w:r w:rsidRPr="004E2C47">
        <w:t> </w:t>
      </w:r>
      <w:r w:rsidRPr="004E2C47">
        <w:rPr>
          <w:lang w:val="ru-RU"/>
        </w:rPr>
        <w:t>задачи на смысловое чтение.</w:t>
      </w:r>
    </w:p>
    <w:p w:rsidR="004E2C47" w:rsidRPr="004E2C47" w:rsidRDefault="004E2C47" w:rsidP="004E2C47">
      <w:pPr>
        <w:rPr>
          <w:lang w:val="ru-RU"/>
        </w:rPr>
      </w:pPr>
      <w:r w:rsidRPr="004E2C47">
        <w:rPr>
          <w:lang w:val="ru-RU"/>
        </w:rPr>
        <w:t>Регулятивные универсальные учебные действия:</w:t>
      </w:r>
    </w:p>
    <w:p w:rsidR="004E2C47" w:rsidRPr="004E2C47" w:rsidRDefault="004E2C47" w:rsidP="004E2C47">
      <w:pPr>
        <w:rPr>
          <w:lang w:val="ru-RU"/>
        </w:rPr>
      </w:pPr>
      <w:r w:rsidRPr="004E2C47">
        <w:rPr>
          <w:lang w:val="ru-RU"/>
        </w:rPr>
        <w:t>—</w:t>
      </w:r>
      <w:r w:rsidRPr="004E2C47">
        <w:t> </w:t>
      </w:r>
      <w:r w:rsidRPr="004E2C47">
        <w:rPr>
          <w:lang w:val="ru-RU"/>
        </w:rPr>
        <w:t>на планирование;</w:t>
      </w:r>
    </w:p>
    <w:p w:rsidR="004E2C47" w:rsidRPr="004E2C47" w:rsidRDefault="004E2C47" w:rsidP="004E2C47">
      <w:pPr>
        <w:rPr>
          <w:lang w:val="ru-RU"/>
        </w:rPr>
      </w:pPr>
      <w:r w:rsidRPr="004E2C47">
        <w:rPr>
          <w:lang w:val="ru-RU"/>
        </w:rPr>
        <w:t>—</w:t>
      </w:r>
      <w:r w:rsidRPr="004E2C47">
        <w:t> </w:t>
      </w:r>
      <w:r w:rsidRPr="004E2C47">
        <w:rPr>
          <w:lang w:val="ru-RU"/>
        </w:rPr>
        <w:t>на рефлексию;</w:t>
      </w:r>
    </w:p>
    <w:p w:rsidR="004E2C47" w:rsidRPr="004E2C47" w:rsidRDefault="004E2C47" w:rsidP="004E2C47">
      <w:pPr>
        <w:rPr>
          <w:lang w:val="ru-RU"/>
        </w:rPr>
      </w:pPr>
      <w:r w:rsidRPr="004E2C47">
        <w:rPr>
          <w:lang w:val="ru-RU"/>
        </w:rPr>
        <w:t>—</w:t>
      </w:r>
      <w:r w:rsidRPr="004E2C47">
        <w:t> </w:t>
      </w:r>
      <w:r w:rsidRPr="004E2C47">
        <w:rPr>
          <w:lang w:val="ru-RU"/>
        </w:rPr>
        <w:t>на ориентировку в ситуации;</w:t>
      </w:r>
    </w:p>
    <w:p w:rsidR="004E2C47" w:rsidRPr="004E2C47" w:rsidRDefault="004E2C47" w:rsidP="004E2C47">
      <w:pPr>
        <w:rPr>
          <w:lang w:val="ru-RU"/>
        </w:rPr>
      </w:pPr>
      <w:r w:rsidRPr="004E2C47">
        <w:rPr>
          <w:lang w:val="ru-RU"/>
        </w:rPr>
        <w:lastRenderedPageBreak/>
        <w:t>—</w:t>
      </w:r>
      <w:r w:rsidRPr="004E2C47">
        <w:t> </w:t>
      </w:r>
      <w:r w:rsidRPr="004E2C47">
        <w:rPr>
          <w:lang w:val="ru-RU"/>
        </w:rPr>
        <w:t>на прогнозирование;</w:t>
      </w:r>
    </w:p>
    <w:p w:rsidR="004E2C47" w:rsidRPr="004E2C47" w:rsidRDefault="004E2C47" w:rsidP="004E2C47">
      <w:pPr>
        <w:rPr>
          <w:lang w:val="ru-RU"/>
        </w:rPr>
      </w:pPr>
      <w:r w:rsidRPr="004E2C47">
        <w:rPr>
          <w:lang w:val="ru-RU"/>
        </w:rPr>
        <w:t>—</w:t>
      </w:r>
      <w:r w:rsidRPr="004E2C47">
        <w:t> </w:t>
      </w:r>
      <w:r w:rsidRPr="004E2C47">
        <w:rPr>
          <w:lang w:val="ru-RU"/>
        </w:rPr>
        <w:t>на целеполагание;</w:t>
      </w:r>
    </w:p>
    <w:p w:rsidR="004E2C47" w:rsidRPr="004E2C47" w:rsidRDefault="004E2C47" w:rsidP="004E2C47">
      <w:pPr>
        <w:rPr>
          <w:lang w:val="ru-RU"/>
        </w:rPr>
      </w:pPr>
      <w:r w:rsidRPr="004E2C47">
        <w:rPr>
          <w:lang w:val="ru-RU"/>
        </w:rPr>
        <w:t>—</w:t>
      </w:r>
      <w:r w:rsidRPr="004E2C47">
        <w:t> </w:t>
      </w:r>
      <w:r w:rsidRPr="004E2C47">
        <w:rPr>
          <w:lang w:val="ru-RU"/>
        </w:rPr>
        <w:t>на оценивание;</w:t>
      </w:r>
    </w:p>
    <w:p w:rsidR="004E2C47" w:rsidRPr="004E2C47" w:rsidRDefault="004E2C47" w:rsidP="004E2C47">
      <w:pPr>
        <w:rPr>
          <w:lang w:val="ru-RU"/>
        </w:rPr>
      </w:pPr>
      <w:r w:rsidRPr="004E2C47">
        <w:rPr>
          <w:lang w:val="ru-RU"/>
        </w:rPr>
        <w:t>—</w:t>
      </w:r>
      <w:r w:rsidRPr="004E2C47">
        <w:t> </w:t>
      </w:r>
      <w:r w:rsidRPr="004E2C47">
        <w:rPr>
          <w:lang w:val="ru-RU"/>
        </w:rPr>
        <w:t>на принятие решения;</w:t>
      </w:r>
    </w:p>
    <w:p w:rsidR="004E2C47" w:rsidRPr="004E2C47" w:rsidRDefault="004E2C47" w:rsidP="004E2C47">
      <w:pPr>
        <w:rPr>
          <w:lang w:val="ru-RU"/>
        </w:rPr>
      </w:pPr>
      <w:r w:rsidRPr="004E2C47">
        <w:rPr>
          <w:lang w:val="ru-RU"/>
        </w:rPr>
        <w:t>—</w:t>
      </w:r>
      <w:r w:rsidRPr="004E2C47">
        <w:t> </w:t>
      </w:r>
      <w:r w:rsidRPr="004E2C47">
        <w:rPr>
          <w:lang w:val="ru-RU"/>
        </w:rPr>
        <w:t>на самоконтроль;</w:t>
      </w:r>
    </w:p>
    <w:p w:rsidR="004E2C47" w:rsidRPr="004E2C47" w:rsidRDefault="004E2C47" w:rsidP="004E2C47">
      <w:pPr>
        <w:rPr>
          <w:lang w:val="ru-RU"/>
        </w:rPr>
      </w:pPr>
      <w:r w:rsidRPr="004E2C47">
        <w:rPr>
          <w:lang w:val="ru-RU"/>
        </w:rPr>
        <w:t>—</w:t>
      </w:r>
      <w:r w:rsidRPr="004E2C47">
        <w:t> </w:t>
      </w:r>
      <w:r w:rsidRPr="004E2C47">
        <w:rPr>
          <w:lang w:val="ru-RU"/>
        </w:rPr>
        <w:t>на коррекцию.</w:t>
      </w:r>
    </w:p>
    <w:p w:rsidR="004E2C47" w:rsidRPr="004E2C47" w:rsidRDefault="004E2C47" w:rsidP="004E2C47">
      <w:pPr>
        <w:rPr>
          <w:lang w:val="ru-RU"/>
        </w:rPr>
      </w:pPr>
      <w:r w:rsidRPr="004E2C47">
        <w:rPr>
          <w:lang w:val="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4E2C47">
        <w:t> </w:t>
      </w:r>
      <w:r w:rsidRPr="004E2C47">
        <w:rPr>
          <w:lang w:val="ru-RU"/>
        </w:rPr>
        <w:t>п.) для младших школьников; подготовка материалов для внутришкольного сайта (стенгазеты, выставки и т.</w:t>
      </w:r>
      <w:r w:rsidRPr="004E2C47">
        <w:t> </w:t>
      </w:r>
      <w:r w:rsidRPr="004E2C47">
        <w:rPr>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4E2C47">
        <w:footnoteReference w:id="20"/>
      </w:r>
      <w:r w:rsidRPr="004E2C47">
        <w:rPr>
          <w:lang w:val="ru-RU"/>
        </w:rPr>
        <w:t>.</w:t>
      </w:r>
    </w:p>
    <w:p w:rsidR="004E2C47" w:rsidRPr="004E2C47" w:rsidRDefault="004E2C47" w:rsidP="004E2C47">
      <w:pPr>
        <w:rPr>
          <w:lang w:val="ru-RU"/>
        </w:rPr>
      </w:pPr>
      <w:r w:rsidRPr="004E2C47">
        <w:rPr>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E2C47" w:rsidRPr="004E2C47" w:rsidRDefault="004E2C47" w:rsidP="004E2C47">
      <w:pPr>
        <w:rPr>
          <w:lang w:val="ru-RU"/>
        </w:rPr>
      </w:pPr>
      <w:r w:rsidRPr="004E2C47">
        <w:rPr>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E2C47" w:rsidRPr="004E2C47" w:rsidRDefault="004E2C47" w:rsidP="004E2C47">
      <w:pPr>
        <w:rPr>
          <w:lang w:val="ru-RU"/>
        </w:rPr>
      </w:pPr>
      <w:r w:rsidRPr="004E2C47">
        <w:rPr>
          <w:lang w:val="ru-RU"/>
        </w:rPr>
        <w:t>1)</w:t>
      </w:r>
      <w:r w:rsidRPr="004E2C47">
        <w:t> </w:t>
      </w:r>
      <w:r w:rsidRPr="004E2C47">
        <w:rPr>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E2C47" w:rsidRPr="004E2C47" w:rsidRDefault="004E2C47" w:rsidP="004E2C47">
      <w:pPr>
        <w:rPr>
          <w:lang w:val="ru-RU"/>
        </w:rPr>
      </w:pPr>
      <w:r w:rsidRPr="004E2C47">
        <w:rPr>
          <w:lang w:val="ru-RU"/>
        </w:rPr>
        <w:lastRenderedPageBreak/>
        <w:t>2)</w:t>
      </w:r>
      <w:r w:rsidRPr="004E2C47">
        <w:t> </w:t>
      </w:r>
      <w:r w:rsidRPr="004E2C47">
        <w:rPr>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4E2C47">
        <w:t> </w:t>
      </w:r>
      <w:r w:rsidRPr="004E2C47">
        <w:rPr>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E2C47" w:rsidRPr="004E2C47" w:rsidRDefault="004E2C47" w:rsidP="004E2C47">
      <w:pPr>
        <w:rPr>
          <w:lang w:val="ru-RU"/>
        </w:rPr>
      </w:pPr>
      <w:r w:rsidRPr="004E2C47">
        <w:rPr>
          <w:lang w:val="ru-RU"/>
        </w:rPr>
        <w:t>3)</w:t>
      </w:r>
      <w:r w:rsidRPr="004E2C47">
        <w:t> </w:t>
      </w:r>
      <w:r w:rsidRPr="004E2C47">
        <w:rPr>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E2C47" w:rsidRPr="004E2C47" w:rsidRDefault="004E2C47" w:rsidP="004E2C47">
      <w:pPr>
        <w:rPr>
          <w:lang w:val="ru-RU"/>
        </w:rPr>
      </w:pPr>
      <w:r w:rsidRPr="004E2C47">
        <w:rPr>
          <w:lang w:val="ru-RU"/>
        </w:rPr>
        <w:t>При построении учебно-исследовательского процесса учителю важно учесть следующие моменты:</w:t>
      </w:r>
    </w:p>
    <w:p w:rsidR="004E2C47" w:rsidRPr="004E2C47" w:rsidRDefault="004E2C47" w:rsidP="004E2C47">
      <w:pPr>
        <w:rPr>
          <w:lang w:val="ru-RU"/>
        </w:rPr>
      </w:pPr>
      <w:r w:rsidRPr="004E2C47">
        <w:rPr>
          <w:lang w:val="ru-RU"/>
        </w:rPr>
        <w:t>—</w:t>
      </w:r>
      <w:r w:rsidRPr="004E2C47">
        <w:t> </w:t>
      </w:r>
      <w:r w:rsidRPr="004E2C47">
        <w:rPr>
          <w:lang w:val="ru-RU"/>
        </w:rPr>
        <w:t>тема исследования должна быть на самом деле интересна для ученика и совпадать с кругом интереса учителя;</w:t>
      </w:r>
    </w:p>
    <w:p w:rsidR="004E2C47" w:rsidRPr="004E2C47" w:rsidRDefault="004E2C47" w:rsidP="004E2C47">
      <w:pPr>
        <w:rPr>
          <w:lang w:val="ru-RU"/>
        </w:rPr>
      </w:pPr>
      <w:r w:rsidRPr="004E2C47">
        <w:rPr>
          <w:lang w:val="ru-RU"/>
        </w:rPr>
        <w:t>—</w:t>
      </w:r>
      <w:r w:rsidRPr="004E2C47">
        <w:t> </w:t>
      </w:r>
      <w:r w:rsidRPr="004E2C47">
        <w:rPr>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E2C47" w:rsidRPr="004E2C47" w:rsidRDefault="004E2C47" w:rsidP="004E2C47">
      <w:pPr>
        <w:rPr>
          <w:lang w:val="ru-RU"/>
        </w:rPr>
      </w:pPr>
      <w:r w:rsidRPr="004E2C47">
        <w:rPr>
          <w:lang w:val="ru-RU"/>
        </w:rPr>
        <w:t>—</w:t>
      </w:r>
      <w:r w:rsidRPr="004E2C47">
        <w:t> </w:t>
      </w:r>
      <w:r w:rsidRPr="004E2C47">
        <w:rPr>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E2C47" w:rsidRPr="004E2C47" w:rsidRDefault="004E2C47" w:rsidP="004E2C47">
      <w:pPr>
        <w:rPr>
          <w:lang w:val="ru-RU"/>
        </w:rPr>
      </w:pPr>
      <w:r w:rsidRPr="004E2C47">
        <w:rPr>
          <w:lang w:val="ru-RU"/>
        </w:rPr>
        <w:t>—</w:t>
      </w:r>
      <w:r w:rsidRPr="004E2C47">
        <w:t> </w:t>
      </w:r>
      <w:r w:rsidRPr="004E2C47">
        <w:rPr>
          <w:lang w:val="ru-RU"/>
        </w:rPr>
        <w:t>раскрытие проблемы в первую очередь должно приносить что-то новое ученику, а уже потом науке.</w:t>
      </w:r>
    </w:p>
    <w:p w:rsidR="004E2C47" w:rsidRPr="004E2C47" w:rsidRDefault="004E2C47" w:rsidP="004E2C47">
      <w:pPr>
        <w:rPr>
          <w:lang w:val="ru-RU"/>
        </w:rPr>
      </w:pPr>
      <w:r w:rsidRPr="004E2C47">
        <w:rPr>
          <w:lang w:val="ru-RU"/>
        </w:rPr>
        <w:t>Учебно-исследовательская и проектная деятельность имеют как общие, так и специфические черты.</w:t>
      </w:r>
    </w:p>
    <w:p w:rsidR="004E2C47" w:rsidRPr="004E2C47" w:rsidRDefault="004E2C47" w:rsidP="004E2C47">
      <w:pPr>
        <w:rPr>
          <w:lang w:val="ru-RU"/>
        </w:rPr>
      </w:pPr>
      <w:r w:rsidRPr="004E2C47">
        <w:rPr>
          <w:lang w:val="ru-RU"/>
        </w:rPr>
        <w:t>К общим характеристикам следует отнести:</w:t>
      </w:r>
    </w:p>
    <w:p w:rsidR="004E2C47" w:rsidRPr="004E2C47" w:rsidRDefault="004E2C47" w:rsidP="004E2C47">
      <w:pPr>
        <w:rPr>
          <w:lang w:val="ru-RU"/>
        </w:rPr>
      </w:pPr>
      <w:r w:rsidRPr="004E2C47">
        <w:rPr>
          <w:lang w:val="ru-RU"/>
        </w:rPr>
        <w:t>•</w:t>
      </w:r>
      <w:r w:rsidRPr="004E2C47">
        <w:t> </w:t>
      </w:r>
      <w:r w:rsidRPr="004E2C47">
        <w:rPr>
          <w:lang w:val="ru-RU"/>
        </w:rPr>
        <w:t>практически значимые цели и задачи учебно-исследовательской и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4E2C47" w:rsidRPr="004E2C47" w:rsidRDefault="004E2C47" w:rsidP="004E2C47">
      <w:pPr>
        <w:rPr>
          <w:lang w:val="ru-RU"/>
        </w:rPr>
      </w:pPr>
      <w:r w:rsidRPr="004E2C47">
        <w:rPr>
          <w:lang w:val="ru-RU"/>
        </w:rPr>
        <w:t>•</w:t>
      </w:r>
      <w:r w:rsidRPr="004E2C47">
        <w:t> </w:t>
      </w:r>
      <w:r w:rsidRPr="004E2C47">
        <w:rPr>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4E2C47" w:rsidRPr="004E2C47" w:rsidRDefault="004E2C47" w:rsidP="004E2C47">
      <w:pPr>
        <w:rPr>
          <w:lang w:val="ru-RU"/>
        </w:rPr>
      </w:pPr>
      <w:r w:rsidRPr="004E2C47">
        <w:rPr>
          <w:lang w:val="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4E2C47">
        <w:rPr>
          <w:lang w:val="ru-RU"/>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4E2C47" w:rsidRPr="004E2C47" w:rsidRDefault="004E2C47" w:rsidP="004E2C47">
      <w:pPr>
        <w:rPr>
          <w:lang w:val="ru-RU"/>
        </w:rPr>
      </w:pPr>
    </w:p>
    <w:p w:rsidR="004E2C47" w:rsidRPr="004E2C47" w:rsidRDefault="004E2C47" w:rsidP="004E2C47">
      <w:pPr>
        <w:rPr>
          <w:lang w:val="ru-RU"/>
        </w:rPr>
      </w:pPr>
      <w:r w:rsidRPr="004E2C47">
        <w:rPr>
          <w:lang w:val="ru-RU"/>
        </w:rPr>
        <w:t>Специфические черты (различия)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4E2C47" w:rsidRPr="004E2C47" w:rsidTr="00975A44">
        <w:tc>
          <w:tcPr>
            <w:tcW w:w="4784" w:type="dxa"/>
          </w:tcPr>
          <w:p w:rsidR="004E2C47" w:rsidRPr="004E2C47" w:rsidRDefault="004E2C47" w:rsidP="004E2C47">
            <w:r w:rsidRPr="004E2C47">
              <w:t>Проектная деятельность</w:t>
            </w:r>
          </w:p>
        </w:tc>
        <w:tc>
          <w:tcPr>
            <w:tcW w:w="4785" w:type="dxa"/>
          </w:tcPr>
          <w:p w:rsidR="004E2C47" w:rsidRPr="004E2C47" w:rsidRDefault="004E2C47" w:rsidP="004E2C47">
            <w:r w:rsidRPr="004E2C47">
              <w:t>Учебно-исследовательскаядеятельность</w:t>
            </w:r>
          </w:p>
        </w:tc>
      </w:tr>
      <w:tr w:rsidR="004E2C47" w:rsidRPr="004E2C47" w:rsidTr="00975A44">
        <w:tc>
          <w:tcPr>
            <w:tcW w:w="4784" w:type="dxa"/>
          </w:tcPr>
          <w:p w:rsidR="004E2C47" w:rsidRPr="004E2C47" w:rsidRDefault="004E2C47" w:rsidP="004E2C47">
            <w:pPr>
              <w:rPr>
                <w:lang w:val="ru-RU"/>
              </w:rPr>
            </w:pPr>
            <w:r w:rsidRPr="004E2C47">
              <w:rPr>
                <w:lang w:val="ru-RU"/>
              </w:rPr>
              <w:t>Проект направлен на получениеконкретного запланированногорезультата — продукта, обладающего определёнными свойствами и необходимого для конкретного использования</w:t>
            </w:r>
          </w:p>
        </w:tc>
        <w:tc>
          <w:tcPr>
            <w:tcW w:w="4785" w:type="dxa"/>
          </w:tcPr>
          <w:p w:rsidR="004E2C47" w:rsidRPr="004E2C47" w:rsidRDefault="004E2C47" w:rsidP="004E2C47">
            <w:pPr>
              <w:rPr>
                <w:lang w:val="ru-RU"/>
              </w:rPr>
            </w:pPr>
            <w:r w:rsidRPr="004E2C47">
              <w:rPr>
                <w:lang w:val="ru-RU"/>
              </w:rPr>
              <w:t>В ходе исследования организуется поиск в какой-то области, формулируются отдельныехарактеристики итогов работ.Отрицательный результат естьтоже результат</w:t>
            </w:r>
          </w:p>
        </w:tc>
      </w:tr>
      <w:tr w:rsidR="004E2C47" w:rsidRPr="004E2C47" w:rsidTr="00975A44">
        <w:tc>
          <w:tcPr>
            <w:tcW w:w="4784" w:type="dxa"/>
          </w:tcPr>
          <w:p w:rsidR="004E2C47" w:rsidRPr="004E2C47" w:rsidRDefault="004E2C47" w:rsidP="004E2C47">
            <w:pPr>
              <w:rPr>
                <w:lang w:val="ru-RU"/>
              </w:rPr>
            </w:pPr>
            <w:r w:rsidRPr="004E2C47">
              <w:rPr>
                <w:lang w:val="ru-RU"/>
              </w:rPr>
              <w:t>Реализацию проектных работпредваряет представление о будущем проекте, планирование процесса создания продукта и реализации этого плана.Результат проекта должен бытьточно соотнесён со всеми характеристиками, сформулированными в его замысле</w:t>
            </w:r>
          </w:p>
        </w:tc>
        <w:tc>
          <w:tcPr>
            <w:tcW w:w="4785" w:type="dxa"/>
          </w:tcPr>
          <w:p w:rsidR="004E2C47" w:rsidRPr="004E2C47" w:rsidRDefault="004E2C47" w:rsidP="004E2C47">
            <w:pPr>
              <w:rPr>
                <w:lang w:val="ru-RU"/>
              </w:rPr>
            </w:pPr>
            <w:r w:rsidRPr="004E2C47">
              <w:rPr>
                <w:lang w:val="ru-RU"/>
              </w:rPr>
              <w:t>Логика построения исследовательской деятельности включает формулировку проблемыисследования, выдвижение гипотезы (для решения этой проблемы) и последующую экспериментальную или модельнуюпроверку выдвинутых предположений</w:t>
            </w:r>
          </w:p>
        </w:tc>
      </w:tr>
    </w:tbl>
    <w:p w:rsidR="004E2C47" w:rsidRPr="004E2C47" w:rsidRDefault="004E2C47" w:rsidP="004E2C47">
      <w:pPr>
        <w:rPr>
          <w:lang w:val="ru-RU"/>
        </w:rPr>
      </w:pPr>
      <w:r w:rsidRPr="004E2C47">
        <w:rPr>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E2C47" w:rsidRPr="004E2C47" w:rsidRDefault="004E2C47" w:rsidP="004E2C47">
      <w:pPr>
        <w:rPr>
          <w:lang w:val="ru-RU"/>
        </w:rPr>
      </w:pPr>
      <w:r w:rsidRPr="004E2C47">
        <w:rPr>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4E2C47" w:rsidRPr="004E2C47" w:rsidRDefault="004E2C47" w:rsidP="004E2C47">
      <w:pPr>
        <w:rPr>
          <w:lang w:val="ru-RU"/>
        </w:rPr>
      </w:pPr>
      <w:r w:rsidRPr="004E2C47">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E2C47" w:rsidRPr="004E2C47" w:rsidRDefault="004E2C47" w:rsidP="004E2C47">
      <w:pPr>
        <w:rPr>
          <w:lang w:val="ru-RU"/>
        </w:rPr>
      </w:pPr>
      <w:r w:rsidRPr="004E2C47">
        <w:rPr>
          <w:lang w:val="ru-RU"/>
        </w:rPr>
        <w:t>•</w:t>
      </w:r>
      <w:r w:rsidRPr="004E2C47">
        <w:t> </w:t>
      </w:r>
      <w:r w:rsidRPr="004E2C47">
        <w:rPr>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4E2C47" w:rsidRPr="004E2C47" w:rsidRDefault="004E2C47" w:rsidP="004E2C47">
      <w:pPr>
        <w:rPr>
          <w:lang w:val="ru-RU"/>
        </w:rPr>
      </w:pPr>
      <w:r w:rsidRPr="004E2C47">
        <w:rPr>
          <w:lang w:val="ru-RU"/>
        </w:rPr>
        <w:t>•</w:t>
      </w:r>
      <w:r w:rsidRPr="004E2C47">
        <w:t> </w:t>
      </w:r>
      <w:r w:rsidRPr="004E2C47">
        <w:rPr>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4E2C47" w:rsidRPr="004E2C47" w:rsidRDefault="004E2C47" w:rsidP="004E2C47">
      <w:pPr>
        <w:rPr>
          <w:lang w:val="ru-RU"/>
        </w:rPr>
      </w:pPr>
      <w:r w:rsidRPr="004E2C47">
        <w:rPr>
          <w:lang w:val="ru-RU"/>
        </w:rPr>
        <w:lastRenderedPageBreak/>
        <w:t>•</w:t>
      </w:r>
      <w:r w:rsidRPr="004E2C47">
        <w:t> </w:t>
      </w:r>
      <w:r w:rsidRPr="004E2C47">
        <w:rPr>
          <w:lang w:val="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4E2C47" w:rsidRPr="004E2C47" w:rsidRDefault="004E2C47" w:rsidP="004E2C47">
      <w:pPr>
        <w:rPr>
          <w:lang w:val="ru-RU"/>
        </w:rPr>
      </w:pPr>
      <w:r w:rsidRPr="004E2C47">
        <w:rPr>
          <w:lang w:val="ru-RU"/>
        </w:rPr>
        <w:t>•</w:t>
      </w:r>
      <w:r w:rsidRPr="004E2C47">
        <w:t> </w:t>
      </w:r>
      <w:r w:rsidRPr="004E2C47">
        <w:rPr>
          <w:lang w:val="ru-RU"/>
        </w:rPr>
        <w:t>длительности (продолжительности) проекта: от проекта-урока до многолетнего проекта;</w:t>
      </w:r>
    </w:p>
    <w:p w:rsidR="004E2C47" w:rsidRPr="004E2C47" w:rsidRDefault="004E2C47" w:rsidP="004E2C47">
      <w:pPr>
        <w:rPr>
          <w:lang w:val="ru-RU"/>
        </w:rPr>
      </w:pPr>
      <w:r w:rsidRPr="004E2C47">
        <w:rPr>
          <w:lang w:val="ru-RU"/>
        </w:rPr>
        <w:t>•</w:t>
      </w:r>
      <w:r w:rsidRPr="004E2C47">
        <w:t> </w:t>
      </w:r>
      <w:r w:rsidRPr="004E2C47">
        <w:rPr>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E2C47" w:rsidRPr="004E2C47" w:rsidRDefault="004E2C47" w:rsidP="004E2C47">
      <w:pPr>
        <w:rPr>
          <w:lang w:val="ru-RU"/>
        </w:rPr>
      </w:pPr>
      <w:r w:rsidRPr="004E2C47">
        <w:rPr>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E2C47" w:rsidRPr="004E2C47" w:rsidRDefault="004E2C47" w:rsidP="004E2C47">
      <w:pPr>
        <w:rPr>
          <w:lang w:val="ru-RU"/>
        </w:rPr>
      </w:pPr>
      <w:r w:rsidRPr="004E2C47">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4E2C47" w:rsidRPr="004E2C47" w:rsidRDefault="004E2C47" w:rsidP="004E2C47">
      <w:pPr>
        <w:rPr>
          <w:lang w:val="ru-RU"/>
        </w:rPr>
      </w:pPr>
      <w:r w:rsidRPr="004E2C47">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E2C47" w:rsidRPr="004E2C47" w:rsidRDefault="004E2C47" w:rsidP="004E2C47">
      <w:pPr>
        <w:rPr>
          <w:lang w:val="ru-RU"/>
        </w:rPr>
      </w:pPr>
      <w:r w:rsidRPr="004E2C47">
        <w:rPr>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E2C47" w:rsidRPr="004E2C47" w:rsidRDefault="004E2C47" w:rsidP="004E2C47">
      <w:pPr>
        <w:rPr>
          <w:lang w:val="ru-RU"/>
        </w:rPr>
      </w:pPr>
      <w:r w:rsidRPr="004E2C47">
        <w:rPr>
          <w:lang w:val="ru-RU"/>
        </w:rPr>
        <w:t>•</w:t>
      </w:r>
      <w:r w:rsidRPr="004E2C47">
        <w:t> </w:t>
      </w:r>
      <w:r w:rsidRPr="004E2C47">
        <w:rPr>
          <w:lang w:val="ru-RU"/>
        </w:rPr>
        <w:t>оказывать поддержку и содействие тем, от кого зависит достижение цели;</w:t>
      </w:r>
    </w:p>
    <w:p w:rsidR="004E2C47" w:rsidRPr="004E2C47" w:rsidRDefault="004E2C47" w:rsidP="004E2C47">
      <w:pPr>
        <w:rPr>
          <w:lang w:val="ru-RU"/>
        </w:rPr>
      </w:pPr>
      <w:r w:rsidRPr="004E2C47">
        <w:rPr>
          <w:lang w:val="ru-RU"/>
        </w:rPr>
        <w:t>•</w:t>
      </w:r>
      <w:r w:rsidRPr="004E2C47">
        <w:t> </w:t>
      </w:r>
      <w:r w:rsidRPr="004E2C47">
        <w:rPr>
          <w:lang w:val="ru-RU"/>
        </w:rPr>
        <w:t>обеспечивать бесконфликтную совместную работу в группе;</w:t>
      </w:r>
    </w:p>
    <w:p w:rsidR="004E2C47" w:rsidRPr="004E2C47" w:rsidRDefault="004E2C47" w:rsidP="004E2C47">
      <w:pPr>
        <w:rPr>
          <w:lang w:val="ru-RU"/>
        </w:rPr>
      </w:pPr>
      <w:r w:rsidRPr="004E2C47">
        <w:rPr>
          <w:lang w:val="ru-RU"/>
        </w:rPr>
        <w:t>•</w:t>
      </w:r>
      <w:r w:rsidRPr="004E2C47">
        <w:t> </w:t>
      </w:r>
      <w:r w:rsidRPr="004E2C47">
        <w:rPr>
          <w:lang w:val="ru-RU"/>
        </w:rPr>
        <w:t>устанавливать с партнёрами отношения взаимопонимания;</w:t>
      </w:r>
    </w:p>
    <w:p w:rsidR="004E2C47" w:rsidRPr="004E2C47" w:rsidRDefault="004E2C47" w:rsidP="004E2C47">
      <w:pPr>
        <w:rPr>
          <w:lang w:val="ru-RU"/>
        </w:rPr>
      </w:pPr>
      <w:r w:rsidRPr="004E2C47">
        <w:rPr>
          <w:lang w:val="ru-RU"/>
        </w:rPr>
        <w:t>•</w:t>
      </w:r>
      <w:r w:rsidRPr="004E2C47">
        <w:t> </w:t>
      </w:r>
      <w:r w:rsidRPr="004E2C47">
        <w:rPr>
          <w:lang w:val="ru-RU"/>
        </w:rPr>
        <w:t>проводить эффективные групповые обсуждения;</w:t>
      </w:r>
    </w:p>
    <w:p w:rsidR="004E2C47" w:rsidRPr="004E2C47" w:rsidRDefault="004E2C47" w:rsidP="004E2C47">
      <w:pPr>
        <w:rPr>
          <w:lang w:val="ru-RU"/>
        </w:rPr>
      </w:pPr>
      <w:r w:rsidRPr="004E2C47">
        <w:rPr>
          <w:lang w:val="ru-RU"/>
        </w:rPr>
        <w:t>•</w:t>
      </w:r>
      <w:r w:rsidRPr="004E2C47">
        <w:t> </w:t>
      </w:r>
      <w:r w:rsidRPr="004E2C47">
        <w:rPr>
          <w:lang w:val="ru-RU"/>
        </w:rPr>
        <w:t>обеспечивать обмен знаниями между членами группы для принятия эффективных совместных решений;</w:t>
      </w:r>
    </w:p>
    <w:p w:rsidR="004E2C47" w:rsidRPr="004E2C47" w:rsidRDefault="004E2C47" w:rsidP="004E2C47">
      <w:pPr>
        <w:rPr>
          <w:lang w:val="ru-RU"/>
        </w:rPr>
      </w:pPr>
      <w:r w:rsidRPr="004E2C47">
        <w:rPr>
          <w:lang w:val="ru-RU"/>
        </w:rPr>
        <w:t>•</w:t>
      </w:r>
      <w:r w:rsidRPr="004E2C47">
        <w:t> </w:t>
      </w:r>
      <w:r w:rsidRPr="004E2C47">
        <w:rPr>
          <w:lang w:val="ru-RU"/>
        </w:rPr>
        <w:t>чётко формулировать цели группы и позволять её участникам проявлять инициативу для достижения этих целей;</w:t>
      </w:r>
    </w:p>
    <w:p w:rsidR="004E2C47" w:rsidRPr="004E2C47" w:rsidRDefault="004E2C47" w:rsidP="004E2C47">
      <w:pPr>
        <w:rPr>
          <w:lang w:val="ru-RU"/>
        </w:rPr>
      </w:pPr>
      <w:r w:rsidRPr="004E2C47">
        <w:rPr>
          <w:lang w:val="ru-RU"/>
        </w:rPr>
        <w:lastRenderedPageBreak/>
        <w:t>•</w:t>
      </w:r>
      <w:r w:rsidRPr="004E2C47">
        <w:t> </w:t>
      </w:r>
      <w:r w:rsidRPr="004E2C47">
        <w:rPr>
          <w:lang w:val="ru-RU"/>
        </w:rPr>
        <w:t>адекватно реагировать на нужды других.</w:t>
      </w:r>
    </w:p>
    <w:p w:rsidR="004E2C47" w:rsidRPr="004E2C47" w:rsidRDefault="004E2C47" w:rsidP="004E2C47">
      <w:pPr>
        <w:rPr>
          <w:lang w:val="ru-RU"/>
        </w:rPr>
      </w:pPr>
      <w:r w:rsidRPr="004E2C47">
        <w:rPr>
          <w:lang w:val="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E2C47" w:rsidRPr="004E2C47" w:rsidRDefault="004E2C47" w:rsidP="004E2C47">
      <w:pPr>
        <w:rPr>
          <w:lang w:val="ru-RU"/>
        </w:rPr>
      </w:pPr>
      <w:r w:rsidRPr="004E2C47">
        <w:rPr>
          <w:lang w:val="ru-RU"/>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4E2C47" w:rsidRPr="004E2C47" w:rsidRDefault="004E2C47" w:rsidP="004E2C47">
      <w:pPr>
        <w:rPr>
          <w:lang w:val="ru-RU"/>
        </w:rPr>
      </w:pPr>
      <w:r w:rsidRPr="004E2C47">
        <w:rPr>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E2C47" w:rsidRPr="004E2C47" w:rsidRDefault="004E2C47" w:rsidP="004E2C47">
      <w:pPr>
        <w:rPr>
          <w:lang w:val="ru-RU"/>
        </w:rPr>
      </w:pPr>
      <w:r w:rsidRPr="004E2C47">
        <w:rPr>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E2C47" w:rsidRPr="004E2C47" w:rsidRDefault="004E2C47" w:rsidP="004E2C47">
      <w:pPr>
        <w:rPr>
          <w:lang w:val="ru-RU"/>
        </w:rPr>
      </w:pPr>
      <w:r w:rsidRPr="004E2C47">
        <w:rPr>
          <w:lang w:val="ru-RU"/>
        </w:rPr>
        <w:t>Для успешного осуществления учебно-исследовательской деятельности обучающиеся должны овладеть следующими действиями:</w:t>
      </w:r>
    </w:p>
    <w:p w:rsidR="004E2C47" w:rsidRPr="004E2C47" w:rsidRDefault="004E2C47" w:rsidP="004E2C47">
      <w:pPr>
        <w:rPr>
          <w:lang w:val="ru-RU"/>
        </w:rPr>
      </w:pPr>
      <w:r w:rsidRPr="004E2C47">
        <w:rPr>
          <w:lang w:val="ru-RU"/>
        </w:rPr>
        <w:t>•</w:t>
      </w:r>
      <w:r w:rsidRPr="004E2C47">
        <w:t> </w:t>
      </w:r>
      <w:r w:rsidRPr="004E2C47">
        <w:rPr>
          <w:lang w:val="ru-RU"/>
        </w:rPr>
        <w:t>постановка проблемы и аргументирование её актуальности;</w:t>
      </w:r>
    </w:p>
    <w:p w:rsidR="004E2C47" w:rsidRPr="004E2C47" w:rsidRDefault="004E2C47" w:rsidP="004E2C47">
      <w:pPr>
        <w:rPr>
          <w:lang w:val="ru-RU"/>
        </w:rPr>
      </w:pPr>
      <w:r w:rsidRPr="004E2C47">
        <w:rPr>
          <w:lang w:val="ru-RU"/>
        </w:rPr>
        <w:t>•</w:t>
      </w:r>
      <w:r w:rsidRPr="004E2C47">
        <w:t> </w:t>
      </w:r>
      <w:r w:rsidRPr="004E2C47">
        <w:rPr>
          <w:lang w:val="ru-RU"/>
        </w:rPr>
        <w:t>формулировка гипотезы исследования и раскрытие замысла — сущности будущей деятельности;</w:t>
      </w:r>
    </w:p>
    <w:p w:rsidR="004E2C47" w:rsidRPr="004E2C47" w:rsidRDefault="004E2C47" w:rsidP="004E2C47">
      <w:pPr>
        <w:rPr>
          <w:lang w:val="ru-RU"/>
        </w:rPr>
      </w:pPr>
      <w:r w:rsidRPr="004E2C47">
        <w:rPr>
          <w:lang w:val="ru-RU"/>
        </w:rPr>
        <w:t>•</w:t>
      </w:r>
      <w:r w:rsidRPr="004E2C47">
        <w:t> </w:t>
      </w:r>
      <w:r w:rsidRPr="004E2C47">
        <w:rPr>
          <w:lang w:val="ru-RU"/>
        </w:rPr>
        <w:t>планирование исследовательских работ и выбор необходимого инстру-ментария;</w:t>
      </w:r>
    </w:p>
    <w:p w:rsidR="004E2C47" w:rsidRPr="004E2C47" w:rsidRDefault="004E2C47" w:rsidP="004E2C47">
      <w:pPr>
        <w:rPr>
          <w:lang w:val="ru-RU"/>
        </w:rPr>
      </w:pPr>
      <w:r w:rsidRPr="004E2C47">
        <w:rPr>
          <w:lang w:val="ru-RU"/>
        </w:rPr>
        <w:t>•</w:t>
      </w:r>
      <w:r w:rsidRPr="004E2C47">
        <w:t> </w:t>
      </w:r>
      <w:r w:rsidRPr="004E2C47">
        <w:rPr>
          <w:lang w:val="ru-RU"/>
        </w:rPr>
        <w:t>собственно проведение исследования с обязательным поэтапным конт-ролем и коррекцией результатов работ;</w:t>
      </w:r>
    </w:p>
    <w:p w:rsidR="004E2C47" w:rsidRPr="004E2C47" w:rsidRDefault="004E2C47" w:rsidP="004E2C47">
      <w:pPr>
        <w:rPr>
          <w:lang w:val="ru-RU"/>
        </w:rPr>
      </w:pPr>
      <w:r w:rsidRPr="004E2C47">
        <w:rPr>
          <w:lang w:val="ru-RU"/>
        </w:rPr>
        <w:t>•</w:t>
      </w:r>
      <w:r w:rsidRPr="004E2C47">
        <w:t> </w:t>
      </w:r>
      <w:r w:rsidRPr="004E2C47">
        <w:rPr>
          <w:lang w:val="ru-RU"/>
        </w:rPr>
        <w:t>оформление результатов учебно-исследовательской деятельности как конечного продукта;</w:t>
      </w:r>
    </w:p>
    <w:p w:rsidR="004E2C47" w:rsidRPr="004E2C47" w:rsidRDefault="004E2C47" w:rsidP="004E2C47">
      <w:pPr>
        <w:rPr>
          <w:lang w:val="ru-RU"/>
        </w:rPr>
      </w:pPr>
      <w:r w:rsidRPr="004E2C47">
        <w:rPr>
          <w:lang w:val="ru-RU"/>
        </w:rPr>
        <w:t>•</w:t>
      </w:r>
      <w:r w:rsidRPr="004E2C47">
        <w:t> </w:t>
      </w:r>
      <w:r w:rsidRPr="004E2C47">
        <w:rPr>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E2C47" w:rsidRPr="004E2C47" w:rsidRDefault="004E2C47" w:rsidP="004E2C47">
      <w:pPr>
        <w:rPr>
          <w:lang w:val="ru-RU"/>
        </w:rPr>
      </w:pPr>
      <w:r w:rsidRPr="004E2C47">
        <w:rPr>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E2C47" w:rsidRPr="004E2C47" w:rsidRDefault="004E2C47" w:rsidP="004E2C47">
      <w:pPr>
        <w:rPr>
          <w:lang w:val="ru-RU"/>
        </w:rPr>
      </w:pPr>
      <w:r w:rsidRPr="004E2C47">
        <w:rPr>
          <w:lang w:val="ru-RU"/>
        </w:rPr>
        <w:lastRenderedPageBreak/>
        <w:t>Формы организации учебно-исследовательской деятельности на урочных занятиях могут быть следующими:</w:t>
      </w:r>
    </w:p>
    <w:p w:rsidR="004E2C47" w:rsidRPr="004E2C47" w:rsidRDefault="004E2C47" w:rsidP="004E2C47">
      <w:pPr>
        <w:rPr>
          <w:lang w:val="ru-RU"/>
        </w:rPr>
      </w:pPr>
      <w:r w:rsidRPr="004E2C47">
        <w:rPr>
          <w:lang w:val="ru-RU"/>
        </w:rPr>
        <w:t>•</w:t>
      </w:r>
      <w:r w:rsidRPr="004E2C47">
        <w:t> </w:t>
      </w:r>
      <w:r w:rsidRPr="004E2C47">
        <w:rPr>
          <w:lang w:val="ru-RU"/>
        </w:rP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4E2C47" w:rsidRPr="004E2C47" w:rsidRDefault="004E2C47" w:rsidP="004E2C47">
      <w:pPr>
        <w:rPr>
          <w:lang w:val="ru-RU"/>
        </w:rPr>
      </w:pPr>
      <w:r w:rsidRPr="004E2C47">
        <w:rPr>
          <w:lang w:val="ru-RU"/>
        </w:rPr>
        <w:t>•</w:t>
      </w:r>
      <w:r w:rsidRPr="004E2C47">
        <w:t> </w:t>
      </w:r>
      <w:r w:rsidRPr="004E2C47">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E2C47" w:rsidRPr="004E2C47" w:rsidRDefault="004E2C47" w:rsidP="004E2C47">
      <w:pPr>
        <w:rPr>
          <w:lang w:val="ru-RU"/>
        </w:rPr>
      </w:pPr>
      <w:r w:rsidRPr="004E2C47">
        <w:rPr>
          <w:lang w:val="ru-RU"/>
        </w:rPr>
        <w:t>•</w:t>
      </w:r>
      <w:r w:rsidRPr="004E2C47">
        <w:t> </w:t>
      </w:r>
      <w:r w:rsidRPr="004E2C47">
        <w:rPr>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E2C47" w:rsidRPr="004E2C47" w:rsidRDefault="004E2C47" w:rsidP="004E2C47">
      <w:pPr>
        <w:rPr>
          <w:lang w:val="ru-RU"/>
        </w:rPr>
      </w:pPr>
      <w:r w:rsidRPr="004E2C47">
        <w:rPr>
          <w:lang w:val="ru-RU"/>
        </w:rPr>
        <w:t>Формы организации учебно-исследовательской деятельности на внеуроч-ных занятиях могут быть следующими:</w:t>
      </w:r>
    </w:p>
    <w:p w:rsidR="004E2C47" w:rsidRPr="004E2C47" w:rsidRDefault="004E2C47" w:rsidP="004E2C47">
      <w:pPr>
        <w:rPr>
          <w:lang w:val="ru-RU"/>
        </w:rPr>
      </w:pPr>
      <w:r w:rsidRPr="004E2C47">
        <w:rPr>
          <w:lang w:val="ru-RU"/>
        </w:rPr>
        <w:t>•</w:t>
      </w:r>
      <w:r w:rsidRPr="004E2C47">
        <w:t> </w:t>
      </w:r>
      <w:r w:rsidRPr="004E2C47">
        <w:rPr>
          <w:lang w:val="ru-RU"/>
        </w:rPr>
        <w:t>исследовательская практика обучающихся;</w:t>
      </w:r>
    </w:p>
    <w:p w:rsidR="004E2C47" w:rsidRPr="004E2C47" w:rsidRDefault="004E2C47" w:rsidP="004E2C47">
      <w:pPr>
        <w:rPr>
          <w:lang w:val="ru-RU"/>
        </w:rPr>
      </w:pPr>
      <w:r w:rsidRPr="004E2C47">
        <w:rPr>
          <w:lang w:val="ru-RU"/>
        </w:rPr>
        <w:t>•</w:t>
      </w:r>
      <w:r w:rsidRPr="004E2C47">
        <w:t> </w:t>
      </w:r>
      <w:r w:rsidRPr="004E2C47">
        <w:rPr>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E2C47" w:rsidRPr="004E2C47" w:rsidRDefault="004E2C47" w:rsidP="004E2C47">
      <w:pPr>
        <w:rPr>
          <w:lang w:val="ru-RU"/>
        </w:rPr>
      </w:pPr>
      <w:r w:rsidRPr="004E2C47">
        <w:rPr>
          <w:lang w:val="ru-RU"/>
        </w:rPr>
        <w:t>•</w:t>
      </w:r>
      <w:r w:rsidRPr="004E2C47">
        <w:t> </w:t>
      </w:r>
      <w:r w:rsidRPr="004E2C47">
        <w:rPr>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E2C47" w:rsidRPr="004E2C47" w:rsidRDefault="004E2C47" w:rsidP="004E2C47">
      <w:pPr>
        <w:rPr>
          <w:lang w:val="ru-RU"/>
        </w:rPr>
      </w:pPr>
      <w:r w:rsidRPr="004E2C47">
        <w:rPr>
          <w:lang w:val="ru-RU"/>
        </w:rPr>
        <w:t>•</w:t>
      </w:r>
      <w:r w:rsidRPr="004E2C47">
        <w:t> </w:t>
      </w:r>
      <w:r w:rsidRPr="004E2C47">
        <w:rPr>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4E2C47" w:rsidRPr="004E2C47" w:rsidRDefault="004E2C47" w:rsidP="004E2C47">
      <w:pPr>
        <w:rPr>
          <w:lang w:val="ru-RU"/>
        </w:rPr>
      </w:pPr>
      <w:r w:rsidRPr="004E2C47">
        <w:rPr>
          <w:lang w:val="ru-RU"/>
        </w:rPr>
        <w:t>•</w:t>
      </w:r>
      <w:r w:rsidRPr="004E2C47">
        <w:t> </w:t>
      </w:r>
      <w:r w:rsidRPr="004E2C47">
        <w:rPr>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E2C47" w:rsidRPr="004E2C47" w:rsidRDefault="004E2C47" w:rsidP="004E2C47">
      <w:pPr>
        <w:rPr>
          <w:lang w:val="ru-RU"/>
        </w:rPr>
      </w:pPr>
      <w:r w:rsidRPr="004E2C47">
        <w:rPr>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E2C47" w:rsidRPr="004E2C47" w:rsidRDefault="004E2C47" w:rsidP="004E2C47">
      <w:pPr>
        <w:rPr>
          <w:lang w:val="ru-RU"/>
        </w:rPr>
      </w:pPr>
      <w:r w:rsidRPr="004E2C47">
        <w:rPr>
          <w:lang w:val="ru-RU"/>
        </w:rPr>
        <w:t>При этом необходимо соблюдать ряд условий:</w:t>
      </w:r>
    </w:p>
    <w:p w:rsidR="004E2C47" w:rsidRPr="004E2C47" w:rsidRDefault="004E2C47" w:rsidP="004E2C47">
      <w:pPr>
        <w:rPr>
          <w:lang w:val="ru-RU"/>
        </w:rPr>
      </w:pPr>
      <w:r w:rsidRPr="004E2C47">
        <w:rPr>
          <w:lang w:val="ru-RU"/>
        </w:rPr>
        <w:lastRenderedPageBreak/>
        <w:t>•</w:t>
      </w:r>
      <w:r w:rsidRPr="004E2C47">
        <w:t> </w:t>
      </w:r>
      <w:r w:rsidRPr="004E2C47">
        <w:rPr>
          <w:lang w:val="ru-RU"/>
        </w:rPr>
        <w:t>проект или учебное исследование должны быть выполнимыми и соответствовать возрасту, способностям и возможностям обучающегося;</w:t>
      </w:r>
    </w:p>
    <w:p w:rsidR="004E2C47" w:rsidRPr="004E2C47" w:rsidRDefault="004E2C47" w:rsidP="004E2C47">
      <w:pPr>
        <w:rPr>
          <w:lang w:val="ru-RU"/>
        </w:rPr>
      </w:pPr>
      <w:r w:rsidRPr="004E2C47">
        <w:rPr>
          <w:lang w:val="ru-RU"/>
        </w:rPr>
        <w:t>•</w:t>
      </w:r>
      <w:r w:rsidRPr="004E2C47">
        <w:t> </w:t>
      </w:r>
      <w:r w:rsidRPr="004E2C47">
        <w:rPr>
          <w:lang w:val="ru-RU"/>
        </w:rPr>
        <w:t>для выполнения проекта должны быть все условия — информационные ресурсы, мастерские, клубы, школьные научные общества;</w:t>
      </w:r>
    </w:p>
    <w:p w:rsidR="004E2C47" w:rsidRPr="004E2C47" w:rsidRDefault="004E2C47" w:rsidP="004E2C47">
      <w:pPr>
        <w:rPr>
          <w:lang w:val="ru-RU"/>
        </w:rPr>
      </w:pPr>
      <w:r w:rsidRPr="004E2C47">
        <w:rPr>
          <w:lang w:val="ru-RU"/>
        </w:rPr>
        <w:t>•</w:t>
      </w:r>
      <w:r w:rsidRPr="004E2C47">
        <w:t> </w:t>
      </w:r>
      <w:r w:rsidRPr="004E2C47">
        <w:rPr>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E2C47" w:rsidRPr="004E2C47" w:rsidRDefault="004E2C47" w:rsidP="004E2C47">
      <w:pPr>
        <w:rPr>
          <w:lang w:val="ru-RU"/>
        </w:rPr>
      </w:pPr>
      <w:r w:rsidRPr="004E2C47">
        <w:rPr>
          <w:lang w:val="ru-RU"/>
        </w:rPr>
        <w:t>•</w:t>
      </w:r>
      <w:r w:rsidRPr="004E2C47">
        <w:t> </w:t>
      </w:r>
      <w:r w:rsidRPr="004E2C47">
        <w:rPr>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E2C47" w:rsidRPr="004E2C47" w:rsidRDefault="004E2C47" w:rsidP="004E2C47">
      <w:pPr>
        <w:rPr>
          <w:lang w:val="ru-RU"/>
        </w:rPr>
      </w:pPr>
      <w:r w:rsidRPr="004E2C47">
        <w:rPr>
          <w:lang w:val="ru-RU"/>
        </w:rPr>
        <w:t>•</w:t>
      </w:r>
      <w:r w:rsidRPr="004E2C47">
        <w:t> </w:t>
      </w:r>
      <w:r w:rsidRPr="004E2C47">
        <w:rPr>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E2C47" w:rsidRPr="004E2C47" w:rsidRDefault="004E2C47" w:rsidP="004E2C47">
      <w:pPr>
        <w:rPr>
          <w:lang w:val="ru-RU"/>
        </w:rPr>
      </w:pPr>
      <w:r w:rsidRPr="004E2C47">
        <w:rPr>
          <w:lang w:val="ru-RU"/>
        </w:rPr>
        <w:t>•</w:t>
      </w:r>
      <w:r w:rsidRPr="004E2C47">
        <w:t> </w:t>
      </w:r>
      <w:r w:rsidRPr="004E2C47">
        <w:rPr>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E2C47" w:rsidRPr="004E2C47" w:rsidRDefault="004E2C47" w:rsidP="004E2C47">
      <w:pPr>
        <w:rPr>
          <w:lang w:val="ru-RU"/>
        </w:rPr>
      </w:pPr>
      <w:r w:rsidRPr="004E2C47">
        <w:rPr>
          <w:lang w:val="ru-RU"/>
        </w:rPr>
        <w:t>•</w:t>
      </w:r>
      <w:r w:rsidRPr="004E2C47">
        <w:t> </w:t>
      </w:r>
      <w:r w:rsidRPr="004E2C47">
        <w:rPr>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E2C47" w:rsidRPr="004E2C47" w:rsidRDefault="004E2C47" w:rsidP="004E2C47">
      <w:pPr>
        <w:rPr>
          <w:lang w:val="ru-RU"/>
        </w:rPr>
      </w:pPr>
      <w:bookmarkStart w:id="114" w:name="bookmark181"/>
      <w:r w:rsidRPr="004E2C47">
        <w:rPr>
          <w:lang w:val="ru-RU"/>
        </w:rPr>
        <w:t>Условия и средства формированияуниверсальных учебных действий</w:t>
      </w:r>
      <w:bookmarkEnd w:id="114"/>
    </w:p>
    <w:p w:rsidR="004E2C47" w:rsidRPr="004E2C47" w:rsidRDefault="004E2C47" w:rsidP="004E2C47">
      <w:pPr>
        <w:rPr>
          <w:lang w:val="ru-RU"/>
        </w:rPr>
      </w:pPr>
      <w:bookmarkStart w:id="115" w:name="bookmark182"/>
      <w:r w:rsidRPr="004E2C47">
        <w:rPr>
          <w:lang w:val="ru-RU"/>
        </w:rPr>
        <w:t>Учебное сотрудничество</w:t>
      </w:r>
      <w:bookmarkEnd w:id="115"/>
    </w:p>
    <w:p w:rsidR="004E2C47" w:rsidRPr="004E2C47" w:rsidRDefault="004E2C47" w:rsidP="004E2C47">
      <w:pPr>
        <w:rPr>
          <w:lang w:val="ru-RU"/>
        </w:rPr>
      </w:pPr>
      <w:r w:rsidRPr="004E2C47">
        <w:rPr>
          <w:lang w:val="ru-RU"/>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w:t>
      </w:r>
      <w:r w:rsidRPr="004E2C47">
        <w:t> </w:t>
      </w:r>
      <w:r w:rsidRPr="004E2C47">
        <w:rPr>
          <w:lang w:val="ru-RU"/>
        </w:rPr>
        <w:t>д.) нередко возникает настоящее сотрудничество обучающихся: дети помогают друг другу, осуществляют взаимоконтроль и т.</w:t>
      </w:r>
      <w:r w:rsidRPr="004E2C47">
        <w:t> </w:t>
      </w:r>
      <w:r w:rsidRPr="004E2C47">
        <w:rPr>
          <w:lang w:val="ru-RU"/>
        </w:rPr>
        <w:t>д.</w:t>
      </w:r>
    </w:p>
    <w:p w:rsidR="004E2C47" w:rsidRPr="004E2C47" w:rsidRDefault="004E2C47" w:rsidP="004E2C47">
      <w:pPr>
        <w:rPr>
          <w:lang w:val="ru-RU"/>
        </w:rPr>
      </w:pPr>
      <w:r w:rsidRPr="004E2C47">
        <w:rPr>
          <w:lang w:val="ru-RU"/>
        </w:rPr>
        <w:t>В условиях специально организуемого учебного сотрудничества форми-рование коммуникативных действий происходит более интенсивно (т.</w:t>
      </w:r>
      <w:r w:rsidRPr="004E2C47">
        <w:t> </w:t>
      </w:r>
      <w:r w:rsidRPr="004E2C47">
        <w:rPr>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E2C47" w:rsidRPr="004E2C47" w:rsidRDefault="004E2C47" w:rsidP="004E2C47">
      <w:pPr>
        <w:rPr>
          <w:lang w:val="ru-RU"/>
        </w:rPr>
      </w:pPr>
      <w:r w:rsidRPr="004E2C47">
        <w:rPr>
          <w:lang w:val="ru-RU"/>
        </w:rPr>
        <w:t>•</w:t>
      </w:r>
      <w:r w:rsidRPr="004E2C47">
        <w:t> </w:t>
      </w:r>
      <w:r w:rsidRPr="004E2C47">
        <w:rPr>
          <w:lang w:val="ru-RU"/>
        </w:rPr>
        <w:t>распределение начальных действий и операций, заданное предметным условием совместной работы;</w:t>
      </w:r>
    </w:p>
    <w:p w:rsidR="004E2C47" w:rsidRPr="004E2C47" w:rsidRDefault="004E2C47" w:rsidP="004E2C47">
      <w:pPr>
        <w:rPr>
          <w:lang w:val="ru-RU"/>
        </w:rPr>
      </w:pPr>
      <w:r w:rsidRPr="004E2C47">
        <w:rPr>
          <w:lang w:val="ru-RU"/>
        </w:rPr>
        <w:t>•</w:t>
      </w:r>
      <w:r w:rsidRPr="004E2C47">
        <w:t> </w:t>
      </w:r>
      <w:r w:rsidRPr="004E2C47">
        <w:rPr>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E2C47" w:rsidRPr="004E2C47" w:rsidRDefault="004E2C47" w:rsidP="004E2C47">
      <w:pPr>
        <w:rPr>
          <w:lang w:val="ru-RU"/>
        </w:rPr>
      </w:pPr>
      <w:r w:rsidRPr="004E2C47">
        <w:rPr>
          <w:lang w:val="ru-RU"/>
        </w:rPr>
        <w:lastRenderedPageBreak/>
        <w:t>•</w:t>
      </w:r>
      <w:r w:rsidRPr="004E2C47">
        <w:t> </w:t>
      </w:r>
      <w:r w:rsidRPr="004E2C47">
        <w:rPr>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E2C47" w:rsidRPr="004E2C47" w:rsidRDefault="004E2C47" w:rsidP="004E2C47">
      <w:pPr>
        <w:rPr>
          <w:lang w:val="ru-RU"/>
        </w:rPr>
      </w:pPr>
      <w:r w:rsidRPr="004E2C47">
        <w:rPr>
          <w:lang w:val="ru-RU"/>
        </w:rPr>
        <w:t>•</w:t>
      </w:r>
      <w:r w:rsidRPr="004E2C47">
        <w:t> </w:t>
      </w:r>
      <w:r w:rsidRPr="004E2C47">
        <w:rPr>
          <w:lang w:val="ru-RU"/>
        </w:rPr>
        <w:t>коммуникацию (общение), обеспечивающую реализацию процессов распределения, обмена и взаимопонимания;</w:t>
      </w:r>
    </w:p>
    <w:p w:rsidR="004E2C47" w:rsidRPr="004E2C47" w:rsidRDefault="004E2C47" w:rsidP="004E2C47">
      <w:pPr>
        <w:rPr>
          <w:lang w:val="ru-RU"/>
        </w:rPr>
      </w:pPr>
      <w:r w:rsidRPr="004E2C47">
        <w:rPr>
          <w:lang w:val="ru-RU"/>
        </w:rPr>
        <w:t>•</w:t>
      </w:r>
      <w:r w:rsidRPr="004E2C47">
        <w:t> </w:t>
      </w:r>
      <w:r w:rsidRPr="004E2C47">
        <w:rPr>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E2C47" w:rsidRPr="004E2C47" w:rsidRDefault="004E2C47" w:rsidP="004E2C47">
      <w:pPr>
        <w:rPr>
          <w:lang w:val="ru-RU"/>
        </w:rPr>
      </w:pPr>
      <w:r w:rsidRPr="004E2C47">
        <w:rPr>
          <w:lang w:val="ru-RU"/>
        </w:rPr>
        <w:t>•</w:t>
      </w:r>
      <w:r w:rsidRPr="004E2C47">
        <w:t> </w:t>
      </w:r>
      <w:r w:rsidRPr="004E2C47">
        <w:rPr>
          <w:lang w:val="ru-RU"/>
        </w:rPr>
        <w:t>рефлексию, обеспечивающую преодоление ограничений собственного действия относительно общей схемы деятельности.</w:t>
      </w:r>
    </w:p>
    <w:p w:rsidR="004E2C47" w:rsidRPr="004E2C47" w:rsidRDefault="004E2C47" w:rsidP="004E2C47">
      <w:pPr>
        <w:rPr>
          <w:lang w:val="ru-RU"/>
        </w:rPr>
      </w:pPr>
      <w:bookmarkStart w:id="116" w:name="bookmark183"/>
      <w:r w:rsidRPr="004E2C47">
        <w:rPr>
          <w:lang w:val="ru-RU"/>
        </w:rPr>
        <w:t>Совместная деятельность</w:t>
      </w:r>
      <w:bookmarkEnd w:id="116"/>
    </w:p>
    <w:p w:rsidR="004E2C47" w:rsidRPr="004E2C47" w:rsidRDefault="004E2C47" w:rsidP="004E2C47">
      <w:pPr>
        <w:rPr>
          <w:lang w:val="ru-RU"/>
        </w:rPr>
      </w:pPr>
      <w:r w:rsidRPr="004E2C47">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E2C47" w:rsidRPr="004E2C47" w:rsidRDefault="004E2C47" w:rsidP="004E2C47">
      <w:pPr>
        <w:rPr>
          <w:lang w:val="ru-RU"/>
        </w:rPr>
      </w:pPr>
      <w:r w:rsidRPr="004E2C47">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E2C47" w:rsidRPr="004E2C47" w:rsidRDefault="004E2C47" w:rsidP="004E2C47">
      <w:pPr>
        <w:rPr>
          <w:lang w:val="ru-RU"/>
        </w:rPr>
      </w:pPr>
      <w:r w:rsidRPr="004E2C47">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E2C47" w:rsidRPr="004E2C47" w:rsidRDefault="004E2C47" w:rsidP="004E2C47">
      <w:pPr>
        <w:rPr>
          <w:lang w:val="ru-RU"/>
        </w:rPr>
      </w:pPr>
      <w:r w:rsidRPr="004E2C47">
        <w:rPr>
          <w:lang w:val="ru-RU"/>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4E2C47" w:rsidRPr="004E2C47" w:rsidRDefault="004E2C47" w:rsidP="004E2C47">
      <w:pPr>
        <w:rPr>
          <w:lang w:val="ru-RU"/>
        </w:rPr>
      </w:pPr>
      <w:r w:rsidRPr="004E2C47">
        <w:rPr>
          <w:lang w:val="ru-RU"/>
        </w:rPr>
        <w:t>Цели организации работы в группе:</w:t>
      </w:r>
    </w:p>
    <w:p w:rsidR="004E2C47" w:rsidRPr="004E2C47" w:rsidRDefault="004E2C47" w:rsidP="004E2C47">
      <w:pPr>
        <w:rPr>
          <w:lang w:val="ru-RU"/>
        </w:rPr>
      </w:pPr>
      <w:r w:rsidRPr="004E2C47">
        <w:rPr>
          <w:lang w:val="ru-RU"/>
        </w:rPr>
        <w:t>•</w:t>
      </w:r>
      <w:r w:rsidRPr="004E2C47">
        <w:t> </w:t>
      </w:r>
      <w:r w:rsidRPr="004E2C47">
        <w:rPr>
          <w:lang w:val="ru-RU"/>
        </w:rPr>
        <w:t>создание учебной мотивации;</w:t>
      </w:r>
    </w:p>
    <w:p w:rsidR="004E2C47" w:rsidRPr="004E2C47" w:rsidRDefault="004E2C47" w:rsidP="004E2C47">
      <w:pPr>
        <w:rPr>
          <w:lang w:val="ru-RU"/>
        </w:rPr>
      </w:pPr>
      <w:r w:rsidRPr="004E2C47">
        <w:rPr>
          <w:lang w:val="ru-RU"/>
        </w:rPr>
        <w:t>•</w:t>
      </w:r>
      <w:r w:rsidRPr="004E2C47">
        <w:t> </w:t>
      </w:r>
      <w:r w:rsidRPr="004E2C47">
        <w:rPr>
          <w:lang w:val="ru-RU"/>
        </w:rPr>
        <w:t>пробуждение в учениках познавательного интереса;</w:t>
      </w:r>
    </w:p>
    <w:p w:rsidR="004E2C47" w:rsidRPr="004E2C47" w:rsidRDefault="004E2C47" w:rsidP="004E2C47">
      <w:pPr>
        <w:rPr>
          <w:lang w:val="ru-RU"/>
        </w:rPr>
      </w:pPr>
      <w:r w:rsidRPr="004E2C47">
        <w:rPr>
          <w:lang w:val="ru-RU"/>
        </w:rPr>
        <w:t>•</w:t>
      </w:r>
      <w:r w:rsidRPr="004E2C47">
        <w:t> </w:t>
      </w:r>
      <w:r w:rsidRPr="004E2C47">
        <w:rPr>
          <w:lang w:val="ru-RU"/>
        </w:rPr>
        <w:t>развитие стремления к успеху и одобрению;</w:t>
      </w:r>
    </w:p>
    <w:p w:rsidR="004E2C47" w:rsidRPr="004E2C47" w:rsidRDefault="004E2C47" w:rsidP="004E2C47">
      <w:pPr>
        <w:rPr>
          <w:lang w:val="ru-RU"/>
        </w:rPr>
      </w:pPr>
      <w:r w:rsidRPr="004E2C47">
        <w:rPr>
          <w:lang w:val="ru-RU"/>
        </w:rPr>
        <w:t>•</w:t>
      </w:r>
      <w:r w:rsidRPr="004E2C47">
        <w:t> </w:t>
      </w:r>
      <w:r w:rsidRPr="004E2C47">
        <w:rPr>
          <w:lang w:val="ru-RU"/>
        </w:rPr>
        <w:t>снятие неуверенности в себе, боязни сделать ошибку и получить за это порицание;</w:t>
      </w:r>
    </w:p>
    <w:p w:rsidR="004E2C47" w:rsidRPr="004E2C47" w:rsidRDefault="004E2C47" w:rsidP="004E2C47">
      <w:pPr>
        <w:rPr>
          <w:lang w:val="ru-RU"/>
        </w:rPr>
      </w:pPr>
      <w:r w:rsidRPr="004E2C47">
        <w:rPr>
          <w:lang w:val="ru-RU"/>
        </w:rPr>
        <w:t>•</w:t>
      </w:r>
      <w:r w:rsidRPr="004E2C47">
        <w:t> </w:t>
      </w:r>
      <w:r w:rsidRPr="004E2C47">
        <w:rPr>
          <w:lang w:val="ru-RU"/>
        </w:rPr>
        <w:t>развитие способности к самостоятельной оценке своей работы;</w:t>
      </w:r>
    </w:p>
    <w:p w:rsidR="004E2C47" w:rsidRPr="004E2C47" w:rsidRDefault="004E2C47" w:rsidP="004E2C47">
      <w:pPr>
        <w:rPr>
          <w:lang w:val="ru-RU"/>
        </w:rPr>
      </w:pPr>
      <w:r w:rsidRPr="004E2C47">
        <w:rPr>
          <w:lang w:val="ru-RU"/>
        </w:rPr>
        <w:t>•</w:t>
      </w:r>
      <w:r w:rsidRPr="004E2C47">
        <w:t> </w:t>
      </w:r>
      <w:r w:rsidRPr="004E2C47">
        <w:rPr>
          <w:lang w:val="ru-RU"/>
        </w:rPr>
        <w:t>формирование умения общаться и взаимодействовать с другими обучающимися.</w:t>
      </w:r>
    </w:p>
    <w:p w:rsidR="004E2C47" w:rsidRPr="004E2C47" w:rsidRDefault="004E2C47" w:rsidP="004E2C47">
      <w:pPr>
        <w:rPr>
          <w:lang w:val="ru-RU"/>
        </w:rPr>
      </w:pPr>
      <w:r w:rsidRPr="004E2C47">
        <w:rPr>
          <w:lang w:val="ru-RU"/>
        </w:rPr>
        <w:lastRenderedPageBreak/>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4E2C47" w:rsidRPr="004E2C47" w:rsidRDefault="004E2C47" w:rsidP="004E2C47">
      <w:pPr>
        <w:rPr>
          <w:lang w:val="ru-RU"/>
        </w:rPr>
      </w:pPr>
      <w:r w:rsidRPr="004E2C47">
        <w:rPr>
          <w:lang w:val="ru-RU"/>
        </w:rPr>
        <w:t>Можно выделить три принципа организации совместной деятельности:</w:t>
      </w:r>
    </w:p>
    <w:p w:rsidR="004E2C47" w:rsidRPr="004E2C47" w:rsidRDefault="004E2C47" w:rsidP="004E2C47">
      <w:pPr>
        <w:rPr>
          <w:lang w:val="ru-RU"/>
        </w:rPr>
      </w:pPr>
      <w:r w:rsidRPr="004E2C47">
        <w:rPr>
          <w:lang w:val="ru-RU"/>
        </w:rPr>
        <w:t>1)</w:t>
      </w:r>
      <w:r w:rsidRPr="004E2C47">
        <w:t> </w:t>
      </w:r>
      <w:r w:rsidRPr="004E2C47">
        <w:rPr>
          <w:lang w:val="ru-RU"/>
        </w:rPr>
        <w:t>принцип индивидуальных вкладов;</w:t>
      </w:r>
    </w:p>
    <w:p w:rsidR="004E2C47" w:rsidRPr="004E2C47" w:rsidRDefault="004E2C47" w:rsidP="004E2C47">
      <w:pPr>
        <w:rPr>
          <w:lang w:val="ru-RU"/>
        </w:rPr>
      </w:pPr>
      <w:r w:rsidRPr="004E2C47">
        <w:rPr>
          <w:lang w:val="ru-RU"/>
        </w:rPr>
        <w:t>2)</w:t>
      </w:r>
      <w:r w:rsidRPr="004E2C47">
        <w:t> </w:t>
      </w:r>
      <w:r w:rsidRPr="004E2C47">
        <w:rPr>
          <w:lang w:val="ru-RU"/>
        </w:rPr>
        <w:t>позиционный принцип, при котором важно столкновение и координация разных позиций членов группы;</w:t>
      </w:r>
    </w:p>
    <w:p w:rsidR="004E2C47" w:rsidRPr="004E2C47" w:rsidRDefault="004E2C47" w:rsidP="004E2C47">
      <w:pPr>
        <w:rPr>
          <w:lang w:val="ru-RU"/>
        </w:rPr>
      </w:pPr>
      <w:r w:rsidRPr="004E2C47">
        <w:rPr>
          <w:lang w:val="ru-RU"/>
        </w:rPr>
        <w:t>3)</w:t>
      </w:r>
      <w:r w:rsidRPr="004E2C47">
        <w:t> </w:t>
      </w:r>
      <w:r w:rsidRPr="004E2C47">
        <w:rPr>
          <w:lang w:val="ru-RU"/>
        </w:rPr>
        <w:t>принцип содержательного распределения действий, при котором за обучающимися закреплены определённые модели действий.</w:t>
      </w:r>
    </w:p>
    <w:p w:rsidR="004E2C47" w:rsidRPr="004E2C47" w:rsidRDefault="004E2C47" w:rsidP="004E2C47">
      <w:pPr>
        <w:rPr>
          <w:lang w:val="ru-RU"/>
        </w:rPr>
      </w:pPr>
      <w:r w:rsidRPr="004E2C47">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w:t>
      </w:r>
      <w:r w:rsidRPr="004E2C47">
        <w:t> </w:t>
      </w:r>
      <w:r w:rsidRPr="004E2C47">
        <w:rPr>
          <w:lang w:val="ru-RU"/>
        </w:rPr>
        <w:t>п.</w:t>
      </w:r>
    </w:p>
    <w:p w:rsidR="004E2C47" w:rsidRPr="004E2C47" w:rsidRDefault="004E2C47" w:rsidP="004E2C47">
      <w:pPr>
        <w:rPr>
          <w:lang w:val="ru-RU"/>
        </w:rPr>
      </w:pPr>
      <w:r w:rsidRPr="004E2C47">
        <w:rPr>
          <w:lang w:val="ru-RU"/>
        </w:rPr>
        <w:t>Роли обучающихся при работе в группе могут распределяться по-разному:</w:t>
      </w:r>
    </w:p>
    <w:p w:rsidR="004E2C47" w:rsidRPr="004E2C47" w:rsidRDefault="004E2C47" w:rsidP="004E2C47">
      <w:pPr>
        <w:rPr>
          <w:lang w:val="ru-RU"/>
        </w:rPr>
      </w:pPr>
      <w:r w:rsidRPr="004E2C47">
        <w:rPr>
          <w:lang w:val="ru-RU"/>
        </w:rPr>
        <w:t>•</w:t>
      </w:r>
      <w:r w:rsidRPr="004E2C47">
        <w:t> </w:t>
      </w:r>
      <w:r w:rsidRPr="004E2C47">
        <w:rPr>
          <w:lang w:val="ru-RU"/>
        </w:rPr>
        <w:t>все роли заранее распределены учителем;</w:t>
      </w:r>
    </w:p>
    <w:p w:rsidR="004E2C47" w:rsidRPr="004E2C47" w:rsidRDefault="004E2C47" w:rsidP="004E2C47">
      <w:pPr>
        <w:rPr>
          <w:lang w:val="ru-RU"/>
        </w:rPr>
      </w:pPr>
      <w:r w:rsidRPr="004E2C47">
        <w:rPr>
          <w:lang w:val="ru-RU"/>
        </w:rPr>
        <w:t>•</w:t>
      </w:r>
      <w:r w:rsidRPr="004E2C47">
        <w:t> </w:t>
      </w:r>
      <w:r w:rsidRPr="004E2C47">
        <w:rPr>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4E2C47" w:rsidRPr="004E2C47" w:rsidRDefault="004E2C47" w:rsidP="004E2C47">
      <w:pPr>
        <w:rPr>
          <w:lang w:val="ru-RU"/>
        </w:rPr>
      </w:pPr>
      <w:r w:rsidRPr="004E2C47">
        <w:rPr>
          <w:lang w:val="ru-RU"/>
        </w:rPr>
        <w:t>•</w:t>
      </w:r>
      <w:r w:rsidRPr="004E2C47">
        <w:t> </w:t>
      </w:r>
      <w:r w:rsidRPr="004E2C47">
        <w:rPr>
          <w:lang w:val="ru-RU"/>
        </w:rPr>
        <w:t>участники группы сами выбирают себе роли.</w:t>
      </w:r>
    </w:p>
    <w:p w:rsidR="004E2C47" w:rsidRPr="004E2C47" w:rsidRDefault="004E2C47" w:rsidP="004E2C47">
      <w:pPr>
        <w:rPr>
          <w:lang w:val="ru-RU"/>
        </w:rPr>
      </w:pPr>
      <w:r w:rsidRPr="004E2C47">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E2C47" w:rsidRPr="004E2C47" w:rsidRDefault="004E2C47" w:rsidP="004E2C47">
      <w:pPr>
        <w:rPr>
          <w:lang w:val="ru-RU"/>
        </w:rPr>
      </w:pPr>
      <w:r w:rsidRPr="004E2C47">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E2C47" w:rsidRPr="004E2C47" w:rsidRDefault="004E2C47" w:rsidP="004E2C47">
      <w:pPr>
        <w:rPr>
          <w:lang w:val="ru-RU"/>
        </w:rPr>
      </w:pPr>
      <w:r w:rsidRPr="004E2C47">
        <w:rPr>
          <w:lang w:val="ru-RU"/>
        </w:rPr>
        <w:t>В качестве вариантов работы парами можно назвать следующие:</w:t>
      </w:r>
    </w:p>
    <w:p w:rsidR="004E2C47" w:rsidRPr="004E2C47" w:rsidRDefault="004E2C47" w:rsidP="004E2C47">
      <w:pPr>
        <w:rPr>
          <w:lang w:val="ru-RU"/>
        </w:rPr>
      </w:pPr>
      <w:r w:rsidRPr="004E2C47">
        <w:rPr>
          <w:lang w:val="ru-RU"/>
        </w:rPr>
        <w:t>1)</w:t>
      </w:r>
      <w:r w:rsidRPr="004E2C47">
        <w:t> </w:t>
      </w:r>
      <w:r w:rsidRPr="004E2C47">
        <w:rPr>
          <w:lang w:val="ru-RU"/>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E2C47" w:rsidRPr="004E2C47" w:rsidRDefault="004E2C47" w:rsidP="004E2C47">
      <w:pPr>
        <w:rPr>
          <w:lang w:val="ru-RU"/>
        </w:rPr>
      </w:pPr>
      <w:r w:rsidRPr="004E2C47">
        <w:rPr>
          <w:lang w:val="ru-RU"/>
        </w:rPr>
        <w:t>2)</w:t>
      </w:r>
      <w:r w:rsidRPr="004E2C47">
        <w:t> </w:t>
      </w:r>
      <w:r w:rsidRPr="004E2C47">
        <w:rPr>
          <w:lang w:val="ru-RU"/>
        </w:rPr>
        <w:t>ученики поочерёдно выполняют общее задание, используя те определённые знания и средства, которые имеются у каждого;</w:t>
      </w:r>
    </w:p>
    <w:p w:rsidR="004E2C47" w:rsidRPr="004E2C47" w:rsidRDefault="004E2C47" w:rsidP="004E2C47">
      <w:pPr>
        <w:rPr>
          <w:lang w:val="ru-RU"/>
        </w:rPr>
      </w:pPr>
      <w:r w:rsidRPr="004E2C47">
        <w:rPr>
          <w:lang w:val="ru-RU"/>
        </w:rPr>
        <w:lastRenderedPageBreak/>
        <w:t>3)</w:t>
      </w:r>
      <w:r w:rsidRPr="004E2C47">
        <w:t> </w:t>
      </w:r>
      <w:r w:rsidRPr="004E2C47">
        <w:rPr>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w:t>
      </w:r>
      <w:r w:rsidRPr="004E2C47">
        <w:t> </w:t>
      </w:r>
      <w:r w:rsidRPr="004E2C47">
        <w:rPr>
          <w:lang w:val="ru-RU"/>
        </w:rPr>
        <w:t>п.).</w:t>
      </w:r>
    </w:p>
    <w:p w:rsidR="004E2C47" w:rsidRPr="004E2C47" w:rsidRDefault="004E2C47" w:rsidP="004E2C47">
      <w:pPr>
        <w:rPr>
          <w:lang w:val="ru-RU"/>
        </w:rPr>
      </w:pPr>
      <w:r w:rsidRPr="004E2C47">
        <w:rPr>
          <w:lang w:val="ru-RU"/>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4E2C47" w:rsidRPr="004E2C47" w:rsidRDefault="004E2C47" w:rsidP="004E2C47">
      <w:pPr>
        <w:rPr>
          <w:lang w:val="ru-RU"/>
        </w:rPr>
      </w:pPr>
      <w:bookmarkStart w:id="117" w:name="bookmark184"/>
      <w:r w:rsidRPr="004E2C47">
        <w:rPr>
          <w:lang w:val="ru-RU"/>
        </w:rPr>
        <w:t>Разновозрастное сотрудничество</w:t>
      </w:r>
      <w:bookmarkEnd w:id="117"/>
    </w:p>
    <w:p w:rsidR="004E2C47" w:rsidRPr="004E2C47" w:rsidRDefault="004E2C47" w:rsidP="004E2C47">
      <w:pPr>
        <w:rPr>
          <w:lang w:val="ru-RU"/>
        </w:rPr>
      </w:pPr>
      <w:r w:rsidRPr="004E2C47">
        <w:rPr>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w:t>
      </w:r>
      <w:r w:rsidRPr="004E2C47">
        <w:t> </w:t>
      </w:r>
      <w:r w:rsidRPr="004E2C47">
        <w:rPr>
          <w:lang w:val="ru-RU"/>
        </w:rPr>
        <w:t>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E2C47" w:rsidRPr="004E2C47" w:rsidRDefault="004E2C47" w:rsidP="004E2C47">
      <w:pPr>
        <w:rPr>
          <w:lang w:val="ru-RU"/>
        </w:rPr>
      </w:pPr>
      <w:r w:rsidRPr="004E2C47">
        <w:rPr>
          <w:lang w:val="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E2C47" w:rsidRPr="004E2C47" w:rsidRDefault="004E2C47" w:rsidP="004E2C47">
      <w:pPr>
        <w:rPr>
          <w:lang w:val="ru-RU"/>
        </w:rPr>
      </w:pPr>
      <w:bookmarkStart w:id="118" w:name="bookmark185"/>
      <w:r w:rsidRPr="004E2C47">
        <w:rPr>
          <w:lang w:val="ru-RU"/>
        </w:rPr>
        <w:t>Проектная деятельность обучающихся как форма сотрудничества</w:t>
      </w:r>
      <w:bookmarkEnd w:id="118"/>
    </w:p>
    <w:p w:rsidR="004E2C47" w:rsidRPr="004E2C47" w:rsidRDefault="004E2C47" w:rsidP="004E2C47">
      <w:pPr>
        <w:rPr>
          <w:lang w:val="ru-RU"/>
        </w:rPr>
      </w:pPr>
      <w:r w:rsidRPr="004E2C47">
        <w:rPr>
          <w:lang w:val="ru-RU"/>
        </w:rP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4E2C47">
        <w:t> </w:t>
      </w:r>
      <w:r w:rsidRPr="004E2C47">
        <w:rPr>
          <w:lang w:val="ru-RU"/>
        </w:rPr>
        <w:t>д.</w:t>
      </w:r>
    </w:p>
    <w:p w:rsidR="004E2C47" w:rsidRPr="004E2C47" w:rsidRDefault="004E2C47" w:rsidP="004E2C47">
      <w:pPr>
        <w:rPr>
          <w:lang w:val="ru-RU"/>
        </w:rPr>
      </w:pPr>
      <w:r w:rsidRPr="004E2C47">
        <w:rPr>
          <w:lang w:val="ru-RU"/>
        </w:rPr>
        <w:t>Целесообразно разделять разные типы ситуаций сотрудничества.</w:t>
      </w:r>
    </w:p>
    <w:p w:rsidR="004E2C47" w:rsidRPr="004E2C47" w:rsidRDefault="004E2C47" w:rsidP="004E2C47">
      <w:pPr>
        <w:rPr>
          <w:lang w:val="ru-RU"/>
        </w:rPr>
      </w:pPr>
      <w:r w:rsidRPr="004E2C47">
        <w:rPr>
          <w:lang w:val="ru-RU"/>
        </w:rPr>
        <w:t>1.</w:t>
      </w:r>
      <w:r w:rsidRPr="004E2C47">
        <w:t> </w:t>
      </w:r>
      <w:r w:rsidRPr="004E2C47">
        <w:rPr>
          <w:lang w:val="ru-RU"/>
        </w:rPr>
        <w:t>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4E2C47" w:rsidRPr="004E2C47" w:rsidRDefault="004E2C47" w:rsidP="004E2C47">
      <w:pPr>
        <w:rPr>
          <w:lang w:val="ru-RU"/>
        </w:rPr>
      </w:pPr>
      <w:r w:rsidRPr="004E2C47">
        <w:rPr>
          <w:lang w:val="ru-RU"/>
        </w:rPr>
        <w:t>2.</w:t>
      </w:r>
      <w:r w:rsidRPr="004E2C47">
        <w:t> </w:t>
      </w:r>
      <w:r w:rsidRPr="004E2C47">
        <w:rPr>
          <w:lang w:val="ru-RU"/>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w:t>
      </w:r>
      <w:r w:rsidRPr="004E2C47">
        <w:rPr>
          <w:lang w:val="ru-RU"/>
        </w:rPr>
        <w:lastRenderedPageBreak/>
        <w:t>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4E2C47" w:rsidRPr="004E2C47" w:rsidRDefault="004E2C47" w:rsidP="004E2C47">
      <w:pPr>
        <w:rPr>
          <w:lang w:val="ru-RU"/>
        </w:rPr>
      </w:pPr>
      <w:r w:rsidRPr="004E2C47">
        <w:rPr>
          <w:lang w:val="ru-RU"/>
        </w:rPr>
        <w:t>3.</w:t>
      </w:r>
      <w:r w:rsidRPr="004E2C47">
        <w:t> </w:t>
      </w:r>
      <w:r w:rsidRPr="004E2C47">
        <w:rPr>
          <w:lang w:val="ru-RU"/>
        </w:rPr>
        <w:t>Ситуация взаимодействия со сверстниками без чёткого разделения функций.</w:t>
      </w:r>
    </w:p>
    <w:p w:rsidR="004E2C47" w:rsidRPr="004E2C47" w:rsidRDefault="004E2C47" w:rsidP="004E2C47">
      <w:pPr>
        <w:rPr>
          <w:lang w:val="ru-RU"/>
        </w:rPr>
      </w:pPr>
      <w:r w:rsidRPr="004E2C47">
        <w:rPr>
          <w:lang w:val="ru-RU"/>
        </w:rPr>
        <w:t>4.</w:t>
      </w:r>
      <w:r w:rsidRPr="004E2C47">
        <w:t> </w:t>
      </w:r>
      <w:r w:rsidRPr="004E2C47">
        <w:rPr>
          <w:lang w:val="ru-RU"/>
        </w:rPr>
        <w:t>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4E2C47" w:rsidRPr="004E2C47" w:rsidRDefault="004E2C47" w:rsidP="004E2C47">
      <w:pPr>
        <w:rPr>
          <w:lang w:val="ru-RU"/>
        </w:rPr>
      </w:pPr>
      <w:r w:rsidRPr="004E2C47">
        <w:rPr>
          <w:lang w:val="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E2C47" w:rsidRPr="004E2C47" w:rsidRDefault="004E2C47" w:rsidP="004E2C47">
      <w:pPr>
        <w:rPr>
          <w:lang w:val="ru-RU"/>
        </w:rPr>
      </w:pPr>
      <w:bookmarkStart w:id="119" w:name="bookmark186"/>
      <w:r w:rsidRPr="004E2C47">
        <w:rPr>
          <w:lang w:val="ru-RU"/>
        </w:rPr>
        <w:t>Дискуссия</w:t>
      </w:r>
      <w:bookmarkEnd w:id="119"/>
    </w:p>
    <w:p w:rsidR="004E2C47" w:rsidRPr="004E2C47" w:rsidRDefault="004E2C47" w:rsidP="004E2C47">
      <w:pPr>
        <w:rPr>
          <w:lang w:val="ru-RU"/>
        </w:rPr>
      </w:pPr>
      <w:r w:rsidRPr="004E2C47">
        <w:rPr>
          <w:lang w:val="ru-RU"/>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трёх лет совместные действия обучающихся строятся преимущественно через устные формы учебных диалогов с одноклассниками и учителем.</w:t>
      </w:r>
    </w:p>
    <w:p w:rsidR="004E2C47" w:rsidRPr="004E2C47" w:rsidRDefault="004E2C47" w:rsidP="004E2C47">
      <w:pPr>
        <w:rPr>
          <w:lang w:val="ru-RU"/>
        </w:rPr>
      </w:pPr>
      <w:r w:rsidRPr="004E2C47">
        <w:rPr>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4E2C47" w:rsidRPr="004E2C47" w:rsidRDefault="004E2C47" w:rsidP="004E2C47">
      <w:pPr>
        <w:rPr>
          <w:lang w:val="ru-RU"/>
        </w:rPr>
      </w:pPr>
      <w:r w:rsidRPr="004E2C47">
        <w:rPr>
          <w:lang w:val="ru-RU"/>
        </w:rPr>
        <w:t>Выделяются следующие функции письменной дискуссии:</w:t>
      </w:r>
    </w:p>
    <w:p w:rsidR="004E2C47" w:rsidRPr="004E2C47" w:rsidRDefault="004E2C47" w:rsidP="004E2C47">
      <w:pPr>
        <w:rPr>
          <w:lang w:val="ru-RU"/>
        </w:rPr>
      </w:pPr>
      <w:r w:rsidRPr="004E2C47">
        <w:rPr>
          <w:lang w:val="ru-RU"/>
        </w:rPr>
        <w:t>•</w:t>
      </w:r>
      <w:r w:rsidRPr="004E2C47">
        <w:t> </w:t>
      </w:r>
      <w:r w:rsidRPr="004E2C47">
        <w:rPr>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E2C47" w:rsidRPr="004E2C47" w:rsidRDefault="004E2C47" w:rsidP="004E2C47">
      <w:pPr>
        <w:rPr>
          <w:lang w:val="ru-RU"/>
        </w:rPr>
      </w:pPr>
      <w:r w:rsidRPr="004E2C47">
        <w:rPr>
          <w:lang w:val="ru-RU"/>
        </w:rPr>
        <w:t>•</w:t>
      </w:r>
      <w:r w:rsidRPr="004E2C47">
        <w:t> </w:t>
      </w:r>
      <w:r w:rsidRPr="004E2C47">
        <w:rPr>
          <w:lang w:val="ru-RU"/>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4E2C47" w:rsidRPr="004E2C47" w:rsidRDefault="004E2C47" w:rsidP="004E2C47">
      <w:pPr>
        <w:rPr>
          <w:lang w:val="ru-RU"/>
        </w:rPr>
      </w:pPr>
      <w:r w:rsidRPr="004E2C47">
        <w:rPr>
          <w:lang w:val="ru-RU"/>
        </w:rPr>
        <w:t>•</w:t>
      </w:r>
      <w:r w:rsidRPr="004E2C47">
        <w:t> </w:t>
      </w:r>
      <w:r w:rsidRPr="004E2C47">
        <w:rPr>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E2C47" w:rsidRPr="004E2C47" w:rsidRDefault="004E2C47" w:rsidP="004E2C47">
      <w:pPr>
        <w:rPr>
          <w:lang w:val="ru-RU"/>
        </w:rPr>
      </w:pPr>
      <w:r w:rsidRPr="004E2C47">
        <w:rPr>
          <w:lang w:val="ru-RU"/>
        </w:rPr>
        <w:t>•</w:t>
      </w:r>
      <w:r w:rsidRPr="004E2C47">
        <w:t> </w:t>
      </w:r>
      <w:r w:rsidRPr="004E2C47">
        <w:rPr>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E2C47" w:rsidRPr="004E2C47" w:rsidRDefault="004E2C47" w:rsidP="004E2C47">
      <w:pPr>
        <w:rPr>
          <w:lang w:val="ru-RU"/>
        </w:rPr>
      </w:pPr>
      <w:bookmarkStart w:id="120" w:name="bookmark187"/>
      <w:r w:rsidRPr="004E2C47">
        <w:rPr>
          <w:lang w:val="ru-RU"/>
        </w:rPr>
        <w:t>Тренинги</w:t>
      </w:r>
      <w:bookmarkEnd w:id="120"/>
    </w:p>
    <w:p w:rsidR="004E2C47" w:rsidRPr="004E2C47" w:rsidRDefault="004E2C47" w:rsidP="004E2C47">
      <w:pPr>
        <w:rPr>
          <w:lang w:val="ru-RU"/>
        </w:rPr>
      </w:pPr>
      <w:r w:rsidRPr="004E2C47">
        <w:rPr>
          <w:lang w:val="ru-RU"/>
        </w:rPr>
        <w:lastRenderedPageBreak/>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4E2C47" w:rsidRPr="004E2C47" w:rsidRDefault="004E2C47" w:rsidP="004E2C47">
      <w:pPr>
        <w:rPr>
          <w:lang w:val="ru-RU"/>
        </w:rPr>
      </w:pPr>
      <w:r w:rsidRPr="004E2C47">
        <w:rPr>
          <w:lang w:val="ru-RU"/>
        </w:rPr>
        <w:t>•</w:t>
      </w:r>
      <w:r w:rsidRPr="004E2C47">
        <w:t> </w:t>
      </w:r>
      <w:r w:rsidRPr="004E2C47">
        <w:rPr>
          <w:lang w:val="ru-RU"/>
        </w:rPr>
        <w:t>вырабатывать положительное отношение друг к другу и умение общаться так, чтобы общение с тобой приносило радость окружающим;</w:t>
      </w:r>
    </w:p>
    <w:p w:rsidR="004E2C47" w:rsidRPr="004E2C47" w:rsidRDefault="004E2C47" w:rsidP="004E2C47">
      <w:pPr>
        <w:rPr>
          <w:lang w:val="ru-RU"/>
        </w:rPr>
      </w:pPr>
      <w:r w:rsidRPr="004E2C47">
        <w:rPr>
          <w:lang w:val="ru-RU"/>
        </w:rPr>
        <w:t>•</w:t>
      </w:r>
      <w:r w:rsidRPr="004E2C47">
        <w:t> </w:t>
      </w:r>
      <w:r w:rsidRPr="004E2C47">
        <w:rPr>
          <w:lang w:val="ru-RU"/>
        </w:rPr>
        <w:t>развивать навыки взаимодействия в группе;</w:t>
      </w:r>
    </w:p>
    <w:p w:rsidR="004E2C47" w:rsidRPr="004E2C47" w:rsidRDefault="004E2C47" w:rsidP="004E2C47">
      <w:pPr>
        <w:rPr>
          <w:lang w:val="ru-RU"/>
        </w:rPr>
      </w:pPr>
      <w:r w:rsidRPr="004E2C47">
        <w:rPr>
          <w:lang w:val="ru-RU"/>
        </w:rPr>
        <w:t>•</w:t>
      </w:r>
      <w:r w:rsidRPr="004E2C47">
        <w:t> </w:t>
      </w:r>
      <w:r w:rsidRPr="004E2C47">
        <w:rPr>
          <w:lang w:val="ru-RU"/>
        </w:rPr>
        <w:t>создать положительное настроение на дальнейшее продолжительное взаимодействие в тренинговой группе;</w:t>
      </w:r>
    </w:p>
    <w:p w:rsidR="004E2C47" w:rsidRPr="004E2C47" w:rsidRDefault="004E2C47" w:rsidP="004E2C47">
      <w:pPr>
        <w:rPr>
          <w:lang w:val="ru-RU"/>
        </w:rPr>
      </w:pPr>
      <w:r w:rsidRPr="004E2C47">
        <w:rPr>
          <w:lang w:val="ru-RU"/>
        </w:rPr>
        <w:t>•</w:t>
      </w:r>
      <w:r w:rsidRPr="004E2C47">
        <w:t> </w:t>
      </w:r>
      <w:r w:rsidRPr="004E2C47">
        <w:rPr>
          <w:lang w:val="ru-RU"/>
        </w:rPr>
        <w:t>развивать невербальные навыки общения;</w:t>
      </w:r>
    </w:p>
    <w:p w:rsidR="004E2C47" w:rsidRPr="004E2C47" w:rsidRDefault="004E2C47" w:rsidP="004E2C47">
      <w:pPr>
        <w:rPr>
          <w:lang w:val="ru-RU"/>
        </w:rPr>
      </w:pPr>
      <w:r w:rsidRPr="004E2C47">
        <w:rPr>
          <w:lang w:val="ru-RU"/>
        </w:rPr>
        <w:t>•</w:t>
      </w:r>
      <w:r w:rsidRPr="004E2C47">
        <w:t> </w:t>
      </w:r>
      <w:r w:rsidRPr="004E2C47">
        <w:rPr>
          <w:lang w:val="ru-RU"/>
        </w:rPr>
        <w:t>развивать навыки самопознания;</w:t>
      </w:r>
    </w:p>
    <w:p w:rsidR="004E2C47" w:rsidRPr="004E2C47" w:rsidRDefault="004E2C47" w:rsidP="004E2C47">
      <w:pPr>
        <w:rPr>
          <w:lang w:val="ru-RU"/>
        </w:rPr>
      </w:pPr>
      <w:r w:rsidRPr="004E2C47">
        <w:rPr>
          <w:lang w:val="ru-RU"/>
        </w:rPr>
        <w:t>•</w:t>
      </w:r>
      <w:r w:rsidRPr="004E2C47">
        <w:t> </w:t>
      </w:r>
      <w:r w:rsidRPr="004E2C47">
        <w:rPr>
          <w:lang w:val="ru-RU"/>
        </w:rPr>
        <w:t>развивать навыки восприятия и понимания других людей;</w:t>
      </w:r>
    </w:p>
    <w:p w:rsidR="004E2C47" w:rsidRPr="004E2C47" w:rsidRDefault="004E2C47" w:rsidP="004E2C47">
      <w:pPr>
        <w:rPr>
          <w:lang w:val="ru-RU"/>
        </w:rPr>
      </w:pPr>
      <w:r w:rsidRPr="004E2C47">
        <w:rPr>
          <w:lang w:val="ru-RU"/>
        </w:rPr>
        <w:t>•</w:t>
      </w:r>
      <w:r w:rsidRPr="004E2C47">
        <w:t> </w:t>
      </w:r>
      <w:r w:rsidRPr="004E2C47">
        <w:rPr>
          <w:lang w:val="ru-RU"/>
        </w:rPr>
        <w:t>учиться познавать себя через восприятие другого;</w:t>
      </w:r>
    </w:p>
    <w:p w:rsidR="004E2C47" w:rsidRPr="004E2C47" w:rsidRDefault="004E2C47" w:rsidP="004E2C47">
      <w:pPr>
        <w:rPr>
          <w:lang w:val="ru-RU"/>
        </w:rPr>
      </w:pPr>
      <w:r w:rsidRPr="004E2C47">
        <w:rPr>
          <w:lang w:val="ru-RU"/>
        </w:rPr>
        <w:t>•</w:t>
      </w:r>
      <w:r w:rsidRPr="004E2C47">
        <w:t> </w:t>
      </w:r>
      <w:r w:rsidRPr="004E2C47">
        <w:rPr>
          <w:lang w:val="ru-RU"/>
        </w:rPr>
        <w:t>получить представление о «неверных средствах общения»;</w:t>
      </w:r>
    </w:p>
    <w:p w:rsidR="004E2C47" w:rsidRPr="004E2C47" w:rsidRDefault="004E2C47" w:rsidP="004E2C47">
      <w:pPr>
        <w:rPr>
          <w:lang w:val="ru-RU"/>
        </w:rPr>
      </w:pPr>
      <w:r w:rsidRPr="004E2C47">
        <w:rPr>
          <w:lang w:val="ru-RU"/>
        </w:rPr>
        <w:t>•</w:t>
      </w:r>
      <w:r w:rsidRPr="004E2C47">
        <w:t> </w:t>
      </w:r>
      <w:r w:rsidRPr="004E2C47">
        <w:rPr>
          <w:lang w:val="ru-RU"/>
        </w:rPr>
        <w:t>развивать положительную самооценку;</w:t>
      </w:r>
    </w:p>
    <w:p w:rsidR="004E2C47" w:rsidRPr="004E2C47" w:rsidRDefault="004E2C47" w:rsidP="004E2C47">
      <w:pPr>
        <w:rPr>
          <w:lang w:val="ru-RU"/>
        </w:rPr>
      </w:pPr>
      <w:r w:rsidRPr="004E2C47">
        <w:rPr>
          <w:lang w:val="ru-RU"/>
        </w:rPr>
        <w:t>•</w:t>
      </w:r>
      <w:r w:rsidRPr="004E2C47">
        <w:t> </w:t>
      </w:r>
      <w:r w:rsidRPr="004E2C47">
        <w:rPr>
          <w:lang w:val="ru-RU"/>
        </w:rPr>
        <w:t>сформировать чувство уверенности в себе и осознание себя в новом качестве;</w:t>
      </w:r>
    </w:p>
    <w:p w:rsidR="004E2C47" w:rsidRPr="004E2C47" w:rsidRDefault="004E2C47" w:rsidP="004E2C47">
      <w:pPr>
        <w:rPr>
          <w:lang w:val="ru-RU"/>
        </w:rPr>
      </w:pPr>
      <w:r w:rsidRPr="004E2C47">
        <w:rPr>
          <w:lang w:val="ru-RU"/>
        </w:rPr>
        <w:t>•</w:t>
      </w:r>
      <w:r w:rsidRPr="004E2C47">
        <w:t> </w:t>
      </w:r>
      <w:r w:rsidRPr="004E2C47">
        <w:rPr>
          <w:lang w:val="ru-RU"/>
        </w:rPr>
        <w:t>познакомить с понятием «конфликт»;</w:t>
      </w:r>
    </w:p>
    <w:p w:rsidR="004E2C47" w:rsidRPr="004E2C47" w:rsidRDefault="004E2C47" w:rsidP="004E2C47">
      <w:pPr>
        <w:rPr>
          <w:lang w:val="ru-RU"/>
        </w:rPr>
      </w:pPr>
      <w:r w:rsidRPr="004E2C47">
        <w:rPr>
          <w:lang w:val="ru-RU"/>
        </w:rPr>
        <w:t>•</w:t>
      </w:r>
      <w:r w:rsidRPr="004E2C47">
        <w:t> </w:t>
      </w:r>
      <w:r w:rsidRPr="004E2C47">
        <w:rPr>
          <w:lang w:val="ru-RU"/>
        </w:rPr>
        <w:t>определить особенности поведения в конфликтной ситуации;</w:t>
      </w:r>
    </w:p>
    <w:p w:rsidR="004E2C47" w:rsidRPr="004E2C47" w:rsidRDefault="004E2C47" w:rsidP="004E2C47">
      <w:pPr>
        <w:rPr>
          <w:lang w:val="ru-RU"/>
        </w:rPr>
      </w:pPr>
      <w:r w:rsidRPr="004E2C47">
        <w:rPr>
          <w:lang w:val="ru-RU"/>
        </w:rPr>
        <w:t>•</w:t>
      </w:r>
      <w:r w:rsidRPr="004E2C47">
        <w:t> </w:t>
      </w:r>
      <w:r w:rsidRPr="004E2C47">
        <w:rPr>
          <w:lang w:val="ru-RU"/>
        </w:rPr>
        <w:t>обучить способам выхода из конфликтной ситуации;</w:t>
      </w:r>
    </w:p>
    <w:p w:rsidR="004E2C47" w:rsidRPr="004E2C47" w:rsidRDefault="004E2C47" w:rsidP="004E2C47">
      <w:pPr>
        <w:rPr>
          <w:lang w:val="ru-RU"/>
        </w:rPr>
      </w:pPr>
      <w:r w:rsidRPr="004E2C47">
        <w:rPr>
          <w:lang w:val="ru-RU"/>
        </w:rPr>
        <w:t>•</w:t>
      </w:r>
      <w:r w:rsidRPr="004E2C47">
        <w:t> </w:t>
      </w:r>
      <w:r w:rsidRPr="004E2C47">
        <w:rPr>
          <w:lang w:val="ru-RU"/>
        </w:rPr>
        <w:t>отработать ситуации предотвращения конфликтов;</w:t>
      </w:r>
    </w:p>
    <w:p w:rsidR="004E2C47" w:rsidRPr="004E2C47" w:rsidRDefault="004E2C47" w:rsidP="004E2C47">
      <w:pPr>
        <w:rPr>
          <w:lang w:val="ru-RU"/>
        </w:rPr>
      </w:pPr>
      <w:r w:rsidRPr="004E2C47">
        <w:rPr>
          <w:lang w:val="ru-RU"/>
        </w:rPr>
        <w:t>•</w:t>
      </w:r>
      <w:r w:rsidRPr="004E2C47">
        <w:t> </w:t>
      </w:r>
      <w:r w:rsidRPr="004E2C47">
        <w:rPr>
          <w:lang w:val="ru-RU"/>
        </w:rPr>
        <w:t>закрепить навыки поведения в конфликтной ситуации;</w:t>
      </w:r>
    </w:p>
    <w:p w:rsidR="004E2C47" w:rsidRPr="004E2C47" w:rsidRDefault="004E2C47" w:rsidP="004E2C47">
      <w:pPr>
        <w:rPr>
          <w:lang w:val="ru-RU"/>
        </w:rPr>
      </w:pPr>
      <w:r w:rsidRPr="004E2C47">
        <w:rPr>
          <w:lang w:val="ru-RU"/>
        </w:rPr>
        <w:t>•</w:t>
      </w:r>
      <w:r w:rsidRPr="004E2C47">
        <w:t> </w:t>
      </w:r>
      <w:r w:rsidRPr="004E2C47">
        <w:rPr>
          <w:lang w:val="ru-RU"/>
        </w:rPr>
        <w:t>снизить уровень конфликтности подростков.</w:t>
      </w:r>
    </w:p>
    <w:p w:rsidR="004E2C47" w:rsidRPr="004E2C47" w:rsidRDefault="004E2C47" w:rsidP="004E2C47">
      <w:pPr>
        <w:rPr>
          <w:lang w:val="ru-RU"/>
        </w:rPr>
      </w:pPr>
      <w:r w:rsidRPr="004E2C47">
        <w:rPr>
          <w:lang w:val="ru-RU"/>
        </w:rPr>
        <w:t>Групповая игра и другие виды совместной деятельности</w:t>
      </w:r>
    </w:p>
    <w:p w:rsidR="004E2C47" w:rsidRPr="004E2C47" w:rsidRDefault="004E2C47" w:rsidP="004E2C47">
      <w:pPr>
        <w:rPr>
          <w:lang w:val="ru-RU"/>
        </w:rPr>
      </w:pPr>
      <w:r w:rsidRPr="004E2C47">
        <w:rPr>
          <w:lang w:val="ru-RU"/>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E2C47" w:rsidRPr="004E2C47" w:rsidRDefault="004E2C47" w:rsidP="004E2C47">
      <w:pPr>
        <w:rPr>
          <w:lang w:val="ru-RU"/>
        </w:rPr>
      </w:pPr>
      <w:r w:rsidRPr="004E2C47">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w:t>
      </w:r>
      <w:r w:rsidRPr="004E2C47">
        <w:rPr>
          <w:lang w:val="ru-RU"/>
        </w:rPr>
        <w:lastRenderedPageBreak/>
        <w:t>ролевое проигрывание успешно отрабатываются навыки культуры общения, усваиваются знания этикета.</w:t>
      </w:r>
    </w:p>
    <w:p w:rsidR="004E2C47" w:rsidRPr="004E2C47" w:rsidRDefault="004E2C47" w:rsidP="004E2C47">
      <w:pPr>
        <w:rPr>
          <w:lang w:val="ru-RU"/>
        </w:rPr>
      </w:pPr>
      <w:bookmarkStart w:id="121" w:name="bookmark188"/>
      <w:r w:rsidRPr="004E2C47">
        <w:rPr>
          <w:lang w:val="ru-RU"/>
        </w:rPr>
        <w:t>Общий приём доказательства</w:t>
      </w:r>
      <w:bookmarkEnd w:id="121"/>
    </w:p>
    <w:p w:rsidR="004E2C47" w:rsidRPr="004E2C47" w:rsidRDefault="004E2C47" w:rsidP="004E2C47">
      <w:pPr>
        <w:rPr>
          <w:lang w:val="ru-RU"/>
        </w:rPr>
      </w:pPr>
      <w:r w:rsidRPr="004E2C47">
        <w:rPr>
          <w:lang w:val="ru-RU"/>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4E2C47" w:rsidRPr="004E2C47" w:rsidRDefault="004E2C47" w:rsidP="004E2C47">
      <w:pPr>
        <w:rPr>
          <w:lang w:val="ru-RU"/>
        </w:rPr>
      </w:pPr>
      <w:r w:rsidRPr="004E2C47">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E2C47" w:rsidRPr="004E2C47" w:rsidRDefault="004E2C47" w:rsidP="004E2C47">
      <w:pPr>
        <w:rPr>
          <w:lang w:val="ru-RU"/>
        </w:rPr>
      </w:pPr>
      <w:r w:rsidRPr="004E2C47">
        <w:rPr>
          <w:lang w:val="ru-RU"/>
        </w:rPr>
        <w:t>•</w:t>
      </w:r>
      <w:r w:rsidRPr="004E2C47">
        <w:t> </w:t>
      </w:r>
      <w:r w:rsidRPr="004E2C47">
        <w:rPr>
          <w:lang w:val="ru-RU"/>
        </w:rPr>
        <w:t>анализ и воспроизведение готовых доказательств;</w:t>
      </w:r>
    </w:p>
    <w:p w:rsidR="004E2C47" w:rsidRPr="004E2C47" w:rsidRDefault="004E2C47" w:rsidP="004E2C47">
      <w:pPr>
        <w:rPr>
          <w:lang w:val="ru-RU"/>
        </w:rPr>
      </w:pPr>
      <w:r w:rsidRPr="004E2C47">
        <w:rPr>
          <w:lang w:val="ru-RU"/>
        </w:rPr>
        <w:t>•</w:t>
      </w:r>
      <w:r w:rsidRPr="004E2C47">
        <w:t> </w:t>
      </w:r>
      <w:r w:rsidRPr="004E2C47">
        <w:rPr>
          <w:lang w:val="ru-RU"/>
        </w:rPr>
        <w:t>опровержение предложенных доказательств;</w:t>
      </w:r>
    </w:p>
    <w:p w:rsidR="004E2C47" w:rsidRPr="004E2C47" w:rsidRDefault="004E2C47" w:rsidP="004E2C47">
      <w:pPr>
        <w:rPr>
          <w:lang w:val="ru-RU"/>
        </w:rPr>
      </w:pPr>
      <w:r w:rsidRPr="004E2C47">
        <w:rPr>
          <w:lang w:val="ru-RU"/>
        </w:rPr>
        <w:t>•</w:t>
      </w:r>
      <w:r w:rsidRPr="004E2C47">
        <w:t> </w:t>
      </w:r>
      <w:r w:rsidRPr="004E2C47">
        <w:rPr>
          <w:lang w:val="ru-RU"/>
        </w:rPr>
        <w:t>самостоятельный поиск, конструирование и осуществление доказа-тельства.</w:t>
      </w:r>
    </w:p>
    <w:p w:rsidR="004E2C47" w:rsidRPr="004E2C47" w:rsidRDefault="004E2C47" w:rsidP="004E2C47">
      <w:pPr>
        <w:rPr>
          <w:lang w:val="ru-RU"/>
        </w:rPr>
      </w:pPr>
      <w:r w:rsidRPr="004E2C47">
        <w:rPr>
          <w:lang w:val="ru-RU"/>
        </w:rPr>
        <w:t>Необходимость использования обучающимися доказательства возникает в ситуациях, когда:</w:t>
      </w:r>
    </w:p>
    <w:p w:rsidR="004E2C47" w:rsidRPr="004E2C47" w:rsidRDefault="004E2C47" w:rsidP="004E2C47">
      <w:pPr>
        <w:rPr>
          <w:lang w:val="ru-RU"/>
        </w:rPr>
      </w:pPr>
      <w:r w:rsidRPr="004E2C47">
        <w:rPr>
          <w:lang w:val="ru-RU"/>
        </w:rPr>
        <w:t>•</w:t>
      </w:r>
      <w:r w:rsidRPr="004E2C47">
        <w:t> </w:t>
      </w:r>
      <w:r w:rsidRPr="004E2C47">
        <w:rPr>
          <w:lang w:val="ru-RU"/>
        </w:rPr>
        <w:t>учитель сам формулирует то или иное положение и предлагает обучающимся доказать его;</w:t>
      </w:r>
    </w:p>
    <w:p w:rsidR="004E2C47" w:rsidRPr="004E2C47" w:rsidRDefault="004E2C47" w:rsidP="004E2C47">
      <w:pPr>
        <w:rPr>
          <w:lang w:val="ru-RU"/>
        </w:rPr>
      </w:pPr>
      <w:r w:rsidRPr="004E2C47">
        <w:rPr>
          <w:lang w:val="ru-RU"/>
        </w:rPr>
        <w:t>•</w:t>
      </w:r>
      <w:r w:rsidRPr="004E2C47">
        <w:t> </w:t>
      </w:r>
      <w:r w:rsidRPr="004E2C47">
        <w:rPr>
          <w:lang w:val="ru-RU"/>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4E2C47" w:rsidRPr="004E2C47" w:rsidRDefault="004E2C47" w:rsidP="004E2C47">
      <w:pPr>
        <w:rPr>
          <w:lang w:val="ru-RU"/>
        </w:rPr>
      </w:pPr>
      <w:r w:rsidRPr="004E2C47">
        <w:rPr>
          <w:lang w:val="ru-RU"/>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4E2C47" w:rsidRPr="004E2C47" w:rsidRDefault="004E2C47" w:rsidP="004E2C47">
      <w:pPr>
        <w:rPr>
          <w:lang w:val="ru-RU"/>
        </w:rPr>
      </w:pPr>
      <w:r w:rsidRPr="004E2C47">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E2C47" w:rsidRPr="004E2C47" w:rsidRDefault="004E2C47" w:rsidP="004E2C47">
      <w:pPr>
        <w:rPr>
          <w:lang w:val="ru-RU"/>
        </w:rPr>
      </w:pPr>
      <w:r w:rsidRPr="004E2C47">
        <w:rPr>
          <w:lang w:val="ru-RU"/>
        </w:rPr>
        <w:t>Любое доказательство включает:</w:t>
      </w:r>
    </w:p>
    <w:p w:rsidR="004E2C47" w:rsidRPr="004E2C47" w:rsidRDefault="004E2C47" w:rsidP="004E2C47">
      <w:pPr>
        <w:rPr>
          <w:lang w:val="ru-RU"/>
        </w:rPr>
      </w:pPr>
      <w:r w:rsidRPr="004E2C47">
        <w:rPr>
          <w:lang w:val="ru-RU"/>
        </w:rPr>
        <w:t>•</w:t>
      </w:r>
      <w:r w:rsidRPr="004E2C47">
        <w:t> </w:t>
      </w:r>
      <w:r w:rsidRPr="004E2C47">
        <w:rPr>
          <w:lang w:val="ru-RU"/>
        </w:rPr>
        <w:t>тезис — суждение (утверждение), истинность которого доказывается;</w:t>
      </w:r>
    </w:p>
    <w:p w:rsidR="004E2C47" w:rsidRPr="004E2C47" w:rsidRDefault="004E2C47" w:rsidP="004E2C47">
      <w:pPr>
        <w:rPr>
          <w:lang w:val="ru-RU"/>
        </w:rPr>
      </w:pPr>
      <w:r w:rsidRPr="004E2C47">
        <w:rPr>
          <w:lang w:val="ru-RU"/>
        </w:rPr>
        <w:t>•</w:t>
      </w:r>
      <w:r w:rsidRPr="004E2C47">
        <w:t> </w:t>
      </w:r>
      <w:r w:rsidRPr="004E2C47">
        <w:rPr>
          <w:lang w:val="ru-RU"/>
        </w:rPr>
        <w:t>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E2C47" w:rsidRPr="004E2C47" w:rsidRDefault="004E2C47" w:rsidP="004E2C47">
      <w:pPr>
        <w:rPr>
          <w:lang w:val="ru-RU"/>
        </w:rPr>
      </w:pPr>
      <w:r w:rsidRPr="004E2C47">
        <w:rPr>
          <w:lang w:val="ru-RU"/>
        </w:rPr>
        <w:t>•</w:t>
      </w:r>
      <w:r w:rsidRPr="004E2C47">
        <w:t> </w:t>
      </w:r>
      <w:r w:rsidRPr="004E2C47">
        <w:rPr>
          <w:lang w:val="ru-RU"/>
        </w:rPr>
        <w:t>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4E2C47" w:rsidRPr="004E2C47" w:rsidRDefault="004E2C47" w:rsidP="004E2C47">
      <w:pPr>
        <w:rPr>
          <w:lang w:val="ru-RU"/>
        </w:rPr>
      </w:pPr>
      <w:r w:rsidRPr="004E2C47">
        <w:rPr>
          <w:lang w:val="ru-RU"/>
        </w:rPr>
        <w:lastRenderedPageBreak/>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E2C47" w:rsidRPr="004E2C47" w:rsidRDefault="004E2C47" w:rsidP="004E2C47">
      <w:pPr>
        <w:rPr>
          <w:lang w:val="ru-RU"/>
        </w:rPr>
      </w:pPr>
      <w:bookmarkStart w:id="122" w:name="bookmark189"/>
      <w:r w:rsidRPr="004E2C47">
        <w:rPr>
          <w:lang w:val="ru-RU"/>
        </w:rPr>
        <w:t>Рефлексия</w:t>
      </w:r>
      <w:bookmarkEnd w:id="122"/>
    </w:p>
    <w:p w:rsidR="004E2C47" w:rsidRPr="004E2C47" w:rsidRDefault="004E2C47" w:rsidP="004E2C47">
      <w:pPr>
        <w:rPr>
          <w:lang w:val="ru-RU"/>
        </w:rPr>
      </w:pPr>
      <w:r w:rsidRPr="004E2C47">
        <w:rPr>
          <w:lang w:val="ru-RU"/>
        </w:rPr>
        <w:t>В наиболее широком значении рефлексия рассматривается как специфически человеческая способность, котораяпозволяет субъекту делать собственные мысли, эмоциональные состояния, действия и межличностные отношенияпредметом специального рассмотрения (анализа и оценки)и практического преобразования. Задача рефлексии — осознание внешнего и внутреннего опыта субъекта и его отражениев той или иной форме.</w:t>
      </w:r>
    </w:p>
    <w:p w:rsidR="004E2C47" w:rsidRPr="004E2C47" w:rsidRDefault="004E2C47" w:rsidP="004E2C47">
      <w:pPr>
        <w:rPr>
          <w:lang w:val="ru-RU"/>
        </w:rPr>
      </w:pPr>
      <w:r w:rsidRPr="004E2C47">
        <w:rPr>
          <w:lang w:val="ru-RU"/>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4E2C47" w:rsidRPr="004E2C47" w:rsidRDefault="004E2C47" w:rsidP="004E2C47">
      <w:pPr>
        <w:rPr>
          <w:lang w:val="ru-RU"/>
        </w:rPr>
      </w:pPr>
      <w:r w:rsidRPr="004E2C47">
        <w:rPr>
          <w:lang w:val="ru-RU"/>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4E2C47" w:rsidRPr="004E2C47" w:rsidRDefault="004E2C47" w:rsidP="004E2C47">
      <w:pPr>
        <w:rPr>
          <w:lang w:val="ru-RU"/>
        </w:rPr>
      </w:pPr>
      <w:r w:rsidRPr="004E2C47">
        <w:rPr>
          <w:lang w:val="ru-RU"/>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E2C47" w:rsidRPr="004E2C47" w:rsidRDefault="004E2C47" w:rsidP="004E2C47">
      <w:pPr>
        <w:rPr>
          <w:lang w:val="ru-RU"/>
        </w:rPr>
      </w:pPr>
      <w:r w:rsidRPr="004E2C47">
        <w:rPr>
          <w:lang w:val="ru-RU"/>
        </w:rPr>
        <w:t>•</w:t>
      </w:r>
      <w:r w:rsidRPr="004E2C47">
        <w:t> </w:t>
      </w:r>
      <w:r w:rsidRPr="004E2C47">
        <w:rPr>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E2C47" w:rsidRPr="004E2C47" w:rsidRDefault="004E2C47" w:rsidP="004E2C47">
      <w:pPr>
        <w:rPr>
          <w:lang w:val="ru-RU"/>
        </w:rPr>
      </w:pPr>
      <w:r w:rsidRPr="004E2C47">
        <w:rPr>
          <w:lang w:val="ru-RU"/>
        </w:rPr>
        <w:t>•</w:t>
      </w:r>
      <w:r w:rsidRPr="004E2C47">
        <w:t> </w:t>
      </w:r>
      <w:r w:rsidRPr="004E2C47">
        <w:rPr>
          <w:lang w:val="ru-RU"/>
        </w:rPr>
        <w:t>понимание цели учебной деятельности (чему я научился на уроке? каких целей добился? чему можно было научиться ещё?);</w:t>
      </w:r>
    </w:p>
    <w:p w:rsidR="004E2C47" w:rsidRPr="004E2C47" w:rsidRDefault="004E2C47" w:rsidP="004E2C47">
      <w:pPr>
        <w:rPr>
          <w:lang w:val="ru-RU"/>
        </w:rPr>
      </w:pPr>
      <w:r w:rsidRPr="004E2C47">
        <w:rPr>
          <w:lang w:val="ru-RU"/>
        </w:rPr>
        <w:t>•</w:t>
      </w:r>
      <w:r w:rsidRPr="004E2C47">
        <w:t> </w:t>
      </w:r>
      <w:r w:rsidRPr="004E2C47">
        <w:rPr>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E2C47" w:rsidRPr="004E2C47" w:rsidRDefault="004E2C47" w:rsidP="004E2C47">
      <w:pPr>
        <w:rPr>
          <w:lang w:val="ru-RU"/>
        </w:rPr>
      </w:pPr>
      <w:r w:rsidRPr="004E2C47">
        <w:rPr>
          <w:lang w:val="ru-RU"/>
        </w:rPr>
        <w:t>Соответственно развитию рефлексии будет способствовать организация учебной деятельности, отвечающая следующим критериям:</w:t>
      </w:r>
    </w:p>
    <w:p w:rsidR="004E2C47" w:rsidRPr="004E2C47" w:rsidRDefault="004E2C47" w:rsidP="004E2C47">
      <w:pPr>
        <w:rPr>
          <w:lang w:val="ru-RU"/>
        </w:rPr>
      </w:pPr>
      <w:r w:rsidRPr="004E2C47">
        <w:rPr>
          <w:lang w:val="ru-RU"/>
        </w:rPr>
        <w:t>•</w:t>
      </w:r>
      <w:r w:rsidRPr="004E2C47">
        <w:t> </w:t>
      </w:r>
      <w:r w:rsidRPr="004E2C47">
        <w:rPr>
          <w:lang w:val="ru-RU"/>
        </w:rPr>
        <w:t>постановка всякой новой задачи как задачи с недостающими данными;</w:t>
      </w:r>
    </w:p>
    <w:p w:rsidR="004E2C47" w:rsidRPr="004E2C47" w:rsidRDefault="004E2C47" w:rsidP="004E2C47">
      <w:pPr>
        <w:rPr>
          <w:lang w:val="ru-RU"/>
        </w:rPr>
      </w:pPr>
      <w:r w:rsidRPr="004E2C47">
        <w:rPr>
          <w:lang w:val="ru-RU"/>
        </w:rPr>
        <w:t>•</w:t>
      </w:r>
      <w:r w:rsidRPr="004E2C47">
        <w:t> </w:t>
      </w:r>
      <w:r w:rsidRPr="004E2C47">
        <w:rPr>
          <w:lang w:val="ru-RU"/>
        </w:rPr>
        <w:t>анализ наличия способов и средств выполнения задачи;</w:t>
      </w:r>
    </w:p>
    <w:p w:rsidR="004E2C47" w:rsidRPr="004E2C47" w:rsidRDefault="004E2C47" w:rsidP="004E2C47">
      <w:pPr>
        <w:rPr>
          <w:lang w:val="ru-RU"/>
        </w:rPr>
      </w:pPr>
      <w:r w:rsidRPr="004E2C47">
        <w:rPr>
          <w:lang w:val="ru-RU"/>
        </w:rPr>
        <w:t>•</w:t>
      </w:r>
      <w:r w:rsidRPr="004E2C47">
        <w:t> </w:t>
      </w:r>
      <w:r w:rsidRPr="004E2C47">
        <w:rPr>
          <w:lang w:val="ru-RU"/>
        </w:rPr>
        <w:t>оценка своей готовности к решению проблемы;</w:t>
      </w:r>
    </w:p>
    <w:p w:rsidR="004E2C47" w:rsidRPr="004E2C47" w:rsidRDefault="004E2C47" w:rsidP="004E2C47">
      <w:pPr>
        <w:rPr>
          <w:lang w:val="ru-RU"/>
        </w:rPr>
      </w:pPr>
      <w:r w:rsidRPr="004E2C47">
        <w:rPr>
          <w:lang w:val="ru-RU"/>
        </w:rPr>
        <w:lastRenderedPageBreak/>
        <w:t>•</w:t>
      </w:r>
      <w:r w:rsidRPr="004E2C47">
        <w:t> </w:t>
      </w:r>
      <w:r w:rsidRPr="004E2C47">
        <w:rPr>
          <w:lang w:val="ru-RU"/>
        </w:rPr>
        <w:t>самостоятельный поиск недостающей информации в любом «хранилище» (учебнике, справочнике, книге, у учителя);</w:t>
      </w:r>
    </w:p>
    <w:p w:rsidR="004E2C47" w:rsidRPr="004E2C47" w:rsidRDefault="004E2C47" w:rsidP="004E2C47">
      <w:pPr>
        <w:rPr>
          <w:lang w:val="ru-RU"/>
        </w:rPr>
      </w:pPr>
      <w:r w:rsidRPr="004E2C47">
        <w:rPr>
          <w:lang w:val="ru-RU"/>
        </w:rPr>
        <w:t>•</w:t>
      </w:r>
      <w:r w:rsidRPr="004E2C47">
        <w:t> </w:t>
      </w:r>
      <w:r w:rsidRPr="004E2C47">
        <w:rPr>
          <w:lang w:val="ru-RU"/>
        </w:rPr>
        <w:t>самостоятельное изобретение недостающего способа действия (практически это перевод учебной задачи в творческую).</w:t>
      </w:r>
    </w:p>
    <w:p w:rsidR="004E2C47" w:rsidRPr="004E2C47" w:rsidRDefault="004E2C47" w:rsidP="004E2C47">
      <w:pPr>
        <w:rPr>
          <w:lang w:val="ru-RU"/>
        </w:rPr>
      </w:pPr>
      <w:r w:rsidRPr="004E2C47">
        <w:rPr>
          <w:lang w:val="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4E2C47" w:rsidRPr="004E2C47" w:rsidRDefault="004E2C47" w:rsidP="004E2C47">
      <w:pPr>
        <w:rPr>
          <w:lang w:val="ru-RU"/>
        </w:rPr>
      </w:pPr>
      <w:r w:rsidRPr="004E2C47">
        <w:rPr>
          <w:lang w:val="ru-RU"/>
        </w:rPr>
        <w:t>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4E2C47" w:rsidRPr="004E2C47" w:rsidRDefault="004E2C47" w:rsidP="004E2C47">
      <w:pPr>
        <w:rPr>
          <w:lang w:val="ru-RU"/>
        </w:rPr>
      </w:pPr>
      <w:r w:rsidRPr="004E2C47">
        <w:rPr>
          <w:lang w:val="ru-RU"/>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4E2C47">
        <w:t> </w:t>
      </w:r>
      <w:r w:rsidRPr="004E2C47">
        <w:rPr>
          <w:lang w:val="ru-RU"/>
        </w:rPr>
        <w:t>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4E2C47" w:rsidRPr="004E2C47" w:rsidRDefault="004E2C47" w:rsidP="004E2C47">
      <w:pPr>
        <w:rPr>
          <w:lang w:val="ru-RU"/>
        </w:rPr>
      </w:pPr>
      <w:r w:rsidRPr="004E2C47">
        <w:rPr>
          <w:lang w:val="ru-RU"/>
        </w:rPr>
        <w:t>Коммуникативная деятельность в рамках специально организованного учебного сотрудничества учеников со взрослыми и сверстниками сопровож-дается яркими эмоциональными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4E2C47" w:rsidRPr="004E2C47" w:rsidRDefault="004E2C47" w:rsidP="004E2C47">
      <w:pPr>
        <w:rPr>
          <w:lang w:val="ru-RU"/>
        </w:rPr>
      </w:pPr>
      <w:bookmarkStart w:id="123" w:name="bookmark190"/>
      <w:r w:rsidRPr="004E2C47">
        <w:rPr>
          <w:lang w:val="ru-RU"/>
        </w:rPr>
        <w:t>Педагогическое общение</w:t>
      </w:r>
      <w:bookmarkEnd w:id="123"/>
    </w:p>
    <w:p w:rsidR="004E2C47" w:rsidRPr="004E2C47" w:rsidRDefault="004E2C47" w:rsidP="004E2C47">
      <w:pPr>
        <w:rPr>
          <w:lang w:val="ru-RU"/>
        </w:rPr>
      </w:pPr>
      <w:r w:rsidRPr="004E2C47">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4E2C47" w:rsidRPr="004E2C47" w:rsidRDefault="004E2C47" w:rsidP="004E2C47">
      <w:pPr>
        <w:rPr>
          <w:lang w:val="ru-RU"/>
        </w:rPr>
      </w:pPr>
      <w:r w:rsidRPr="004E2C47">
        <w:rPr>
          <w:lang w:val="ru-RU"/>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4E2C47" w:rsidRPr="004E2C47" w:rsidRDefault="004E2C47" w:rsidP="004E2C47">
      <w:pPr>
        <w:rPr>
          <w:lang w:val="ru-RU"/>
        </w:rPr>
      </w:pPr>
      <w:r w:rsidRPr="004E2C47">
        <w:rPr>
          <w:lang w:val="ru-RU"/>
        </w:rPr>
        <w:lastRenderedPageBreak/>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E2C47" w:rsidRPr="004E2C47" w:rsidRDefault="004E2C47" w:rsidP="004E2C47">
      <w:pPr>
        <w:rPr>
          <w:lang w:val="ru-RU"/>
        </w:rPr>
      </w:pPr>
      <w:bookmarkStart w:id="124" w:name="bookmark191"/>
      <w:r w:rsidRPr="004E2C47">
        <w:rPr>
          <w:lang w:val="ru-RU"/>
        </w:rPr>
        <w:t>2.2. Программы отдельныхучебных предметов, курсов</w:t>
      </w:r>
      <w:bookmarkEnd w:id="124"/>
    </w:p>
    <w:p w:rsidR="004E2C47" w:rsidRPr="004E2C47" w:rsidRDefault="004E2C47" w:rsidP="004E2C47">
      <w:pPr>
        <w:rPr>
          <w:lang w:val="ru-RU"/>
        </w:rPr>
      </w:pPr>
      <w:bookmarkStart w:id="125" w:name="bookmark192"/>
      <w:r w:rsidRPr="004E2C47">
        <w:rPr>
          <w:lang w:val="ru-RU"/>
        </w:rPr>
        <w:t>2.2.1. Общие положения</w:t>
      </w:r>
      <w:bookmarkEnd w:id="125"/>
    </w:p>
    <w:p w:rsidR="004E2C47" w:rsidRPr="004E2C47" w:rsidRDefault="004E2C47" w:rsidP="004E2C47">
      <w:pPr>
        <w:rPr>
          <w:lang w:val="ru-RU"/>
        </w:rPr>
      </w:pPr>
      <w:r w:rsidRPr="004E2C47">
        <w:rPr>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E2C47" w:rsidRPr="004E2C47" w:rsidRDefault="004E2C47" w:rsidP="004E2C47">
      <w:pPr>
        <w:rPr>
          <w:lang w:val="ru-RU"/>
        </w:rPr>
      </w:pPr>
      <w:r w:rsidRPr="004E2C47">
        <w:rPr>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E2C47" w:rsidRPr="004E2C47" w:rsidRDefault="004E2C47" w:rsidP="004E2C47">
      <w:pPr>
        <w:rPr>
          <w:lang w:val="ru-RU"/>
        </w:rPr>
      </w:pPr>
      <w:bookmarkStart w:id="126" w:name="bookmark193"/>
      <w:r w:rsidRPr="004E2C47">
        <w:rPr>
          <w:lang w:val="ru-RU"/>
        </w:rPr>
        <w:t>Как указывалось в предыдущих разделах, учебная деятельность на этой ступени образования приобретает чертыдеятельности по саморазвитию и самообразованию.</w:t>
      </w:r>
      <w:bookmarkEnd w:id="126"/>
    </w:p>
    <w:p w:rsidR="004E2C47" w:rsidRPr="004E2C47" w:rsidRDefault="004E2C47" w:rsidP="004E2C47">
      <w:pPr>
        <w:rPr>
          <w:lang w:val="ru-RU"/>
        </w:rPr>
      </w:pPr>
      <w:r w:rsidRPr="004E2C47">
        <w:rPr>
          <w:lang w:val="ru-RU"/>
        </w:rPr>
        <w:t>В средних классах у обучающихся на основе усвоения научных понятий закладываются основы теоретического,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w:t>
      </w:r>
      <w:r w:rsidRPr="004E2C47">
        <w:t> </w:t>
      </w:r>
      <w:r w:rsidRPr="004E2C47">
        <w:rPr>
          <w:lang w:val="ru-RU"/>
        </w:rPr>
        <w:t>е. происходит подчинение процессу осмысления первичных зрительных ощущений.</w:t>
      </w:r>
    </w:p>
    <w:p w:rsidR="004E2C47" w:rsidRPr="004E2C47" w:rsidRDefault="004E2C47" w:rsidP="004E2C47">
      <w:pPr>
        <w:rPr>
          <w:lang w:val="ru-RU"/>
        </w:rPr>
      </w:pPr>
      <w:r w:rsidRPr="004E2C47">
        <w:rPr>
          <w:lang w:val="ru-RU"/>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4E2C47" w:rsidRPr="004E2C47" w:rsidRDefault="004E2C47" w:rsidP="004E2C47">
      <w:pPr>
        <w:rPr>
          <w:lang w:val="ru-RU"/>
        </w:rPr>
      </w:pPr>
      <w:r w:rsidRPr="004E2C47">
        <w:rPr>
          <w:lang w:val="ru-RU"/>
        </w:rPr>
        <w:t>Кроме этого, определение в программах содержания тех знаний, умений и способов деятельности, которые являются надпредметными, т.</w:t>
      </w:r>
      <w:r w:rsidRPr="004E2C47">
        <w:t> </w:t>
      </w:r>
      <w:r w:rsidRPr="004E2C47">
        <w:rPr>
          <w:lang w:val="ru-RU"/>
        </w:rPr>
        <w:t>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E2C47" w:rsidRPr="004E2C47" w:rsidRDefault="004E2C47" w:rsidP="004E2C47">
      <w:pPr>
        <w:rPr>
          <w:lang w:val="ru-RU"/>
        </w:rPr>
      </w:pPr>
      <w:r w:rsidRPr="004E2C47">
        <w:rPr>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Pr="004E2C47">
        <w:rPr>
          <w:lang w:val="ru-RU"/>
        </w:rPr>
        <w:lastRenderedPageBreak/>
        <w:t>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E2C47" w:rsidRPr="004E2C47" w:rsidRDefault="004E2C47" w:rsidP="004E2C47">
      <w:pPr>
        <w:rPr>
          <w:lang w:val="ru-RU"/>
        </w:rPr>
      </w:pPr>
      <w:r w:rsidRPr="004E2C47">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4E2C47" w:rsidRPr="004E2C47" w:rsidRDefault="004E2C47" w:rsidP="004E2C47">
      <w:pPr>
        <w:rPr>
          <w:lang w:val="ru-RU"/>
        </w:rPr>
      </w:pPr>
      <w:r w:rsidRPr="004E2C47">
        <w:rPr>
          <w:lang w:val="ru-RU"/>
        </w:rPr>
        <w:t>Примерные программы по учебным предметам включают:</w:t>
      </w:r>
    </w:p>
    <w:p w:rsidR="004E2C47" w:rsidRPr="004E2C47" w:rsidRDefault="004E2C47" w:rsidP="004E2C47">
      <w:pPr>
        <w:rPr>
          <w:lang w:val="ru-RU"/>
        </w:rPr>
      </w:pPr>
      <w:r w:rsidRPr="004E2C47">
        <w:rPr>
          <w:lang w:val="ru-RU"/>
        </w:rPr>
        <w:t>1)</w:t>
      </w:r>
      <w:r w:rsidRPr="004E2C47">
        <w:t> </w:t>
      </w:r>
      <w:r w:rsidRPr="004E2C47">
        <w:rPr>
          <w:lang w:val="ru-RU"/>
        </w:rPr>
        <w:t>пояснительную записку, в которой конкретизируются общие цели основного общего образования с учётом специфики учебного предмета;</w:t>
      </w:r>
    </w:p>
    <w:p w:rsidR="004E2C47" w:rsidRPr="004E2C47" w:rsidRDefault="004E2C47" w:rsidP="004E2C47">
      <w:pPr>
        <w:rPr>
          <w:lang w:val="ru-RU"/>
        </w:rPr>
      </w:pPr>
      <w:r w:rsidRPr="004E2C47">
        <w:rPr>
          <w:lang w:val="ru-RU"/>
        </w:rPr>
        <w:t>2)</w:t>
      </w:r>
      <w:r w:rsidRPr="004E2C47">
        <w:t> </w:t>
      </w:r>
      <w:r w:rsidRPr="004E2C47">
        <w:rPr>
          <w:lang w:val="ru-RU"/>
        </w:rPr>
        <w:t>общую характеристику учебного предмета, курса;</w:t>
      </w:r>
    </w:p>
    <w:p w:rsidR="004E2C47" w:rsidRPr="004E2C47" w:rsidRDefault="004E2C47" w:rsidP="004E2C47">
      <w:pPr>
        <w:rPr>
          <w:lang w:val="ru-RU"/>
        </w:rPr>
      </w:pPr>
      <w:r w:rsidRPr="004E2C47">
        <w:rPr>
          <w:lang w:val="ru-RU"/>
        </w:rPr>
        <w:t>3)</w:t>
      </w:r>
      <w:r w:rsidRPr="004E2C47">
        <w:t> </w:t>
      </w:r>
      <w:r w:rsidRPr="004E2C47">
        <w:rPr>
          <w:lang w:val="ru-RU"/>
        </w:rPr>
        <w:t>описание места учебного предмета, курса в учебном плане;</w:t>
      </w:r>
    </w:p>
    <w:p w:rsidR="004E2C47" w:rsidRPr="004E2C47" w:rsidRDefault="004E2C47" w:rsidP="004E2C47">
      <w:pPr>
        <w:rPr>
          <w:lang w:val="ru-RU"/>
        </w:rPr>
      </w:pPr>
      <w:r w:rsidRPr="004E2C47">
        <w:rPr>
          <w:lang w:val="ru-RU"/>
        </w:rPr>
        <w:t>4)</w:t>
      </w:r>
      <w:r w:rsidRPr="004E2C47">
        <w:t> </w:t>
      </w:r>
      <w:r w:rsidRPr="004E2C47">
        <w:rPr>
          <w:lang w:val="ru-RU"/>
        </w:rPr>
        <w:t>личностные, метапредметные и предметные результаты освоения конкретного учебного предмета, курса;</w:t>
      </w:r>
    </w:p>
    <w:p w:rsidR="004E2C47" w:rsidRPr="004E2C47" w:rsidRDefault="004E2C47" w:rsidP="004E2C47">
      <w:pPr>
        <w:rPr>
          <w:lang w:val="ru-RU"/>
        </w:rPr>
      </w:pPr>
      <w:r w:rsidRPr="004E2C47">
        <w:rPr>
          <w:lang w:val="ru-RU"/>
        </w:rPr>
        <w:t>5)</w:t>
      </w:r>
      <w:r w:rsidRPr="004E2C47">
        <w:t> </w:t>
      </w:r>
      <w:r w:rsidRPr="004E2C47">
        <w:rPr>
          <w:lang w:val="ru-RU"/>
        </w:rPr>
        <w:t>содержание учебного предмета, курса;</w:t>
      </w:r>
    </w:p>
    <w:p w:rsidR="004E2C47" w:rsidRPr="004E2C47" w:rsidRDefault="004E2C47" w:rsidP="004E2C47">
      <w:pPr>
        <w:rPr>
          <w:lang w:val="ru-RU"/>
        </w:rPr>
      </w:pPr>
      <w:r w:rsidRPr="004E2C47">
        <w:rPr>
          <w:lang w:val="ru-RU"/>
        </w:rPr>
        <w:t>6)</w:t>
      </w:r>
      <w:r w:rsidRPr="004E2C47">
        <w:t> </w:t>
      </w:r>
      <w:r w:rsidRPr="004E2C47">
        <w:rPr>
          <w:lang w:val="ru-RU"/>
        </w:rPr>
        <w:t>тематическое планирование с определением основных видов учебной деятельности;</w:t>
      </w:r>
    </w:p>
    <w:p w:rsidR="004E2C47" w:rsidRPr="004E2C47" w:rsidRDefault="004E2C47" w:rsidP="004E2C47">
      <w:pPr>
        <w:rPr>
          <w:lang w:val="ru-RU"/>
        </w:rPr>
      </w:pPr>
      <w:r w:rsidRPr="004E2C47">
        <w:rPr>
          <w:lang w:val="ru-RU"/>
        </w:rPr>
        <w:t>7)</w:t>
      </w:r>
      <w:r w:rsidRPr="004E2C47">
        <w:t> </w:t>
      </w:r>
      <w:r w:rsidRPr="004E2C47">
        <w:rPr>
          <w:lang w:val="ru-RU"/>
        </w:rPr>
        <w:t>описание учебно-методического и материально-технического обеспе-чения образовательного процесса;</w:t>
      </w:r>
    </w:p>
    <w:p w:rsidR="004E2C47" w:rsidRPr="004E2C47" w:rsidRDefault="004E2C47" w:rsidP="004E2C47">
      <w:pPr>
        <w:rPr>
          <w:lang w:val="ru-RU"/>
        </w:rPr>
      </w:pPr>
      <w:r w:rsidRPr="004E2C47">
        <w:rPr>
          <w:lang w:val="ru-RU"/>
        </w:rPr>
        <w:t>8)</w:t>
      </w:r>
      <w:r w:rsidRPr="004E2C47">
        <w:t> </w:t>
      </w:r>
      <w:r w:rsidRPr="004E2C47">
        <w:rPr>
          <w:lang w:val="ru-RU"/>
        </w:rPr>
        <w:t>планируемые результаты изучения учебного предмета, курса.</w:t>
      </w:r>
    </w:p>
    <w:p w:rsidR="004E2C47" w:rsidRPr="004E2C47" w:rsidRDefault="004E2C47" w:rsidP="004E2C47">
      <w:pPr>
        <w:rPr>
          <w:lang w:val="ru-RU"/>
        </w:rPr>
      </w:pPr>
      <w:r w:rsidRPr="004E2C47">
        <w:rPr>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4E2C47" w:rsidRPr="004E2C47" w:rsidRDefault="004E2C47" w:rsidP="004E2C47">
      <w:pPr>
        <w:rPr>
          <w:lang w:val="ru-RU"/>
        </w:rPr>
      </w:pPr>
      <w:r w:rsidRPr="004E2C47">
        <w:rPr>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4E2C47">
        <w:footnoteReference w:id="21"/>
      </w:r>
      <w:r w:rsidRPr="004E2C47">
        <w:rPr>
          <w:lang w:val="ru-RU"/>
        </w:rPr>
        <w:t>.</w:t>
      </w:r>
    </w:p>
    <w:p w:rsidR="004E2C47" w:rsidRPr="004E2C47" w:rsidRDefault="004E2C47" w:rsidP="004E2C47">
      <w:pPr>
        <w:rPr>
          <w:lang w:val="ru-RU"/>
        </w:rPr>
      </w:pPr>
      <w:r w:rsidRPr="004E2C47">
        <w:rPr>
          <w:lang w:val="ru-RU"/>
        </w:rPr>
        <w:lastRenderedPageBreak/>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4E2C47" w:rsidRPr="004E2C47" w:rsidRDefault="004E2C47" w:rsidP="004E2C47">
      <w:pPr>
        <w:rPr>
          <w:lang w:val="ru-RU"/>
        </w:rPr>
      </w:pPr>
      <w:bookmarkStart w:id="127" w:name="bookmark194"/>
      <w:r w:rsidRPr="004E2C47">
        <w:rPr>
          <w:lang w:val="ru-RU"/>
        </w:rPr>
        <w:t>2.2.2. Основное содержание учебныхпредметов на ступени основного общегообразования</w:t>
      </w:r>
      <w:bookmarkEnd w:id="127"/>
    </w:p>
    <w:p w:rsidR="004E2C47" w:rsidRPr="004E2C47" w:rsidRDefault="004E2C47" w:rsidP="004E2C47">
      <w:pPr>
        <w:rPr>
          <w:lang w:val="ru-RU"/>
        </w:rPr>
      </w:pPr>
      <w:bookmarkStart w:id="128" w:name="bookmark195"/>
      <w:r w:rsidRPr="004E2C47">
        <w:rPr>
          <w:lang w:val="ru-RU"/>
        </w:rPr>
        <w:t>2.2.2.1. РУССКИЙ ЯЗЫК</w:t>
      </w:r>
      <w:bookmarkEnd w:id="128"/>
    </w:p>
    <w:p w:rsidR="004E2C47" w:rsidRPr="004E2C47" w:rsidRDefault="004E2C47" w:rsidP="004E2C47">
      <w:pPr>
        <w:rPr>
          <w:lang w:val="ru-RU"/>
        </w:rPr>
      </w:pPr>
      <w:bookmarkStart w:id="129" w:name="bookmark196"/>
      <w:r w:rsidRPr="004E2C47">
        <w:rPr>
          <w:lang w:val="ru-RU"/>
        </w:rPr>
        <w:t>Речь и речевое общение</w:t>
      </w:r>
      <w:bookmarkEnd w:id="129"/>
    </w:p>
    <w:p w:rsidR="004E2C47" w:rsidRPr="004E2C47" w:rsidRDefault="004E2C47" w:rsidP="004E2C47">
      <w:pPr>
        <w:rPr>
          <w:lang w:val="ru-RU"/>
        </w:rPr>
      </w:pPr>
      <w:r w:rsidRPr="004E2C47">
        <w:rPr>
          <w:lang w:val="ru-RU"/>
        </w:rPr>
        <w:t>1.</w:t>
      </w:r>
      <w:r w:rsidRPr="004E2C47">
        <w:t> </w:t>
      </w:r>
      <w:r w:rsidRPr="004E2C47">
        <w:rPr>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4E2C47" w:rsidRPr="004E2C47" w:rsidRDefault="004E2C47" w:rsidP="004E2C47">
      <w:pPr>
        <w:rPr>
          <w:lang w:val="ru-RU"/>
        </w:rPr>
      </w:pPr>
      <w:r w:rsidRPr="004E2C47">
        <w:rPr>
          <w:lang w:val="ru-RU"/>
        </w:rPr>
        <w:t>2.</w:t>
      </w:r>
      <w:r w:rsidRPr="004E2C47">
        <w:t> </w:t>
      </w:r>
      <w:r w:rsidRPr="004E2C47">
        <w:rPr>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E2C47" w:rsidRPr="004E2C47" w:rsidRDefault="004E2C47" w:rsidP="004E2C47">
      <w:pPr>
        <w:rPr>
          <w:lang w:val="ru-RU"/>
        </w:rPr>
      </w:pPr>
      <w:bookmarkStart w:id="130" w:name="bookmark197"/>
      <w:r w:rsidRPr="004E2C47">
        <w:rPr>
          <w:lang w:val="ru-RU"/>
        </w:rPr>
        <w:t>Речевая деятельность</w:t>
      </w:r>
      <w:bookmarkEnd w:id="130"/>
    </w:p>
    <w:p w:rsidR="004E2C47" w:rsidRPr="004E2C47" w:rsidRDefault="004E2C47" w:rsidP="004E2C47">
      <w:pPr>
        <w:rPr>
          <w:lang w:val="ru-RU"/>
        </w:rPr>
      </w:pPr>
      <w:r w:rsidRPr="004E2C47">
        <w:rPr>
          <w:lang w:val="ru-RU"/>
        </w:rPr>
        <w:t>1.</w:t>
      </w:r>
      <w:r w:rsidRPr="004E2C47">
        <w:t> </w:t>
      </w:r>
      <w:r w:rsidRPr="004E2C47">
        <w:rPr>
          <w:lang w:val="ru-RU"/>
        </w:rPr>
        <w:t>Виды речевой деятельности: чтение, аудирование (слушание), говорение, письмо.</w:t>
      </w:r>
    </w:p>
    <w:p w:rsidR="004E2C47" w:rsidRPr="004E2C47" w:rsidRDefault="004E2C47" w:rsidP="004E2C47">
      <w:pPr>
        <w:rPr>
          <w:lang w:val="ru-RU"/>
        </w:rPr>
      </w:pPr>
      <w:r w:rsidRPr="004E2C47">
        <w:rPr>
          <w:lang w:val="ru-RU"/>
        </w:rPr>
        <w:t>Культура чтения, аудирования, говорения и письма.</w:t>
      </w:r>
    </w:p>
    <w:p w:rsidR="004E2C47" w:rsidRPr="004E2C47" w:rsidRDefault="004E2C47" w:rsidP="004E2C47">
      <w:pPr>
        <w:rPr>
          <w:lang w:val="ru-RU"/>
        </w:rPr>
      </w:pPr>
      <w:r w:rsidRPr="004E2C47">
        <w:rPr>
          <w:lang w:val="ru-RU"/>
        </w:rPr>
        <w:t>2.</w:t>
      </w:r>
      <w:r w:rsidRPr="004E2C47">
        <w:t> </w:t>
      </w:r>
      <w:r w:rsidRPr="004E2C47">
        <w:rPr>
          <w:lang w:val="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4E2C47" w:rsidRPr="004E2C47" w:rsidRDefault="004E2C47" w:rsidP="004E2C47">
      <w:pPr>
        <w:rPr>
          <w:lang w:val="ru-RU"/>
        </w:rPr>
      </w:pPr>
      <w:r w:rsidRPr="004E2C47">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4E2C47" w:rsidRPr="004E2C47" w:rsidRDefault="004E2C47" w:rsidP="004E2C47">
      <w:pPr>
        <w:rPr>
          <w:lang w:val="ru-RU"/>
        </w:rPr>
      </w:pPr>
      <w:bookmarkStart w:id="131" w:name="bookmark198"/>
      <w:r w:rsidRPr="004E2C47">
        <w:rPr>
          <w:lang w:val="ru-RU"/>
        </w:rPr>
        <w:t>Текст</w:t>
      </w:r>
      <w:bookmarkEnd w:id="131"/>
    </w:p>
    <w:p w:rsidR="004E2C47" w:rsidRPr="004E2C47" w:rsidRDefault="004E2C47" w:rsidP="004E2C47">
      <w:pPr>
        <w:rPr>
          <w:lang w:val="ru-RU"/>
        </w:rPr>
      </w:pPr>
      <w:r w:rsidRPr="004E2C47">
        <w:rPr>
          <w:lang w:val="ru-RU"/>
        </w:rPr>
        <w:t>1.</w:t>
      </w:r>
      <w:r w:rsidRPr="004E2C47">
        <w:t> </w:t>
      </w:r>
      <w:r w:rsidRPr="004E2C47">
        <w:rPr>
          <w:lang w:val="ru-RU"/>
        </w:rPr>
        <w:t>Понятие текста, основные признаки текста (членимость, смысловая цельность, связность). Тема, основная мысль текста. Микротема текста.</w:t>
      </w:r>
    </w:p>
    <w:p w:rsidR="004E2C47" w:rsidRPr="004E2C47" w:rsidRDefault="004E2C47" w:rsidP="004E2C47">
      <w:pPr>
        <w:rPr>
          <w:lang w:val="ru-RU"/>
        </w:rPr>
      </w:pPr>
      <w:r w:rsidRPr="004E2C47">
        <w:rPr>
          <w:lang w:val="ru-RU"/>
        </w:rPr>
        <w:t>Средства связи предложений и частей текста. Абзац как средство композиционно-стилистического членения текста.</w:t>
      </w:r>
    </w:p>
    <w:p w:rsidR="004E2C47" w:rsidRPr="004E2C47" w:rsidRDefault="004E2C47" w:rsidP="004E2C47">
      <w:pPr>
        <w:rPr>
          <w:lang w:val="ru-RU"/>
        </w:rPr>
      </w:pPr>
      <w:r w:rsidRPr="004E2C47">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E2C47" w:rsidRPr="004E2C47" w:rsidRDefault="004E2C47" w:rsidP="004E2C47">
      <w:pPr>
        <w:rPr>
          <w:lang w:val="ru-RU"/>
        </w:rPr>
      </w:pPr>
      <w:r w:rsidRPr="004E2C47">
        <w:rPr>
          <w:lang w:val="ru-RU"/>
        </w:rPr>
        <w:lastRenderedPageBreak/>
        <w:t>2.</w:t>
      </w:r>
      <w:r w:rsidRPr="004E2C47">
        <w:t> </w:t>
      </w:r>
      <w:r w:rsidRPr="004E2C47">
        <w:rPr>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E2C47" w:rsidRPr="004E2C47" w:rsidRDefault="004E2C47" w:rsidP="004E2C47">
      <w:pPr>
        <w:rPr>
          <w:lang w:val="ru-RU"/>
        </w:rPr>
      </w:pPr>
      <w:bookmarkStart w:id="132" w:name="bookmark199"/>
      <w:r w:rsidRPr="004E2C47">
        <w:rPr>
          <w:lang w:val="ru-RU"/>
        </w:rPr>
        <w:t>Функциональные разновидности языка</w:t>
      </w:r>
      <w:bookmarkEnd w:id="132"/>
    </w:p>
    <w:p w:rsidR="004E2C47" w:rsidRPr="004E2C47" w:rsidRDefault="004E2C47" w:rsidP="004E2C47">
      <w:pPr>
        <w:rPr>
          <w:lang w:val="ru-RU"/>
        </w:rPr>
      </w:pPr>
      <w:r w:rsidRPr="004E2C47">
        <w:rPr>
          <w:lang w:val="ru-RU"/>
        </w:rPr>
        <w:t>1.</w:t>
      </w:r>
      <w:r w:rsidRPr="004E2C47">
        <w:t> </w:t>
      </w:r>
      <w:r w:rsidRPr="004E2C47">
        <w:rPr>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E2C47" w:rsidRPr="004E2C47" w:rsidRDefault="004E2C47" w:rsidP="004E2C47">
      <w:pPr>
        <w:rPr>
          <w:lang w:val="ru-RU"/>
        </w:rPr>
      </w:pPr>
      <w:r w:rsidRPr="004E2C47">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E2C47" w:rsidRPr="004E2C47" w:rsidRDefault="004E2C47" w:rsidP="004E2C47">
      <w:pPr>
        <w:rPr>
          <w:lang w:val="ru-RU"/>
        </w:rPr>
      </w:pPr>
      <w:r w:rsidRPr="004E2C47">
        <w:rPr>
          <w:lang w:val="ru-RU"/>
        </w:rPr>
        <w:t>2.</w:t>
      </w:r>
      <w:r w:rsidRPr="004E2C47">
        <w:t> </w:t>
      </w:r>
      <w:r w:rsidRPr="004E2C47">
        <w:rPr>
          <w:lang w:val="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4E2C47" w:rsidRPr="004E2C47" w:rsidRDefault="004E2C47" w:rsidP="004E2C47">
      <w:pPr>
        <w:rPr>
          <w:lang w:val="ru-RU"/>
        </w:rPr>
      </w:pPr>
      <w:bookmarkStart w:id="133" w:name="bookmark200"/>
      <w:r w:rsidRPr="004E2C47">
        <w:rPr>
          <w:lang w:val="ru-RU"/>
        </w:rPr>
        <w:t>Общие сведения о языке</w:t>
      </w:r>
      <w:bookmarkEnd w:id="133"/>
    </w:p>
    <w:p w:rsidR="004E2C47" w:rsidRPr="004E2C47" w:rsidRDefault="004E2C47" w:rsidP="004E2C47">
      <w:pPr>
        <w:rPr>
          <w:lang w:val="ru-RU"/>
        </w:rPr>
      </w:pPr>
      <w:r w:rsidRPr="004E2C47">
        <w:rPr>
          <w:lang w:val="ru-RU"/>
        </w:rPr>
        <w:t>1.</w:t>
      </w:r>
      <w:r w:rsidRPr="004E2C47">
        <w:t> </w:t>
      </w:r>
      <w:r w:rsidRPr="004E2C47">
        <w:rPr>
          <w:lang w:val="ru-RU"/>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E2C47" w:rsidRPr="004E2C47" w:rsidRDefault="004E2C47" w:rsidP="004E2C47">
      <w:pPr>
        <w:rPr>
          <w:lang w:val="ru-RU"/>
        </w:rPr>
      </w:pPr>
      <w:r w:rsidRPr="004E2C47">
        <w:rPr>
          <w:lang w:val="ru-RU"/>
        </w:rPr>
        <w:t>Русский язык в кругу других славянских языков. Роль старославянского (церковнославянского) языка в развитии русского языка.</w:t>
      </w:r>
    </w:p>
    <w:p w:rsidR="004E2C47" w:rsidRPr="004E2C47" w:rsidRDefault="004E2C47" w:rsidP="004E2C47">
      <w:pPr>
        <w:rPr>
          <w:lang w:val="ru-RU"/>
        </w:rPr>
      </w:pPr>
      <w:r w:rsidRPr="004E2C47">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E2C47" w:rsidRPr="004E2C47" w:rsidRDefault="004E2C47" w:rsidP="004E2C47">
      <w:pPr>
        <w:rPr>
          <w:lang w:val="ru-RU"/>
        </w:rPr>
      </w:pPr>
      <w:r w:rsidRPr="004E2C47">
        <w:rPr>
          <w:lang w:val="ru-RU"/>
        </w:rPr>
        <w:t>Русский язык — язык русской художественной литературы. Основные изобразительные средства русского языка.</w:t>
      </w:r>
    </w:p>
    <w:p w:rsidR="004E2C47" w:rsidRPr="004E2C47" w:rsidRDefault="004E2C47" w:rsidP="004E2C47">
      <w:pPr>
        <w:rPr>
          <w:lang w:val="ru-RU"/>
        </w:rPr>
      </w:pPr>
      <w:r w:rsidRPr="004E2C47">
        <w:rPr>
          <w:lang w:val="ru-RU"/>
        </w:rPr>
        <w:t>Лингвистика как наука о языке.</w:t>
      </w:r>
    </w:p>
    <w:p w:rsidR="004E2C47" w:rsidRPr="004E2C47" w:rsidRDefault="004E2C47" w:rsidP="004E2C47">
      <w:pPr>
        <w:rPr>
          <w:lang w:val="ru-RU"/>
        </w:rPr>
      </w:pPr>
      <w:r w:rsidRPr="004E2C47">
        <w:rPr>
          <w:lang w:val="ru-RU"/>
        </w:rPr>
        <w:t>Основные разделы лингвистики.</w:t>
      </w:r>
    </w:p>
    <w:p w:rsidR="004E2C47" w:rsidRPr="004E2C47" w:rsidRDefault="004E2C47" w:rsidP="004E2C47">
      <w:pPr>
        <w:rPr>
          <w:lang w:val="ru-RU"/>
        </w:rPr>
      </w:pPr>
      <w:r w:rsidRPr="004E2C47">
        <w:rPr>
          <w:lang w:val="ru-RU"/>
        </w:rPr>
        <w:t>Выдающиеся отечественные лингвисты.</w:t>
      </w:r>
    </w:p>
    <w:p w:rsidR="004E2C47" w:rsidRPr="004E2C47" w:rsidRDefault="004E2C47" w:rsidP="004E2C47">
      <w:pPr>
        <w:rPr>
          <w:lang w:val="ru-RU"/>
        </w:rPr>
      </w:pPr>
      <w:r w:rsidRPr="004E2C47">
        <w:rPr>
          <w:lang w:val="ru-RU"/>
        </w:rPr>
        <w:t>2.</w:t>
      </w:r>
      <w:r w:rsidRPr="004E2C47">
        <w:t> </w:t>
      </w:r>
      <w:r w:rsidRPr="004E2C47">
        <w:rPr>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4E2C47" w:rsidRPr="004E2C47" w:rsidRDefault="004E2C47" w:rsidP="004E2C47">
      <w:pPr>
        <w:rPr>
          <w:lang w:val="ru-RU"/>
        </w:rPr>
      </w:pPr>
      <w:r w:rsidRPr="004E2C47">
        <w:rPr>
          <w:lang w:val="ru-RU"/>
        </w:rPr>
        <w:t>Понимание различий между литературным языком и диалектами, просторечием, профессиональными разновидностями языка, жаргоном.</w:t>
      </w:r>
    </w:p>
    <w:p w:rsidR="004E2C47" w:rsidRPr="004E2C47" w:rsidRDefault="004E2C47" w:rsidP="004E2C47">
      <w:pPr>
        <w:rPr>
          <w:lang w:val="ru-RU"/>
        </w:rPr>
      </w:pPr>
      <w:r w:rsidRPr="004E2C47">
        <w:rPr>
          <w:lang w:val="ru-RU"/>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E2C47" w:rsidRPr="004E2C47" w:rsidRDefault="004E2C47" w:rsidP="004E2C47">
      <w:pPr>
        <w:rPr>
          <w:lang w:val="ru-RU"/>
        </w:rPr>
      </w:pPr>
      <w:bookmarkStart w:id="134" w:name="bookmark201"/>
      <w:r w:rsidRPr="004E2C47">
        <w:rPr>
          <w:lang w:val="ru-RU"/>
        </w:rPr>
        <w:t>Фонетика и орфоэпия</w:t>
      </w:r>
      <w:bookmarkEnd w:id="134"/>
    </w:p>
    <w:p w:rsidR="004E2C47" w:rsidRPr="004E2C47" w:rsidRDefault="004E2C47" w:rsidP="004E2C47">
      <w:pPr>
        <w:rPr>
          <w:lang w:val="ru-RU"/>
        </w:rPr>
      </w:pPr>
      <w:r w:rsidRPr="004E2C47">
        <w:rPr>
          <w:lang w:val="ru-RU"/>
        </w:rPr>
        <w:t>1.</w:t>
      </w:r>
      <w:r w:rsidRPr="004E2C47">
        <w:t> </w:t>
      </w:r>
      <w:r w:rsidRPr="004E2C47">
        <w:rPr>
          <w:lang w:val="ru-RU"/>
        </w:rPr>
        <w:t>Фонетика как раздел лингвистики.</w:t>
      </w:r>
    </w:p>
    <w:p w:rsidR="004E2C47" w:rsidRPr="004E2C47" w:rsidRDefault="004E2C47" w:rsidP="004E2C47">
      <w:pPr>
        <w:rPr>
          <w:lang w:val="ru-RU"/>
        </w:rPr>
      </w:pPr>
      <w:r w:rsidRPr="004E2C47">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E2C47" w:rsidRPr="004E2C47" w:rsidRDefault="004E2C47" w:rsidP="004E2C47">
      <w:pPr>
        <w:rPr>
          <w:lang w:val="ru-RU"/>
        </w:rPr>
      </w:pPr>
      <w:r w:rsidRPr="004E2C47">
        <w:rPr>
          <w:lang w:val="ru-RU"/>
        </w:rPr>
        <w:t>Орфоэпия как раздел лингвистики. Основные правила нормативного произношения и ударения.</w:t>
      </w:r>
    </w:p>
    <w:p w:rsidR="004E2C47" w:rsidRPr="004E2C47" w:rsidRDefault="004E2C47" w:rsidP="004E2C47">
      <w:pPr>
        <w:rPr>
          <w:lang w:val="ru-RU"/>
        </w:rPr>
      </w:pPr>
      <w:r w:rsidRPr="004E2C47">
        <w:rPr>
          <w:lang w:val="ru-RU"/>
        </w:rPr>
        <w:t>Орфоэпический словарь.</w:t>
      </w:r>
    </w:p>
    <w:p w:rsidR="004E2C47" w:rsidRPr="004E2C47" w:rsidRDefault="004E2C47" w:rsidP="004E2C47">
      <w:pPr>
        <w:rPr>
          <w:lang w:val="ru-RU"/>
        </w:rPr>
      </w:pPr>
      <w:r w:rsidRPr="004E2C47">
        <w:rPr>
          <w:lang w:val="ru-RU"/>
        </w:rPr>
        <w:t>2.</w:t>
      </w:r>
      <w:r w:rsidRPr="004E2C47">
        <w:t> </w:t>
      </w:r>
      <w:r w:rsidRPr="004E2C47">
        <w:rPr>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E2C47" w:rsidRPr="004E2C47" w:rsidRDefault="004E2C47" w:rsidP="004E2C47">
      <w:pPr>
        <w:rPr>
          <w:lang w:val="ru-RU"/>
        </w:rPr>
      </w:pPr>
      <w:r w:rsidRPr="004E2C47">
        <w:rPr>
          <w:lang w:val="ru-RU"/>
        </w:rPr>
        <w:t>Нормативное произношение слов. Оценка собственной и чужой речи с точки зрения орфоэпической правильности.</w:t>
      </w:r>
    </w:p>
    <w:p w:rsidR="004E2C47" w:rsidRPr="004E2C47" w:rsidRDefault="004E2C47" w:rsidP="004E2C47">
      <w:pPr>
        <w:rPr>
          <w:lang w:val="ru-RU"/>
        </w:rPr>
      </w:pPr>
      <w:r w:rsidRPr="004E2C47">
        <w:rPr>
          <w:lang w:val="ru-RU"/>
        </w:rPr>
        <w:t>Применение фонетико-орфоэпических знаний и умений в собственной речевой практике.</w:t>
      </w:r>
    </w:p>
    <w:p w:rsidR="004E2C47" w:rsidRPr="004E2C47" w:rsidRDefault="004E2C47" w:rsidP="004E2C47">
      <w:pPr>
        <w:rPr>
          <w:lang w:val="ru-RU"/>
        </w:rPr>
      </w:pPr>
      <w:r w:rsidRPr="004E2C47">
        <w:rPr>
          <w:lang w:val="ru-RU"/>
        </w:rPr>
        <w:t>Использование орфоэпического словаря для овладения произносительной культурой.</w:t>
      </w:r>
    </w:p>
    <w:p w:rsidR="004E2C47" w:rsidRPr="004E2C47" w:rsidRDefault="004E2C47" w:rsidP="004E2C47">
      <w:pPr>
        <w:rPr>
          <w:lang w:val="ru-RU"/>
        </w:rPr>
      </w:pPr>
      <w:bookmarkStart w:id="135" w:name="bookmark202"/>
      <w:r w:rsidRPr="004E2C47">
        <w:rPr>
          <w:lang w:val="ru-RU"/>
        </w:rPr>
        <w:t>Графика</w:t>
      </w:r>
      <w:bookmarkEnd w:id="135"/>
    </w:p>
    <w:p w:rsidR="004E2C47" w:rsidRPr="004E2C47" w:rsidRDefault="004E2C47" w:rsidP="004E2C47">
      <w:pPr>
        <w:rPr>
          <w:lang w:val="ru-RU"/>
        </w:rPr>
      </w:pPr>
      <w:r w:rsidRPr="004E2C47">
        <w:rPr>
          <w:lang w:val="ru-RU"/>
        </w:rPr>
        <w:t>1.</w:t>
      </w:r>
      <w:r w:rsidRPr="004E2C47">
        <w:t> </w:t>
      </w:r>
      <w:r w:rsidRPr="004E2C47">
        <w:rPr>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4E2C47">
        <w:t>j</w:t>
      </w:r>
      <w:r w:rsidRPr="004E2C47">
        <w:rPr>
          <w:lang w:val="ru-RU"/>
        </w:rPr>
        <w:t>’].</w:t>
      </w:r>
    </w:p>
    <w:p w:rsidR="004E2C47" w:rsidRPr="004E2C47" w:rsidRDefault="004E2C47" w:rsidP="004E2C47">
      <w:pPr>
        <w:rPr>
          <w:lang w:val="ru-RU"/>
        </w:rPr>
      </w:pPr>
      <w:r w:rsidRPr="004E2C47">
        <w:rPr>
          <w:lang w:val="ru-RU"/>
        </w:rPr>
        <w:t>2.</w:t>
      </w:r>
      <w:r w:rsidRPr="004E2C47">
        <w:t> </w:t>
      </w:r>
      <w:r w:rsidRPr="004E2C47">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E2C47">
        <w:t>SMS</w:t>
      </w:r>
      <w:r w:rsidRPr="004E2C47">
        <w:rPr>
          <w:lang w:val="ru-RU"/>
        </w:rPr>
        <w:t>-сообщениях.</w:t>
      </w:r>
    </w:p>
    <w:p w:rsidR="004E2C47" w:rsidRPr="004E2C47" w:rsidRDefault="004E2C47" w:rsidP="004E2C47">
      <w:pPr>
        <w:rPr>
          <w:lang w:val="ru-RU"/>
        </w:rPr>
      </w:pPr>
      <w:bookmarkStart w:id="136" w:name="bookmark203"/>
      <w:r w:rsidRPr="004E2C47">
        <w:rPr>
          <w:lang w:val="ru-RU"/>
        </w:rPr>
        <w:t>Морфемика и словообразование</w:t>
      </w:r>
      <w:bookmarkEnd w:id="136"/>
    </w:p>
    <w:p w:rsidR="004E2C47" w:rsidRPr="004E2C47" w:rsidRDefault="004E2C47" w:rsidP="004E2C47">
      <w:pPr>
        <w:rPr>
          <w:lang w:val="ru-RU"/>
        </w:rPr>
      </w:pPr>
      <w:r w:rsidRPr="004E2C47">
        <w:rPr>
          <w:lang w:val="ru-RU"/>
        </w:rPr>
        <w:t>1.</w:t>
      </w:r>
      <w:r w:rsidRPr="004E2C47">
        <w:t> </w:t>
      </w:r>
      <w:r w:rsidRPr="004E2C47">
        <w:rPr>
          <w:lang w:val="ru-RU"/>
        </w:rPr>
        <w:t>Морфемика как раздел лингвистики. Морфема как минимальная значимая единица языка.</w:t>
      </w:r>
    </w:p>
    <w:p w:rsidR="004E2C47" w:rsidRPr="004E2C47" w:rsidRDefault="004E2C47" w:rsidP="004E2C47">
      <w:pPr>
        <w:rPr>
          <w:lang w:val="ru-RU"/>
        </w:rPr>
      </w:pPr>
      <w:r w:rsidRPr="004E2C47">
        <w:rPr>
          <w:lang w:val="ru-RU"/>
        </w:rPr>
        <w:t>Словообразующие и формообразующие морфемы. Окончание как формообразующая морфема.</w:t>
      </w:r>
    </w:p>
    <w:p w:rsidR="004E2C47" w:rsidRPr="004E2C47" w:rsidRDefault="004E2C47" w:rsidP="004E2C47">
      <w:pPr>
        <w:rPr>
          <w:lang w:val="ru-RU"/>
        </w:rPr>
      </w:pPr>
      <w:r w:rsidRPr="004E2C47">
        <w:rPr>
          <w:lang w:val="ru-RU"/>
        </w:rPr>
        <w:t>Приставка, суффикс как словообразующие морфемы.</w:t>
      </w:r>
    </w:p>
    <w:p w:rsidR="004E2C47" w:rsidRPr="004E2C47" w:rsidRDefault="004E2C47" w:rsidP="004E2C47">
      <w:pPr>
        <w:rPr>
          <w:lang w:val="ru-RU"/>
        </w:rPr>
      </w:pPr>
      <w:r w:rsidRPr="004E2C47">
        <w:rPr>
          <w:lang w:val="ru-RU"/>
        </w:rPr>
        <w:t>Корень. Однокоренные слова. Чередование гласных и согласных в корнях слов. Варианты морфем.</w:t>
      </w:r>
    </w:p>
    <w:p w:rsidR="004E2C47" w:rsidRPr="004E2C47" w:rsidRDefault="004E2C47" w:rsidP="004E2C47">
      <w:pPr>
        <w:rPr>
          <w:lang w:val="ru-RU"/>
        </w:rPr>
      </w:pPr>
      <w:r w:rsidRPr="004E2C47">
        <w:rPr>
          <w:lang w:val="ru-RU"/>
        </w:rPr>
        <w:t>Возможность исторических изменений в структуре слова. Понятие об этимологии. Этимологический словарь.</w:t>
      </w:r>
    </w:p>
    <w:p w:rsidR="004E2C47" w:rsidRPr="004E2C47" w:rsidRDefault="004E2C47" w:rsidP="004E2C47">
      <w:pPr>
        <w:rPr>
          <w:lang w:val="ru-RU"/>
        </w:rPr>
      </w:pPr>
      <w:r w:rsidRPr="004E2C47">
        <w:rPr>
          <w:lang w:val="ru-RU"/>
        </w:rPr>
        <w:t>Словообразование как раздел лингвистики. Исходная (производящая) основа и словообразующая морфема.</w:t>
      </w:r>
    </w:p>
    <w:p w:rsidR="004E2C47" w:rsidRPr="004E2C47" w:rsidRDefault="004E2C47" w:rsidP="004E2C47">
      <w:pPr>
        <w:rPr>
          <w:lang w:val="ru-RU"/>
        </w:rPr>
      </w:pPr>
      <w:r w:rsidRPr="004E2C47">
        <w:rPr>
          <w:lang w:val="ru-RU"/>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4E2C47" w:rsidRPr="004E2C47" w:rsidRDefault="004E2C47" w:rsidP="004E2C47">
      <w:pPr>
        <w:rPr>
          <w:lang w:val="ru-RU"/>
        </w:rPr>
      </w:pPr>
      <w:r w:rsidRPr="004E2C47">
        <w:rPr>
          <w:lang w:val="ru-RU"/>
        </w:rPr>
        <w:t>Словообразовательный и морфемный словари.</w:t>
      </w:r>
    </w:p>
    <w:p w:rsidR="004E2C47" w:rsidRPr="004E2C47" w:rsidRDefault="004E2C47" w:rsidP="004E2C47">
      <w:pPr>
        <w:rPr>
          <w:lang w:val="ru-RU"/>
        </w:rPr>
      </w:pPr>
      <w:r w:rsidRPr="004E2C47">
        <w:rPr>
          <w:lang w:val="ru-RU"/>
        </w:rPr>
        <w:t>Основные выразительные средства словообразования.</w:t>
      </w:r>
    </w:p>
    <w:p w:rsidR="004E2C47" w:rsidRPr="004E2C47" w:rsidRDefault="004E2C47" w:rsidP="004E2C47">
      <w:pPr>
        <w:rPr>
          <w:lang w:val="ru-RU"/>
        </w:rPr>
      </w:pPr>
      <w:r w:rsidRPr="004E2C47">
        <w:rPr>
          <w:lang w:val="ru-RU"/>
        </w:rPr>
        <w:t>2.</w:t>
      </w:r>
      <w:r w:rsidRPr="004E2C47">
        <w:t> </w:t>
      </w:r>
      <w:r w:rsidRPr="004E2C47">
        <w:rPr>
          <w:lang w:val="ru-RU"/>
        </w:rPr>
        <w:t>Осмысление морфемы как значимой единицы языка. Осознание роли морфем в процессах формо- и словообразования.</w:t>
      </w:r>
    </w:p>
    <w:p w:rsidR="004E2C47" w:rsidRPr="004E2C47" w:rsidRDefault="004E2C47" w:rsidP="004E2C47">
      <w:pPr>
        <w:rPr>
          <w:lang w:val="ru-RU"/>
        </w:rPr>
      </w:pPr>
      <w:r w:rsidRPr="004E2C47">
        <w:rPr>
          <w:lang w:val="ru-RU"/>
        </w:rPr>
        <w:t>Определение основных способов словообразования, построение словообразовательных цепочек слов.</w:t>
      </w:r>
    </w:p>
    <w:p w:rsidR="004E2C47" w:rsidRPr="004E2C47" w:rsidRDefault="004E2C47" w:rsidP="004E2C47">
      <w:pPr>
        <w:rPr>
          <w:lang w:val="ru-RU"/>
        </w:rPr>
      </w:pPr>
      <w:r w:rsidRPr="004E2C47">
        <w:rPr>
          <w:lang w:val="ru-RU"/>
        </w:rPr>
        <w:t>Применение знаний и умений по морфемике и словообразованию в практике правописания.</w:t>
      </w:r>
    </w:p>
    <w:p w:rsidR="004E2C47" w:rsidRPr="004E2C47" w:rsidRDefault="004E2C47" w:rsidP="004E2C47">
      <w:pPr>
        <w:rPr>
          <w:lang w:val="ru-RU"/>
        </w:rPr>
      </w:pPr>
      <w:r w:rsidRPr="004E2C47">
        <w:rPr>
          <w:lang w:val="ru-RU"/>
        </w:rPr>
        <w:t>Использование словообразовательного, морфемного и этимологического словарей при решении разнообразных учебных задач.</w:t>
      </w:r>
    </w:p>
    <w:p w:rsidR="004E2C47" w:rsidRPr="004E2C47" w:rsidRDefault="004E2C47" w:rsidP="004E2C47">
      <w:pPr>
        <w:rPr>
          <w:lang w:val="ru-RU"/>
        </w:rPr>
      </w:pPr>
      <w:bookmarkStart w:id="137" w:name="bookmark204"/>
      <w:r w:rsidRPr="004E2C47">
        <w:rPr>
          <w:lang w:val="ru-RU"/>
        </w:rPr>
        <w:t>Лексикология и фразеология</w:t>
      </w:r>
      <w:bookmarkEnd w:id="137"/>
    </w:p>
    <w:p w:rsidR="004E2C47" w:rsidRPr="004E2C47" w:rsidRDefault="004E2C47" w:rsidP="004E2C47">
      <w:pPr>
        <w:rPr>
          <w:lang w:val="ru-RU"/>
        </w:rPr>
      </w:pPr>
      <w:r w:rsidRPr="004E2C47">
        <w:rPr>
          <w:lang w:val="ru-RU"/>
        </w:rPr>
        <w:t>1.</w:t>
      </w:r>
      <w:r w:rsidRPr="004E2C47">
        <w:t> </w:t>
      </w:r>
      <w:r w:rsidRPr="004E2C47">
        <w:rPr>
          <w:lang w:val="ru-RU"/>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4E2C47" w:rsidRPr="004E2C47" w:rsidRDefault="004E2C47" w:rsidP="004E2C47">
      <w:pPr>
        <w:rPr>
          <w:lang w:val="ru-RU"/>
        </w:rPr>
      </w:pPr>
      <w:r w:rsidRPr="004E2C47">
        <w:rPr>
          <w:lang w:val="ru-RU"/>
        </w:rPr>
        <w:t>Тематические группы слов. Толковые словари русского языка.</w:t>
      </w:r>
    </w:p>
    <w:p w:rsidR="004E2C47" w:rsidRPr="004E2C47" w:rsidRDefault="004E2C47" w:rsidP="004E2C47">
      <w:pPr>
        <w:rPr>
          <w:lang w:val="ru-RU"/>
        </w:rPr>
      </w:pPr>
      <w:r w:rsidRPr="004E2C47">
        <w:rPr>
          <w:lang w:val="ru-RU"/>
        </w:rPr>
        <w:t>Синонимы. Антонимы. Омонимы. Словари синонимов и антонимов русского языка.</w:t>
      </w:r>
    </w:p>
    <w:p w:rsidR="004E2C47" w:rsidRPr="004E2C47" w:rsidRDefault="004E2C47" w:rsidP="004E2C47">
      <w:pPr>
        <w:rPr>
          <w:lang w:val="ru-RU"/>
        </w:rPr>
      </w:pPr>
      <w:r w:rsidRPr="004E2C47">
        <w:rPr>
          <w:lang w:val="ru-RU"/>
        </w:rPr>
        <w:t>Лексика русского языка с точки зрения её происхождения: исконно русские и заимствованные слова. Словари иностранных слов.</w:t>
      </w:r>
    </w:p>
    <w:p w:rsidR="004E2C47" w:rsidRPr="004E2C47" w:rsidRDefault="004E2C47" w:rsidP="004E2C47">
      <w:pPr>
        <w:rPr>
          <w:lang w:val="ru-RU"/>
        </w:rPr>
      </w:pPr>
      <w:r w:rsidRPr="004E2C47">
        <w:rPr>
          <w:lang w:val="ru-RU"/>
        </w:rPr>
        <w:t>Лексика русского языка с точки зрения её активного и пассивного запаса. Архаизмы, историзмы, неологизмы.</w:t>
      </w:r>
    </w:p>
    <w:p w:rsidR="004E2C47" w:rsidRPr="004E2C47" w:rsidRDefault="004E2C47" w:rsidP="004E2C47">
      <w:pPr>
        <w:rPr>
          <w:lang w:val="ru-RU"/>
        </w:rPr>
      </w:pPr>
      <w:r w:rsidRPr="004E2C47">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E2C47" w:rsidRPr="004E2C47" w:rsidRDefault="004E2C47" w:rsidP="004E2C47">
      <w:pPr>
        <w:rPr>
          <w:lang w:val="ru-RU"/>
        </w:rPr>
      </w:pPr>
      <w:r w:rsidRPr="004E2C47">
        <w:rPr>
          <w:lang w:val="ru-RU"/>
        </w:rPr>
        <w:t>Стилистические пласты лексики.</w:t>
      </w:r>
    </w:p>
    <w:p w:rsidR="004E2C47" w:rsidRPr="004E2C47" w:rsidRDefault="004E2C47" w:rsidP="004E2C47">
      <w:pPr>
        <w:rPr>
          <w:lang w:val="ru-RU"/>
        </w:rPr>
      </w:pPr>
      <w:r w:rsidRPr="004E2C47">
        <w:rPr>
          <w:lang w:val="ru-RU"/>
        </w:rPr>
        <w:t>Фразеология как раздел лингвистики. Фразеологизмы. Пословицы, поговорки, афоризмы, крылатые слова. Фразеологические словари.</w:t>
      </w:r>
    </w:p>
    <w:p w:rsidR="004E2C47" w:rsidRPr="004E2C47" w:rsidRDefault="004E2C47" w:rsidP="004E2C47">
      <w:pPr>
        <w:rPr>
          <w:lang w:val="ru-RU"/>
        </w:rPr>
      </w:pPr>
      <w:r w:rsidRPr="004E2C47">
        <w:rPr>
          <w:lang w:val="ru-RU"/>
        </w:rPr>
        <w:t>Разные виды лексических словарей и их роль в овладении словарным богатством родного языка.</w:t>
      </w:r>
    </w:p>
    <w:p w:rsidR="004E2C47" w:rsidRPr="004E2C47" w:rsidRDefault="004E2C47" w:rsidP="004E2C47">
      <w:pPr>
        <w:rPr>
          <w:lang w:val="ru-RU"/>
        </w:rPr>
      </w:pPr>
      <w:r w:rsidRPr="004E2C47">
        <w:rPr>
          <w:lang w:val="ru-RU"/>
        </w:rPr>
        <w:t>2.</w:t>
      </w:r>
      <w:r w:rsidRPr="004E2C47">
        <w:t> </w:t>
      </w:r>
      <w:r w:rsidRPr="004E2C47">
        <w:rPr>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E2C47" w:rsidRPr="004E2C47" w:rsidRDefault="004E2C47" w:rsidP="004E2C47">
      <w:pPr>
        <w:rPr>
          <w:lang w:val="ru-RU"/>
        </w:rPr>
      </w:pPr>
      <w:r w:rsidRPr="004E2C47">
        <w:rPr>
          <w:lang w:val="ru-RU"/>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E2C47" w:rsidRPr="004E2C47" w:rsidRDefault="004E2C47" w:rsidP="004E2C47">
      <w:pPr>
        <w:rPr>
          <w:lang w:val="ru-RU"/>
        </w:rPr>
      </w:pPr>
      <w:r w:rsidRPr="004E2C47">
        <w:rPr>
          <w:lang w:val="ru-RU"/>
        </w:rPr>
        <w:t>Проведение лексического разбора слов.</w:t>
      </w:r>
    </w:p>
    <w:p w:rsidR="004E2C47" w:rsidRPr="004E2C47" w:rsidRDefault="004E2C47" w:rsidP="004E2C47">
      <w:pPr>
        <w:rPr>
          <w:lang w:val="ru-RU"/>
        </w:rPr>
      </w:pPr>
      <w:r w:rsidRPr="004E2C47">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E2C47" w:rsidRPr="004E2C47" w:rsidRDefault="004E2C47" w:rsidP="004E2C47">
      <w:pPr>
        <w:rPr>
          <w:lang w:val="ru-RU"/>
        </w:rPr>
      </w:pPr>
      <w:bookmarkStart w:id="138" w:name="bookmark205"/>
      <w:r w:rsidRPr="004E2C47">
        <w:rPr>
          <w:lang w:val="ru-RU"/>
        </w:rPr>
        <w:t>Морфология</w:t>
      </w:r>
      <w:bookmarkEnd w:id="138"/>
    </w:p>
    <w:p w:rsidR="004E2C47" w:rsidRPr="004E2C47" w:rsidRDefault="004E2C47" w:rsidP="004E2C47">
      <w:pPr>
        <w:rPr>
          <w:lang w:val="ru-RU"/>
        </w:rPr>
      </w:pPr>
      <w:r w:rsidRPr="004E2C47">
        <w:rPr>
          <w:lang w:val="ru-RU"/>
        </w:rPr>
        <w:t>1.</w:t>
      </w:r>
      <w:r w:rsidRPr="004E2C47">
        <w:t> </w:t>
      </w:r>
      <w:r w:rsidRPr="004E2C47">
        <w:rPr>
          <w:lang w:val="ru-RU"/>
        </w:rPr>
        <w:t>Морфология как раздел грамматики.</w:t>
      </w:r>
    </w:p>
    <w:p w:rsidR="004E2C47" w:rsidRPr="004E2C47" w:rsidRDefault="004E2C47" w:rsidP="004E2C47">
      <w:pPr>
        <w:rPr>
          <w:lang w:val="ru-RU"/>
        </w:rPr>
      </w:pPr>
      <w:r w:rsidRPr="004E2C47">
        <w:rPr>
          <w:lang w:val="ru-RU"/>
        </w:rPr>
        <w:t>Части речи как лексико-грамматические разряды слов. Система частей речи в русском языке.</w:t>
      </w:r>
    </w:p>
    <w:p w:rsidR="004E2C47" w:rsidRPr="004E2C47" w:rsidRDefault="004E2C47" w:rsidP="004E2C47">
      <w:pPr>
        <w:rPr>
          <w:lang w:val="ru-RU"/>
        </w:rPr>
      </w:pPr>
      <w:r w:rsidRPr="004E2C47">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E2C47" w:rsidRPr="004E2C47" w:rsidRDefault="004E2C47" w:rsidP="004E2C47">
      <w:pPr>
        <w:rPr>
          <w:lang w:val="ru-RU"/>
        </w:rPr>
      </w:pPr>
      <w:r w:rsidRPr="004E2C47">
        <w:rPr>
          <w:lang w:val="ru-RU"/>
        </w:rPr>
        <w:t>Служебные части речи, их разряды по значению, структуре и синтаксическому употреблению.</w:t>
      </w:r>
    </w:p>
    <w:p w:rsidR="004E2C47" w:rsidRPr="004E2C47" w:rsidRDefault="004E2C47" w:rsidP="004E2C47">
      <w:pPr>
        <w:rPr>
          <w:lang w:val="ru-RU"/>
        </w:rPr>
      </w:pPr>
      <w:r w:rsidRPr="004E2C47">
        <w:rPr>
          <w:lang w:val="ru-RU"/>
        </w:rPr>
        <w:t>Междометия и звукоподражательные слова.</w:t>
      </w:r>
    </w:p>
    <w:p w:rsidR="004E2C47" w:rsidRPr="004E2C47" w:rsidRDefault="004E2C47" w:rsidP="004E2C47">
      <w:pPr>
        <w:rPr>
          <w:lang w:val="ru-RU"/>
        </w:rPr>
      </w:pPr>
      <w:r w:rsidRPr="004E2C47">
        <w:rPr>
          <w:lang w:val="ru-RU"/>
        </w:rPr>
        <w:t>Омонимия слов разных частей речи.</w:t>
      </w:r>
    </w:p>
    <w:p w:rsidR="004E2C47" w:rsidRPr="004E2C47" w:rsidRDefault="004E2C47" w:rsidP="004E2C47">
      <w:pPr>
        <w:rPr>
          <w:lang w:val="ru-RU"/>
        </w:rPr>
      </w:pPr>
      <w:r w:rsidRPr="004E2C47">
        <w:rPr>
          <w:lang w:val="ru-RU"/>
        </w:rPr>
        <w:t>Словари грамматических трудностей.</w:t>
      </w:r>
    </w:p>
    <w:p w:rsidR="004E2C47" w:rsidRPr="004E2C47" w:rsidRDefault="004E2C47" w:rsidP="004E2C47">
      <w:pPr>
        <w:rPr>
          <w:lang w:val="ru-RU"/>
        </w:rPr>
      </w:pPr>
      <w:r w:rsidRPr="004E2C47">
        <w:rPr>
          <w:lang w:val="ru-RU"/>
        </w:rPr>
        <w:t>2.</w:t>
      </w:r>
      <w:r w:rsidRPr="004E2C47">
        <w:t> </w:t>
      </w:r>
      <w:r w:rsidRPr="004E2C47">
        <w:rPr>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E2C47" w:rsidRPr="004E2C47" w:rsidRDefault="004E2C47" w:rsidP="004E2C47">
      <w:pPr>
        <w:rPr>
          <w:lang w:val="ru-RU"/>
        </w:rPr>
      </w:pPr>
      <w:r w:rsidRPr="004E2C47">
        <w:rPr>
          <w:lang w:val="ru-RU"/>
        </w:rPr>
        <w:t>Использование словарей грамматических трудностей в речевой практике.</w:t>
      </w:r>
    </w:p>
    <w:p w:rsidR="004E2C47" w:rsidRPr="004E2C47" w:rsidRDefault="004E2C47" w:rsidP="004E2C47">
      <w:pPr>
        <w:rPr>
          <w:lang w:val="ru-RU"/>
        </w:rPr>
      </w:pPr>
      <w:bookmarkStart w:id="139" w:name="bookmark206"/>
      <w:r w:rsidRPr="004E2C47">
        <w:rPr>
          <w:lang w:val="ru-RU"/>
        </w:rPr>
        <w:t>Синтаксис</w:t>
      </w:r>
      <w:bookmarkEnd w:id="139"/>
    </w:p>
    <w:p w:rsidR="004E2C47" w:rsidRPr="004E2C47" w:rsidRDefault="004E2C47" w:rsidP="004E2C47">
      <w:pPr>
        <w:rPr>
          <w:lang w:val="ru-RU"/>
        </w:rPr>
      </w:pPr>
      <w:r w:rsidRPr="004E2C47">
        <w:rPr>
          <w:lang w:val="ru-RU"/>
        </w:rPr>
        <w:t>1.</w:t>
      </w:r>
      <w:r w:rsidRPr="004E2C47">
        <w:t> </w:t>
      </w:r>
      <w:r w:rsidRPr="004E2C47">
        <w:rPr>
          <w:lang w:val="ru-RU"/>
        </w:rPr>
        <w:t>Синтаксис как раздел грамматики. Словосочетание и предложение как единицы синтаксиса.</w:t>
      </w:r>
    </w:p>
    <w:p w:rsidR="004E2C47" w:rsidRPr="004E2C47" w:rsidRDefault="004E2C47" w:rsidP="004E2C47">
      <w:pPr>
        <w:rPr>
          <w:lang w:val="ru-RU"/>
        </w:rPr>
      </w:pPr>
      <w:r w:rsidRPr="004E2C47">
        <w:rPr>
          <w:lang w:val="ru-RU"/>
        </w:rPr>
        <w:t>Словосочетание как синтаксическая единица, типы словосочетаний. Виды связи в словосочетании.</w:t>
      </w:r>
    </w:p>
    <w:p w:rsidR="004E2C47" w:rsidRPr="004E2C47" w:rsidRDefault="004E2C47" w:rsidP="004E2C47">
      <w:pPr>
        <w:rPr>
          <w:lang w:val="ru-RU"/>
        </w:rPr>
      </w:pPr>
      <w:r w:rsidRPr="004E2C47">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E2C47" w:rsidRPr="004E2C47" w:rsidRDefault="004E2C47" w:rsidP="004E2C47">
      <w:pPr>
        <w:rPr>
          <w:lang w:val="ru-RU"/>
        </w:rPr>
      </w:pPr>
      <w:r w:rsidRPr="004E2C47">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E2C47" w:rsidRPr="004E2C47" w:rsidRDefault="004E2C47" w:rsidP="004E2C47">
      <w:pPr>
        <w:rPr>
          <w:lang w:val="ru-RU"/>
        </w:rPr>
      </w:pPr>
      <w:r w:rsidRPr="004E2C47">
        <w:rPr>
          <w:lang w:val="ru-RU"/>
        </w:rPr>
        <w:t>Виды односоставных предложений.</w:t>
      </w:r>
    </w:p>
    <w:p w:rsidR="004E2C47" w:rsidRPr="004E2C47" w:rsidRDefault="004E2C47" w:rsidP="004E2C47">
      <w:pPr>
        <w:rPr>
          <w:lang w:val="ru-RU"/>
        </w:rPr>
      </w:pPr>
      <w:r w:rsidRPr="004E2C47">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E2C47" w:rsidRPr="004E2C47" w:rsidRDefault="004E2C47" w:rsidP="004E2C47">
      <w:pPr>
        <w:rPr>
          <w:lang w:val="ru-RU"/>
        </w:rPr>
      </w:pPr>
      <w:r w:rsidRPr="004E2C47">
        <w:rPr>
          <w:lang w:val="ru-RU"/>
        </w:rPr>
        <w:lastRenderedPageBreak/>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E2C47" w:rsidRPr="004E2C47" w:rsidRDefault="004E2C47" w:rsidP="004E2C47">
      <w:pPr>
        <w:rPr>
          <w:lang w:val="ru-RU"/>
        </w:rPr>
      </w:pPr>
      <w:r w:rsidRPr="004E2C47">
        <w:rPr>
          <w:lang w:val="ru-RU"/>
        </w:rPr>
        <w:t>Способы передачи чужой речи.</w:t>
      </w:r>
    </w:p>
    <w:p w:rsidR="004E2C47" w:rsidRPr="004E2C47" w:rsidRDefault="004E2C47" w:rsidP="004E2C47">
      <w:pPr>
        <w:rPr>
          <w:lang w:val="ru-RU"/>
        </w:rPr>
      </w:pPr>
      <w:r w:rsidRPr="004E2C47">
        <w:rPr>
          <w:lang w:val="ru-RU"/>
        </w:rPr>
        <w:t>2.</w:t>
      </w:r>
      <w:r w:rsidRPr="004E2C47">
        <w:t> </w:t>
      </w:r>
      <w:r w:rsidRPr="004E2C47">
        <w:rPr>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E2C47" w:rsidRPr="004E2C47" w:rsidRDefault="004E2C47" w:rsidP="004E2C47">
      <w:pPr>
        <w:rPr>
          <w:lang w:val="ru-RU"/>
        </w:rPr>
      </w:pPr>
      <w:r w:rsidRPr="004E2C47">
        <w:rPr>
          <w:lang w:val="ru-RU"/>
        </w:rPr>
        <w:t>Применение синтаксических знаний и умений в практике правописания.</w:t>
      </w:r>
    </w:p>
    <w:p w:rsidR="004E2C47" w:rsidRPr="004E2C47" w:rsidRDefault="004E2C47" w:rsidP="004E2C47">
      <w:pPr>
        <w:rPr>
          <w:lang w:val="ru-RU"/>
        </w:rPr>
      </w:pPr>
      <w:bookmarkStart w:id="140" w:name="bookmark207"/>
      <w:r w:rsidRPr="004E2C47">
        <w:rPr>
          <w:lang w:val="ru-RU"/>
        </w:rPr>
        <w:t>Правописание: орфография и пунктуация</w:t>
      </w:r>
      <w:bookmarkEnd w:id="140"/>
    </w:p>
    <w:p w:rsidR="004E2C47" w:rsidRPr="004E2C47" w:rsidRDefault="004E2C47" w:rsidP="004E2C47">
      <w:pPr>
        <w:rPr>
          <w:lang w:val="ru-RU"/>
        </w:rPr>
      </w:pPr>
      <w:r w:rsidRPr="004E2C47">
        <w:rPr>
          <w:lang w:val="ru-RU"/>
        </w:rPr>
        <w:t>1.</w:t>
      </w:r>
      <w:r w:rsidRPr="004E2C47">
        <w:t> </w:t>
      </w:r>
      <w:r w:rsidRPr="004E2C47">
        <w:rPr>
          <w:lang w:val="ru-RU"/>
        </w:rPr>
        <w:t>Орфография как система правил правописания. Понятие орфограммы.</w:t>
      </w:r>
    </w:p>
    <w:p w:rsidR="004E2C47" w:rsidRPr="004E2C47" w:rsidRDefault="004E2C47" w:rsidP="004E2C47">
      <w:pPr>
        <w:rPr>
          <w:lang w:val="ru-RU"/>
        </w:rPr>
      </w:pPr>
      <w:r w:rsidRPr="004E2C47">
        <w:rPr>
          <w:lang w:val="ru-RU"/>
        </w:rPr>
        <w:t>Правописание гласных и согласных в составе морфем. Правописание ъ и ь.</w:t>
      </w:r>
    </w:p>
    <w:p w:rsidR="004E2C47" w:rsidRPr="004E2C47" w:rsidRDefault="004E2C47" w:rsidP="004E2C47">
      <w:pPr>
        <w:rPr>
          <w:lang w:val="ru-RU"/>
        </w:rPr>
      </w:pPr>
      <w:r w:rsidRPr="004E2C47">
        <w:rPr>
          <w:lang w:val="ru-RU"/>
        </w:rPr>
        <w:t>Слитные, дефисные и раздельные написания.</w:t>
      </w:r>
    </w:p>
    <w:p w:rsidR="004E2C47" w:rsidRPr="004E2C47" w:rsidRDefault="004E2C47" w:rsidP="004E2C47">
      <w:pPr>
        <w:rPr>
          <w:lang w:val="ru-RU"/>
        </w:rPr>
      </w:pPr>
      <w:r w:rsidRPr="004E2C47">
        <w:rPr>
          <w:lang w:val="ru-RU"/>
        </w:rPr>
        <w:t>Употребление прописной и строчной буквы.</w:t>
      </w:r>
    </w:p>
    <w:p w:rsidR="004E2C47" w:rsidRPr="004E2C47" w:rsidRDefault="004E2C47" w:rsidP="004E2C47">
      <w:pPr>
        <w:rPr>
          <w:lang w:val="ru-RU"/>
        </w:rPr>
      </w:pPr>
      <w:r w:rsidRPr="004E2C47">
        <w:rPr>
          <w:lang w:val="ru-RU"/>
        </w:rPr>
        <w:t>Перенос слов.</w:t>
      </w:r>
    </w:p>
    <w:p w:rsidR="004E2C47" w:rsidRPr="004E2C47" w:rsidRDefault="004E2C47" w:rsidP="004E2C47">
      <w:pPr>
        <w:rPr>
          <w:lang w:val="ru-RU"/>
        </w:rPr>
      </w:pPr>
      <w:r w:rsidRPr="004E2C47">
        <w:rPr>
          <w:lang w:val="ru-RU"/>
        </w:rPr>
        <w:t>Орфографические словари и справочники.</w:t>
      </w:r>
    </w:p>
    <w:p w:rsidR="004E2C47" w:rsidRPr="004E2C47" w:rsidRDefault="004E2C47" w:rsidP="004E2C47">
      <w:pPr>
        <w:rPr>
          <w:lang w:val="ru-RU"/>
        </w:rPr>
      </w:pPr>
      <w:r w:rsidRPr="004E2C47">
        <w:rPr>
          <w:lang w:val="ru-RU"/>
        </w:rPr>
        <w:t>Пунктуация как система правил правописания.</w:t>
      </w:r>
    </w:p>
    <w:p w:rsidR="004E2C47" w:rsidRPr="004E2C47" w:rsidRDefault="004E2C47" w:rsidP="004E2C47">
      <w:pPr>
        <w:rPr>
          <w:lang w:val="ru-RU"/>
        </w:rPr>
      </w:pPr>
      <w:r w:rsidRPr="004E2C47">
        <w:rPr>
          <w:lang w:val="ru-RU"/>
        </w:rPr>
        <w:t>Знаки препинания и их функции. Одиночные и парные знаки препинания.</w:t>
      </w:r>
    </w:p>
    <w:p w:rsidR="004E2C47" w:rsidRPr="004E2C47" w:rsidRDefault="004E2C47" w:rsidP="004E2C47">
      <w:pPr>
        <w:rPr>
          <w:lang w:val="ru-RU"/>
        </w:rPr>
      </w:pPr>
      <w:r w:rsidRPr="004E2C47">
        <w:rPr>
          <w:lang w:val="ru-RU"/>
        </w:rPr>
        <w:t>Знаки препинания в конце предложения.</w:t>
      </w:r>
    </w:p>
    <w:p w:rsidR="004E2C47" w:rsidRPr="004E2C47" w:rsidRDefault="004E2C47" w:rsidP="004E2C47">
      <w:pPr>
        <w:rPr>
          <w:lang w:val="ru-RU"/>
        </w:rPr>
      </w:pPr>
      <w:r w:rsidRPr="004E2C47">
        <w:rPr>
          <w:lang w:val="ru-RU"/>
        </w:rPr>
        <w:t>Знаки препинания в простом неосложнённом предложении.</w:t>
      </w:r>
    </w:p>
    <w:p w:rsidR="004E2C47" w:rsidRPr="004E2C47" w:rsidRDefault="004E2C47" w:rsidP="004E2C47">
      <w:pPr>
        <w:rPr>
          <w:lang w:val="ru-RU"/>
        </w:rPr>
      </w:pPr>
      <w:r w:rsidRPr="004E2C47">
        <w:rPr>
          <w:lang w:val="ru-RU"/>
        </w:rPr>
        <w:t>Знаки препинания в простом осложнённом предложении.</w:t>
      </w:r>
    </w:p>
    <w:p w:rsidR="004E2C47" w:rsidRPr="004E2C47" w:rsidRDefault="004E2C47" w:rsidP="004E2C47">
      <w:pPr>
        <w:rPr>
          <w:lang w:val="ru-RU"/>
        </w:rPr>
      </w:pPr>
      <w:r w:rsidRPr="004E2C47">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E2C47" w:rsidRPr="004E2C47" w:rsidRDefault="004E2C47" w:rsidP="004E2C47">
      <w:pPr>
        <w:rPr>
          <w:lang w:val="ru-RU"/>
        </w:rPr>
      </w:pPr>
      <w:r w:rsidRPr="004E2C47">
        <w:rPr>
          <w:lang w:val="ru-RU"/>
        </w:rPr>
        <w:t>Знаки препинания при прямой речи и цитировании, в диалоге.</w:t>
      </w:r>
    </w:p>
    <w:p w:rsidR="004E2C47" w:rsidRPr="004E2C47" w:rsidRDefault="004E2C47" w:rsidP="004E2C47">
      <w:pPr>
        <w:rPr>
          <w:lang w:val="ru-RU"/>
        </w:rPr>
      </w:pPr>
      <w:r w:rsidRPr="004E2C47">
        <w:rPr>
          <w:lang w:val="ru-RU"/>
        </w:rPr>
        <w:t>Сочетание знаков препинания.</w:t>
      </w:r>
    </w:p>
    <w:p w:rsidR="004E2C47" w:rsidRPr="004E2C47" w:rsidRDefault="004E2C47" w:rsidP="004E2C47">
      <w:pPr>
        <w:rPr>
          <w:lang w:val="ru-RU"/>
        </w:rPr>
      </w:pPr>
      <w:r w:rsidRPr="004E2C47">
        <w:rPr>
          <w:lang w:val="ru-RU"/>
        </w:rPr>
        <w:t>2.</w:t>
      </w:r>
      <w:r w:rsidRPr="004E2C47">
        <w:t> </w:t>
      </w:r>
      <w:r w:rsidRPr="004E2C47">
        <w:rPr>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E2C47" w:rsidRPr="004E2C47" w:rsidRDefault="004E2C47" w:rsidP="004E2C47">
      <w:pPr>
        <w:rPr>
          <w:lang w:val="ru-RU"/>
        </w:rPr>
      </w:pPr>
      <w:r w:rsidRPr="004E2C47">
        <w:rPr>
          <w:lang w:val="ru-RU"/>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4E2C47" w:rsidRPr="004E2C47" w:rsidRDefault="004E2C47" w:rsidP="004E2C47">
      <w:pPr>
        <w:rPr>
          <w:lang w:val="ru-RU"/>
        </w:rPr>
      </w:pPr>
      <w:bookmarkStart w:id="141" w:name="bookmark208"/>
      <w:r w:rsidRPr="004E2C47">
        <w:rPr>
          <w:lang w:val="ru-RU"/>
        </w:rPr>
        <w:t>Язык и культура</w:t>
      </w:r>
      <w:bookmarkEnd w:id="141"/>
    </w:p>
    <w:p w:rsidR="004E2C47" w:rsidRPr="004E2C47" w:rsidRDefault="004E2C47" w:rsidP="004E2C47">
      <w:pPr>
        <w:rPr>
          <w:lang w:val="ru-RU"/>
        </w:rPr>
      </w:pPr>
      <w:r w:rsidRPr="004E2C47">
        <w:rPr>
          <w:lang w:val="ru-RU"/>
        </w:rPr>
        <w:t>1.</w:t>
      </w:r>
      <w:r w:rsidRPr="004E2C47">
        <w:t> </w:t>
      </w:r>
      <w:r w:rsidRPr="004E2C47">
        <w:rPr>
          <w:lang w:val="ru-RU"/>
        </w:rPr>
        <w:t>Взаимосвязь языка и культуры, истории народа. Русский речевой этикет.</w:t>
      </w:r>
    </w:p>
    <w:p w:rsidR="004E2C47" w:rsidRPr="004E2C47" w:rsidRDefault="004E2C47" w:rsidP="004E2C47">
      <w:pPr>
        <w:rPr>
          <w:lang w:val="ru-RU"/>
        </w:rPr>
      </w:pPr>
      <w:r w:rsidRPr="004E2C47">
        <w:rPr>
          <w:lang w:val="ru-RU"/>
        </w:rPr>
        <w:t>2.</w:t>
      </w:r>
      <w:r w:rsidRPr="004E2C47">
        <w:t> </w:t>
      </w:r>
      <w:r w:rsidRPr="004E2C47">
        <w:rPr>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E2C47" w:rsidRPr="004E2C47" w:rsidRDefault="004E2C47" w:rsidP="004E2C47">
      <w:pPr>
        <w:rPr>
          <w:lang w:val="ru-RU"/>
        </w:rPr>
      </w:pPr>
      <w:bookmarkStart w:id="142" w:name="bookmark209"/>
      <w:r w:rsidRPr="004E2C47">
        <w:rPr>
          <w:lang w:val="ru-RU"/>
        </w:rPr>
        <w:t>2.2.2.2. ЛИТЕРАТУРА</w:t>
      </w:r>
      <w:bookmarkEnd w:id="142"/>
    </w:p>
    <w:p w:rsidR="004E2C47" w:rsidRPr="004E2C47" w:rsidRDefault="004E2C47" w:rsidP="004E2C47">
      <w:pPr>
        <w:rPr>
          <w:lang w:val="ru-RU"/>
        </w:rPr>
      </w:pPr>
      <w:bookmarkStart w:id="143" w:name="bookmark210"/>
      <w:r w:rsidRPr="004E2C47">
        <w:rPr>
          <w:lang w:val="ru-RU"/>
        </w:rPr>
        <w:t>Русский фольклор</w:t>
      </w:r>
      <w:bookmarkEnd w:id="143"/>
    </w:p>
    <w:p w:rsidR="004E2C47" w:rsidRPr="004E2C47" w:rsidRDefault="004E2C47" w:rsidP="004E2C47">
      <w:pPr>
        <w:rPr>
          <w:lang w:val="ru-RU"/>
        </w:rPr>
      </w:pPr>
      <w:r w:rsidRPr="004E2C47">
        <w:rPr>
          <w:lang w:val="ru-RU"/>
        </w:rPr>
        <w:t>Малые жанры фольклора.</w:t>
      </w:r>
    </w:p>
    <w:p w:rsidR="004E2C47" w:rsidRPr="004E2C47" w:rsidRDefault="004E2C47" w:rsidP="004E2C47">
      <w:pPr>
        <w:rPr>
          <w:lang w:val="ru-RU"/>
        </w:rPr>
      </w:pPr>
      <w:r w:rsidRPr="004E2C47">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E2C47" w:rsidRPr="004E2C47" w:rsidRDefault="004E2C47" w:rsidP="004E2C47">
      <w:pPr>
        <w:rPr>
          <w:lang w:val="ru-RU"/>
        </w:rPr>
      </w:pPr>
      <w:r w:rsidRPr="004E2C47">
        <w:rPr>
          <w:lang w:val="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E2C47" w:rsidRPr="004E2C47" w:rsidRDefault="004E2C47" w:rsidP="004E2C47">
      <w:pPr>
        <w:rPr>
          <w:lang w:val="ru-RU"/>
        </w:rPr>
      </w:pPr>
      <w:r w:rsidRPr="004E2C47">
        <w:rPr>
          <w:lang w:val="ru-RU"/>
        </w:rPr>
        <w:t>Былина «Илья Муромец и Соловей-разбойник».</w:t>
      </w:r>
    </w:p>
    <w:p w:rsidR="004E2C47" w:rsidRPr="004E2C47" w:rsidRDefault="004E2C47" w:rsidP="004E2C47">
      <w:pPr>
        <w:rPr>
          <w:lang w:val="ru-RU"/>
        </w:rPr>
      </w:pPr>
      <w:r w:rsidRPr="004E2C47">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E2C47" w:rsidRPr="004E2C47" w:rsidRDefault="004E2C47" w:rsidP="004E2C47">
      <w:pPr>
        <w:rPr>
          <w:lang w:val="ru-RU"/>
        </w:rPr>
      </w:pPr>
      <w:bookmarkStart w:id="144" w:name="bookmark211"/>
      <w:r w:rsidRPr="004E2C47">
        <w:rPr>
          <w:lang w:val="ru-RU"/>
        </w:rPr>
        <w:t>Древнерусская литература</w:t>
      </w:r>
      <w:bookmarkEnd w:id="144"/>
    </w:p>
    <w:p w:rsidR="004E2C47" w:rsidRPr="004E2C47" w:rsidRDefault="004E2C47" w:rsidP="004E2C47">
      <w:pPr>
        <w:rPr>
          <w:lang w:val="ru-RU"/>
        </w:rPr>
      </w:pPr>
      <w:r w:rsidRPr="004E2C47">
        <w:rPr>
          <w:lang w:val="ru-RU"/>
        </w:rPr>
        <w:t>«Слово о полку Игореве».</w:t>
      </w:r>
    </w:p>
    <w:p w:rsidR="004E2C47" w:rsidRPr="004E2C47" w:rsidRDefault="004E2C47" w:rsidP="004E2C47">
      <w:pPr>
        <w:rPr>
          <w:lang w:val="ru-RU"/>
        </w:rPr>
      </w:pPr>
      <w:r w:rsidRPr="004E2C47">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E2C47" w:rsidRPr="004E2C47" w:rsidRDefault="004E2C47" w:rsidP="004E2C47">
      <w:pPr>
        <w:rPr>
          <w:lang w:val="ru-RU"/>
        </w:rPr>
      </w:pPr>
      <w:r w:rsidRPr="004E2C47">
        <w:rPr>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E2C47" w:rsidRPr="004E2C47" w:rsidRDefault="004E2C47" w:rsidP="004E2C47">
      <w:pPr>
        <w:rPr>
          <w:lang w:val="ru-RU"/>
        </w:rPr>
      </w:pPr>
      <w:bookmarkStart w:id="145" w:name="bookmark212"/>
      <w:r w:rsidRPr="004E2C47">
        <w:rPr>
          <w:lang w:val="ru-RU"/>
        </w:rPr>
        <w:t xml:space="preserve">Русская литература </w:t>
      </w:r>
      <w:r w:rsidRPr="004E2C47">
        <w:t>XVIII</w:t>
      </w:r>
      <w:r w:rsidRPr="004E2C47">
        <w:rPr>
          <w:lang w:val="ru-RU"/>
        </w:rPr>
        <w:t xml:space="preserve"> в.</w:t>
      </w:r>
      <w:bookmarkEnd w:id="145"/>
    </w:p>
    <w:p w:rsidR="004E2C47" w:rsidRPr="004E2C47" w:rsidRDefault="004E2C47" w:rsidP="004E2C47">
      <w:pPr>
        <w:rPr>
          <w:lang w:val="ru-RU"/>
        </w:rPr>
      </w:pPr>
      <w:r w:rsidRPr="004E2C47">
        <w:rPr>
          <w:lang w:val="ru-RU"/>
        </w:rPr>
        <w:t>Д.</w:t>
      </w:r>
      <w:r w:rsidRPr="004E2C47">
        <w:t> </w:t>
      </w:r>
      <w:r w:rsidRPr="004E2C47">
        <w:rPr>
          <w:lang w:val="ru-RU"/>
        </w:rPr>
        <w:t>И.</w:t>
      </w:r>
      <w:r w:rsidRPr="004E2C47">
        <w:t> </w:t>
      </w:r>
      <w:r w:rsidRPr="004E2C47">
        <w:rPr>
          <w:lang w:val="ru-RU"/>
        </w:rPr>
        <w:t xml:space="preserve">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w:t>
      </w:r>
      <w:r w:rsidRPr="004E2C47">
        <w:rPr>
          <w:lang w:val="ru-RU"/>
        </w:rPr>
        <w:lastRenderedPageBreak/>
        <w:t>«Говорящие» фамилии и имена, речевые характеристики как средства создания образов персонажей. Смысл финала комедии.</w:t>
      </w:r>
    </w:p>
    <w:p w:rsidR="004E2C47" w:rsidRPr="004E2C47" w:rsidRDefault="004E2C47" w:rsidP="004E2C47">
      <w:pPr>
        <w:rPr>
          <w:lang w:val="ru-RU"/>
        </w:rPr>
      </w:pPr>
      <w:r w:rsidRPr="004E2C47">
        <w:rPr>
          <w:lang w:val="ru-RU"/>
        </w:rPr>
        <w:t>Н.</w:t>
      </w:r>
      <w:r w:rsidRPr="004E2C47">
        <w:t> </w:t>
      </w:r>
      <w:r w:rsidRPr="004E2C47">
        <w:rPr>
          <w:lang w:val="ru-RU"/>
        </w:rPr>
        <w:t>М.</w:t>
      </w:r>
      <w:r w:rsidRPr="004E2C47">
        <w:t> </w:t>
      </w:r>
      <w:r w:rsidRPr="004E2C47">
        <w:rPr>
          <w:lang w:val="ru-RU"/>
        </w:rPr>
        <w:t>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E2C47" w:rsidRPr="004E2C47" w:rsidRDefault="004E2C47" w:rsidP="004E2C47">
      <w:pPr>
        <w:rPr>
          <w:lang w:val="ru-RU"/>
        </w:rPr>
      </w:pPr>
      <w:r w:rsidRPr="004E2C47">
        <w:rPr>
          <w:lang w:val="ru-RU"/>
        </w:rPr>
        <w:t>Г.</w:t>
      </w:r>
      <w:r w:rsidRPr="004E2C47">
        <w:t> </w:t>
      </w:r>
      <w:r w:rsidRPr="004E2C47">
        <w:rPr>
          <w:lang w:val="ru-RU"/>
        </w:rPr>
        <w:t>Р.</w:t>
      </w:r>
      <w:r w:rsidRPr="004E2C47">
        <w:t> </w:t>
      </w:r>
      <w:r w:rsidRPr="004E2C47">
        <w:rPr>
          <w:lang w:val="ru-RU"/>
        </w:rPr>
        <w:t>Державин. Стихотворение «Памятник». Жизнеутверждающий характер поэзии Державина. Тема поэта и поэзии.</w:t>
      </w:r>
    </w:p>
    <w:p w:rsidR="004E2C47" w:rsidRPr="004E2C47" w:rsidRDefault="004E2C47" w:rsidP="004E2C47">
      <w:pPr>
        <w:rPr>
          <w:lang w:val="ru-RU"/>
        </w:rPr>
      </w:pPr>
      <w:bookmarkStart w:id="146" w:name="bookmark213"/>
      <w:r w:rsidRPr="004E2C47">
        <w:rPr>
          <w:lang w:val="ru-RU"/>
        </w:rPr>
        <w:t xml:space="preserve">Русская литература </w:t>
      </w:r>
      <w:r w:rsidRPr="004E2C47">
        <w:t>XIX</w:t>
      </w:r>
      <w:r w:rsidRPr="004E2C47">
        <w:rPr>
          <w:lang w:val="ru-RU"/>
        </w:rPr>
        <w:t xml:space="preserve"> в. (первая половина)</w:t>
      </w:r>
      <w:bookmarkEnd w:id="146"/>
    </w:p>
    <w:p w:rsidR="004E2C47" w:rsidRPr="004E2C47" w:rsidRDefault="004E2C47" w:rsidP="004E2C47">
      <w:pPr>
        <w:rPr>
          <w:lang w:val="ru-RU"/>
        </w:rPr>
      </w:pPr>
      <w:r w:rsidRPr="004E2C47">
        <w:rPr>
          <w:lang w:val="ru-RU"/>
        </w:rPr>
        <w:t>И.</w:t>
      </w:r>
      <w:r w:rsidRPr="004E2C47">
        <w:t> </w:t>
      </w:r>
      <w:r w:rsidRPr="004E2C47">
        <w:rPr>
          <w:lang w:val="ru-RU"/>
        </w:rPr>
        <w:t>А.</w:t>
      </w:r>
      <w:r w:rsidRPr="004E2C47">
        <w:t> </w:t>
      </w:r>
      <w:r w:rsidRPr="004E2C47">
        <w:rPr>
          <w:lang w:val="ru-RU"/>
        </w:rPr>
        <w:t>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E2C47" w:rsidRPr="004E2C47" w:rsidRDefault="004E2C47" w:rsidP="004E2C47">
      <w:pPr>
        <w:rPr>
          <w:lang w:val="ru-RU"/>
        </w:rPr>
      </w:pPr>
      <w:r w:rsidRPr="004E2C47">
        <w:rPr>
          <w:lang w:val="ru-RU"/>
        </w:rPr>
        <w:t>В.</w:t>
      </w:r>
      <w:r w:rsidRPr="004E2C47">
        <w:t> </w:t>
      </w:r>
      <w:r w:rsidRPr="004E2C47">
        <w:rPr>
          <w:lang w:val="ru-RU"/>
        </w:rPr>
        <w:t>А.</w:t>
      </w:r>
      <w:r w:rsidRPr="004E2C47">
        <w:t> </w:t>
      </w:r>
      <w:r w:rsidRPr="004E2C47">
        <w:rPr>
          <w:lang w:val="ru-RU"/>
        </w:rPr>
        <w:t>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E2C47" w:rsidRPr="004E2C47" w:rsidRDefault="004E2C47" w:rsidP="004E2C47">
      <w:pPr>
        <w:rPr>
          <w:lang w:val="ru-RU"/>
        </w:rPr>
      </w:pPr>
      <w:r w:rsidRPr="004E2C47">
        <w:rPr>
          <w:lang w:val="ru-RU"/>
        </w:rPr>
        <w:t>А.</w:t>
      </w:r>
      <w:r w:rsidRPr="004E2C47">
        <w:t> </w:t>
      </w:r>
      <w:r w:rsidRPr="004E2C47">
        <w:rPr>
          <w:lang w:val="ru-RU"/>
        </w:rPr>
        <w:t>С.</w:t>
      </w:r>
      <w:r w:rsidRPr="004E2C47">
        <w:t> </w:t>
      </w:r>
      <w:r w:rsidRPr="004E2C47">
        <w:rPr>
          <w:lang w:val="ru-RU"/>
        </w:rPr>
        <w:t>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E2C47" w:rsidRPr="004E2C47" w:rsidRDefault="004E2C47" w:rsidP="004E2C47">
      <w:pPr>
        <w:rPr>
          <w:lang w:val="ru-RU"/>
        </w:rPr>
      </w:pPr>
      <w:r w:rsidRPr="004E2C47">
        <w:rPr>
          <w:lang w:val="ru-RU"/>
        </w:rPr>
        <w:t>А.</w:t>
      </w:r>
      <w:r w:rsidRPr="004E2C47">
        <w:t> </w:t>
      </w:r>
      <w:r w:rsidRPr="004E2C47">
        <w:rPr>
          <w:lang w:val="ru-RU"/>
        </w:rPr>
        <w:t>С.</w:t>
      </w:r>
      <w:r w:rsidRPr="004E2C47">
        <w:t> </w:t>
      </w:r>
      <w:r w:rsidRPr="004E2C47">
        <w:rPr>
          <w:lang w:val="ru-RU"/>
        </w:rPr>
        <w:t xml:space="preserve">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w:t>
      </w:r>
      <w:r w:rsidRPr="004E2C47">
        <w:rPr>
          <w:lang w:val="ru-RU"/>
        </w:rPr>
        <w:lastRenderedPageBreak/>
        <w:t xml:space="preserve">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w:t>
      </w:r>
      <w:r w:rsidRPr="004E2C47">
        <w:t>XIX</w:t>
      </w:r>
      <w:r w:rsidRPr="004E2C47">
        <w:rPr>
          <w:lang w:val="ru-RU"/>
        </w:rPr>
        <w:t>—ХХ вв.</w:t>
      </w:r>
    </w:p>
    <w:p w:rsidR="004E2C47" w:rsidRPr="004E2C47" w:rsidRDefault="004E2C47" w:rsidP="004E2C47">
      <w:pPr>
        <w:rPr>
          <w:lang w:val="ru-RU"/>
        </w:rPr>
      </w:pPr>
      <w:r w:rsidRPr="004E2C47">
        <w:rPr>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E2C47" w:rsidRPr="004E2C47" w:rsidRDefault="004E2C47" w:rsidP="004E2C47">
      <w:pPr>
        <w:rPr>
          <w:lang w:val="ru-RU"/>
        </w:rPr>
      </w:pPr>
      <w:r w:rsidRPr="004E2C47">
        <w:rPr>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4E2C47" w:rsidRPr="004E2C47" w:rsidRDefault="004E2C47" w:rsidP="004E2C47">
      <w:pPr>
        <w:rPr>
          <w:lang w:val="ru-RU"/>
        </w:rPr>
      </w:pPr>
      <w:r w:rsidRPr="004E2C47">
        <w:rPr>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E2C47">
        <w:t>II</w:t>
      </w:r>
      <w:r w:rsidRPr="004E2C47">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E2C47" w:rsidRPr="004E2C47" w:rsidRDefault="004E2C47" w:rsidP="004E2C47">
      <w:pPr>
        <w:rPr>
          <w:lang w:val="ru-RU"/>
        </w:rPr>
      </w:pPr>
      <w:r w:rsidRPr="004E2C47">
        <w:rPr>
          <w:lang w:val="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E2C47" w:rsidRPr="004E2C47" w:rsidRDefault="004E2C47" w:rsidP="004E2C47">
      <w:pPr>
        <w:rPr>
          <w:lang w:val="ru-RU"/>
        </w:rPr>
      </w:pPr>
      <w:r w:rsidRPr="004E2C47">
        <w:rPr>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E2C47" w:rsidRPr="004E2C47" w:rsidRDefault="004E2C47" w:rsidP="004E2C47">
      <w:pPr>
        <w:rPr>
          <w:lang w:val="ru-RU"/>
        </w:rPr>
      </w:pPr>
      <w:r w:rsidRPr="004E2C47">
        <w:rPr>
          <w:lang w:val="ru-RU"/>
        </w:rPr>
        <w:lastRenderedPageBreak/>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E2C47" w:rsidRPr="004E2C47" w:rsidRDefault="004E2C47" w:rsidP="004E2C47">
      <w:pPr>
        <w:rPr>
          <w:lang w:val="ru-RU"/>
        </w:rPr>
      </w:pPr>
      <w:r w:rsidRPr="004E2C47">
        <w:rPr>
          <w:lang w:val="ru-RU"/>
        </w:rPr>
        <w:t>М.</w:t>
      </w:r>
      <w:r w:rsidRPr="004E2C47">
        <w:t> </w:t>
      </w:r>
      <w:r w:rsidRPr="004E2C47">
        <w:rPr>
          <w:lang w:val="ru-RU"/>
        </w:rPr>
        <w:t>Ю.</w:t>
      </w:r>
      <w:r w:rsidRPr="004E2C47">
        <w:t> </w:t>
      </w:r>
      <w:r w:rsidRPr="004E2C47">
        <w:rPr>
          <w:lang w:val="ru-RU"/>
        </w:rPr>
        <w:t>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E2C47" w:rsidRPr="004E2C47" w:rsidRDefault="004E2C47" w:rsidP="004E2C47">
      <w:pPr>
        <w:rPr>
          <w:lang w:val="ru-RU"/>
        </w:rPr>
      </w:pPr>
      <w:r w:rsidRPr="004E2C47">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E2C47" w:rsidRPr="004E2C47" w:rsidRDefault="004E2C47" w:rsidP="004E2C47">
      <w:pPr>
        <w:rPr>
          <w:lang w:val="ru-RU"/>
        </w:rPr>
      </w:pPr>
      <w:r w:rsidRPr="004E2C47">
        <w:rPr>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E2C47" w:rsidRPr="004E2C47" w:rsidRDefault="004E2C47" w:rsidP="004E2C47">
      <w:pPr>
        <w:rPr>
          <w:lang w:val="ru-RU"/>
        </w:rPr>
      </w:pPr>
      <w:r w:rsidRPr="004E2C47">
        <w:rPr>
          <w:lang w:val="ru-RU"/>
        </w:rPr>
        <w:t xml:space="preserve">Поэма «Песня про царя Ивана Васильевича, молодого опричника и удалого купца Калашникова». Поэма об историческом прошлом Руси. Картины быта </w:t>
      </w:r>
      <w:r w:rsidRPr="004E2C47">
        <w:t>XVI</w:t>
      </w:r>
      <w:r w:rsidRPr="004E2C47">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E2C47" w:rsidRPr="004E2C47" w:rsidRDefault="004E2C47" w:rsidP="004E2C47">
      <w:pPr>
        <w:rPr>
          <w:lang w:val="ru-RU"/>
        </w:rPr>
      </w:pPr>
      <w:r w:rsidRPr="004E2C47">
        <w:rPr>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E2C47" w:rsidRPr="004E2C47" w:rsidRDefault="004E2C47" w:rsidP="004E2C47">
      <w:pPr>
        <w:rPr>
          <w:lang w:val="ru-RU"/>
        </w:rPr>
      </w:pPr>
      <w:r w:rsidRPr="004E2C47">
        <w:rPr>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E2C47" w:rsidRPr="004E2C47" w:rsidRDefault="004E2C47" w:rsidP="004E2C47">
      <w:pPr>
        <w:rPr>
          <w:lang w:val="ru-RU"/>
        </w:rPr>
      </w:pPr>
      <w:r w:rsidRPr="004E2C47">
        <w:rPr>
          <w:lang w:val="ru-RU"/>
        </w:rPr>
        <w:lastRenderedPageBreak/>
        <w:t>Н.</w:t>
      </w:r>
      <w:r w:rsidRPr="004E2C47">
        <w:t> </w:t>
      </w:r>
      <w:r w:rsidRPr="004E2C47">
        <w:rPr>
          <w:lang w:val="ru-RU"/>
        </w:rPr>
        <w:t>В.</w:t>
      </w:r>
      <w:r w:rsidRPr="004E2C47">
        <w:t> </w:t>
      </w:r>
      <w:r w:rsidRPr="004E2C47">
        <w:rPr>
          <w:lang w:val="ru-RU"/>
        </w:rPr>
        <w:t>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E2C47" w:rsidRPr="004E2C47" w:rsidRDefault="004E2C47" w:rsidP="004E2C47">
      <w:pPr>
        <w:rPr>
          <w:lang w:val="ru-RU"/>
        </w:rPr>
      </w:pPr>
      <w:r w:rsidRPr="004E2C47">
        <w:rPr>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E2C47" w:rsidRPr="004E2C47" w:rsidRDefault="004E2C47" w:rsidP="004E2C47">
      <w:pPr>
        <w:rPr>
          <w:lang w:val="ru-RU"/>
        </w:rPr>
      </w:pPr>
      <w:r w:rsidRPr="004E2C47">
        <w:rPr>
          <w:lang w:val="ru-RU"/>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E2C47" w:rsidRPr="004E2C47" w:rsidRDefault="004E2C47" w:rsidP="004E2C47">
      <w:pPr>
        <w:rPr>
          <w:lang w:val="ru-RU"/>
        </w:rPr>
      </w:pPr>
      <w:r w:rsidRPr="004E2C47">
        <w:rPr>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E2C47" w:rsidRPr="004E2C47" w:rsidRDefault="004E2C47" w:rsidP="004E2C47">
      <w:pPr>
        <w:rPr>
          <w:lang w:val="ru-RU"/>
        </w:rPr>
      </w:pPr>
      <w:r w:rsidRPr="004E2C47">
        <w:rPr>
          <w:lang w:val="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4E2C47" w:rsidRPr="004E2C47" w:rsidRDefault="004E2C47" w:rsidP="004E2C47">
      <w:pPr>
        <w:rPr>
          <w:lang w:val="ru-RU"/>
        </w:rPr>
      </w:pPr>
      <w:bookmarkStart w:id="147" w:name="bookmark214"/>
      <w:r w:rsidRPr="004E2C47">
        <w:rPr>
          <w:lang w:val="ru-RU"/>
        </w:rPr>
        <w:t xml:space="preserve">Русская литература </w:t>
      </w:r>
      <w:r w:rsidRPr="004E2C47">
        <w:t>XIX</w:t>
      </w:r>
      <w:r w:rsidRPr="004E2C47">
        <w:rPr>
          <w:lang w:val="ru-RU"/>
        </w:rPr>
        <w:t xml:space="preserve"> в. (вторая половина)</w:t>
      </w:r>
      <w:bookmarkEnd w:id="147"/>
    </w:p>
    <w:p w:rsidR="004E2C47" w:rsidRPr="004E2C47" w:rsidRDefault="004E2C47" w:rsidP="004E2C47">
      <w:pPr>
        <w:rPr>
          <w:lang w:val="ru-RU"/>
        </w:rPr>
      </w:pPr>
      <w:r w:rsidRPr="004E2C47">
        <w:rPr>
          <w:lang w:val="ru-RU"/>
        </w:rPr>
        <w:t>Ф.</w:t>
      </w:r>
      <w:r w:rsidRPr="004E2C47">
        <w:t> </w:t>
      </w:r>
      <w:r w:rsidRPr="004E2C47">
        <w:rPr>
          <w:lang w:val="ru-RU"/>
        </w:rPr>
        <w:t>И.</w:t>
      </w:r>
      <w:r w:rsidRPr="004E2C47">
        <w:t> </w:t>
      </w:r>
      <w:r w:rsidRPr="004E2C47">
        <w:rPr>
          <w:lang w:val="ru-RU"/>
        </w:rPr>
        <w:t>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4E2C47" w:rsidRPr="004E2C47" w:rsidRDefault="004E2C47" w:rsidP="004E2C47">
      <w:pPr>
        <w:rPr>
          <w:lang w:val="ru-RU"/>
        </w:rPr>
      </w:pPr>
      <w:r w:rsidRPr="004E2C47">
        <w:rPr>
          <w:lang w:val="ru-RU"/>
        </w:rPr>
        <w:t>А.</w:t>
      </w:r>
      <w:r w:rsidRPr="004E2C47">
        <w:t> </w:t>
      </w:r>
      <w:r w:rsidRPr="004E2C47">
        <w:rPr>
          <w:lang w:val="ru-RU"/>
        </w:rPr>
        <w:t>А.</w:t>
      </w:r>
      <w:r w:rsidRPr="004E2C47">
        <w:t> </w:t>
      </w:r>
      <w:r w:rsidRPr="004E2C47">
        <w:rPr>
          <w:lang w:val="ru-RU"/>
        </w:rPr>
        <w:t>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4E2C47" w:rsidRPr="004E2C47" w:rsidRDefault="004E2C47" w:rsidP="004E2C47">
      <w:pPr>
        <w:rPr>
          <w:lang w:val="ru-RU"/>
        </w:rPr>
      </w:pPr>
      <w:r w:rsidRPr="004E2C47">
        <w:rPr>
          <w:lang w:val="ru-RU"/>
        </w:rPr>
        <w:lastRenderedPageBreak/>
        <w:t>И.</w:t>
      </w:r>
      <w:r w:rsidRPr="004E2C47">
        <w:t> </w:t>
      </w:r>
      <w:r w:rsidRPr="004E2C47">
        <w:rPr>
          <w:lang w:val="ru-RU"/>
        </w:rPr>
        <w:t>С.</w:t>
      </w:r>
      <w:r w:rsidRPr="004E2C47">
        <w:t> </w:t>
      </w:r>
      <w:r w:rsidRPr="004E2C47">
        <w:rPr>
          <w:lang w:val="ru-RU"/>
        </w:rPr>
        <w:t>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E2C47" w:rsidRPr="004E2C47" w:rsidRDefault="004E2C47" w:rsidP="004E2C47">
      <w:pPr>
        <w:rPr>
          <w:lang w:val="ru-RU"/>
        </w:rPr>
      </w:pPr>
      <w:r w:rsidRPr="004E2C47">
        <w:rPr>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4E2C47" w:rsidRPr="004E2C47" w:rsidRDefault="004E2C47" w:rsidP="004E2C47">
      <w:pPr>
        <w:rPr>
          <w:lang w:val="ru-RU"/>
        </w:rPr>
      </w:pPr>
      <w:r w:rsidRPr="004E2C47">
        <w:rPr>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4E2C47" w:rsidRPr="004E2C47" w:rsidRDefault="004E2C47" w:rsidP="004E2C47">
      <w:pPr>
        <w:rPr>
          <w:lang w:val="ru-RU"/>
        </w:rPr>
      </w:pPr>
      <w:r w:rsidRPr="004E2C47">
        <w:rPr>
          <w:lang w:val="ru-RU"/>
        </w:rPr>
        <w:t>Н.</w:t>
      </w:r>
      <w:r w:rsidRPr="004E2C47">
        <w:t> </w:t>
      </w:r>
      <w:r w:rsidRPr="004E2C47">
        <w:rPr>
          <w:lang w:val="ru-RU"/>
        </w:rPr>
        <w:t>А.</w:t>
      </w:r>
      <w:r w:rsidRPr="004E2C47">
        <w:t> </w:t>
      </w:r>
      <w:r w:rsidRPr="004E2C47">
        <w:rPr>
          <w:lang w:val="ru-RU"/>
        </w:rPr>
        <w:t>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E2C47" w:rsidRPr="004E2C47" w:rsidRDefault="004E2C47" w:rsidP="004E2C47">
      <w:pPr>
        <w:rPr>
          <w:lang w:val="ru-RU"/>
        </w:rPr>
      </w:pPr>
      <w:r w:rsidRPr="004E2C47">
        <w:rPr>
          <w:lang w:val="ru-RU"/>
        </w:rPr>
        <w:t>Л.</w:t>
      </w:r>
      <w:r w:rsidRPr="004E2C47">
        <w:t> </w:t>
      </w:r>
      <w:r w:rsidRPr="004E2C47">
        <w:rPr>
          <w:lang w:val="ru-RU"/>
        </w:rPr>
        <w:t>Н.</w:t>
      </w:r>
      <w:r w:rsidRPr="004E2C47">
        <w:t> </w:t>
      </w:r>
      <w:r w:rsidRPr="004E2C47">
        <w:rPr>
          <w:lang w:val="ru-RU"/>
        </w:rPr>
        <w:t>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E2C47" w:rsidRPr="004E2C47" w:rsidRDefault="004E2C47" w:rsidP="004E2C47">
      <w:pPr>
        <w:rPr>
          <w:lang w:val="ru-RU"/>
        </w:rPr>
      </w:pPr>
      <w:r w:rsidRPr="004E2C47">
        <w:rPr>
          <w:lang w:val="ru-RU"/>
        </w:rPr>
        <w:t>А.</w:t>
      </w:r>
      <w:r w:rsidRPr="004E2C47">
        <w:t> </w:t>
      </w:r>
      <w:r w:rsidRPr="004E2C47">
        <w:rPr>
          <w:lang w:val="ru-RU"/>
        </w:rPr>
        <w:t>П.</w:t>
      </w:r>
      <w:r w:rsidRPr="004E2C47">
        <w:t> </w:t>
      </w:r>
      <w:r w:rsidRPr="004E2C47">
        <w:rPr>
          <w:lang w:val="ru-RU"/>
        </w:rPr>
        <w:t>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E2C47" w:rsidRPr="004E2C47" w:rsidRDefault="004E2C47" w:rsidP="004E2C47">
      <w:pPr>
        <w:rPr>
          <w:lang w:val="ru-RU"/>
        </w:rPr>
      </w:pPr>
      <w:bookmarkStart w:id="148" w:name="bookmark215"/>
      <w:r w:rsidRPr="004E2C47">
        <w:rPr>
          <w:lang w:val="ru-RU"/>
        </w:rPr>
        <w:t xml:space="preserve">Русская литература </w:t>
      </w:r>
      <w:r w:rsidRPr="004E2C47">
        <w:t>XX</w:t>
      </w:r>
      <w:r w:rsidRPr="004E2C47">
        <w:rPr>
          <w:lang w:val="ru-RU"/>
        </w:rPr>
        <w:t xml:space="preserve"> в. (первая половина)</w:t>
      </w:r>
      <w:bookmarkEnd w:id="148"/>
    </w:p>
    <w:p w:rsidR="004E2C47" w:rsidRPr="004E2C47" w:rsidRDefault="004E2C47" w:rsidP="004E2C47">
      <w:pPr>
        <w:rPr>
          <w:lang w:val="ru-RU"/>
        </w:rPr>
      </w:pPr>
      <w:r w:rsidRPr="004E2C47">
        <w:rPr>
          <w:lang w:val="ru-RU"/>
        </w:rPr>
        <w:t>И.</w:t>
      </w:r>
      <w:r w:rsidRPr="004E2C47">
        <w:t> </w:t>
      </w:r>
      <w:r w:rsidRPr="004E2C47">
        <w:rPr>
          <w:lang w:val="ru-RU"/>
        </w:rPr>
        <w:t>А.</w:t>
      </w:r>
      <w:r w:rsidRPr="004E2C47">
        <w:t> </w:t>
      </w:r>
      <w:r w:rsidRPr="004E2C47">
        <w:rPr>
          <w:lang w:val="ru-RU"/>
        </w:rPr>
        <w:t>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E2C47" w:rsidRPr="004E2C47" w:rsidRDefault="004E2C47" w:rsidP="004E2C47">
      <w:pPr>
        <w:rPr>
          <w:lang w:val="ru-RU"/>
        </w:rPr>
      </w:pPr>
      <w:r w:rsidRPr="004E2C47">
        <w:rPr>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E2C47" w:rsidRPr="004E2C47" w:rsidRDefault="004E2C47" w:rsidP="004E2C47">
      <w:pPr>
        <w:rPr>
          <w:lang w:val="ru-RU"/>
        </w:rPr>
      </w:pPr>
      <w:r w:rsidRPr="004E2C47">
        <w:rPr>
          <w:lang w:val="ru-RU"/>
        </w:rPr>
        <w:t>А.</w:t>
      </w:r>
      <w:r w:rsidRPr="004E2C47">
        <w:t> </w:t>
      </w:r>
      <w:r w:rsidRPr="004E2C47">
        <w:rPr>
          <w:lang w:val="ru-RU"/>
        </w:rPr>
        <w:t>И.</w:t>
      </w:r>
      <w:r w:rsidRPr="004E2C47">
        <w:t> </w:t>
      </w:r>
      <w:r w:rsidRPr="004E2C47">
        <w:rPr>
          <w:lang w:val="ru-RU"/>
        </w:rPr>
        <w:t>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4E2C47" w:rsidRPr="004E2C47" w:rsidRDefault="004E2C47" w:rsidP="004E2C47">
      <w:pPr>
        <w:rPr>
          <w:lang w:val="ru-RU"/>
        </w:rPr>
      </w:pPr>
      <w:r w:rsidRPr="004E2C47">
        <w:rPr>
          <w:lang w:val="ru-RU"/>
        </w:rPr>
        <w:t>М.</w:t>
      </w:r>
      <w:r w:rsidRPr="004E2C47">
        <w:t> </w:t>
      </w:r>
      <w:r w:rsidRPr="004E2C47">
        <w:rPr>
          <w:lang w:val="ru-RU"/>
        </w:rPr>
        <w:t>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E2C47" w:rsidRPr="004E2C47" w:rsidRDefault="004E2C47" w:rsidP="004E2C47">
      <w:pPr>
        <w:rPr>
          <w:lang w:val="ru-RU"/>
        </w:rPr>
      </w:pPr>
      <w:r w:rsidRPr="004E2C47">
        <w:rPr>
          <w:lang w:val="ru-RU"/>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E2C47" w:rsidRPr="004E2C47" w:rsidRDefault="004E2C47" w:rsidP="004E2C47">
      <w:pPr>
        <w:rPr>
          <w:lang w:val="ru-RU"/>
        </w:rPr>
      </w:pPr>
      <w:r w:rsidRPr="004E2C47">
        <w:rPr>
          <w:lang w:val="ru-RU"/>
        </w:rPr>
        <w:lastRenderedPageBreak/>
        <w:t>А.</w:t>
      </w:r>
      <w:r w:rsidRPr="004E2C47">
        <w:t> </w:t>
      </w:r>
      <w:r w:rsidRPr="004E2C47">
        <w:rPr>
          <w:lang w:val="ru-RU"/>
        </w:rPr>
        <w:t>А.</w:t>
      </w:r>
      <w:r w:rsidRPr="004E2C47">
        <w:t> </w:t>
      </w:r>
      <w:r w:rsidRPr="004E2C47">
        <w:rPr>
          <w:lang w:val="ru-RU"/>
        </w:rPr>
        <w:t>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4E2C47" w:rsidRPr="004E2C47" w:rsidRDefault="004E2C47" w:rsidP="004E2C47">
      <w:pPr>
        <w:rPr>
          <w:lang w:val="ru-RU"/>
        </w:rPr>
      </w:pPr>
      <w:r w:rsidRPr="004E2C47">
        <w:rPr>
          <w:lang w:val="ru-RU"/>
        </w:rPr>
        <w:t>В.</w:t>
      </w:r>
      <w:r w:rsidRPr="004E2C47">
        <w:t> </w:t>
      </w:r>
      <w:r w:rsidRPr="004E2C47">
        <w:rPr>
          <w:lang w:val="ru-RU"/>
        </w:rPr>
        <w:t>В.</w:t>
      </w:r>
      <w:r w:rsidRPr="004E2C47">
        <w:t> </w:t>
      </w:r>
      <w:r w:rsidRPr="004E2C47">
        <w:rPr>
          <w:lang w:val="ru-RU"/>
        </w:rPr>
        <w:t>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E2C47" w:rsidRPr="004E2C47" w:rsidRDefault="004E2C47" w:rsidP="004E2C47">
      <w:pPr>
        <w:rPr>
          <w:lang w:val="ru-RU"/>
        </w:rPr>
      </w:pPr>
      <w:r w:rsidRPr="004E2C47">
        <w:rPr>
          <w:lang w:val="ru-RU"/>
        </w:rPr>
        <w:t>С.</w:t>
      </w:r>
      <w:r w:rsidRPr="004E2C47">
        <w:t> </w:t>
      </w:r>
      <w:r w:rsidRPr="004E2C47">
        <w:rPr>
          <w:lang w:val="ru-RU"/>
        </w:rPr>
        <w:t>А.</w:t>
      </w:r>
      <w:r w:rsidRPr="004E2C47">
        <w:t> </w:t>
      </w:r>
      <w:r w:rsidRPr="004E2C47">
        <w:rPr>
          <w:lang w:val="ru-RU"/>
        </w:rPr>
        <w:t>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E2C47" w:rsidRPr="004E2C47" w:rsidRDefault="004E2C47" w:rsidP="004E2C47">
      <w:pPr>
        <w:rPr>
          <w:lang w:val="ru-RU"/>
        </w:rPr>
      </w:pPr>
      <w:r w:rsidRPr="004E2C47">
        <w:rPr>
          <w:lang w:val="ru-RU"/>
        </w:rPr>
        <w:t>А.</w:t>
      </w:r>
      <w:r w:rsidRPr="004E2C47">
        <w:t> </w:t>
      </w:r>
      <w:r w:rsidRPr="004E2C47">
        <w:rPr>
          <w:lang w:val="ru-RU"/>
        </w:rPr>
        <w:t>А.</w:t>
      </w:r>
      <w:r w:rsidRPr="004E2C47">
        <w:t> </w:t>
      </w:r>
      <w:r w:rsidRPr="004E2C47">
        <w:rPr>
          <w:lang w:val="ru-RU"/>
        </w:rPr>
        <w:t>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4E2C47" w:rsidRPr="004E2C47" w:rsidRDefault="004E2C47" w:rsidP="004E2C47">
      <w:pPr>
        <w:rPr>
          <w:lang w:val="ru-RU"/>
        </w:rPr>
      </w:pPr>
      <w:r w:rsidRPr="004E2C47">
        <w:rPr>
          <w:lang w:val="ru-RU"/>
        </w:rPr>
        <w:t>А.</w:t>
      </w:r>
      <w:r w:rsidRPr="004E2C47">
        <w:t> </w:t>
      </w:r>
      <w:r w:rsidRPr="004E2C47">
        <w:rPr>
          <w:lang w:val="ru-RU"/>
        </w:rPr>
        <w:t>П.</w:t>
      </w:r>
      <w:r w:rsidRPr="004E2C47">
        <w:t> </w:t>
      </w:r>
      <w:r w:rsidRPr="004E2C47">
        <w:rPr>
          <w:lang w:val="ru-RU"/>
        </w:rPr>
        <w:t>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4E2C47" w:rsidRPr="004E2C47" w:rsidRDefault="004E2C47" w:rsidP="004E2C47">
      <w:pPr>
        <w:rPr>
          <w:lang w:val="ru-RU"/>
        </w:rPr>
      </w:pPr>
      <w:r w:rsidRPr="004E2C47">
        <w:rPr>
          <w:lang w:val="ru-RU"/>
        </w:rPr>
        <w:t>А.</w:t>
      </w:r>
      <w:r w:rsidRPr="004E2C47">
        <w:t> </w:t>
      </w:r>
      <w:r w:rsidRPr="004E2C47">
        <w:rPr>
          <w:lang w:val="ru-RU"/>
        </w:rPr>
        <w:t>С.</w:t>
      </w:r>
      <w:r w:rsidRPr="004E2C47">
        <w:t> </w:t>
      </w:r>
      <w:r w:rsidRPr="004E2C47">
        <w:rPr>
          <w:lang w:val="ru-RU"/>
        </w:rPr>
        <w:t>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E2C47" w:rsidRPr="004E2C47" w:rsidRDefault="004E2C47" w:rsidP="004E2C47">
      <w:pPr>
        <w:rPr>
          <w:lang w:val="ru-RU"/>
        </w:rPr>
      </w:pPr>
      <w:r w:rsidRPr="004E2C47">
        <w:rPr>
          <w:lang w:val="ru-RU"/>
        </w:rPr>
        <w:t>М.</w:t>
      </w:r>
      <w:r w:rsidRPr="004E2C47">
        <w:t> </w:t>
      </w:r>
      <w:r w:rsidRPr="004E2C47">
        <w:rPr>
          <w:lang w:val="ru-RU"/>
        </w:rPr>
        <w:t>А.</w:t>
      </w:r>
      <w:r w:rsidRPr="004E2C47">
        <w:t> </w:t>
      </w:r>
      <w:r w:rsidRPr="004E2C47">
        <w:rPr>
          <w:lang w:val="ru-RU"/>
        </w:rPr>
        <w:t>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E2C47" w:rsidRPr="004E2C47" w:rsidRDefault="004E2C47" w:rsidP="004E2C47">
      <w:pPr>
        <w:rPr>
          <w:lang w:val="ru-RU"/>
        </w:rPr>
      </w:pPr>
      <w:bookmarkStart w:id="149" w:name="bookmark216"/>
      <w:r w:rsidRPr="004E2C47">
        <w:rPr>
          <w:lang w:val="ru-RU"/>
        </w:rPr>
        <w:t xml:space="preserve">Русская литература </w:t>
      </w:r>
      <w:r w:rsidRPr="004E2C47">
        <w:t>XX</w:t>
      </w:r>
      <w:r w:rsidRPr="004E2C47">
        <w:rPr>
          <w:lang w:val="ru-RU"/>
        </w:rPr>
        <w:t xml:space="preserve"> в. (вторая половина)</w:t>
      </w:r>
      <w:bookmarkEnd w:id="149"/>
    </w:p>
    <w:p w:rsidR="004E2C47" w:rsidRPr="004E2C47" w:rsidRDefault="004E2C47" w:rsidP="004E2C47">
      <w:pPr>
        <w:rPr>
          <w:lang w:val="ru-RU"/>
        </w:rPr>
      </w:pPr>
      <w:r w:rsidRPr="004E2C47">
        <w:t>A</w:t>
      </w:r>
      <w:r w:rsidRPr="004E2C47">
        <w:rPr>
          <w:lang w:val="ru-RU"/>
        </w:rPr>
        <w:t>.</w:t>
      </w:r>
      <w:r w:rsidRPr="004E2C47">
        <w:t> </w:t>
      </w:r>
      <w:r w:rsidRPr="004E2C47">
        <w:rPr>
          <w:lang w:val="ru-RU"/>
        </w:rPr>
        <w:t>Т.</w:t>
      </w:r>
      <w:r w:rsidRPr="004E2C47">
        <w:t> </w:t>
      </w:r>
      <w:r w:rsidRPr="004E2C47">
        <w:rPr>
          <w:lang w:val="ru-RU"/>
        </w:rPr>
        <w:t>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E2C47" w:rsidRPr="004E2C47" w:rsidRDefault="004E2C47" w:rsidP="004E2C47">
      <w:pPr>
        <w:rPr>
          <w:lang w:val="ru-RU"/>
        </w:rPr>
      </w:pPr>
      <w:r w:rsidRPr="004E2C47">
        <w:rPr>
          <w:lang w:val="ru-RU"/>
        </w:rPr>
        <w:t>М.</w:t>
      </w:r>
      <w:r w:rsidRPr="004E2C47">
        <w:t> </w:t>
      </w:r>
      <w:r w:rsidRPr="004E2C47">
        <w:rPr>
          <w:lang w:val="ru-RU"/>
        </w:rPr>
        <w:t>А.</w:t>
      </w:r>
      <w:r w:rsidRPr="004E2C47">
        <w:t> </w:t>
      </w:r>
      <w:r w:rsidRPr="004E2C47">
        <w:rPr>
          <w:lang w:val="ru-RU"/>
        </w:rPr>
        <w:t>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E2C47" w:rsidRPr="004E2C47" w:rsidRDefault="004E2C47" w:rsidP="004E2C47">
      <w:pPr>
        <w:rPr>
          <w:lang w:val="ru-RU"/>
        </w:rPr>
      </w:pPr>
      <w:r w:rsidRPr="004E2C47">
        <w:rPr>
          <w:lang w:val="ru-RU"/>
        </w:rPr>
        <w:t>Н.</w:t>
      </w:r>
      <w:r w:rsidRPr="004E2C47">
        <w:t> </w:t>
      </w:r>
      <w:r w:rsidRPr="004E2C47">
        <w:rPr>
          <w:lang w:val="ru-RU"/>
        </w:rPr>
        <w:t>М.</w:t>
      </w:r>
      <w:r w:rsidRPr="004E2C47">
        <w:t> </w:t>
      </w:r>
      <w:r w:rsidRPr="004E2C47">
        <w:rPr>
          <w:lang w:val="ru-RU"/>
        </w:rPr>
        <w:t>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4E2C47" w:rsidRPr="004E2C47" w:rsidRDefault="004E2C47" w:rsidP="004E2C47">
      <w:pPr>
        <w:rPr>
          <w:lang w:val="ru-RU"/>
        </w:rPr>
      </w:pPr>
      <w:r w:rsidRPr="004E2C47">
        <w:lastRenderedPageBreak/>
        <w:t>B</w:t>
      </w:r>
      <w:r w:rsidRPr="004E2C47">
        <w:rPr>
          <w:lang w:val="ru-RU"/>
        </w:rPr>
        <w:t>.</w:t>
      </w:r>
      <w:r w:rsidRPr="004E2C47">
        <w:t> </w:t>
      </w:r>
      <w:r w:rsidRPr="004E2C47">
        <w:rPr>
          <w:lang w:val="ru-RU"/>
        </w:rPr>
        <w:t>М.</w:t>
      </w:r>
      <w:r w:rsidRPr="004E2C47">
        <w:t> </w:t>
      </w:r>
      <w:r w:rsidRPr="004E2C47">
        <w:rPr>
          <w:lang w:val="ru-RU"/>
        </w:rPr>
        <w:t>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E2C47" w:rsidRPr="004E2C47" w:rsidRDefault="004E2C47" w:rsidP="004E2C47">
      <w:pPr>
        <w:rPr>
          <w:lang w:val="ru-RU"/>
        </w:rPr>
      </w:pPr>
      <w:r w:rsidRPr="004E2C47">
        <w:rPr>
          <w:lang w:val="ru-RU"/>
        </w:rPr>
        <w:t>В.</w:t>
      </w:r>
      <w:r w:rsidRPr="004E2C47">
        <w:t> </w:t>
      </w:r>
      <w:r w:rsidRPr="004E2C47">
        <w:rPr>
          <w:lang w:val="ru-RU"/>
        </w:rPr>
        <w:t>Г.</w:t>
      </w:r>
      <w:r w:rsidRPr="004E2C47">
        <w:t> </w:t>
      </w:r>
      <w:r w:rsidRPr="004E2C47">
        <w:rPr>
          <w:lang w:val="ru-RU"/>
        </w:rPr>
        <w:t>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E2C47" w:rsidRPr="004E2C47" w:rsidRDefault="004E2C47" w:rsidP="004E2C47">
      <w:pPr>
        <w:rPr>
          <w:lang w:val="ru-RU"/>
        </w:rPr>
      </w:pPr>
      <w:r w:rsidRPr="004E2C47">
        <w:rPr>
          <w:lang w:val="ru-RU"/>
        </w:rPr>
        <w:t>В.</w:t>
      </w:r>
      <w:r w:rsidRPr="004E2C47">
        <w:t> </w:t>
      </w:r>
      <w:r w:rsidRPr="004E2C47">
        <w:rPr>
          <w:lang w:val="ru-RU"/>
        </w:rPr>
        <w:t>П.</w:t>
      </w:r>
      <w:r w:rsidRPr="004E2C47">
        <w:t> </w:t>
      </w:r>
      <w:r w:rsidRPr="004E2C47">
        <w:rPr>
          <w:lang w:val="ru-RU"/>
        </w:rPr>
        <w:t>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4E2C47" w:rsidRPr="004E2C47" w:rsidRDefault="004E2C47" w:rsidP="004E2C47">
      <w:pPr>
        <w:rPr>
          <w:lang w:val="ru-RU"/>
        </w:rPr>
      </w:pPr>
      <w:r w:rsidRPr="004E2C47">
        <w:rPr>
          <w:lang w:val="ru-RU"/>
        </w:rPr>
        <w:t>А.</w:t>
      </w:r>
      <w:r w:rsidRPr="004E2C47">
        <w:t> </w:t>
      </w:r>
      <w:r w:rsidRPr="004E2C47">
        <w:rPr>
          <w:lang w:val="ru-RU"/>
        </w:rPr>
        <w:t>И.</w:t>
      </w:r>
      <w:r w:rsidRPr="004E2C47">
        <w:t> </w:t>
      </w:r>
      <w:r w:rsidRPr="004E2C47">
        <w:rPr>
          <w:lang w:val="ru-RU"/>
        </w:rPr>
        <w:t>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E2C47" w:rsidRPr="004E2C47" w:rsidRDefault="004E2C47" w:rsidP="004E2C47">
      <w:pPr>
        <w:rPr>
          <w:lang w:val="ru-RU"/>
        </w:rPr>
      </w:pPr>
      <w:bookmarkStart w:id="150" w:name="bookmark217"/>
      <w:r w:rsidRPr="004E2C47">
        <w:rPr>
          <w:lang w:val="ru-RU"/>
        </w:rPr>
        <w:t>Литература народов России</w:t>
      </w:r>
      <w:bookmarkEnd w:id="150"/>
    </w:p>
    <w:p w:rsidR="004E2C47" w:rsidRPr="004E2C47" w:rsidRDefault="004E2C47" w:rsidP="004E2C47">
      <w:pPr>
        <w:rPr>
          <w:lang w:val="ru-RU"/>
        </w:rPr>
      </w:pPr>
      <w:r w:rsidRPr="004E2C47">
        <w:rPr>
          <w:lang w:val="ru-RU"/>
        </w:rPr>
        <w:t>Г.</w:t>
      </w:r>
      <w:r w:rsidRPr="004E2C47">
        <w:t> </w:t>
      </w:r>
      <w:r w:rsidRPr="004E2C47">
        <w:rPr>
          <w:lang w:val="ru-RU"/>
        </w:rPr>
        <w:t>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4E2C47" w:rsidRPr="004E2C47" w:rsidRDefault="004E2C47" w:rsidP="004E2C47">
      <w:pPr>
        <w:rPr>
          <w:lang w:val="ru-RU"/>
        </w:rPr>
      </w:pPr>
      <w:r w:rsidRPr="004E2C47">
        <w:rPr>
          <w:lang w:val="ru-RU"/>
        </w:rPr>
        <w:t>М.</w:t>
      </w:r>
      <w:r w:rsidRPr="004E2C47">
        <w:t> </w:t>
      </w:r>
      <w:r w:rsidRPr="004E2C47">
        <w:rPr>
          <w:lang w:val="ru-RU"/>
        </w:rPr>
        <w:t>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4E2C47" w:rsidRPr="004E2C47" w:rsidRDefault="004E2C47" w:rsidP="004E2C47">
      <w:pPr>
        <w:rPr>
          <w:lang w:val="ru-RU"/>
        </w:rPr>
      </w:pPr>
      <w:r w:rsidRPr="004E2C47">
        <w:rPr>
          <w:lang w:val="ru-RU"/>
        </w:rPr>
        <w:t>К.</w:t>
      </w:r>
      <w:r w:rsidRPr="004E2C47">
        <w:t> </w:t>
      </w:r>
      <w:r w:rsidRPr="004E2C47">
        <w:rPr>
          <w:lang w:val="ru-RU"/>
        </w:rPr>
        <w:t>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E2C47" w:rsidRPr="004E2C47" w:rsidRDefault="004E2C47" w:rsidP="004E2C47">
      <w:pPr>
        <w:rPr>
          <w:lang w:val="ru-RU"/>
        </w:rPr>
      </w:pPr>
      <w:r w:rsidRPr="004E2C47">
        <w:rPr>
          <w:lang w:val="ru-RU"/>
        </w:rPr>
        <w:t>Р.</w:t>
      </w:r>
      <w:r w:rsidRPr="004E2C47">
        <w:t> </w:t>
      </w:r>
      <w:r w:rsidRPr="004E2C47">
        <w:rPr>
          <w:lang w:val="ru-RU"/>
        </w:rPr>
        <w:t>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E2C47" w:rsidRPr="004E2C47" w:rsidRDefault="004E2C47" w:rsidP="004E2C47">
      <w:pPr>
        <w:rPr>
          <w:lang w:val="ru-RU"/>
        </w:rPr>
      </w:pPr>
      <w:bookmarkStart w:id="151" w:name="bookmark218"/>
      <w:r w:rsidRPr="004E2C47">
        <w:rPr>
          <w:lang w:val="ru-RU"/>
        </w:rPr>
        <w:t>Зарубежная литература</w:t>
      </w:r>
      <w:bookmarkEnd w:id="151"/>
    </w:p>
    <w:p w:rsidR="004E2C47" w:rsidRPr="004E2C47" w:rsidRDefault="004E2C47" w:rsidP="004E2C47">
      <w:pPr>
        <w:rPr>
          <w:lang w:val="ru-RU"/>
        </w:rPr>
      </w:pPr>
      <w:r w:rsidRPr="004E2C47">
        <w:rPr>
          <w:lang w:val="ru-RU"/>
        </w:rPr>
        <w:t>Гомер. Поэма «Одиссея» (фрагмент «Одиссей у Циклопа»). Мифологи-ческая основа античной литературы. Приключения</w:t>
      </w:r>
    </w:p>
    <w:p w:rsidR="004E2C47" w:rsidRPr="004E2C47" w:rsidRDefault="004E2C47" w:rsidP="004E2C47">
      <w:pPr>
        <w:rPr>
          <w:lang w:val="ru-RU"/>
        </w:rPr>
      </w:pPr>
      <w:r w:rsidRPr="004E2C47">
        <w:rPr>
          <w:lang w:val="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E2C47" w:rsidRPr="004E2C47" w:rsidRDefault="004E2C47" w:rsidP="004E2C47">
      <w:pPr>
        <w:rPr>
          <w:lang w:val="ru-RU"/>
        </w:rPr>
      </w:pPr>
      <w:r w:rsidRPr="004E2C47">
        <w:rPr>
          <w:lang w:val="ru-RU"/>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E2C47" w:rsidRPr="004E2C47" w:rsidRDefault="004E2C47" w:rsidP="004E2C47">
      <w:pPr>
        <w:rPr>
          <w:lang w:val="ru-RU"/>
        </w:rPr>
      </w:pPr>
      <w:r w:rsidRPr="004E2C47">
        <w:rPr>
          <w:lang w:val="ru-RU"/>
        </w:rPr>
        <w:lastRenderedPageBreak/>
        <w:t>У.</w:t>
      </w:r>
      <w:r w:rsidRPr="004E2C47">
        <w:t> </w:t>
      </w:r>
      <w:r w:rsidRPr="004E2C47">
        <w:rPr>
          <w:lang w:val="ru-RU"/>
        </w:rPr>
        <w:t>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E2C47" w:rsidRPr="004E2C47" w:rsidRDefault="004E2C47" w:rsidP="004E2C47">
      <w:pPr>
        <w:rPr>
          <w:lang w:val="ru-RU"/>
        </w:rPr>
      </w:pPr>
      <w:r w:rsidRPr="004E2C47">
        <w:rPr>
          <w:lang w:val="ru-RU"/>
        </w:rPr>
        <w:t>Сонет № 130 «Её глаза на звезды не похожи.». Любовь и творчество как основные темы сонетов. Образ возлюбленной в сонетах Шекспира.</w:t>
      </w:r>
    </w:p>
    <w:p w:rsidR="004E2C47" w:rsidRPr="004E2C47" w:rsidRDefault="004E2C47" w:rsidP="004E2C47">
      <w:pPr>
        <w:rPr>
          <w:lang w:val="ru-RU"/>
        </w:rPr>
      </w:pPr>
      <w:r w:rsidRPr="004E2C47">
        <w:rPr>
          <w:lang w:val="ru-RU"/>
        </w:rPr>
        <w:t>М.</w:t>
      </w:r>
      <w:r w:rsidRPr="004E2C47">
        <w:t> </w:t>
      </w:r>
      <w:r w:rsidRPr="004E2C47">
        <w:rPr>
          <w:lang w:val="ru-RU"/>
        </w:rPr>
        <w:t>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E2C47" w:rsidRPr="004E2C47" w:rsidRDefault="004E2C47" w:rsidP="004E2C47">
      <w:pPr>
        <w:rPr>
          <w:lang w:val="ru-RU"/>
        </w:rPr>
      </w:pPr>
      <w:r w:rsidRPr="004E2C47">
        <w:rPr>
          <w:lang w:val="ru-RU"/>
        </w:rPr>
        <w:t>Д.</w:t>
      </w:r>
      <w:r w:rsidRPr="004E2C47">
        <w:t> </w:t>
      </w:r>
      <w:r w:rsidRPr="004E2C47">
        <w:rPr>
          <w:lang w:val="ru-RU"/>
        </w:rPr>
        <w:t>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E2C47" w:rsidRPr="004E2C47" w:rsidRDefault="004E2C47" w:rsidP="004E2C47">
      <w:pPr>
        <w:rPr>
          <w:lang w:val="ru-RU"/>
        </w:rPr>
      </w:pPr>
      <w:r w:rsidRPr="004E2C47">
        <w:rPr>
          <w:lang w:val="ru-RU"/>
        </w:rPr>
        <w:t>И.</w:t>
      </w:r>
      <w:r w:rsidRPr="004E2C47">
        <w:t> </w:t>
      </w:r>
      <w:r w:rsidRPr="004E2C47">
        <w:rPr>
          <w:lang w:val="ru-RU"/>
        </w:rPr>
        <w:t>В.</w:t>
      </w:r>
      <w:r w:rsidRPr="004E2C47">
        <w:t> </w:t>
      </w:r>
      <w:r w:rsidRPr="004E2C47">
        <w:rPr>
          <w:lang w:val="ru-RU"/>
        </w:rPr>
        <w:t>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E2C47" w:rsidRPr="004E2C47" w:rsidRDefault="004E2C47" w:rsidP="004E2C47">
      <w:pPr>
        <w:rPr>
          <w:lang w:val="ru-RU"/>
        </w:rPr>
      </w:pPr>
      <w:r w:rsidRPr="004E2C47">
        <w:rPr>
          <w:lang w:val="ru-RU"/>
        </w:rPr>
        <w:t>Ж.</w:t>
      </w:r>
      <w:r w:rsidRPr="004E2C47">
        <w:t> </w:t>
      </w:r>
      <w:r w:rsidRPr="004E2C47">
        <w:rPr>
          <w:lang w:val="ru-RU"/>
        </w:rPr>
        <w:t>Б.</w:t>
      </w:r>
      <w:r w:rsidRPr="004E2C47">
        <w:t> </w:t>
      </w:r>
      <w:r w:rsidRPr="004E2C47">
        <w:rPr>
          <w:lang w:val="ru-RU"/>
        </w:rPr>
        <w:t>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E2C47" w:rsidRPr="004E2C47" w:rsidRDefault="004E2C47" w:rsidP="004E2C47">
      <w:pPr>
        <w:rPr>
          <w:lang w:val="ru-RU"/>
        </w:rPr>
      </w:pPr>
      <w:r w:rsidRPr="004E2C47">
        <w:rPr>
          <w:lang w:val="ru-RU"/>
        </w:rPr>
        <w:t>Дж.</w:t>
      </w:r>
      <w:r w:rsidRPr="004E2C47">
        <w:t> </w:t>
      </w:r>
      <w:r w:rsidRPr="004E2C47">
        <w:rPr>
          <w:lang w:val="ru-RU"/>
        </w:rPr>
        <w:t>Г.</w:t>
      </w:r>
      <w:r w:rsidRPr="004E2C47">
        <w:t> </w:t>
      </w:r>
      <w:r w:rsidRPr="004E2C47">
        <w:rPr>
          <w:lang w:val="ru-RU"/>
        </w:rPr>
        <w:t>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E2C47" w:rsidRPr="004E2C47" w:rsidRDefault="004E2C47" w:rsidP="004E2C47">
      <w:pPr>
        <w:rPr>
          <w:lang w:val="ru-RU"/>
        </w:rPr>
      </w:pPr>
      <w:r w:rsidRPr="004E2C47">
        <w:rPr>
          <w:lang w:val="ru-RU"/>
        </w:rPr>
        <w:t>А.</w:t>
      </w:r>
      <w:r w:rsidRPr="004E2C47">
        <w:t> </w:t>
      </w:r>
      <w:r w:rsidRPr="004E2C47">
        <w:rPr>
          <w:lang w:val="ru-RU"/>
        </w:rPr>
        <w:t>Де</w:t>
      </w:r>
      <w:r w:rsidRPr="004E2C47">
        <w:t> </w:t>
      </w:r>
      <w:r w:rsidRPr="004E2C47">
        <w:rPr>
          <w:lang w:val="ru-RU"/>
        </w:rPr>
        <w:t>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E2C47" w:rsidRPr="004E2C47" w:rsidRDefault="004E2C47" w:rsidP="004E2C47">
      <w:pPr>
        <w:rPr>
          <w:lang w:val="ru-RU"/>
        </w:rPr>
      </w:pPr>
      <w:r w:rsidRPr="004E2C47">
        <w:rPr>
          <w:lang w:val="ru-RU"/>
        </w:rPr>
        <w:t>Р.</w:t>
      </w:r>
      <w:r w:rsidRPr="004E2C47">
        <w:t> </w:t>
      </w:r>
      <w:r w:rsidRPr="004E2C47">
        <w:rPr>
          <w:lang w:val="ru-RU"/>
        </w:rPr>
        <w:t>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E2C47" w:rsidRPr="004E2C47" w:rsidRDefault="004E2C47" w:rsidP="004E2C47">
      <w:pPr>
        <w:rPr>
          <w:lang w:val="ru-RU"/>
        </w:rPr>
      </w:pPr>
      <w:bookmarkStart w:id="152" w:name="bookmark219"/>
      <w:r w:rsidRPr="004E2C47">
        <w:rPr>
          <w:lang w:val="ru-RU"/>
        </w:rPr>
        <w:t>Обзор</w:t>
      </w:r>
      <w:bookmarkEnd w:id="152"/>
    </w:p>
    <w:p w:rsidR="004E2C47" w:rsidRPr="004E2C47" w:rsidRDefault="004E2C47" w:rsidP="004E2C47">
      <w:pPr>
        <w:rPr>
          <w:lang w:val="ru-RU"/>
        </w:rPr>
      </w:pPr>
      <w:r w:rsidRPr="004E2C47">
        <w:rPr>
          <w:lang w:val="ru-RU"/>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E2C47" w:rsidRPr="004E2C47" w:rsidRDefault="004E2C47" w:rsidP="004E2C47">
      <w:pPr>
        <w:rPr>
          <w:lang w:val="ru-RU"/>
        </w:rPr>
      </w:pPr>
      <w:r w:rsidRPr="004E2C47">
        <w:rPr>
          <w:lang w:val="ru-RU"/>
        </w:rPr>
        <w:t>Литературная сказка. Х.</w:t>
      </w:r>
      <w:r w:rsidRPr="004E2C47">
        <w:t> </w:t>
      </w:r>
      <w:r w:rsidRPr="004E2C47">
        <w:rPr>
          <w:lang w:val="ru-RU"/>
        </w:rPr>
        <w:t>К.</w:t>
      </w:r>
      <w:r w:rsidRPr="004E2C47">
        <w:t> </w:t>
      </w:r>
      <w:r w:rsidRPr="004E2C47">
        <w:rPr>
          <w:lang w:val="ru-RU"/>
        </w:rPr>
        <w:t>Андерсен. Сказка «Снежная королева». А.</w:t>
      </w:r>
      <w:r w:rsidRPr="004E2C47">
        <w:t> </w:t>
      </w:r>
      <w:r w:rsidRPr="004E2C47">
        <w:rPr>
          <w:lang w:val="ru-RU"/>
        </w:rPr>
        <w:t>Погорельский. Сказка «Чёрная курица, или Подземные жители». А.</w:t>
      </w:r>
      <w:r w:rsidRPr="004E2C47">
        <w:t> </w:t>
      </w:r>
      <w:r w:rsidRPr="004E2C47">
        <w:rPr>
          <w:lang w:val="ru-RU"/>
        </w:rPr>
        <w:t>Н.</w:t>
      </w:r>
      <w:r w:rsidRPr="004E2C47">
        <w:t> </w:t>
      </w:r>
      <w:r w:rsidRPr="004E2C47">
        <w:rPr>
          <w:lang w:val="ru-RU"/>
        </w:rPr>
        <w:t xml:space="preserve">Островский. «Снегурочка» (сцены). </w:t>
      </w:r>
      <w:r w:rsidRPr="004E2C47">
        <w:rPr>
          <w:lang w:val="ru-RU"/>
        </w:rPr>
        <w:lastRenderedPageBreak/>
        <w:t>М.</w:t>
      </w:r>
      <w:r w:rsidRPr="004E2C47">
        <w:t> </w:t>
      </w:r>
      <w:r w:rsidRPr="004E2C47">
        <w:rPr>
          <w:lang w:val="ru-RU"/>
        </w:rPr>
        <w:t>Е.</w:t>
      </w:r>
      <w:r w:rsidRPr="004E2C47">
        <w:t> </w:t>
      </w:r>
      <w:r w:rsidRPr="004E2C47">
        <w:rPr>
          <w:lang w:val="ru-RU"/>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E2C47" w:rsidRPr="004E2C47" w:rsidRDefault="004E2C47" w:rsidP="004E2C47">
      <w:pPr>
        <w:rPr>
          <w:lang w:val="ru-RU"/>
        </w:rPr>
      </w:pPr>
      <w:r w:rsidRPr="004E2C47">
        <w:rPr>
          <w:lang w:val="ru-RU"/>
        </w:rPr>
        <w:t>Жанр басни. Эзоп. Басни «Ворон и Лисица», «Жук и Муравей». Ж.</w:t>
      </w:r>
      <w:r w:rsidRPr="004E2C47">
        <w:t> </w:t>
      </w:r>
      <w:r w:rsidRPr="004E2C47">
        <w:rPr>
          <w:lang w:val="ru-RU"/>
        </w:rPr>
        <w:t>Лафонтен. Басня «Жёлудь и Тыква». Г.</w:t>
      </w:r>
      <w:r w:rsidRPr="004E2C47">
        <w:t> </w:t>
      </w:r>
      <w:r w:rsidRPr="004E2C47">
        <w:rPr>
          <w:lang w:val="ru-RU"/>
        </w:rPr>
        <w:t>Э.</w:t>
      </w:r>
      <w:r w:rsidRPr="004E2C47">
        <w:t> </w:t>
      </w:r>
      <w:r w:rsidRPr="004E2C47">
        <w:rPr>
          <w:lang w:val="ru-RU"/>
        </w:rPr>
        <w:t xml:space="preserve">Лессинг. Басня «Свинья и Дуб». История жанра басни. Сюжеты античных басен и их обработки в литературе </w:t>
      </w:r>
      <w:r w:rsidRPr="004E2C47">
        <w:t>XVII</w:t>
      </w:r>
      <w:r w:rsidRPr="004E2C47">
        <w:rPr>
          <w:lang w:val="ru-RU"/>
        </w:rPr>
        <w:t>—</w:t>
      </w:r>
      <w:r w:rsidRPr="004E2C47">
        <w:t>XVIII</w:t>
      </w:r>
      <w:r w:rsidRPr="004E2C47">
        <w:rPr>
          <w:lang w:val="ru-RU"/>
        </w:rPr>
        <w:t xml:space="preserve">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E2C47" w:rsidRPr="004E2C47" w:rsidRDefault="004E2C47" w:rsidP="004E2C47">
      <w:pPr>
        <w:rPr>
          <w:lang w:val="ru-RU"/>
        </w:rPr>
      </w:pPr>
      <w:r w:rsidRPr="004E2C47">
        <w:rPr>
          <w:lang w:val="ru-RU"/>
        </w:rPr>
        <w:t>Жанр баллады. И.</w:t>
      </w:r>
      <w:r w:rsidRPr="004E2C47">
        <w:t> </w:t>
      </w:r>
      <w:r w:rsidRPr="004E2C47">
        <w:rPr>
          <w:lang w:val="ru-RU"/>
        </w:rPr>
        <w:t>В.</w:t>
      </w:r>
      <w:r w:rsidRPr="004E2C47">
        <w:t> </w:t>
      </w:r>
      <w:r w:rsidRPr="004E2C47">
        <w:rPr>
          <w:lang w:val="ru-RU"/>
        </w:rPr>
        <w:t>Гёте. Баллада «Лесной царь». Ф.</w:t>
      </w:r>
      <w:r w:rsidRPr="004E2C47">
        <w:t> </w:t>
      </w:r>
      <w:r w:rsidRPr="004E2C47">
        <w:rPr>
          <w:lang w:val="ru-RU"/>
        </w:rPr>
        <w:t>Шиллер. Баллада «Перчатка». В.</w:t>
      </w:r>
      <w:r w:rsidRPr="004E2C47">
        <w:t> </w:t>
      </w:r>
      <w:r w:rsidRPr="004E2C47">
        <w:rPr>
          <w:lang w:val="ru-RU"/>
        </w:rPr>
        <w:t>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E2C47" w:rsidRPr="004E2C47" w:rsidRDefault="004E2C47" w:rsidP="004E2C47">
      <w:pPr>
        <w:rPr>
          <w:lang w:val="ru-RU"/>
        </w:rPr>
      </w:pPr>
      <w:r w:rsidRPr="004E2C47">
        <w:rPr>
          <w:lang w:val="ru-RU"/>
        </w:rPr>
        <w:t>Жанр новеллы. П.</w:t>
      </w:r>
      <w:r w:rsidRPr="004E2C47">
        <w:t> </w:t>
      </w:r>
      <w:r w:rsidRPr="004E2C47">
        <w:rPr>
          <w:lang w:val="ru-RU"/>
        </w:rPr>
        <w:t xml:space="preserve">Мериме. Новелла «Видение Карла </w:t>
      </w:r>
      <w:r w:rsidRPr="004E2C47">
        <w:t>XI</w:t>
      </w:r>
      <w:r w:rsidRPr="004E2C47">
        <w:rPr>
          <w:lang w:val="ru-RU"/>
        </w:rPr>
        <w:t>». Э.</w:t>
      </w:r>
      <w:r w:rsidRPr="004E2C47">
        <w:t> </w:t>
      </w:r>
      <w:r w:rsidRPr="004E2C47">
        <w:rPr>
          <w:lang w:val="ru-RU"/>
        </w:rPr>
        <w:t>А.</w:t>
      </w:r>
      <w:r w:rsidRPr="004E2C47">
        <w:t> </w:t>
      </w:r>
      <w:r w:rsidRPr="004E2C47">
        <w:rPr>
          <w:lang w:val="ru-RU"/>
        </w:rPr>
        <w:t>По. Новелла «Низвержение в Мальстрём». О.</w:t>
      </w:r>
      <w:r w:rsidRPr="004E2C47">
        <w:t> </w:t>
      </w:r>
      <w:r w:rsidRPr="004E2C47">
        <w:rPr>
          <w:lang w:val="ru-RU"/>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E2C47" w:rsidRPr="004E2C47" w:rsidRDefault="004E2C47" w:rsidP="004E2C47">
      <w:pPr>
        <w:rPr>
          <w:lang w:val="ru-RU"/>
        </w:rPr>
      </w:pPr>
      <w:r w:rsidRPr="004E2C47">
        <w:rPr>
          <w:lang w:val="ru-RU"/>
        </w:rPr>
        <w:t>Жанр рассказа. Ф.</w:t>
      </w:r>
      <w:r w:rsidRPr="004E2C47">
        <w:t> </w:t>
      </w:r>
      <w:r w:rsidRPr="004E2C47">
        <w:rPr>
          <w:lang w:val="ru-RU"/>
        </w:rPr>
        <w:t>М.</w:t>
      </w:r>
      <w:r w:rsidRPr="004E2C47">
        <w:t> </w:t>
      </w:r>
      <w:r w:rsidRPr="004E2C47">
        <w:rPr>
          <w:lang w:val="ru-RU"/>
        </w:rPr>
        <w:t>Достоевский. Рассказ «Мальчик у Христа на ёлке». А.</w:t>
      </w:r>
      <w:r w:rsidRPr="004E2C47">
        <w:t> </w:t>
      </w:r>
      <w:r w:rsidRPr="004E2C47">
        <w:rPr>
          <w:lang w:val="ru-RU"/>
        </w:rPr>
        <w:t>П.</w:t>
      </w:r>
      <w:r w:rsidRPr="004E2C47">
        <w:t> </w:t>
      </w:r>
      <w:r w:rsidRPr="004E2C47">
        <w:rPr>
          <w:lang w:val="ru-RU"/>
        </w:rPr>
        <w:t>Чехов. Рассказ «Лошадиная фамилия». М.</w:t>
      </w:r>
      <w:r w:rsidRPr="004E2C47">
        <w:t> </w:t>
      </w:r>
      <w:r w:rsidRPr="004E2C47">
        <w:rPr>
          <w:lang w:val="ru-RU"/>
        </w:rPr>
        <w:t>М.</w:t>
      </w:r>
      <w:r w:rsidRPr="004E2C47">
        <w:t> </w:t>
      </w:r>
      <w:r w:rsidRPr="004E2C47">
        <w:rPr>
          <w:lang w:val="ru-RU"/>
        </w:rPr>
        <w:t>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E2C47" w:rsidRPr="004E2C47" w:rsidRDefault="004E2C47" w:rsidP="004E2C47">
      <w:pPr>
        <w:rPr>
          <w:lang w:val="ru-RU"/>
        </w:rPr>
      </w:pPr>
      <w:r w:rsidRPr="004E2C47">
        <w:rPr>
          <w:lang w:val="ru-RU"/>
        </w:rPr>
        <w:t>Сказовое повествование. Н.</w:t>
      </w:r>
      <w:r w:rsidRPr="004E2C47">
        <w:t> </w:t>
      </w:r>
      <w:r w:rsidRPr="004E2C47">
        <w:rPr>
          <w:lang w:val="ru-RU"/>
        </w:rPr>
        <w:t>С.</w:t>
      </w:r>
      <w:r w:rsidRPr="004E2C47">
        <w:t> </w:t>
      </w:r>
      <w:r w:rsidRPr="004E2C47">
        <w:rPr>
          <w:lang w:val="ru-RU"/>
        </w:rPr>
        <w:t>Лесков. Сказ «Левша». П.</w:t>
      </w:r>
      <w:r w:rsidRPr="004E2C47">
        <w:t> </w:t>
      </w:r>
      <w:r w:rsidRPr="004E2C47">
        <w:rPr>
          <w:lang w:val="ru-RU"/>
        </w:rPr>
        <w:t>П.</w:t>
      </w:r>
      <w:r w:rsidRPr="004E2C47">
        <w:t> </w:t>
      </w:r>
      <w:r w:rsidRPr="004E2C47">
        <w:rPr>
          <w:lang w:val="ru-RU"/>
        </w:rPr>
        <w:t>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E2C47" w:rsidRPr="004E2C47" w:rsidRDefault="004E2C47" w:rsidP="004E2C47">
      <w:pPr>
        <w:rPr>
          <w:lang w:val="ru-RU"/>
        </w:rPr>
      </w:pPr>
      <w:r w:rsidRPr="004E2C47">
        <w:rPr>
          <w:lang w:val="ru-RU"/>
        </w:rPr>
        <w:t>Тема детства в русской и зарубежной литературе.А.</w:t>
      </w:r>
      <w:r w:rsidRPr="004E2C47">
        <w:t> </w:t>
      </w:r>
      <w:r w:rsidRPr="004E2C47">
        <w:rPr>
          <w:lang w:val="ru-RU"/>
        </w:rPr>
        <w:t>П.</w:t>
      </w:r>
      <w:r w:rsidRPr="004E2C47">
        <w:t> </w:t>
      </w:r>
      <w:r w:rsidRPr="004E2C47">
        <w:rPr>
          <w:lang w:val="ru-RU"/>
        </w:rPr>
        <w:t>Чехов. Рассказ «Мальчики». М.</w:t>
      </w:r>
      <w:r w:rsidRPr="004E2C47">
        <w:t> </w:t>
      </w:r>
      <w:r w:rsidRPr="004E2C47">
        <w:rPr>
          <w:lang w:val="ru-RU"/>
        </w:rPr>
        <w:t>М.</w:t>
      </w:r>
      <w:r w:rsidRPr="004E2C47">
        <w:t> </w:t>
      </w:r>
      <w:r w:rsidRPr="004E2C47">
        <w:rPr>
          <w:lang w:val="ru-RU"/>
        </w:rPr>
        <w:t>Пришвин. Повесть «Кладовая солнца». М.</w:t>
      </w:r>
      <w:r w:rsidRPr="004E2C47">
        <w:t> </w:t>
      </w:r>
      <w:r w:rsidRPr="004E2C47">
        <w:rPr>
          <w:lang w:val="ru-RU"/>
        </w:rPr>
        <w:t>Твен. Повесть «Приключения Тома Сойера» (фрагменты). О.</w:t>
      </w:r>
      <w:r w:rsidRPr="004E2C47">
        <w:t> </w:t>
      </w:r>
      <w:r w:rsidRPr="004E2C47">
        <w:rPr>
          <w:lang w:val="ru-RU"/>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E2C47" w:rsidRPr="004E2C47" w:rsidRDefault="004E2C47" w:rsidP="004E2C47">
      <w:pPr>
        <w:rPr>
          <w:lang w:val="ru-RU"/>
        </w:rPr>
      </w:pPr>
      <w:r w:rsidRPr="004E2C47">
        <w:rPr>
          <w:lang w:val="ru-RU"/>
        </w:rPr>
        <w:t>Русские и зарубежные писатели о животных. Ю.</w:t>
      </w:r>
      <w:r w:rsidRPr="004E2C47">
        <w:t> </w:t>
      </w:r>
      <w:r w:rsidRPr="004E2C47">
        <w:rPr>
          <w:lang w:val="ru-RU"/>
        </w:rPr>
        <w:t>П.</w:t>
      </w:r>
      <w:r w:rsidRPr="004E2C47">
        <w:t> </w:t>
      </w:r>
      <w:r w:rsidRPr="004E2C47">
        <w:rPr>
          <w:lang w:val="ru-RU"/>
        </w:rPr>
        <w:t>Казаков. Рассказ «Арктур — гончий пёс». В.</w:t>
      </w:r>
      <w:r w:rsidRPr="004E2C47">
        <w:t> </w:t>
      </w:r>
      <w:r w:rsidRPr="004E2C47">
        <w:rPr>
          <w:lang w:val="ru-RU"/>
        </w:rPr>
        <w:t>П.</w:t>
      </w:r>
      <w:r w:rsidRPr="004E2C47">
        <w:t> </w:t>
      </w:r>
      <w:r w:rsidRPr="004E2C47">
        <w:rPr>
          <w:lang w:val="ru-RU"/>
        </w:rPr>
        <w:t>Астафьев. Рассказ «Жизнь Трезора». Дж.</w:t>
      </w:r>
      <w:r w:rsidRPr="004E2C47">
        <w:t> </w:t>
      </w:r>
      <w:r w:rsidRPr="004E2C47">
        <w:rPr>
          <w:lang w:val="ru-RU"/>
        </w:rPr>
        <w:t>Лон-дон. Повесть «Белый Клык». Э.</w:t>
      </w:r>
      <w:r w:rsidRPr="004E2C47">
        <w:t> </w:t>
      </w:r>
      <w:r w:rsidRPr="004E2C47">
        <w:rPr>
          <w:lang w:val="ru-RU"/>
        </w:rPr>
        <w:t>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E2C47" w:rsidRPr="004E2C47" w:rsidRDefault="004E2C47" w:rsidP="004E2C47">
      <w:pPr>
        <w:rPr>
          <w:lang w:val="ru-RU"/>
        </w:rPr>
      </w:pPr>
      <w:r w:rsidRPr="004E2C47">
        <w:rPr>
          <w:lang w:val="ru-RU"/>
        </w:rPr>
        <w:t>Тема природы в русской поэзии. А.</w:t>
      </w:r>
      <w:r w:rsidRPr="004E2C47">
        <w:t> </w:t>
      </w:r>
      <w:r w:rsidRPr="004E2C47">
        <w:rPr>
          <w:lang w:val="ru-RU"/>
        </w:rPr>
        <w:t>К.</w:t>
      </w:r>
      <w:r w:rsidRPr="004E2C47">
        <w:t> </w:t>
      </w:r>
      <w:r w:rsidRPr="004E2C47">
        <w:rPr>
          <w:lang w:val="ru-RU"/>
        </w:rPr>
        <w:t>Толстой. Стихотворение «Осень. Обсыпается весь наш бедный сад.». А.</w:t>
      </w:r>
      <w:r w:rsidRPr="004E2C47">
        <w:t> </w:t>
      </w:r>
      <w:r w:rsidRPr="004E2C47">
        <w:rPr>
          <w:lang w:val="ru-RU"/>
        </w:rPr>
        <w:t>А.</w:t>
      </w:r>
      <w:r w:rsidRPr="004E2C47">
        <w:t> </w:t>
      </w:r>
      <w:r w:rsidRPr="004E2C47">
        <w:rPr>
          <w:lang w:val="ru-RU"/>
        </w:rPr>
        <w:t>Фет. Стихотворение «Чудная картина.». И.</w:t>
      </w:r>
      <w:r w:rsidRPr="004E2C47">
        <w:t> </w:t>
      </w:r>
      <w:r w:rsidRPr="004E2C47">
        <w:rPr>
          <w:lang w:val="ru-RU"/>
        </w:rPr>
        <w:t>А.</w:t>
      </w:r>
      <w:r w:rsidRPr="004E2C47">
        <w:t> </w:t>
      </w:r>
      <w:r w:rsidRPr="004E2C47">
        <w:rPr>
          <w:lang w:val="ru-RU"/>
        </w:rPr>
        <w:t>Бунин. Стихотворение «Листопад» (фрагмент «Лес, точно терем расписной.»). Н.</w:t>
      </w:r>
      <w:r w:rsidRPr="004E2C47">
        <w:t> </w:t>
      </w:r>
      <w:r w:rsidRPr="004E2C47">
        <w:rPr>
          <w:lang w:val="ru-RU"/>
        </w:rPr>
        <w:t>А.</w:t>
      </w:r>
      <w:r w:rsidRPr="004E2C47">
        <w:t> </w:t>
      </w:r>
      <w:r w:rsidRPr="004E2C47">
        <w:rPr>
          <w:lang w:val="ru-RU"/>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E2C47" w:rsidRPr="004E2C47" w:rsidRDefault="004E2C47" w:rsidP="004E2C47">
      <w:pPr>
        <w:rPr>
          <w:lang w:val="ru-RU"/>
        </w:rPr>
      </w:pPr>
      <w:r w:rsidRPr="004E2C47">
        <w:rPr>
          <w:lang w:val="ru-RU"/>
        </w:rPr>
        <w:t>Тема родины в русской поэзии. И.</w:t>
      </w:r>
      <w:r w:rsidRPr="004E2C47">
        <w:t> </w:t>
      </w:r>
      <w:r w:rsidRPr="004E2C47">
        <w:rPr>
          <w:lang w:val="ru-RU"/>
        </w:rPr>
        <w:t>С.</w:t>
      </w:r>
      <w:r w:rsidRPr="004E2C47">
        <w:t> </w:t>
      </w:r>
      <w:r w:rsidRPr="004E2C47">
        <w:rPr>
          <w:lang w:val="ru-RU"/>
        </w:rPr>
        <w:t>Никитин. Стихотворение «Русь». А.</w:t>
      </w:r>
      <w:r w:rsidRPr="004E2C47">
        <w:t> </w:t>
      </w:r>
      <w:r w:rsidRPr="004E2C47">
        <w:rPr>
          <w:lang w:val="ru-RU"/>
        </w:rPr>
        <w:t>К.</w:t>
      </w:r>
      <w:r w:rsidRPr="004E2C47">
        <w:t> </w:t>
      </w:r>
      <w:r w:rsidRPr="004E2C47">
        <w:rPr>
          <w:lang w:val="ru-RU"/>
        </w:rPr>
        <w:t>Толстой. Стихотворение «Край ты мой, родимый край.». И.</w:t>
      </w:r>
      <w:r w:rsidRPr="004E2C47">
        <w:t> </w:t>
      </w:r>
      <w:r w:rsidRPr="004E2C47">
        <w:rPr>
          <w:lang w:val="ru-RU"/>
        </w:rPr>
        <w:t xml:space="preserve">А. Бунин. Стихотворение «У птицы есть гнездо, у зверя есть </w:t>
      </w:r>
      <w:r w:rsidRPr="004E2C47">
        <w:rPr>
          <w:lang w:val="ru-RU"/>
        </w:rPr>
        <w:lastRenderedPageBreak/>
        <w:t>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E2C47" w:rsidRPr="004E2C47" w:rsidRDefault="004E2C47" w:rsidP="004E2C47">
      <w:pPr>
        <w:rPr>
          <w:lang w:val="ru-RU"/>
        </w:rPr>
      </w:pPr>
      <w:r w:rsidRPr="004E2C47">
        <w:rPr>
          <w:lang w:val="ru-RU"/>
        </w:rPr>
        <w:t>Военная тема в русской литературе. В.</w:t>
      </w:r>
      <w:r w:rsidRPr="004E2C47">
        <w:t> </w:t>
      </w:r>
      <w:r w:rsidRPr="004E2C47">
        <w:rPr>
          <w:lang w:val="ru-RU"/>
        </w:rPr>
        <w:t xml:space="preserve">П. Катаев. Повесть «Сын полка» (фрагменты). </w:t>
      </w:r>
      <w:r w:rsidRPr="004E2C47">
        <w:t>A</w:t>
      </w:r>
      <w:r w:rsidRPr="004E2C47">
        <w:rPr>
          <w:lang w:val="ru-RU"/>
        </w:rPr>
        <w:t>.</w:t>
      </w:r>
      <w:r w:rsidRPr="004E2C47">
        <w:t> </w:t>
      </w:r>
      <w:r w:rsidRPr="004E2C47">
        <w:rPr>
          <w:lang w:val="ru-RU"/>
        </w:rPr>
        <w:t>Т. Твардовский. Стихотворение «Рассказ танкиста». Д.</w:t>
      </w:r>
      <w:r w:rsidRPr="004E2C47">
        <w:t> </w:t>
      </w:r>
      <w:r w:rsidRPr="004E2C47">
        <w:rPr>
          <w:lang w:val="ru-RU"/>
        </w:rPr>
        <w:t>С.</w:t>
      </w:r>
      <w:r w:rsidRPr="004E2C47">
        <w:t> </w:t>
      </w:r>
      <w:r w:rsidRPr="004E2C47">
        <w:rPr>
          <w:lang w:val="ru-RU"/>
        </w:rPr>
        <w:t xml:space="preserve">Самойлов. Стихотворение «Сороковые». </w:t>
      </w:r>
      <w:r w:rsidRPr="004E2C47">
        <w:t>B</w:t>
      </w:r>
      <w:r w:rsidRPr="004E2C47">
        <w:rPr>
          <w:lang w:val="ru-RU"/>
        </w:rPr>
        <w:t>.</w:t>
      </w:r>
      <w:r w:rsidRPr="004E2C47">
        <w:t> </w:t>
      </w:r>
      <w:r w:rsidRPr="004E2C47">
        <w:rPr>
          <w:lang w:val="ru-RU"/>
        </w:rPr>
        <w:t>В.</w:t>
      </w:r>
      <w:r w:rsidRPr="004E2C47">
        <w:t> </w:t>
      </w:r>
      <w:r w:rsidRPr="004E2C47">
        <w:rPr>
          <w:lang w:val="ru-RU"/>
        </w:rPr>
        <w:t>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E2C47" w:rsidRPr="004E2C47" w:rsidRDefault="004E2C47" w:rsidP="004E2C47">
      <w:pPr>
        <w:rPr>
          <w:lang w:val="ru-RU"/>
        </w:rPr>
      </w:pPr>
      <w:r w:rsidRPr="004E2C47">
        <w:rPr>
          <w:lang w:val="ru-RU"/>
        </w:rPr>
        <w:t>Автобиографические произведения русских писателей.Л.</w:t>
      </w:r>
      <w:r w:rsidRPr="004E2C47">
        <w:t> </w:t>
      </w:r>
      <w:r w:rsidRPr="004E2C47">
        <w:rPr>
          <w:lang w:val="ru-RU"/>
        </w:rPr>
        <w:t>Н.</w:t>
      </w:r>
      <w:r w:rsidRPr="004E2C47">
        <w:t> </w:t>
      </w:r>
      <w:r w:rsidRPr="004E2C47">
        <w:rPr>
          <w:lang w:val="ru-RU"/>
        </w:rPr>
        <w:t>Толстой. Повесть «Детство» (фрагменты). М.</w:t>
      </w:r>
      <w:r w:rsidRPr="004E2C47">
        <w:t> </w:t>
      </w:r>
      <w:r w:rsidRPr="004E2C47">
        <w:rPr>
          <w:lang w:val="ru-RU"/>
        </w:rPr>
        <w:t>Горький. Повесть «Детство» (фрагмен-ты). А.</w:t>
      </w:r>
      <w:r w:rsidRPr="004E2C47">
        <w:t> </w:t>
      </w:r>
      <w:r w:rsidRPr="004E2C47">
        <w:rPr>
          <w:lang w:val="ru-RU"/>
        </w:rPr>
        <w:t>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4E2C47" w:rsidRPr="004E2C47" w:rsidRDefault="004E2C47" w:rsidP="004E2C47">
      <w:pPr>
        <w:rPr>
          <w:lang w:val="ru-RU"/>
        </w:rPr>
      </w:pPr>
      <w:bookmarkStart w:id="153" w:name="bookmark220"/>
      <w:r w:rsidRPr="004E2C47">
        <w:rPr>
          <w:lang w:val="ru-RU"/>
        </w:rPr>
        <w:t>Сведения по теории и истории литературы</w:t>
      </w:r>
      <w:bookmarkEnd w:id="153"/>
    </w:p>
    <w:p w:rsidR="004E2C47" w:rsidRPr="004E2C47" w:rsidRDefault="004E2C47" w:rsidP="004E2C47">
      <w:pPr>
        <w:rPr>
          <w:lang w:val="ru-RU"/>
        </w:rPr>
      </w:pPr>
      <w:r w:rsidRPr="004E2C47">
        <w:rPr>
          <w:lang w:val="ru-RU"/>
        </w:rPr>
        <w:t>Литература как искусство словесного образа. Литература и мифология. Литература и фольклор.</w:t>
      </w:r>
    </w:p>
    <w:p w:rsidR="004E2C47" w:rsidRPr="004E2C47" w:rsidRDefault="004E2C47" w:rsidP="004E2C47">
      <w:pPr>
        <w:rPr>
          <w:lang w:val="ru-RU"/>
        </w:rPr>
      </w:pPr>
      <w:r w:rsidRPr="004E2C47">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E2C47" w:rsidRPr="004E2C47" w:rsidRDefault="004E2C47" w:rsidP="004E2C47">
      <w:pPr>
        <w:rPr>
          <w:lang w:val="ru-RU"/>
        </w:rPr>
      </w:pPr>
      <w:r w:rsidRPr="004E2C47">
        <w:rPr>
          <w:lang w:val="ru-RU"/>
        </w:rPr>
        <w:t>Художественный вымысел. Правдоподобие и фантастика.</w:t>
      </w:r>
    </w:p>
    <w:p w:rsidR="004E2C47" w:rsidRPr="004E2C47" w:rsidRDefault="004E2C47" w:rsidP="004E2C47">
      <w:pPr>
        <w:rPr>
          <w:lang w:val="ru-RU"/>
        </w:rPr>
      </w:pPr>
      <w:r w:rsidRPr="004E2C47">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E2C47" w:rsidRPr="004E2C47" w:rsidRDefault="004E2C47" w:rsidP="004E2C47">
      <w:pPr>
        <w:rPr>
          <w:lang w:val="ru-RU"/>
        </w:rPr>
      </w:pPr>
      <w:r w:rsidRPr="004E2C47">
        <w:rPr>
          <w:lang w:val="ru-RU"/>
        </w:rPr>
        <w:t>Авторская позиция. Заглавие произведения. Эпиграф. «Говорящие» фамилии. Финал произведения.</w:t>
      </w:r>
    </w:p>
    <w:p w:rsidR="004E2C47" w:rsidRPr="004E2C47" w:rsidRDefault="004E2C47" w:rsidP="004E2C47">
      <w:pPr>
        <w:rPr>
          <w:lang w:val="ru-RU"/>
        </w:rPr>
      </w:pPr>
      <w:r w:rsidRPr="004E2C47">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E2C47" w:rsidRPr="004E2C47" w:rsidRDefault="004E2C47" w:rsidP="004E2C47">
      <w:pPr>
        <w:rPr>
          <w:lang w:val="ru-RU"/>
        </w:rPr>
      </w:pPr>
      <w:r w:rsidRPr="004E2C47">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E2C47" w:rsidRPr="004E2C47" w:rsidRDefault="004E2C47" w:rsidP="004E2C47">
      <w:pPr>
        <w:rPr>
          <w:lang w:val="ru-RU"/>
        </w:rPr>
      </w:pPr>
      <w:r w:rsidRPr="004E2C47">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E2C47" w:rsidRPr="004E2C47" w:rsidRDefault="004E2C47" w:rsidP="004E2C47">
      <w:pPr>
        <w:rPr>
          <w:lang w:val="ru-RU"/>
        </w:rPr>
      </w:pPr>
      <w:r w:rsidRPr="004E2C47">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4E2C47">
        <w:t>XVII</w:t>
      </w:r>
      <w:r w:rsidRPr="004E2C47">
        <w:rPr>
          <w:lang w:val="ru-RU"/>
        </w:rPr>
        <w:t xml:space="preserve">, </w:t>
      </w:r>
      <w:r w:rsidRPr="004E2C47">
        <w:t>XVIII</w:t>
      </w:r>
      <w:r w:rsidRPr="004E2C47">
        <w:rPr>
          <w:lang w:val="ru-RU"/>
        </w:rPr>
        <w:t xml:space="preserve">, </w:t>
      </w:r>
      <w:r w:rsidRPr="004E2C47">
        <w:t>XIX</w:t>
      </w:r>
      <w:r w:rsidRPr="004E2C47">
        <w:rPr>
          <w:lang w:val="ru-RU"/>
        </w:rPr>
        <w:t xml:space="preserve"> и </w:t>
      </w:r>
      <w:r w:rsidRPr="004E2C47">
        <w:t>XX</w:t>
      </w:r>
      <w:r w:rsidRPr="004E2C47">
        <w:rPr>
          <w:lang w:val="ru-RU"/>
        </w:rPr>
        <w:t xml:space="preserve"> вв.). Литературные направления (классицизм, сентиментализм, романтизм, реализм, модернизм).</w:t>
      </w:r>
    </w:p>
    <w:p w:rsidR="004E2C47" w:rsidRPr="004E2C47" w:rsidRDefault="004E2C47" w:rsidP="004E2C47">
      <w:pPr>
        <w:rPr>
          <w:lang w:val="ru-RU"/>
        </w:rPr>
      </w:pPr>
      <w:r w:rsidRPr="004E2C47">
        <w:rPr>
          <w:lang w:val="ru-RU"/>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E2C47" w:rsidRPr="004E2C47" w:rsidRDefault="004E2C47" w:rsidP="004E2C47">
      <w:pPr>
        <w:rPr>
          <w:lang w:val="ru-RU"/>
        </w:rPr>
      </w:pPr>
      <w:r w:rsidRPr="004E2C47">
        <w:rPr>
          <w:lang w:val="ru-RU"/>
        </w:rPr>
        <w:t xml:space="preserve">Русская литература </w:t>
      </w:r>
      <w:r w:rsidRPr="004E2C47">
        <w:t>XVIII</w:t>
      </w:r>
      <w:r w:rsidRPr="004E2C47">
        <w:rPr>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4E2C47" w:rsidRPr="004E2C47" w:rsidRDefault="004E2C47" w:rsidP="004E2C47">
      <w:pPr>
        <w:rPr>
          <w:lang w:val="ru-RU"/>
        </w:rPr>
      </w:pPr>
      <w:r w:rsidRPr="004E2C47">
        <w:rPr>
          <w:lang w:val="ru-RU"/>
        </w:rPr>
        <w:t xml:space="preserve">Русская литература </w:t>
      </w:r>
      <w:r w:rsidRPr="004E2C47">
        <w:t>XIX</w:t>
      </w:r>
      <w:r w:rsidRPr="004E2C47">
        <w:rPr>
          <w:lang w:val="ru-RU"/>
        </w:rPr>
        <w:t xml:space="preserve"> в. Романтизм в русской литературе. Романти-ческий герой. Становление реализма в русской литературе </w:t>
      </w:r>
      <w:r w:rsidRPr="004E2C47">
        <w:t>XIX</w:t>
      </w:r>
      <w:r w:rsidRPr="004E2C47">
        <w:rPr>
          <w:lang w:val="ru-RU"/>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4E2C47">
        <w:t>XIX</w:t>
      </w:r>
      <w:r w:rsidRPr="004E2C47">
        <w:rPr>
          <w:lang w:val="ru-RU"/>
        </w:rPr>
        <w:t xml:space="preserve"> в. (человек и природа, родина, любовь, назначение поэзии). Социальная и нравственная проблематика русской драматургии </w:t>
      </w:r>
      <w:r w:rsidRPr="004E2C47">
        <w:t>XIX</w:t>
      </w:r>
      <w:r w:rsidRPr="004E2C47">
        <w:rPr>
          <w:lang w:val="ru-RU"/>
        </w:rPr>
        <w:t>в.</w:t>
      </w:r>
    </w:p>
    <w:p w:rsidR="004E2C47" w:rsidRPr="004E2C47" w:rsidRDefault="004E2C47" w:rsidP="004E2C47">
      <w:pPr>
        <w:rPr>
          <w:lang w:val="ru-RU"/>
        </w:rPr>
      </w:pPr>
      <w:r w:rsidRPr="004E2C47">
        <w:rPr>
          <w:lang w:val="ru-RU"/>
        </w:rPr>
        <w:t xml:space="preserve">Русская литература </w:t>
      </w:r>
      <w:r w:rsidRPr="004E2C47">
        <w:t>XX</w:t>
      </w:r>
      <w:r w:rsidRPr="004E2C47">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E2C47">
        <w:t>XX</w:t>
      </w:r>
      <w:r w:rsidRPr="004E2C47">
        <w:rPr>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E2C47">
        <w:t>XX</w:t>
      </w:r>
      <w:r w:rsidRPr="004E2C47">
        <w:rPr>
          <w:lang w:val="ru-RU"/>
        </w:rPr>
        <w:t>в. (человек и природа, родина, любовь, война, назначение поэзии).</w:t>
      </w:r>
    </w:p>
    <w:p w:rsidR="004E2C47" w:rsidRPr="004E2C47" w:rsidRDefault="004E2C47" w:rsidP="004E2C47">
      <w:pPr>
        <w:rPr>
          <w:lang w:val="ru-RU"/>
        </w:rPr>
      </w:pPr>
      <w:bookmarkStart w:id="154" w:name="bookmark221"/>
      <w:r w:rsidRPr="004E2C47">
        <w:rPr>
          <w:lang w:val="ru-RU"/>
        </w:rPr>
        <w:t>2.2.2.3. ИНОСТРАННЫЙ ЯЗЫК.</w:t>
      </w:r>
      <w:bookmarkStart w:id="155" w:name="bookmark222"/>
      <w:bookmarkEnd w:id="154"/>
    </w:p>
    <w:p w:rsidR="004E2C47" w:rsidRPr="004E2C47" w:rsidRDefault="004E2C47" w:rsidP="004E2C47">
      <w:pPr>
        <w:rPr>
          <w:lang w:val="ru-RU"/>
        </w:rPr>
      </w:pPr>
      <w:r w:rsidRPr="004E2C47">
        <w:rPr>
          <w:lang w:val="ru-RU"/>
        </w:rPr>
        <w:t>ВТОРОЙ ИНОСТРАННЫЙ ЯЗЫК</w:t>
      </w:r>
      <w:bookmarkEnd w:id="155"/>
    </w:p>
    <w:p w:rsidR="004E2C47" w:rsidRPr="004E2C47" w:rsidRDefault="004E2C47" w:rsidP="004E2C47">
      <w:pPr>
        <w:rPr>
          <w:lang w:val="ru-RU"/>
        </w:rPr>
      </w:pPr>
      <w:bookmarkStart w:id="156" w:name="bookmark223"/>
      <w:r w:rsidRPr="004E2C47">
        <w:rPr>
          <w:lang w:val="ru-RU"/>
        </w:rPr>
        <w:t>Предметное содержание речи</w:t>
      </w:r>
      <w:bookmarkEnd w:id="156"/>
    </w:p>
    <w:p w:rsidR="004E2C47" w:rsidRPr="004E2C47" w:rsidRDefault="004E2C47" w:rsidP="004E2C47">
      <w:pPr>
        <w:rPr>
          <w:lang w:val="ru-RU"/>
        </w:rPr>
      </w:pPr>
      <w:r w:rsidRPr="004E2C47">
        <w:rPr>
          <w:lang w:val="ru-RU"/>
        </w:rPr>
        <w:t>Межличностные взаимоотношения в семье, со сверстниками; решение конфликтных ситуаций. Внешность и черты характера человека.</w:t>
      </w:r>
    </w:p>
    <w:p w:rsidR="004E2C47" w:rsidRPr="004E2C47" w:rsidRDefault="004E2C47" w:rsidP="004E2C47">
      <w:pPr>
        <w:rPr>
          <w:lang w:val="ru-RU"/>
        </w:rPr>
      </w:pPr>
      <w:r w:rsidRPr="004E2C47">
        <w:rPr>
          <w:lang w:val="ru-RU"/>
        </w:rPr>
        <w:t>Досуг и увлечения (чтение, кино, театр, музей, музыка). Виды отдыха, путешествия. Молодёжная мода. Покупки.</w:t>
      </w:r>
    </w:p>
    <w:p w:rsidR="004E2C47" w:rsidRPr="004E2C47" w:rsidRDefault="004E2C47" w:rsidP="004E2C47">
      <w:pPr>
        <w:rPr>
          <w:lang w:val="ru-RU"/>
        </w:rPr>
      </w:pPr>
      <w:r w:rsidRPr="004E2C47">
        <w:rPr>
          <w:lang w:val="ru-RU"/>
        </w:rPr>
        <w:t>Здоровый образ жизни: режим труда и отдыха, спорт, сбалансированное питание, отказ от вредных привычек.</w:t>
      </w:r>
    </w:p>
    <w:p w:rsidR="004E2C47" w:rsidRPr="004E2C47" w:rsidRDefault="004E2C47" w:rsidP="004E2C47">
      <w:pPr>
        <w:rPr>
          <w:lang w:val="ru-RU"/>
        </w:rPr>
      </w:pPr>
      <w:r w:rsidRPr="004E2C47">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E2C47" w:rsidRPr="004E2C47" w:rsidRDefault="004E2C47" w:rsidP="004E2C47">
      <w:pPr>
        <w:rPr>
          <w:lang w:val="ru-RU"/>
        </w:rPr>
      </w:pPr>
      <w:r w:rsidRPr="004E2C47">
        <w:rPr>
          <w:lang w:val="ru-RU"/>
        </w:rPr>
        <w:t>Мир профессий. Проблемы выбора профессии. Роль иностранного языка в планах на будущее.</w:t>
      </w:r>
    </w:p>
    <w:p w:rsidR="004E2C47" w:rsidRPr="004E2C47" w:rsidRDefault="004E2C47" w:rsidP="004E2C47">
      <w:pPr>
        <w:rPr>
          <w:lang w:val="ru-RU"/>
        </w:rPr>
      </w:pPr>
      <w:r w:rsidRPr="004E2C47">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E2C47" w:rsidRPr="004E2C47" w:rsidRDefault="004E2C47" w:rsidP="004E2C47">
      <w:pPr>
        <w:rPr>
          <w:lang w:val="ru-RU"/>
        </w:rPr>
      </w:pPr>
      <w:r w:rsidRPr="004E2C47">
        <w:rPr>
          <w:lang w:val="ru-RU"/>
        </w:rPr>
        <w:t>Средства массовой информации и коммуникации (пресса, телевидение, радио, Интернет).</w:t>
      </w:r>
    </w:p>
    <w:p w:rsidR="004E2C47" w:rsidRPr="004E2C47" w:rsidRDefault="004E2C47" w:rsidP="004E2C47">
      <w:pPr>
        <w:rPr>
          <w:lang w:val="ru-RU"/>
        </w:rPr>
      </w:pPr>
      <w:r w:rsidRPr="004E2C47">
        <w:rPr>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w:t>
      </w:r>
      <w:r w:rsidRPr="004E2C47">
        <w:rPr>
          <w:lang w:val="ru-RU"/>
        </w:rPr>
        <w:lastRenderedPageBreak/>
        <w:t>праздники, знаменательные даты, традиции, обычаи), страницы истории, выдающиеся люди, их вклад в науку и мировую культуру.</w:t>
      </w:r>
    </w:p>
    <w:p w:rsidR="004E2C47" w:rsidRPr="004E2C47" w:rsidRDefault="004E2C47" w:rsidP="004E2C47">
      <w:pPr>
        <w:rPr>
          <w:lang w:val="ru-RU"/>
        </w:rPr>
      </w:pPr>
      <w:bookmarkStart w:id="157" w:name="bookmark224"/>
      <w:r w:rsidRPr="004E2C47">
        <w:rPr>
          <w:lang w:val="ru-RU"/>
        </w:rPr>
        <w:t>Виды речевой деятельности/Коммуникативные умения</w:t>
      </w:r>
      <w:bookmarkEnd w:id="157"/>
    </w:p>
    <w:p w:rsidR="004E2C47" w:rsidRPr="004E2C47" w:rsidRDefault="004E2C47" w:rsidP="004E2C47">
      <w:pPr>
        <w:rPr>
          <w:lang w:val="ru-RU"/>
        </w:rPr>
      </w:pPr>
      <w:bookmarkStart w:id="158" w:name="bookmark225"/>
      <w:r w:rsidRPr="004E2C47">
        <w:rPr>
          <w:lang w:val="ru-RU"/>
        </w:rPr>
        <w:t>Говорение</w:t>
      </w:r>
      <w:bookmarkEnd w:id="158"/>
    </w:p>
    <w:p w:rsidR="004E2C47" w:rsidRPr="004E2C47" w:rsidRDefault="004E2C47" w:rsidP="004E2C47">
      <w:pPr>
        <w:rPr>
          <w:lang w:val="ru-RU"/>
        </w:rPr>
      </w:pPr>
      <w:r w:rsidRPr="004E2C47">
        <w:rPr>
          <w:lang w:val="ru-RU"/>
        </w:rPr>
        <w:t>Диалогическая речь</w:t>
      </w:r>
    </w:p>
    <w:p w:rsidR="004E2C47" w:rsidRPr="004E2C47" w:rsidRDefault="004E2C47" w:rsidP="004E2C47">
      <w:pPr>
        <w:rPr>
          <w:lang w:val="ru-RU"/>
        </w:rPr>
      </w:pPr>
      <w:r w:rsidRPr="004E2C47">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4E2C47" w:rsidRPr="004E2C47" w:rsidRDefault="004E2C47" w:rsidP="004E2C47">
      <w:pPr>
        <w:rPr>
          <w:lang w:val="ru-RU"/>
        </w:rPr>
      </w:pPr>
      <w:r w:rsidRPr="004E2C47">
        <w:rPr>
          <w:lang w:val="ru-RU"/>
        </w:rPr>
        <w:t>Монологическая речь</w:t>
      </w:r>
    </w:p>
    <w:p w:rsidR="004E2C47" w:rsidRPr="004E2C47" w:rsidRDefault="004E2C47" w:rsidP="004E2C47">
      <w:pPr>
        <w:rPr>
          <w:lang w:val="ru-RU"/>
        </w:rPr>
      </w:pPr>
      <w:r w:rsidRPr="004E2C47">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4E2C47" w:rsidRPr="004E2C47" w:rsidRDefault="004E2C47" w:rsidP="004E2C47">
      <w:pPr>
        <w:rPr>
          <w:lang w:val="ru-RU"/>
        </w:rPr>
      </w:pPr>
      <w:bookmarkStart w:id="159" w:name="bookmark226"/>
      <w:r w:rsidRPr="004E2C47">
        <w:rPr>
          <w:lang w:val="ru-RU"/>
        </w:rPr>
        <w:t>Аудирование</w:t>
      </w:r>
      <w:bookmarkEnd w:id="159"/>
    </w:p>
    <w:p w:rsidR="004E2C47" w:rsidRPr="004E2C47" w:rsidRDefault="004E2C47" w:rsidP="004E2C47">
      <w:pPr>
        <w:rPr>
          <w:lang w:val="ru-RU"/>
        </w:rPr>
      </w:pPr>
      <w:r w:rsidRPr="004E2C47">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E2C47" w:rsidRPr="004E2C47" w:rsidRDefault="004E2C47" w:rsidP="004E2C47">
      <w:pPr>
        <w:rPr>
          <w:lang w:val="ru-RU"/>
        </w:rPr>
      </w:pPr>
      <w:r w:rsidRPr="004E2C47">
        <w:rPr>
          <w:lang w:val="ru-RU"/>
        </w:rPr>
        <w:t>Жанры текстов: прагматические, публицистические.</w:t>
      </w:r>
    </w:p>
    <w:p w:rsidR="004E2C47" w:rsidRPr="004E2C47" w:rsidRDefault="004E2C47" w:rsidP="004E2C47">
      <w:pPr>
        <w:rPr>
          <w:lang w:val="ru-RU"/>
        </w:rPr>
      </w:pPr>
      <w:r w:rsidRPr="004E2C47">
        <w:rPr>
          <w:lang w:val="ru-RU"/>
        </w:rPr>
        <w:t>Типы текстов: объявление, реклама, сообщение, рассказ, диалог-интервью, стихотворение и др.</w:t>
      </w:r>
    </w:p>
    <w:p w:rsidR="004E2C47" w:rsidRPr="004E2C47" w:rsidRDefault="004E2C47" w:rsidP="004E2C47">
      <w:pPr>
        <w:rPr>
          <w:lang w:val="ru-RU"/>
        </w:rPr>
      </w:pPr>
      <w:r w:rsidRPr="004E2C47">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E2C47" w:rsidRPr="004E2C47" w:rsidRDefault="004E2C47" w:rsidP="004E2C47">
      <w:pPr>
        <w:rPr>
          <w:lang w:val="ru-RU"/>
        </w:rPr>
      </w:pPr>
      <w:r w:rsidRPr="004E2C47">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E2C47" w:rsidRPr="004E2C47" w:rsidRDefault="004E2C47" w:rsidP="004E2C47">
      <w:pPr>
        <w:rPr>
          <w:lang w:val="ru-RU"/>
        </w:rPr>
      </w:pPr>
      <w:r w:rsidRPr="004E2C47">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E2C47" w:rsidRPr="004E2C47" w:rsidRDefault="004E2C47" w:rsidP="004E2C47">
      <w:pPr>
        <w:rPr>
          <w:lang w:val="ru-RU"/>
        </w:rPr>
      </w:pPr>
      <w:r w:rsidRPr="004E2C47">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4E2C47">
        <w:t> </w:t>
      </w:r>
      <w:r w:rsidRPr="004E2C47">
        <w:rPr>
          <w:lang w:val="ru-RU"/>
        </w:rPr>
        <w:t>— до 1,5 мин.</w:t>
      </w:r>
    </w:p>
    <w:p w:rsidR="004E2C47" w:rsidRPr="004E2C47" w:rsidRDefault="004E2C47" w:rsidP="004E2C47">
      <w:pPr>
        <w:rPr>
          <w:lang w:val="ru-RU"/>
        </w:rPr>
      </w:pPr>
      <w:bookmarkStart w:id="160" w:name="bookmark227"/>
      <w:r w:rsidRPr="004E2C47">
        <w:rPr>
          <w:lang w:val="ru-RU"/>
        </w:rPr>
        <w:lastRenderedPageBreak/>
        <w:t>Чтение</w:t>
      </w:r>
      <w:bookmarkEnd w:id="160"/>
    </w:p>
    <w:p w:rsidR="004E2C47" w:rsidRPr="004E2C47" w:rsidRDefault="004E2C47" w:rsidP="004E2C47">
      <w:pPr>
        <w:rPr>
          <w:lang w:val="ru-RU"/>
        </w:rPr>
      </w:pPr>
      <w:r w:rsidRPr="004E2C47">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E2C47" w:rsidRPr="004E2C47" w:rsidRDefault="004E2C47" w:rsidP="004E2C47">
      <w:pPr>
        <w:rPr>
          <w:lang w:val="ru-RU"/>
        </w:rPr>
      </w:pPr>
      <w:r w:rsidRPr="004E2C47">
        <w:rPr>
          <w:lang w:val="ru-RU"/>
        </w:rPr>
        <w:t>Жанры текстов: научно-популярные, публицистические, художествен-ные, прагматические.</w:t>
      </w:r>
    </w:p>
    <w:p w:rsidR="004E2C47" w:rsidRPr="004E2C47" w:rsidRDefault="004E2C47" w:rsidP="004E2C47">
      <w:pPr>
        <w:rPr>
          <w:lang w:val="ru-RU"/>
        </w:rPr>
      </w:pPr>
      <w:r w:rsidRPr="004E2C47">
        <w:rPr>
          <w:lang w:val="ru-RU"/>
        </w:rPr>
        <w:t>Типы текстов: статья, интервью, рассказ, объявление, рецепт, меню, проспект, реклама, стихотворение и др.</w:t>
      </w:r>
    </w:p>
    <w:p w:rsidR="004E2C47" w:rsidRPr="004E2C47" w:rsidRDefault="004E2C47" w:rsidP="004E2C47">
      <w:pPr>
        <w:rPr>
          <w:lang w:val="ru-RU"/>
        </w:rPr>
      </w:pPr>
      <w:r w:rsidRPr="004E2C47">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E2C47" w:rsidRPr="004E2C47" w:rsidRDefault="004E2C47" w:rsidP="004E2C47">
      <w:pPr>
        <w:rPr>
          <w:lang w:val="ru-RU"/>
        </w:rPr>
      </w:pPr>
      <w:r w:rsidRPr="004E2C47">
        <w:rPr>
          <w:lang w:val="ru-RU"/>
        </w:rPr>
        <w:t>Независимо от вида чтения возможно использование двуязычного словаря.</w:t>
      </w:r>
    </w:p>
    <w:p w:rsidR="004E2C47" w:rsidRPr="004E2C47" w:rsidRDefault="004E2C47" w:rsidP="004E2C47">
      <w:pPr>
        <w:rPr>
          <w:lang w:val="ru-RU"/>
        </w:rPr>
      </w:pPr>
      <w:r w:rsidRPr="004E2C47">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E2C47" w:rsidRPr="004E2C47" w:rsidRDefault="004E2C47" w:rsidP="004E2C47">
      <w:pPr>
        <w:rPr>
          <w:lang w:val="ru-RU"/>
        </w:rPr>
      </w:pPr>
      <w:r w:rsidRPr="004E2C47">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E2C47" w:rsidRPr="004E2C47" w:rsidRDefault="004E2C47" w:rsidP="004E2C47">
      <w:pPr>
        <w:rPr>
          <w:lang w:val="ru-RU"/>
        </w:rPr>
      </w:pPr>
      <w:r w:rsidRPr="004E2C47">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E2C47" w:rsidRPr="004E2C47" w:rsidRDefault="004E2C47" w:rsidP="004E2C47">
      <w:pPr>
        <w:rPr>
          <w:lang w:val="ru-RU"/>
        </w:rPr>
      </w:pPr>
      <w:bookmarkStart w:id="161" w:name="bookmark228"/>
      <w:r w:rsidRPr="004E2C47">
        <w:rPr>
          <w:lang w:val="ru-RU"/>
        </w:rPr>
        <w:t>Письменная речь</w:t>
      </w:r>
      <w:bookmarkEnd w:id="161"/>
    </w:p>
    <w:p w:rsidR="004E2C47" w:rsidRPr="004E2C47" w:rsidRDefault="004E2C47" w:rsidP="004E2C47">
      <w:pPr>
        <w:rPr>
          <w:lang w:val="ru-RU"/>
        </w:rPr>
      </w:pPr>
      <w:r w:rsidRPr="004E2C47">
        <w:rPr>
          <w:lang w:val="ru-RU"/>
        </w:rPr>
        <w:t>Дальнейшее развитие и совершенствование письменной речи, а именно умений:</w:t>
      </w:r>
    </w:p>
    <w:p w:rsidR="004E2C47" w:rsidRPr="004E2C47" w:rsidRDefault="004E2C47" w:rsidP="004E2C47">
      <w:pPr>
        <w:rPr>
          <w:lang w:val="ru-RU"/>
        </w:rPr>
      </w:pPr>
      <w:r w:rsidRPr="004E2C47">
        <w:rPr>
          <w:lang w:val="ru-RU"/>
        </w:rPr>
        <w:t>—</w:t>
      </w:r>
      <w:r w:rsidRPr="004E2C47">
        <w:t> </w:t>
      </w:r>
      <w:r w:rsidRPr="004E2C47">
        <w:rPr>
          <w:lang w:val="ru-RU"/>
        </w:rPr>
        <w:t>писать короткие поздравления с днем рождения и другими праздниками, выражать пожелания (объёмом 30—40 слов, включая адрес);</w:t>
      </w:r>
    </w:p>
    <w:p w:rsidR="004E2C47" w:rsidRPr="004E2C47" w:rsidRDefault="004E2C47" w:rsidP="004E2C47">
      <w:pPr>
        <w:rPr>
          <w:lang w:val="ru-RU"/>
        </w:rPr>
      </w:pPr>
      <w:r w:rsidRPr="004E2C47">
        <w:rPr>
          <w:lang w:val="ru-RU"/>
        </w:rPr>
        <w:t>—</w:t>
      </w:r>
      <w:r w:rsidRPr="004E2C47">
        <w:t> </w:t>
      </w:r>
      <w:r w:rsidRPr="004E2C47">
        <w:rPr>
          <w:lang w:val="ru-RU"/>
        </w:rPr>
        <w:t>заполнять формуляры, бланки (указывать имя, фамилию, пол, гражданство, адрес);</w:t>
      </w:r>
    </w:p>
    <w:p w:rsidR="004E2C47" w:rsidRPr="004E2C47" w:rsidRDefault="004E2C47" w:rsidP="004E2C47">
      <w:pPr>
        <w:rPr>
          <w:lang w:val="ru-RU"/>
        </w:rPr>
      </w:pPr>
      <w:r w:rsidRPr="004E2C47">
        <w:rPr>
          <w:lang w:val="ru-RU"/>
        </w:rPr>
        <w:t>—</w:t>
      </w:r>
      <w:r w:rsidRPr="004E2C47">
        <w:t> </w:t>
      </w:r>
      <w:r w:rsidRPr="004E2C47">
        <w:rPr>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E2C47" w:rsidRPr="004E2C47" w:rsidRDefault="004E2C47" w:rsidP="004E2C47">
      <w:pPr>
        <w:rPr>
          <w:lang w:val="ru-RU"/>
        </w:rPr>
      </w:pPr>
      <w:r w:rsidRPr="004E2C47">
        <w:rPr>
          <w:lang w:val="ru-RU"/>
        </w:rPr>
        <w:t>—</w:t>
      </w:r>
      <w:r w:rsidRPr="004E2C47">
        <w:t> </w:t>
      </w:r>
      <w:r w:rsidRPr="004E2C47">
        <w:rPr>
          <w:lang w:val="ru-RU"/>
        </w:rPr>
        <w:t>составлять план, тезисы устного или письменного сообщения, кратко излагать результаты проектной деятельности.</w:t>
      </w:r>
    </w:p>
    <w:p w:rsidR="004E2C47" w:rsidRPr="004E2C47" w:rsidRDefault="004E2C47" w:rsidP="004E2C47">
      <w:pPr>
        <w:rPr>
          <w:lang w:val="ru-RU"/>
        </w:rPr>
      </w:pPr>
      <w:bookmarkStart w:id="162" w:name="bookmark229"/>
      <w:r w:rsidRPr="004E2C47">
        <w:rPr>
          <w:lang w:val="ru-RU"/>
        </w:rPr>
        <w:t>Языковые знания и навыки</w:t>
      </w:r>
      <w:bookmarkEnd w:id="162"/>
    </w:p>
    <w:p w:rsidR="004E2C47" w:rsidRPr="004E2C47" w:rsidRDefault="004E2C47" w:rsidP="004E2C47">
      <w:pPr>
        <w:rPr>
          <w:lang w:val="ru-RU"/>
        </w:rPr>
      </w:pPr>
      <w:bookmarkStart w:id="163" w:name="bookmark230"/>
      <w:r w:rsidRPr="004E2C47">
        <w:rPr>
          <w:lang w:val="ru-RU"/>
        </w:rPr>
        <w:lastRenderedPageBreak/>
        <w:t>Орфография</w:t>
      </w:r>
      <w:bookmarkEnd w:id="163"/>
    </w:p>
    <w:p w:rsidR="004E2C47" w:rsidRPr="004E2C47" w:rsidRDefault="004E2C47" w:rsidP="004E2C47">
      <w:pPr>
        <w:rPr>
          <w:lang w:val="ru-RU"/>
        </w:rPr>
      </w:pPr>
      <w:r w:rsidRPr="004E2C47">
        <w:rPr>
          <w:lang w:val="ru-RU"/>
        </w:rPr>
        <w:t>Знание правил чтения и орфографии и навыки их применения на основе изучаемого лексико-грамматического материала.</w:t>
      </w:r>
    </w:p>
    <w:p w:rsidR="004E2C47" w:rsidRPr="004E2C47" w:rsidRDefault="004E2C47" w:rsidP="004E2C47">
      <w:pPr>
        <w:rPr>
          <w:lang w:val="ru-RU"/>
        </w:rPr>
      </w:pPr>
      <w:bookmarkStart w:id="164" w:name="bookmark231"/>
      <w:r w:rsidRPr="004E2C47">
        <w:rPr>
          <w:lang w:val="ru-RU"/>
        </w:rPr>
        <w:t>Фонетическая сторона речи</w:t>
      </w:r>
      <w:bookmarkEnd w:id="164"/>
    </w:p>
    <w:p w:rsidR="004E2C47" w:rsidRPr="004E2C47" w:rsidRDefault="004E2C47" w:rsidP="004E2C47">
      <w:pPr>
        <w:rPr>
          <w:lang w:val="ru-RU"/>
        </w:rPr>
      </w:pPr>
      <w:r w:rsidRPr="004E2C47">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E2C47" w:rsidRPr="004E2C47" w:rsidRDefault="004E2C47" w:rsidP="004E2C47">
      <w:pPr>
        <w:rPr>
          <w:lang w:val="ru-RU"/>
        </w:rPr>
      </w:pPr>
      <w:bookmarkStart w:id="165" w:name="bookmark232"/>
      <w:r w:rsidRPr="004E2C47">
        <w:rPr>
          <w:lang w:val="ru-RU"/>
        </w:rPr>
        <w:t>Лексическая сторона речи</w:t>
      </w:r>
      <w:bookmarkEnd w:id="165"/>
    </w:p>
    <w:p w:rsidR="004E2C47" w:rsidRPr="004E2C47" w:rsidRDefault="004E2C47" w:rsidP="004E2C47">
      <w:pPr>
        <w:rPr>
          <w:lang w:val="ru-RU"/>
        </w:rPr>
      </w:pPr>
      <w:r w:rsidRPr="004E2C47">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E2C47" w:rsidRPr="004E2C47" w:rsidRDefault="004E2C47" w:rsidP="004E2C47">
      <w:pPr>
        <w:rPr>
          <w:lang w:val="ru-RU"/>
        </w:rPr>
      </w:pPr>
      <w:bookmarkStart w:id="166" w:name="bookmark233"/>
      <w:r w:rsidRPr="004E2C47">
        <w:rPr>
          <w:lang w:val="ru-RU"/>
        </w:rPr>
        <w:t>Грамматическая сторона речи</w:t>
      </w:r>
      <w:bookmarkEnd w:id="166"/>
    </w:p>
    <w:p w:rsidR="004E2C47" w:rsidRPr="004E2C47" w:rsidRDefault="004E2C47" w:rsidP="004E2C47">
      <w:pPr>
        <w:rPr>
          <w:lang w:val="ru-RU"/>
        </w:rPr>
      </w:pPr>
      <w:r w:rsidRPr="004E2C47">
        <w:rPr>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E2C47" w:rsidRPr="004E2C47" w:rsidRDefault="004E2C47" w:rsidP="004E2C47">
      <w:pPr>
        <w:rPr>
          <w:lang w:val="ru-RU"/>
        </w:rPr>
      </w:pPr>
      <w:r w:rsidRPr="004E2C47">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E2C47" w:rsidRPr="004E2C47" w:rsidRDefault="004E2C47" w:rsidP="004E2C47">
      <w:pPr>
        <w:rPr>
          <w:lang w:val="ru-RU"/>
        </w:rPr>
      </w:pPr>
      <w:bookmarkStart w:id="167" w:name="bookmark234"/>
      <w:r w:rsidRPr="004E2C47">
        <w:rPr>
          <w:lang w:val="ru-RU"/>
        </w:rPr>
        <w:t>Социокультурные знания и умения</w:t>
      </w:r>
      <w:bookmarkEnd w:id="167"/>
    </w:p>
    <w:p w:rsidR="004E2C47" w:rsidRPr="004E2C47" w:rsidRDefault="004E2C47" w:rsidP="004E2C47">
      <w:pPr>
        <w:rPr>
          <w:lang w:val="ru-RU"/>
        </w:rPr>
      </w:pPr>
      <w:r w:rsidRPr="004E2C47">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E2C47" w:rsidRPr="004E2C47" w:rsidRDefault="004E2C47" w:rsidP="004E2C47">
      <w:pPr>
        <w:rPr>
          <w:lang w:val="ru-RU"/>
        </w:rPr>
      </w:pPr>
      <w:r w:rsidRPr="004E2C47">
        <w:rPr>
          <w:lang w:val="ru-RU"/>
        </w:rPr>
        <w:t>Это предполагает овладение:</w:t>
      </w:r>
    </w:p>
    <w:p w:rsidR="004E2C47" w:rsidRPr="004E2C47" w:rsidRDefault="004E2C47" w:rsidP="004E2C47">
      <w:pPr>
        <w:rPr>
          <w:lang w:val="ru-RU"/>
        </w:rPr>
      </w:pPr>
      <w:r w:rsidRPr="004E2C47">
        <w:rPr>
          <w:lang w:val="ru-RU"/>
        </w:rPr>
        <w:t>—</w:t>
      </w:r>
      <w:r w:rsidRPr="004E2C47">
        <w:t> </w:t>
      </w:r>
      <w:r w:rsidRPr="004E2C47">
        <w:rPr>
          <w:lang w:val="ru-RU"/>
        </w:rPr>
        <w:t>знаниями о значении родного и иностранного языков в современном мире;</w:t>
      </w:r>
    </w:p>
    <w:p w:rsidR="004E2C47" w:rsidRPr="004E2C47" w:rsidRDefault="004E2C47" w:rsidP="004E2C47">
      <w:pPr>
        <w:rPr>
          <w:lang w:val="ru-RU"/>
        </w:rPr>
      </w:pPr>
      <w:r w:rsidRPr="004E2C47">
        <w:rPr>
          <w:lang w:val="ru-RU"/>
        </w:rPr>
        <w:t>—</w:t>
      </w:r>
      <w:r w:rsidRPr="004E2C47">
        <w:t> </w:t>
      </w:r>
      <w:r w:rsidRPr="004E2C47">
        <w:rPr>
          <w:lang w:val="ru-RU"/>
        </w:rPr>
        <w:t>сведениями о социокультурном портрете стран, говорящих на иностранном языке, их символике и культурном наследии;</w:t>
      </w:r>
    </w:p>
    <w:p w:rsidR="004E2C47" w:rsidRPr="004E2C47" w:rsidRDefault="004E2C47" w:rsidP="004E2C47">
      <w:pPr>
        <w:rPr>
          <w:lang w:val="ru-RU"/>
        </w:rPr>
      </w:pPr>
      <w:r w:rsidRPr="004E2C47">
        <w:rPr>
          <w:lang w:val="ru-RU"/>
        </w:rPr>
        <w:t>—</w:t>
      </w:r>
      <w:r w:rsidRPr="004E2C47">
        <w:t> </w:t>
      </w:r>
      <w:r w:rsidRPr="004E2C47">
        <w:rPr>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E2C47" w:rsidRPr="004E2C47" w:rsidRDefault="004E2C47" w:rsidP="004E2C47">
      <w:pPr>
        <w:rPr>
          <w:lang w:val="ru-RU"/>
        </w:rPr>
      </w:pPr>
      <w:r w:rsidRPr="004E2C47">
        <w:rPr>
          <w:lang w:val="ru-RU"/>
        </w:rPr>
        <w:lastRenderedPageBreak/>
        <w:t>—</w:t>
      </w:r>
      <w:r w:rsidRPr="004E2C47">
        <w:t> </w:t>
      </w:r>
      <w:r w:rsidRPr="004E2C47">
        <w:rPr>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E2C47" w:rsidRPr="004E2C47" w:rsidRDefault="004E2C47" w:rsidP="004E2C47">
      <w:pPr>
        <w:rPr>
          <w:lang w:val="ru-RU"/>
        </w:rPr>
      </w:pPr>
      <w:r w:rsidRPr="004E2C47">
        <w:rPr>
          <w:lang w:val="ru-RU"/>
        </w:rPr>
        <w:t>—</w:t>
      </w:r>
      <w:r w:rsidRPr="004E2C47">
        <w:t> </w:t>
      </w:r>
      <w:r w:rsidRPr="004E2C47">
        <w:rPr>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E2C47" w:rsidRPr="004E2C47" w:rsidRDefault="004E2C47" w:rsidP="004E2C47">
      <w:pPr>
        <w:rPr>
          <w:lang w:val="ru-RU"/>
        </w:rPr>
      </w:pPr>
      <w:r w:rsidRPr="004E2C47">
        <w:rPr>
          <w:lang w:val="ru-RU"/>
        </w:rPr>
        <w:t>—</w:t>
      </w:r>
      <w:r w:rsidRPr="004E2C47">
        <w:t> </w:t>
      </w:r>
      <w:r w:rsidRPr="004E2C47">
        <w:rPr>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E2C47" w:rsidRPr="004E2C47" w:rsidRDefault="004E2C47" w:rsidP="004E2C47">
      <w:pPr>
        <w:rPr>
          <w:lang w:val="ru-RU"/>
        </w:rPr>
      </w:pPr>
      <w:bookmarkStart w:id="168" w:name="bookmark235"/>
      <w:r w:rsidRPr="004E2C47">
        <w:rPr>
          <w:lang w:val="ru-RU"/>
        </w:rPr>
        <w:t>Компенсаторные умения</w:t>
      </w:r>
      <w:bookmarkEnd w:id="168"/>
    </w:p>
    <w:p w:rsidR="004E2C47" w:rsidRPr="004E2C47" w:rsidRDefault="004E2C47" w:rsidP="004E2C47">
      <w:pPr>
        <w:rPr>
          <w:lang w:val="ru-RU"/>
        </w:rPr>
      </w:pPr>
      <w:r w:rsidRPr="004E2C47">
        <w:rPr>
          <w:lang w:val="ru-RU"/>
        </w:rPr>
        <w:t>Совершенствуются умения:</w:t>
      </w:r>
    </w:p>
    <w:p w:rsidR="004E2C47" w:rsidRPr="004E2C47" w:rsidRDefault="004E2C47" w:rsidP="004E2C47">
      <w:pPr>
        <w:rPr>
          <w:lang w:val="ru-RU"/>
        </w:rPr>
      </w:pPr>
      <w:r w:rsidRPr="004E2C47">
        <w:rPr>
          <w:lang w:val="ru-RU"/>
        </w:rPr>
        <w:t>—</w:t>
      </w:r>
      <w:r w:rsidRPr="004E2C47">
        <w:t> </w:t>
      </w:r>
      <w:r w:rsidRPr="004E2C47">
        <w:rPr>
          <w:lang w:val="ru-RU"/>
        </w:rPr>
        <w:t>переспрашивать, просить повторить, уточняя значение незнакомых слов;</w:t>
      </w:r>
    </w:p>
    <w:p w:rsidR="004E2C47" w:rsidRPr="004E2C47" w:rsidRDefault="004E2C47" w:rsidP="004E2C47">
      <w:pPr>
        <w:rPr>
          <w:lang w:val="ru-RU"/>
        </w:rPr>
      </w:pPr>
      <w:r w:rsidRPr="004E2C47">
        <w:rPr>
          <w:lang w:val="ru-RU"/>
        </w:rPr>
        <w:t>—</w:t>
      </w:r>
      <w:r w:rsidRPr="004E2C47">
        <w:t> </w:t>
      </w:r>
      <w:r w:rsidRPr="004E2C47">
        <w:rPr>
          <w:lang w:val="ru-RU"/>
        </w:rPr>
        <w:t>использовать в качестве опоры при порождении собственных высказываний ключевые слова, план к тексту, тематический словарь и т.</w:t>
      </w:r>
      <w:r w:rsidRPr="004E2C47">
        <w:t> </w:t>
      </w:r>
      <w:r w:rsidRPr="004E2C47">
        <w:rPr>
          <w:lang w:val="ru-RU"/>
        </w:rPr>
        <w:t>д.;</w:t>
      </w:r>
    </w:p>
    <w:p w:rsidR="004E2C47" w:rsidRPr="004E2C47" w:rsidRDefault="004E2C47" w:rsidP="004E2C47">
      <w:pPr>
        <w:rPr>
          <w:lang w:val="ru-RU"/>
        </w:rPr>
      </w:pPr>
      <w:r w:rsidRPr="004E2C47">
        <w:rPr>
          <w:lang w:val="ru-RU"/>
        </w:rPr>
        <w:t>—</w:t>
      </w:r>
      <w:r w:rsidRPr="004E2C47">
        <w:t> </w:t>
      </w:r>
      <w:r w:rsidRPr="004E2C47">
        <w:rPr>
          <w:lang w:val="ru-RU"/>
        </w:rPr>
        <w:t>прогнозировать содержание текста на основе заголовка, предвари-тельно поставленных вопросов;</w:t>
      </w:r>
    </w:p>
    <w:p w:rsidR="004E2C47" w:rsidRPr="004E2C47" w:rsidRDefault="004E2C47" w:rsidP="004E2C47">
      <w:pPr>
        <w:rPr>
          <w:lang w:val="ru-RU"/>
        </w:rPr>
      </w:pPr>
      <w:r w:rsidRPr="004E2C47">
        <w:rPr>
          <w:lang w:val="ru-RU"/>
        </w:rPr>
        <w:t>—</w:t>
      </w:r>
      <w:r w:rsidRPr="004E2C47">
        <w:t> </w:t>
      </w:r>
      <w:r w:rsidRPr="004E2C47">
        <w:rPr>
          <w:lang w:val="ru-RU"/>
        </w:rPr>
        <w:t>догадываться о значении незнакомых слов по контексту, по используемым собеседником жестам и мимике;</w:t>
      </w:r>
    </w:p>
    <w:p w:rsidR="004E2C47" w:rsidRPr="004E2C47" w:rsidRDefault="004E2C47" w:rsidP="004E2C47">
      <w:pPr>
        <w:rPr>
          <w:lang w:val="ru-RU"/>
        </w:rPr>
      </w:pPr>
      <w:r w:rsidRPr="004E2C47">
        <w:rPr>
          <w:lang w:val="ru-RU"/>
        </w:rPr>
        <w:t>—</w:t>
      </w:r>
      <w:r w:rsidRPr="004E2C47">
        <w:t> </w:t>
      </w:r>
      <w:r w:rsidRPr="004E2C47">
        <w:rPr>
          <w:lang w:val="ru-RU"/>
        </w:rPr>
        <w:t>использовать синонимы, антонимы, описания понятия при дефиците языковых средств.</w:t>
      </w:r>
    </w:p>
    <w:p w:rsidR="004E2C47" w:rsidRPr="004E2C47" w:rsidRDefault="004E2C47" w:rsidP="004E2C47">
      <w:pPr>
        <w:rPr>
          <w:lang w:val="ru-RU"/>
        </w:rPr>
      </w:pPr>
      <w:bookmarkStart w:id="169" w:name="bookmark236"/>
      <w:r w:rsidRPr="004E2C47">
        <w:rPr>
          <w:lang w:val="ru-RU"/>
        </w:rPr>
        <w:t>Общеучебные умения и универсальные способы деятельности</w:t>
      </w:r>
      <w:bookmarkEnd w:id="169"/>
    </w:p>
    <w:p w:rsidR="004E2C47" w:rsidRPr="004E2C47" w:rsidRDefault="004E2C47" w:rsidP="004E2C47">
      <w:pPr>
        <w:rPr>
          <w:lang w:val="ru-RU"/>
        </w:rPr>
      </w:pPr>
      <w:r w:rsidRPr="004E2C47">
        <w:rPr>
          <w:lang w:val="ru-RU"/>
        </w:rPr>
        <w:t>Формируются и совершенствуются умения:</w:t>
      </w:r>
    </w:p>
    <w:p w:rsidR="004E2C47" w:rsidRPr="004E2C47" w:rsidRDefault="004E2C47" w:rsidP="004E2C47">
      <w:pPr>
        <w:rPr>
          <w:lang w:val="ru-RU"/>
        </w:rPr>
      </w:pPr>
      <w:r w:rsidRPr="004E2C47">
        <w:rPr>
          <w:lang w:val="ru-RU"/>
        </w:rPr>
        <w:t>—</w:t>
      </w:r>
      <w:r w:rsidRPr="004E2C47">
        <w:t> </w:t>
      </w:r>
      <w:r w:rsidRPr="004E2C47">
        <w:rPr>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4E2C47" w:rsidRPr="004E2C47" w:rsidRDefault="004E2C47" w:rsidP="004E2C47">
      <w:pPr>
        <w:rPr>
          <w:lang w:val="ru-RU"/>
        </w:rPr>
      </w:pPr>
      <w:r w:rsidRPr="004E2C47">
        <w:rPr>
          <w:lang w:val="ru-RU"/>
        </w:rPr>
        <w:t>—</w:t>
      </w:r>
      <w:r w:rsidRPr="004E2C47">
        <w:t> </w:t>
      </w:r>
      <w:r w:rsidRPr="004E2C47">
        <w:rPr>
          <w:lang w:val="ru-RU"/>
        </w:rPr>
        <w:t>работать с прослушанным/прочитанным текстом: извлечение основ-ной, запрашиваемой или нужной информации, извлечение полной и точной информации;</w:t>
      </w:r>
    </w:p>
    <w:p w:rsidR="004E2C47" w:rsidRPr="004E2C47" w:rsidRDefault="004E2C47" w:rsidP="004E2C47">
      <w:pPr>
        <w:rPr>
          <w:lang w:val="ru-RU"/>
        </w:rPr>
      </w:pPr>
      <w:r w:rsidRPr="004E2C47">
        <w:rPr>
          <w:lang w:val="ru-RU"/>
        </w:rPr>
        <w:t>—</w:t>
      </w:r>
      <w:r w:rsidRPr="004E2C47">
        <w:t> </w:t>
      </w:r>
      <w:r w:rsidRPr="004E2C47">
        <w:rPr>
          <w:lang w:val="ru-RU"/>
        </w:rPr>
        <w:t>работать с разными источниками на иностранном языке: справочными материалами, словарями, интернет-ресурсами, литературой;</w:t>
      </w:r>
    </w:p>
    <w:p w:rsidR="004E2C47" w:rsidRPr="004E2C47" w:rsidRDefault="004E2C47" w:rsidP="004E2C47">
      <w:pPr>
        <w:rPr>
          <w:lang w:val="ru-RU"/>
        </w:rPr>
      </w:pPr>
      <w:r w:rsidRPr="004E2C47">
        <w:rPr>
          <w:lang w:val="ru-RU"/>
        </w:rPr>
        <w:t>—</w:t>
      </w:r>
      <w:r w:rsidRPr="004E2C47">
        <w:t> </w:t>
      </w:r>
      <w:r w:rsidRPr="004E2C47">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самостоятельно работать, рационально организовывая свой труд в классе и дома.</w:t>
      </w:r>
    </w:p>
    <w:p w:rsidR="004E2C47" w:rsidRPr="004E2C47" w:rsidRDefault="004E2C47" w:rsidP="004E2C47">
      <w:pPr>
        <w:rPr>
          <w:lang w:val="ru-RU"/>
        </w:rPr>
      </w:pPr>
      <w:bookmarkStart w:id="170" w:name="bookmark237"/>
      <w:r w:rsidRPr="004E2C47">
        <w:rPr>
          <w:lang w:val="ru-RU"/>
        </w:rPr>
        <w:lastRenderedPageBreak/>
        <w:t>Специальные учебные умения</w:t>
      </w:r>
      <w:bookmarkEnd w:id="170"/>
    </w:p>
    <w:p w:rsidR="004E2C47" w:rsidRPr="004E2C47" w:rsidRDefault="004E2C47" w:rsidP="004E2C47">
      <w:pPr>
        <w:rPr>
          <w:lang w:val="ru-RU"/>
        </w:rPr>
      </w:pPr>
      <w:r w:rsidRPr="004E2C47">
        <w:rPr>
          <w:lang w:val="ru-RU"/>
        </w:rPr>
        <w:t>Формируются и совершенствуются умения:</w:t>
      </w:r>
    </w:p>
    <w:p w:rsidR="004E2C47" w:rsidRPr="004E2C47" w:rsidRDefault="004E2C47" w:rsidP="004E2C47">
      <w:pPr>
        <w:rPr>
          <w:lang w:val="ru-RU"/>
        </w:rPr>
      </w:pPr>
      <w:r w:rsidRPr="004E2C47">
        <w:rPr>
          <w:lang w:val="ru-RU"/>
        </w:rPr>
        <w:t>—</w:t>
      </w:r>
      <w:r w:rsidRPr="004E2C47">
        <w:t> </w:t>
      </w:r>
      <w:r w:rsidRPr="004E2C47">
        <w:rPr>
          <w:lang w:val="ru-RU"/>
        </w:rPr>
        <w:t>находить ключевые слова и социокультурные реалии при работе с текстом;</w:t>
      </w:r>
    </w:p>
    <w:p w:rsidR="004E2C47" w:rsidRPr="004E2C47" w:rsidRDefault="004E2C47" w:rsidP="004E2C47">
      <w:pPr>
        <w:rPr>
          <w:lang w:val="ru-RU"/>
        </w:rPr>
      </w:pPr>
      <w:r w:rsidRPr="004E2C47">
        <w:rPr>
          <w:lang w:val="ru-RU"/>
        </w:rPr>
        <w:t>—</w:t>
      </w:r>
      <w:r w:rsidRPr="004E2C47">
        <w:t> </w:t>
      </w:r>
      <w:r w:rsidRPr="004E2C47">
        <w:rPr>
          <w:lang w:val="ru-RU"/>
        </w:rPr>
        <w:t>семантизировать слова на основе языковой догадки;</w:t>
      </w:r>
    </w:p>
    <w:p w:rsidR="004E2C47" w:rsidRPr="004E2C47" w:rsidRDefault="004E2C47" w:rsidP="004E2C47">
      <w:pPr>
        <w:rPr>
          <w:lang w:val="ru-RU"/>
        </w:rPr>
      </w:pPr>
      <w:r w:rsidRPr="004E2C47">
        <w:rPr>
          <w:lang w:val="ru-RU"/>
        </w:rPr>
        <w:t>—</w:t>
      </w:r>
      <w:r w:rsidRPr="004E2C47">
        <w:t> </w:t>
      </w:r>
      <w:r w:rsidRPr="004E2C47">
        <w:rPr>
          <w:lang w:val="ru-RU"/>
        </w:rPr>
        <w:t>осуществлять словообразовательный анализ;</w:t>
      </w:r>
    </w:p>
    <w:p w:rsidR="004E2C47" w:rsidRPr="004E2C47" w:rsidRDefault="004E2C47" w:rsidP="004E2C47">
      <w:pPr>
        <w:rPr>
          <w:lang w:val="ru-RU"/>
        </w:rPr>
      </w:pPr>
      <w:r w:rsidRPr="004E2C47">
        <w:rPr>
          <w:lang w:val="ru-RU"/>
        </w:rPr>
        <w:t>—</w:t>
      </w:r>
      <w:r w:rsidRPr="004E2C47">
        <w:t> </w:t>
      </w:r>
      <w:r w:rsidRPr="004E2C47">
        <w:rPr>
          <w:lang w:val="ru-RU"/>
        </w:rPr>
        <w:t>выборочно использовать перевод;</w:t>
      </w:r>
    </w:p>
    <w:p w:rsidR="004E2C47" w:rsidRPr="004E2C47" w:rsidRDefault="004E2C47" w:rsidP="004E2C47">
      <w:pPr>
        <w:rPr>
          <w:lang w:val="ru-RU"/>
        </w:rPr>
      </w:pPr>
      <w:r w:rsidRPr="004E2C47">
        <w:rPr>
          <w:lang w:val="ru-RU"/>
        </w:rPr>
        <w:t>—</w:t>
      </w:r>
      <w:r w:rsidRPr="004E2C47">
        <w:t> </w:t>
      </w:r>
      <w:r w:rsidRPr="004E2C47">
        <w:rPr>
          <w:lang w:val="ru-RU"/>
        </w:rPr>
        <w:t>пользоваться двуязычным и толковым словарями;</w:t>
      </w:r>
    </w:p>
    <w:p w:rsidR="004E2C47" w:rsidRPr="004E2C47" w:rsidRDefault="004E2C47" w:rsidP="004E2C47">
      <w:pPr>
        <w:rPr>
          <w:lang w:val="ru-RU"/>
        </w:rPr>
      </w:pPr>
      <w:r w:rsidRPr="004E2C47">
        <w:rPr>
          <w:lang w:val="ru-RU"/>
        </w:rPr>
        <w:t>—</w:t>
      </w:r>
      <w:r w:rsidRPr="004E2C47">
        <w:t> </w:t>
      </w:r>
      <w:r w:rsidRPr="004E2C47">
        <w:rPr>
          <w:lang w:val="ru-RU"/>
        </w:rPr>
        <w:t>участвовать в проектной деятельности межпредметного характера.</w:t>
      </w:r>
    </w:p>
    <w:p w:rsidR="004E2C47" w:rsidRPr="004E2C47" w:rsidRDefault="004E2C47" w:rsidP="004E2C47">
      <w:pPr>
        <w:rPr>
          <w:lang w:val="ru-RU"/>
        </w:rPr>
      </w:pPr>
      <w:r w:rsidRPr="004E2C47">
        <w:rPr>
          <w:lang w:val="ru-RU"/>
        </w:rPr>
        <w:t>Содержание курса по конкретному иностранному языку даётся на примере английского языка.</w:t>
      </w:r>
    </w:p>
    <w:p w:rsidR="004E2C47" w:rsidRPr="004E2C47" w:rsidRDefault="004E2C47" w:rsidP="004E2C47">
      <w:pPr>
        <w:rPr>
          <w:lang w:val="ru-RU"/>
        </w:rPr>
      </w:pPr>
      <w:bookmarkStart w:id="171" w:name="bookmark238"/>
      <w:r w:rsidRPr="004E2C47">
        <w:rPr>
          <w:lang w:val="ru-RU"/>
        </w:rPr>
        <w:t>Языковые средства</w:t>
      </w:r>
      <w:bookmarkEnd w:id="171"/>
    </w:p>
    <w:p w:rsidR="004E2C47" w:rsidRPr="004E2C47" w:rsidRDefault="004E2C47" w:rsidP="004E2C47">
      <w:pPr>
        <w:rPr>
          <w:lang w:val="ru-RU"/>
        </w:rPr>
      </w:pPr>
      <w:bookmarkStart w:id="172" w:name="bookmark239"/>
      <w:r w:rsidRPr="004E2C47">
        <w:rPr>
          <w:lang w:val="ru-RU"/>
        </w:rPr>
        <w:t>Лексическая сторона речи</w:t>
      </w:r>
      <w:bookmarkEnd w:id="172"/>
    </w:p>
    <w:p w:rsidR="004E2C47" w:rsidRPr="004E2C47" w:rsidRDefault="004E2C47" w:rsidP="004E2C47">
      <w:pPr>
        <w:rPr>
          <w:lang w:val="ru-RU"/>
        </w:rPr>
      </w:pPr>
      <w:r w:rsidRPr="004E2C47">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E2C47" w:rsidRPr="004E2C47" w:rsidRDefault="004E2C47" w:rsidP="004E2C47">
      <w:pPr>
        <w:rPr>
          <w:lang w:val="ru-RU"/>
        </w:rPr>
      </w:pPr>
      <w:r w:rsidRPr="004E2C47">
        <w:rPr>
          <w:lang w:val="ru-RU"/>
        </w:rPr>
        <w:t>Основные способы словообразования:</w:t>
      </w:r>
    </w:p>
    <w:p w:rsidR="004E2C47" w:rsidRPr="004E2C47" w:rsidRDefault="004E2C47" w:rsidP="004E2C47">
      <w:pPr>
        <w:rPr>
          <w:lang w:val="ru-RU"/>
        </w:rPr>
      </w:pPr>
      <w:r w:rsidRPr="004E2C47">
        <w:rPr>
          <w:lang w:val="ru-RU"/>
        </w:rPr>
        <w:t>1)</w:t>
      </w:r>
      <w:r w:rsidRPr="004E2C47">
        <w:t> </w:t>
      </w:r>
      <w:r w:rsidRPr="004E2C47">
        <w:rPr>
          <w:lang w:val="ru-RU"/>
        </w:rPr>
        <w:t>аффиксация:</w:t>
      </w:r>
    </w:p>
    <w:p w:rsidR="004E2C47" w:rsidRPr="004E2C47" w:rsidRDefault="004E2C47" w:rsidP="004E2C47">
      <w:pPr>
        <w:rPr>
          <w:lang w:val="ru-RU"/>
        </w:rPr>
      </w:pPr>
      <w:r w:rsidRPr="004E2C47">
        <w:rPr>
          <w:lang w:val="ru-RU"/>
        </w:rPr>
        <w:t>•</w:t>
      </w:r>
      <w:r w:rsidRPr="004E2C47">
        <w:t> </w:t>
      </w:r>
      <w:r w:rsidRPr="004E2C47">
        <w:rPr>
          <w:lang w:val="ru-RU"/>
        </w:rPr>
        <w:t xml:space="preserve">глаголов: </w:t>
      </w:r>
      <w:r w:rsidRPr="004E2C47">
        <w:t>dis</w:t>
      </w:r>
      <w:r w:rsidRPr="004E2C47">
        <w:rPr>
          <w:lang w:val="ru-RU"/>
        </w:rPr>
        <w:t>- (</w:t>
      </w:r>
      <w:r w:rsidRPr="004E2C47">
        <w:t>disagree</w:t>
      </w:r>
      <w:r w:rsidRPr="004E2C47">
        <w:rPr>
          <w:lang w:val="ru-RU"/>
        </w:rPr>
        <w:t xml:space="preserve">), </w:t>
      </w:r>
      <w:r w:rsidRPr="004E2C47">
        <w:t>mis</w:t>
      </w:r>
      <w:r w:rsidRPr="004E2C47">
        <w:rPr>
          <w:lang w:val="ru-RU"/>
        </w:rPr>
        <w:t>- (</w:t>
      </w:r>
      <w:r w:rsidRPr="004E2C47">
        <w:t>misunderstand</w:t>
      </w:r>
      <w:r w:rsidRPr="004E2C47">
        <w:rPr>
          <w:lang w:val="ru-RU"/>
        </w:rPr>
        <w:t xml:space="preserve">), </w:t>
      </w:r>
      <w:r w:rsidRPr="004E2C47">
        <w:t>re</w:t>
      </w:r>
      <w:r w:rsidRPr="004E2C47">
        <w:rPr>
          <w:lang w:val="ru-RU"/>
        </w:rPr>
        <w:t>- (</w:t>
      </w:r>
      <w:r w:rsidRPr="004E2C47">
        <w:t>rewrite</w:t>
      </w:r>
      <w:r w:rsidRPr="004E2C47">
        <w:rPr>
          <w:lang w:val="ru-RU"/>
        </w:rPr>
        <w:t>); -</w:t>
      </w:r>
      <w:r w:rsidRPr="004E2C47">
        <w:t>ize</w:t>
      </w:r>
      <w:r w:rsidRPr="004E2C47">
        <w:rPr>
          <w:lang w:val="ru-RU"/>
        </w:rPr>
        <w:t>/-</w:t>
      </w:r>
      <w:r w:rsidRPr="004E2C47">
        <w:t>ise</w:t>
      </w:r>
      <w:r w:rsidRPr="004E2C47">
        <w:rPr>
          <w:lang w:val="ru-RU"/>
        </w:rPr>
        <w:t xml:space="preserve"> (</w:t>
      </w:r>
      <w:r w:rsidRPr="004E2C47">
        <w:t>organize</w:t>
      </w:r>
      <w:r w:rsidRPr="004E2C47">
        <w:rPr>
          <w:lang w:val="ru-RU"/>
        </w:rPr>
        <w:t>);</w:t>
      </w:r>
    </w:p>
    <w:p w:rsidR="004E2C47" w:rsidRPr="004E2C47" w:rsidRDefault="004E2C47" w:rsidP="004E2C47">
      <w:r w:rsidRPr="004E2C47">
        <w:t>• существительных: -sion/-tion (conclusion/celebration), -ance/-ence (performance/influence), -ment (environment), -ity (possibility), -ness (kindness), -ship (friendship), -ist (optimist), -ing (meeting);</w:t>
      </w:r>
    </w:p>
    <w:p w:rsidR="004E2C47" w:rsidRPr="004E2C47" w:rsidRDefault="004E2C47" w:rsidP="004E2C47">
      <w:r w:rsidRPr="004E2C47">
        <w:t>• прилагательных: un- (unpleasant), im-/in- (impolite / independent), inter- (international); -y (busy), -ly (lovely), -ful (careful), -al (historical), -ic (scientific), -ian/-an (Russian), -ing (loving); -ous (dangerous), -able/-ible (enjoyab-le/responsible), -less (harmless), -ive (native);</w:t>
      </w:r>
    </w:p>
    <w:p w:rsidR="004E2C47" w:rsidRPr="004E2C47" w:rsidRDefault="004E2C47" w:rsidP="004E2C47">
      <w:r w:rsidRPr="004E2C47">
        <w:t>• наречий: -ly (usually);</w:t>
      </w:r>
    </w:p>
    <w:p w:rsidR="004E2C47" w:rsidRPr="004E2C47" w:rsidRDefault="004E2C47" w:rsidP="004E2C47">
      <w:r w:rsidRPr="004E2C47">
        <w:t>• числительных: -teen (fifteen), -ty (seventy), -th (sixth);</w:t>
      </w:r>
    </w:p>
    <w:p w:rsidR="004E2C47" w:rsidRPr="004E2C47" w:rsidRDefault="004E2C47" w:rsidP="004E2C47">
      <w:pPr>
        <w:rPr>
          <w:lang w:val="ru-RU"/>
        </w:rPr>
      </w:pPr>
      <w:r w:rsidRPr="004E2C47">
        <w:rPr>
          <w:lang w:val="ru-RU"/>
        </w:rPr>
        <w:t>2)</w:t>
      </w:r>
      <w:r w:rsidRPr="004E2C47">
        <w:t> </w:t>
      </w:r>
      <w:r w:rsidRPr="004E2C47">
        <w:rPr>
          <w:lang w:val="ru-RU"/>
        </w:rPr>
        <w:t>словосложение:</w:t>
      </w:r>
    </w:p>
    <w:p w:rsidR="004E2C47" w:rsidRPr="004E2C47" w:rsidRDefault="004E2C47" w:rsidP="004E2C47">
      <w:pPr>
        <w:rPr>
          <w:lang w:val="ru-RU"/>
        </w:rPr>
      </w:pPr>
      <w:r w:rsidRPr="004E2C47">
        <w:rPr>
          <w:lang w:val="ru-RU"/>
        </w:rPr>
        <w:t>•</w:t>
      </w:r>
      <w:r w:rsidRPr="004E2C47">
        <w:t> </w:t>
      </w:r>
      <w:r w:rsidRPr="004E2C47">
        <w:rPr>
          <w:lang w:val="ru-RU"/>
        </w:rPr>
        <w:t>существительное + существительное (</w:t>
      </w:r>
      <w:r w:rsidRPr="004E2C47">
        <w:t>policeman</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прилагательное + прилагательное (</w:t>
      </w:r>
      <w:r w:rsidRPr="004E2C47">
        <w:t>well</w:t>
      </w:r>
      <w:r w:rsidRPr="004E2C47">
        <w:rPr>
          <w:lang w:val="ru-RU"/>
        </w:rPr>
        <w:t>-</w:t>
      </w:r>
      <w:r w:rsidRPr="004E2C47">
        <w:t>known</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прилагательное + существительное (</w:t>
      </w:r>
      <w:r w:rsidRPr="004E2C47">
        <w:t>blackboard</w:t>
      </w:r>
      <w:r w:rsidRPr="004E2C47">
        <w:rPr>
          <w:lang w:val="ru-RU"/>
        </w:rPr>
        <w:t>);</w:t>
      </w:r>
    </w:p>
    <w:p w:rsidR="004E2C47" w:rsidRPr="004E2C47" w:rsidRDefault="004E2C47" w:rsidP="004E2C47">
      <w:pPr>
        <w:rPr>
          <w:lang w:val="ru-RU"/>
        </w:rPr>
      </w:pPr>
      <w:r w:rsidRPr="004E2C47">
        <w:rPr>
          <w:lang w:val="ru-RU"/>
        </w:rPr>
        <w:t>3)</w:t>
      </w:r>
      <w:r w:rsidRPr="004E2C47">
        <w:t> </w:t>
      </w:r>
      <w:r w:rsidRPr="004E2C47">
        <w:rPr>
          <w:lang w:val="ru-RU"/>
        </w:rPr>
        <w:t>конверсия:</w:t>
      </w:r>
    </w:p>
    <w:p w:rsidR="004E2C47" w:rsidRPr="004E2C47" w:rsidRDefault="004E2C47" w:rsidP="004E2C47">
      <w:pPr>
        <w:rPr>
          <w:lang w:val="ru-RU"/>
        </w:rPr>
      </w:pPr>
      <w:r w:rsidRPr="004E2C47">
        <w:rPr>
          <w:lang w:val="ru-RU"/>
        </w:rPr>
        <w:lastRenderedPageBreak/>
        <w:t>•</w:t>
      </w:r>
      <w:r w:rsidRPr="004E2C47">
        <w:t> </w:t>
      </w:r>
      <w:r w:rsidRPr="004E2C47">
        <w:rPr>
          <w:lang w:val="ru-RU"/>
        </w:rPr>
        <w:t>образование существительных от неопределённой формы глагола (</w:t>
      </w:r>
      <w:r w:rsidRPr="004E2C47">
        <w:t>toplay</w:t>
      </w:r>
      <w:r w:rsidRPr="004E2C47">
        <w:rPr>
          <w:lang w:val="ru-RU"/>
        </w:rPr>
        <w:t xml:space="preserve">— </w:t>
      </w:r>
      <w:r w:rsidRPr="004E2C47">
        <w:t>play</w:t>
      </w:r>
      <w:r w:rsidRPr="004E2C47">
        <w:rPr>
          <w:lang w:val="ru-RU"/>
        </w:rPr>
        <w:t>);</w:t>
      </w:r>
    </w:p>
    <w:p w:rsidR="004E2C47" w:rsidRPr="004E2C47" w:rsidRDefault="004E2C47" w:rsidP="004E2C47">
      <w:pPr>
        <w:rPr>
          <w:lang w:val="ru-RU"/>
        </w:rPr>
      </w:pPr>
      <w:r w:rsidRPr="004E2C47">
        <w:rPr>
          <w:lang w:val="ru-RU"/>
        </w:rPr>
        <w:t>•</w:t>
      </w:r>
      <w:r w:rsidRPr="004E2C47">
        <w:t> </w:t>
      </w:r>
      <w:r w:rsidRPr="004E2C47">
        <w:rPr>
          <w:lang w:val="ru-RU"/>
        </w:rPr>
        <w:t>образование существительных от прилагательных (</w:t>
      </w:r>
      <w:r w:rsidRPr="004E2C47">
        <w:t>richpeople</w:t>
      </w:r>
      <w:r w:rsidRPr="004E2C47">
        <w:rPr>
          <w:lang w:val="ru-RU"/>
        </w:rPr>
        <w:t xml:space="preserve"> — </w:t>
      </w:r>
      <w:r w:rsidRPr="004E2C47">
        <w:t>therich</w:t>
      </w:r>
      <w:r w:rsidRPr="004E2C47">
        <w:rPr>
          <w:lang w:val="ru-RU"/>
        </w:rPr>
        <w:t>).</w:t>
      </w:r>
    </w:p>
    <w:p w:rsidR="004E2C47" w:rsidRPr="004E2C47" w:rsidRDefault="004E2C47" w:rsidP="004E2C47">
      <w:pPr>
        <w:rPr>
          <w:lang w:val="ru-RU"/>
        </w:rPr>
      </w:pPr>
      <w:r w:rsidRPr="004E2C47">
        <w:rPr>
          <w:lang w:val="ru-RU"/>
        </w:rPr>
        <w:t>Распознавание и использование интернациональных слов (</w:t>
      </w:r>
      <w:r w:rsidRPr="004E2C47">
        <w:t>doctor</w:t>
      </w:r>
      <w:r w:rsidRPr="004E2C47">
        <w:rPr>
          <w:lang w:val="ru-RU"/>
        </w:rPr>
        <w:t>).</w:t>
      </w:r>
    </w:p>
    <w:p w:rsidR="004E2C47" w:rsidRPr="004E2C47" w:rsidRDefault="004E2C47" w:rsidP="004E2C47">
      <w:pPr>
        <w:rPr>
          <w:lang w:val="ru-RU"/>
        </w:rPr>
      </w:pPr>
      <w:r w:rsidRPr="004E2C47">
        <w:rPr>
          <w:lang w:val="ru-RU"/>
        </w:rPr>
        <w:t>Представления о синонимии, антонимии, лексической сочетаемости, многозначности.</w:t>
      </w:r>
    </w:p>
    <w:p w:rsidR="004E2C47" w:rsidRPr="004E2C47" w:rsidRDefault="004E2C47" w:rsidP="004E2C47">
      <w:pPr>
        <w:rPr>
          <w:lang w:val="ru-RU"/>
        </w:rPr>
      </w:pPr>
      <w:bookmarkStart w:id="173" w:name="bookmark240"/>
      <w:r w:rsidRPr="004E2C47">
        <w:rPr>
          <w:lang w:val="ru-RU"/>
        </w:rPr>
        <w:t>Грамматическая сторона речи</w:t>
      </w:r>
      <w:bookmarkEnd w:id="173"/>
    </w:p>
    <w:p w:rsidR="004E2C47" w:rsidRPr="004E2C47" w:rsidRDefault="004E2C47" w:rsidP="004E2C47">
      <w:pPr>
        <w:rPr>
          <w:lang w:val="ru-RU"/>
        </w:rPr>
      </w:pPr>
      <w:r w:rsidRPr="004E2C47">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E2C47" w:rsidRPr="004E2C47" w:rsidRDefault="004E2C47" w:rsidP="004E2C47">
      <w:r w:rsidRPr="004E2C47">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E2C47">
        <w:t>Wemovedtoanewhouselastyear</w:t>
      </w:r>
      <w:r w:rsidRPr="004E2C47">
        <w:rPr>
          <w:lang w:val="ru-RU"/>
        </w:rPr>
        <w:t>); предложения с начальным ‘</w:t>
      </w:r>
      <w:r w:rsidRPr="004E2C47">
        <w:t>It</w:t>
      </w:r>
      <w:r w:rsidRPr="004E2C47">
        <w:rPr>
          <w:lang w:val="ru-RU"/>
        </w:rPr>
        <w:t>’ и с начальным ‘</w:t>
      </w:r>
      <w:r w:rsidRPr="004E2C47">
        <w:t>There</w:t>
      </w:r>
      <w:r w:rsidRPr="004E2C47">
        <w:rPr>
          <w:lang w:val="ru-RU"/>
        </w:rPr>
        <w:t xml:space="preserve">+ </w:t>
      </w:r>
      <w:r w:rsidRPr="004E2C47">
        <w:t>tobe</w:t>
      </w:r>
      <w:r w:rsidRPr="004E2C47">
        <w:rPr>
          <w:lang w:val="ru-RU"/>
        </w:rPr>
        <w:t>’ (</w:t>
      </w:r>
      <w:r w:rsidRPr="004E2C47">
        <w:t>It</w:t>
      </w:r>
      <w:r w:rsidRPr="004E2C47">
        <w:rPr>
          <w:lang w:val="ru-RU"/>
        </w:rPr>
        <w:t>'</w:t>
      </w:r>
      <w:r w:rsidRPr="004E2C47">
        <w:t>scold</w:t>
      </w:r>
      <w:r w:rsidRPr="004E2C47">
        <w:rPr>
          <w:lang w:val="ru-RU"/>
        </w:rPr>
        <w:t xml:space="preserve">. </w:t>
      </w:r>
      <w:r w:rsidRPr="004E2C47">
        <w:t>It's five o’clock. It’s interesting. It was winter. There are a lot of trees in the park).</w:t>
      </w:r>
    </w:p>
    <w:p w:rsidR="004E2C47" w:rsidRPr="004E2C47" w:rsidRDefault="004E2C47" w:rsidP="004E2C47">
      <w:pPr>
        <w:rPr>
          <w:lang w:val="ru-RU"/>
        </w:rPr>
      </w:pPr>
      <w:r w:rsidRPr="004E2C47">
        <w:rPr>
          <w:lang w:val="ru-RU"/>
        </w:rPr>
        <w:t xml:space="preserve">Сложносочинённые предложения с сочинительными союзами </w:t>
      </w:r>
      <w:r w:rsidRPr="004E2C47">
        <w:t>and</w:t>
      </w:r>
      <w:r w:rsidRPr="004E2C47">
        <w:rPr>
          <w:lang w:val="ru-RU"/>
        </w:rPr>
        <w:t xml:space="preserve">, </w:t>
      </w:r>
      <w:r w:rsidRPr="004E2C47">
        <w:t>but</w:t>
      </w:r>
      <w:r w:rsidRPr="004E2C47">
        <w:rPr>
          <w:lang w:val="ru-RU"/>
        </w:rPr>
        <w:t xml:space="preserve">, </w:t>
      </w:r>
      <w:r w:rsidRPr="004E2C47">
        <w:t>or</w:t>
      </w:r>
      <w:r w:rsidRPr="004E2C47">
        <w:rPr>
          <w:lang w:val="ru-RU"/>
        </w:rPr>
        <w:t>.</w:t>
      </w:r>
    </w:p>
    <w:p w:rsidR="004E2C47" w:rsidRPr="004E2C47" w:rsidRDefault="004E2C47" w:rsidP="004E2C47">
      <w:r w:rsidRPr="004E2C47">
        <w:t>Сложноподчинённыепредложенияссоюзамиисоюзнымисловамиwhat, when, why, which, that, who, if, because, that’s why, than, so.</w:t>
      </w:r>
    </w:p>
    <w:p w:rsidR="004E2C47" w:rsidRPr="004E2C47" w:rsidRDefault="004E2C47" w:rsidP="004E2C47">
      <w:pPr>
        <w:rPr>
          <w:lang w:val="ru-RU"/>
        </w:rPr>
      </w:pPr>
      <w:r w:rsidRPr="004E2C47">
        <w:rPr>
          <w:lang w:val="ru-RU"/>
        </w:rPr>
        <w:t xml:space="preserve">Сложноподчинённые предложения с придаточными: времени с союзами </w:t>
      </w:r>
      <w:r w:rsidRPr="004E2C47">
        <w:t>for</w:t>
      </w:r>
      <w:r w:rsidRPr="004E2C47">
        <w:rPr>
          <w:lang w:val="ru-RU"/>
        </w:rPr>
        <w:t xml:space="preserve">, </w:t>
      </w:r>
      <w:r w:rsidRPr="004E2C47">
        <w:t>since</w:t>
      </w:r>
      <w:r w:rsidRPr="004E2C47">
        <w:rPr>
          <w:lang w:val="ru-RU"/>
        </w:rPr>
        <w:t xml:space="preserve">, </w:t>
      </w:r>
      <w:r w:rsidRPr="004E2C47">
        <w:t>during</w:t>
      </w:r>
      <w:r w:rsidRPr="004E2C47">
        <w:rPr>
          <w:lang w:val="ru-RU"/>
        </w:rPr>
        <w:t xml:space="preserve">; цели с союзами </w:t>
      </w:r>
      <w:r w:rsidRPr="004E2C47">
        <w:t>so</w:t>
      </w:r>
      <w:r w:rsidRPr="004E2C47">
        <w:rPr>
          <w:lang w:val="ru-RU"/>
        </w:rPr>
        <w:t xml:space="preserve">, </w:t>
      </w:r>
      <w:r w:rsidRPr="004E2C47">
        <w:t>that</w:t>
      </w:r>
      <w:r w:rsidRPr="004E2C47">
        <w:rPr>
          <w:lang w:val="ru-RU"/>
        </w:rPr>
        <w:t xml:space="preserve">; условия с союзом </w:t>
      </w:r>
      <w:r w:rsidRPr="004E2C47">
        <w:t>unless</w:t>
      </w:r>
      <w:r w:rsidRPr="004E2C47">
        <w:rPr>
          <w:lang w:val="ru-RU"/>
        </w:rPr>
        <w:t xml:space="preserve">; определительными с союзами </w:t>
      </w:r>
      <w:r w:rsidRPr="004E2C47">
        <w:t>who</w:t>
      </w:r>
      <w:r w:rsidRPr="004E2C47">
        <w:rPr>
          <w:lang w:val="ru-RU"/>
        </w:rPr>
        <w:t xml:space="preserve">, </w:t>
      </w:r>
      <w:r w:rsidRPr="004E2C47">
        <w:t>which</w:t>
      </w:r>
      <w:r w:rsidRPr="004E2C47">
        <w:rPr>
          <w:lang w:val="ru-RU"/>
        </w:rPr>
        <w:t xml:space="preserve">, </w:t>
      </w:r>
      <w:r w:rsidRPr="004E2C47">
        <w:t>that</w:t>
      </w:r>
      <w:r w:rsidRPr="004E2C47">
        <w:rPr>
          <w:lang w:val="ru-RU"/>
        </w:rPr>
        <w:t>.</w:t>
      </w:r>
    </w:p>
    <w:p w:rsidR="004E2C47" w:rsidRPr="004E2C47" w:rsidRDefault="004E2C47" w:rsidP="004E2C47">
      <w:pPr>
        <w:rPr>
          <w:lang w:val="ru-RU"/>
        </w:rPr>
      </w:pPr>
      <w:r w:rsidRPr="004E2C47">
        <w:rPr>
          <w:lang w:val="ru-RU"/>
        </w:rPr>
        <w:t xml:space="preserve">Сложноподчинённые предложения с союзами </w:t>
      </w:r>
      <w:r w:rsidRPr="004E2C47">
        <w:t>whoever</w:t>
      </w:r>
      <w:r w:rsidRPr="004E2C47">
        <w:rPr>
          <w:lang w:val="ru-RU"/>
        </w:rPr>
        <w:t xml:space="preserve">, </w:t>
      </w:r>
      <w:r w:rsidRPr="004E2C47">
        <w:t>whatever</w:t>
      </w:r>
      <w:r w:rsidRPr="004E2C47">
        <w:rPr>
          <w:lang w:val="ru-RU"/>
        </w:rPr>
        <w:t xml:space="preserve">, </w:t>
      </w:r>
      <w:r w:rsidRPr="004E2C47">
        <w:t>however</w:t>
      </w:r>
      <w:r w:rsidRPr="004E2C47">
        <w:rPr>
          <w:lang w:val="ru-RU"/>
        </w:rPr>
        <w:t xml:space="preserve">, </w:t>
      </w:r>
      <w:r w:rsidRPr="004E2C47">
        <w:t>whenever</w:t>
      </w:r>
      <w:r w:rsidRPr="004E2C47">
        <w:rPr>
          <w:lang w:val="ru-RU"/>
        </w:rPr>
        <w:t>.</w:t>
      </w:r>
    </w:p>
    <w:p w:rsidR="004E2C47" w:rsidRPr="004E2C47" w:rsidRDefault="004E2C47" w:rsidP="004E2C47">
      <w:r w:rsidRPr="004E2C47">
        <w:t>Условныепредложенияреального(Conditional I — If it doesn’t rain, they’ll go for a picnic) инереальногохарактера(Conditional II — If I were rich, I would help the endangered animals; Conditional III — If she had asked me, I would have helped her).</w:t>
      </w:r>
    </w:p>
    <w:p w:rsidR="004E2C47" w:rsidRPr="004E2C47" w:rsidRDefault="004E2C47" w:rsidP="004E2C47">
      <w:pPr>
        <w:rPr>
          <w:lang w:val="ru-RU"/>
        </w:rPr>
      </w:pPr>
      <w:r w:rsidRPr="004E2C47">
        <w:rPr>
          <w:lang w:val="ru-RU"/>
        </w:rPr>
        <w:t xml:space="preserve">Все типы вопросительных предложений (общий, специальный, альтер-нативный, разделительный вопросы в </w:t>
      </w:r>
      <w:r w:rsidRPr="004E2C47">
        <w:t>Present</w:t>
      </w:r>
      <w:r w:rsidRPr="004E2C47">
        <w:rPr>
          <w:lang w:val="ru-RU"/>
        </w:rPr>
        <w:t xml:space="preserve">, </w:t>
      </w:r>
      <w:r w:rsidRPr="004E2C47">
        <w:t>Future</w:t>
      </w:r>
      <w:r w:rsidRPr="004E2C47">
        <w:rPr>
          <w:lang w:val="ru-RU"/>
        </w:rPr>
        <w:t xml:space="preserve">, </w:t>
      </w:r>
      <w:r w:rsidRPr="004E2C47">
        <w:t>PastSimple</w:t>
      </w:r>
      <w:r w:rsidRPr="004E2C47">
        <w:rPr>
          <w:lang w:val="ru-RU"/>
        </w:rPr>
        <w:t xml:space="preserve">; </w:t>
      </w:r>
      <w:r w:rsidRPr="004E2C47">
        <w:t>PresentPerfect</w:t>
      </w:r>
      <w:r w:rsidRPr="004E2C47">
        <w:rPr>
          <w:lang w:val="ru-RU"/>
        </w:rPr>
        <w:t xml:space="preserve">; </w:t>
      </w:r>
      <w:r w:rsidRPr="004E2C47">
        <w:t>PresentContinuous</w:t>
      </w:r>
      <w:r w:rsidRPr="004E2C47">
        <w:rPr>
          <w:lang w:val="ru-RU"/>
        </w:rPr>
        <w:t>).</w:t>
      </w:r>
    </w:p>
    <w:p w:rsidR="004E2C47" w:rsidRPr="004E2C47" w:rsidRDefault="004E2C47" w:rsidP="004E2C47">
      <w:pPr>
        <w:rPr>
          <w:lang w:val="ru-RU"/>
        </w:rPr>
      </w:pPr>
      <w:r w:rsidRPr="004E2C47">
        <w:rPr>
          <w:lang w:val="ru-RU"/>
        </w:rPr>
        <w:t>Побудительные предложения в утвердительной (</w:t>
      </w:r>
      <w:r w:rsidRPr="004E2C47">
        <w:t>Becareful</w:t>
      </w:r>
      <w:r w:rsidRPr="004E2C47">
        <w:rPr>
          <w:lang w:val="ru-RU"/>
        </w:rPr>
        <w:t>) и отрицательной (</w:t>
      </w:r>
      <w:r w:rsidRPr="004E2C47">
        <w:t>Don</w:t>
      </w:r>
      <w:r w:rsidRPr="004E2C47">
        <w:rPr>
          <w:lang w:val="ru-RU"/>
        </w:rPr>
        <w:t>'</w:t>
      </w:r>
      <w:r w:rsidRPr="004E2C47">
        <w:t>tworry</w:t>
      </w:r>
      <w:r w:rsidRPr="004E2C47">
        <w:rPr>
          <w:lang w:val="ru-RU"/>
        </w:rPr>
        <w:t>) форме.</w:t>
      </w:r>
    </w:p>
    <w:p w:rsidR="004E2C47" w:rsidRPr="004E2C47" w:rsidRDefault="004E2C47" w:rsidP="004E2C47">
      <w:r w:rsidRPr="004E2C47">
        <w:t>Предложениясконструкциямиas . as, not so . as, either . or, neither . nor.</w:t>
      </w:r>
    </w:p>
    <w:p w:rsidR="004E2C47" w:rsidRPr="004E2C47" w:rsidRDefault="004E2C47" w:rsidP="004E2C47">
      <w:pPr>
        <w:rPr>
          <w:lang w:val="ru-RU"/>
        </w:rPr>
      </w:pPr>
      <w:r w:rsidRPr="004E2C47">
        <w:rPr>
          <w:lang w:val="ru-RU"/>
        </w:rPr>
        <w:t xml:space="preserve">Конструкция </w:t>
      </w:r>
      <w:r w:rsidRPr="004E2C47">
        <w:t>tobegoingto</w:t>
      </w:r>
      <w:r w:rsidRPr="004E2C47">
        <w:rPr>
          <w:lang w:val="ru-RU"/>
        </w:rPr>
        <w:t>(для выражения будущего действия).</w:t>
      </w:r>
    </w:p>
    <w:p w:rsidR="004E2C47" w:rsidRPr="004E2C47" w:rsidRDefault="004E2C47" w:rsidP="004E2C47">
      <w:r w:rsidRPr="004E2C47">
        <w:t>КонструкцииIt takes me . to do something; to look/feel/be happy.</w:t>
      </w:r>
    </w:p>
    <w:p w:rsidR="004E2C47" w:rsidRPr="004E2C47" w:rsidRDefault="004E2C47" w:rsidP="004E2C47">
      <w:r w:rsidRPr="004E2C47">
        <w:t>Конструкцииbe/get used to something; be/get used to doing something.</w:t>
      </w:r>
    </w:p>
    <w:p w:rsidR="004E2C47" w:rsidRPr="004E2C47" w:rsidRDefault="004E2C47" w:rsidP="004E2C47">
      <w:r w:rsidRPr="004E2C47">
        <w:t>КонструкциисинфинитивомтипаI saw Jim ride his bike. I want you to meet me at the station tomorrow. She seems to be a good friend.</w:t>
      </w:r>
    </w:p>
    <w:p w:rsidR="004E2C47" w:rsidRPr="004E2C47" w:rsidRDefault="004E2C47" w:rsidP="004E2C47">
      <w:r w:rsidRPr="004E2C47">
        <w:lastRenderedPageBreak/>
        <w:t>Правильныеинеправильныеглаголывформахдействительногозалогавизъявительномнаклонении(Present, Past, Future Simple; Present, Past Perfect; Present, Past, Future Continuous; Present Perfect Continuous; Future-in-the-Past).</w:t>
      </w:r>
    </w:p>
    <w:p w:rsidR="004E2C47" w:rsidRPr="004E2C47" w:rsidRDefault="004E2C47" w:rsidP="004E2C47">
      <w:r w:rsidRPr="004E2C47">
        <w:t>Глаголыввидовременныхформахстрадательногозалога(Present, Past, Future Simple Passive; Past Perfect Passive).</w:t>
      </w:r>
    </w:p>
    <w:p w:rsidR="004E2C47" w:rsidRPr="004E2C47" w:rsidRDefault="004E2C47" w:rsidP="004E2C47">
      <w:r w:rsidRPr="004E2C47">
        <w:t>Модальныеглаголыиихэквиваленты(can/could/be able to, may/might, must/have to, shall, should, would, need).</w:t>
      </w:r>
    </w:p>
    <w:p w:rsidR="004E2C47" w:rsidRPr="004E2C47" w:rsidRDefault="004E2C47" w:rsidP="004E2C47">
      <w:pPr>
        <w:rPr>
          <w:lang w:val="ru-RU"/>
        </w:rPr>
      </w:pPr>
      <w:r w:rsidRPr="004E2C47">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E2C47" w:rsidRPr="004E2C47" w:rsidRDefault="004E2C47" w:rsidP="004E2C47">
      <w:pPr>
        <w:rPr>
          <w:lang w:val="ru-RU"/>
        </w:rPr>
      </w:pPr>
      <w:r w:rsidRPr="004E2C47">
        <w:rPr>
          <w:lang w:val="ru-RU"/>
        </w:rPr>
        <w:t xml:space="preserve">Причастия </w:t>
      </w:r>
      <w:r w:rsidRPr="004E2C47">
        <w:t>I</w:t>
      </w:r>
      <w:r w:rsidRPr="004E2C47">
        <w:rPr>
          <w:lang w:val="ru-RU"/>
        </w:rPr>
        <w:t xml:space="preserve">и </w:t>
      </w:r>
      <w:r w:rsidRPr="004E2C47">
        <w:t>II</w:t>
      </w:r>
      <w:r w:rsidRPr="004E2C47">
        <w:rPr>
          <w:lang w:val="ru-RU"/>
        </w:rPr>
        <w:t>.</w:t>
      </w:r>
    </w:p>
    <w:p w:rsidR="004E2C47" w:rsidRPr="004E2C47" w:rsidRDefault="004E2C47" w:rsidP="004E2C47">
      <w:pPr>
        <w:rPr>
          <w:lang w:val="ru-RU"/>
        </w:rPr>
      </w:pPr>
      <w:r w:rsidRPr="004E2C47">
        <w:rPr>
          <w:lang w:val="ru-RU"/>
        </w:rPr>
        <w:t xml:space="preserve">Неличные формы глагола (герундий, причастия </w:t>
      </w:r>
      <w:r w:rsidRPr="004E2C47">
        <w:t>I</w:t>
      </w:r>
      <w:r w:rsidRPr="004E2C47">
        <w:rPr>
          <w:lang w:val="ru-RU"/>
        </w:rPr>
        <w:t xml:space="preserve">и </w:t>
      </w:r>
      <w:r w:rsidRPr="004E2C47">
        <w:t>II</w:t>
      </w:r>
      <w:r w:rsidRPr="004E2C47">
        <w:rPr>
          <w:lang w:val="ru-RU"/>
        </w:rPr>
        <w:t>) без различения их функций.</w:t>
      </w:r>
    </w:p>
    <w:p w:rsidR="004E2C47" w:rsidRPr="004E2C47" w:rsidRDefault="004E2C47" w:rsidP="004E2C47">
      <w:pPr>
        <w:rPr>
          <w:lang w:val="ru-RU"/>
        </w:rPr>
      </w:pPr>
      <w:r w:rsidRPr="004E2C47">
        <w:rPr>
          <w:lang w:val="ru-RU"/>
        </w:rPr>
        <w:t>Фразовые глаголы, обслуживающие темы, отобранные для данного этапа обучения.</w:t>
      </w:r>
    </w:p>
    <w:p w:rsidR="004E2C47" w:rsidRPr="004E2C47" w:rsidRDefault="004E2C47" w:rsidP="004E2C47">
      <w:pPr>
        <w:rPr>
          <w:lang w:val="ru-RU"/>
        </w:rPr>
      </w:pPr>
      <w:r w:rsidRPr="004E2C47">
        <w:rPr>
          <w:lang w:val="ru-RU"/>
        </w:rPr>
        <w:t>Определённый, неопределённый и нулевой артикли (в том числе с географическими названиями).</w:t>
      </w:r>
    </w:p>
    <w:p w:rsidR="004E2C47" w:rsidRPr="004E2C47" w:rsidRDefault="004E2C47" w:rsidP="004E2C47">
      <w:pPr>
        <w:rPr>
          <w:lang w:val="ru-RU"/>
        </w:rPr>
      </w:pPr>
      <w:r w:rsidRPr="004E2C47">
        <w:rPr>
          <w:lang w:val="ru-RU"/>
        </w:rPr>
        <w:t>Неисчисляемые и исчисляемые существительные (</w:t>
      </w:r>
      <w:r w:rsidRPr="004E2C47">
        <w:t>apencil</w:t>
      </w:r>
      <w:r w:rsidRPr="004E2C47">
        <w:rPr>
          <w:lang w:val="ru-RU"/>
        </w:rPr>
        <w:t xml:space="preserve">, </w:t>
      </w:r>
      <w:r w:rsidRPr="004E2C47">
        <w:t>water</w:t>
      </w:r>
      <w:r w:rsidRPr="004E2C47">
        <w:rPr>
          <w:lang w:val="ru-RU"/>
        </w:rPr>
        <w:t>), существительные с причастиями настоящего и прошедшего времени (</w:t>
      </w:r>
      <w:r w:rsidRPr="004E2C47">
        <w:t>aburninghouse</w:t>
      </w:r>
      <w:r w:rsidRPr="004E2C47">
        <w:rPr>
          <w:lang w:val="ru-RU"/>
        </w:rPr>
        <w:t xml:space="preserve">, </w:t>
      </w:r>
      <w:r w:rsidRPr="004E2C47">
        <w:t>awrittenletter</w:t>
      </w:r>
      <w:r w:rsidRPr="004E2C47">
        <w:rPr>
          <w:lang w:val="ru-RU"/>
        </w:rPr>
        <w:t>). Существительные в функции прилагательного (</w:t>
      </w:r>
      <w:r w:rsidRPr="004E2C47">
        <w:t>artgallery</w:t>
      </w:r>
      <w:r w:rsidRPr="004E2C47">
        <w:rPr>
          <w:lang w:val="ru-RU"/>
        </w:rPr>
        <w:t>).</w:t>
      </w:r>
    </w:p>
    <w:p w:rsidR="004E2C47" w:rsidRPr="004E2C47" w:rsidRDefault="004E2C47" w:rsidP="004E2C47">
      <w:pPr>
        <w:rPr>
          <w:lang w:val="ru-RU"/>
        </w:rPr>
      </w:pPr>
      <w:r w:rsidRPr="004E2C47">
        <w:rPr>
          <w:lang w:val="ru-RU"/>
        </w:rPr>
        <w:t>Степени сравнения прилагательных и наречий, в том числе образованных не по правилу (</w:t>
      </w:r>
      <w:r w:rsidRPr="004E2C47">
        <w:t>little</w:t>
      </w:r>
      <w:r w:rsidRPr="004E2C47">
        <w:rPr>
          <w:lang w:val="ru-RU"/>
        </w:rPr>
        <w:t xml:space="preserve">— </w:t>
      </w:r>
      <w:r w:rsidRPr="004E2C47">
        <w:t>less</w:t>
      </w:r>
      <w:r w:rsidRPr="004E2C47">
        <w:rPr>
          <w:lang w:val="ru-RU"/>
        </w:rPr>
        <w:t xml:space="preserve">— </w:t>
      </w:r>
      <w:r w:rsidRPr="004E2C47">
        <w:t>least</w:t>
      </w:r>
      <w:r w:rsidRPr="004E2C47">
        <w:rPr>
          <w:lang w:val="ru-RU"/>
        </w:rPr>
        <w:t>).</w:t>
      </w:r>
    </w:p>
    <w:p w:rsidR="004E2C47" w:rsidRPr="004E2C47" w:rsidRDefault="004E2C47" w:rsidP="004E2C47">
      <w:pPr>
        <w:rPr>
          <w:lang w:val="ru-RU"/>
        </w:rPr>
      </w:pPr>
      <w:r w:rsidRPr="004E2C47">
        <w:rPr>
          <w:lang w:val="ru-RU"/>
        </w:rPr>
        <w:t>Личные местоимения в именительном (</w:t>
      </w:r>
      <w:r w:rsidRPr="004E2C47">
        <w:t>my</w:t>
      </w:r>
      <w:r w:rsidRPr="004E2C47">
        <w:rPr>
          <w:lang w:val="ru-RU"/>
        </w:rPr>
        <w:t>) и объектном (</w:t>
      </w:r>
      <w:r w:rsidRPr="004E2C47">
        <w:t>me</w:t>
      </w:r>
      <w:r w:rsidRPr="004E2C47">
        <w:rPr>
          <w:lang w:val="ru-RU"/>
        </w:rPr>
        <w:t>) падежах, а также в абсолютной форме (</w:t>
      </w:r>
      <w:r w:rsidRPr="004E2C47">
        <w:t>mine</w:t>
      </w:r>
      <w:r w:rsidRPr="004E2C47">
        <w:rPr>
          <w:lang w:val="ru-RU"/>
        </w:rPr>
        <w:t>). Неопределённые местоимения (</w:t>
      </w:r>
      <w:r w:rsidRPr="004E2C47">
        <w:t>some</w:t>
      </w:r>
      <w:r w:rsidRPr="004E2C47">
        <w:rPr>
          <w:lang w:val="ru-RU"/>
        </w:rPr>
        <w:t xml:space="preserve">, </w:t>
      </w:r>
      <w:r w:rsidRPr="004E2C47">
        <w:t>any</w:t>
      </w:r>
      <w:r w:rsidRPr="004E2C47">
        <w:rPr>
          <w:lang w:val="ru-RU"/>
        </w:rPr>
        <w:t>). Возвратные местоимения, неопределённые местоимения и их производные (</w:t>
      </w:r>
      <w:r w:rsidRPr="004E2C47">
        <w:t>somebody</w:t>
      </w:r>
      <w:r w:rsidRPr="004E2C47">
        <w:rPr>
          <w:lang w:val="ru-RU"/>
        </w:rPr>
        <w:t xml:space="preserve">, </w:t>
      </w:r>
      <w:r w:rsidRPr="004E2C47">
        <w:t>anything</w:t>
      </w:r>
      <w:r w:rsidRPr="004E2C47">
        <w:rPr>
          <w:lang w:val="ru-RU"/>
        </w:rPr>
        <w:t xml:space="preserve">, </w:t>
      </w:r>
      <w:r w:rsidRPr="004E2C47">
        <w:t>nobody</w:t>
      </w:r>
      <w:r w:rsidRPr="004E2C47">
        <w:rPr>
          <w:lang w:val="ru-RU"/>
        </w:rPr>
        <w:t xml:space="preserve">, </w:t>
      </w:r>
      <w:r w:rsidRPr="004E2C47">
        <w:t>everything</w:t>
      </w:r>
      <w:r w:rsidRPr="004E2C47">
        <w:rPr>
          <w:lang w:val="ru-RU"/>
        </w:rPr>
        <w:t xml:space="preserve">, </w:t>
      </w:r>
      <w:r w:rsidRPr="004E2C47">
        <w:t>etc</w:t>
      </w:r>
      <w:r w:rsidRPr="004E2C47">
        <w:rPr>
          <w:lang w:val="ru-RU"/>
        </w:rPr>
        <w:t>.).</w:t>
      </w:r>
    </w:p>
    <w:p w:rsidR="004E2C47" w:rsidRPr="004E2C47" w:rsidRDefault="004E2C47" w:rsidP="004E2C47">
      <w:pPr>
        <w:rPr>
          <w:lang w:val="ru-RU"/>
        </w:rPr>
      </w:pPr>
      <w:r w:rsidRPr="004E2C47">
        <w:rPr>
          <w:lang w:val="ru-RU"/>
        </w:rPr>
        <w:t>Наречия, оканчивающиеся на -1у (</w:t>
      </w:r>
      <w:r w:rsidRPr="004E2C47">
        <w:t>early</w:t>
      </w:r>
      <w:r w:rsidRPr="004E2C47">
        <w:rPr>
          <w:lang w:val="ru-RU"/>
        </w:rPr>
        <w:t>), а также совпадающие по форме с прилагательными (</w:t>
      </w:r>
      <w:r w:rsidRPr="004E2C47">
        <w:t>fast</w:t>
      </w:r>
      <w:r w:rsidRPr="004E2C47">
        <w:rPr>
          <w:lang w:val="ru-RU"/>
        </w:rPr>
        <w:t xml:space="preserve">, </w:t>
      </w:r>
      <w:r w:rsidRPr="004E2C47">
        <w:t>high</w:t>
      </w:r>
      <w:r w:rsidRPr="004E2C47">
        <w:rPr>
          <w:lang w:val="ru-RU"/>
        </w:rPr>
        <w:t>).</w:t>
      </w:r>
    </w:p>
    <w:p w:rsidR="004E2C47" w:rsidRPr="004E2C47" w:rsidRDefault="004E2C47" w:rsidP="004E2C47">
      <w:pPr>
        <w:rPr>
          <w:lang w:val="ru-RU"/>
        </w:rPr>
      </w:pPr>
      <w:r w:rsidRPr="004E2C47">
        <w:rPr>
          <w:lang w:val="ru-RU"/>
        </w:rPr>
        <w:t xml:space="preserve">Устойчивые словоформы в функции наречия типа </w:t>
      </w:r>
      <w:r w:rsidRPr="004E2C47">
        <w:t>sometimes</w:t>
      </w:r>
      <w:r w:rsidRPr="004E2C47">
        <w:rPr>
          <w:lang w:val="ru-RU"/>
        </w:rPr>
        <w:t xml:space="preserve">, </w:t>
      </w:r>
      <w:r w:rsidRPr="004E2C47">
        <w:t>atlast</w:t>
      </w:r>
      <w:r w:rsidRPr="004E2C47">
        <w:rPr>
          <w:lang w:val="ru-RU"/>
        </w:rPr>
        <w:t xml:space="preserve">, </w:t>
      </w:r>
      <w:r w:rsidRPr="004E2C47">
        <w:t>atleast</w:t>
      </w:r>
      <w:r w:rsidRPr="004E2C47">
        <w:rPr>
          <w:lang w:val="ru-RU"/>
        </w:rPr>
        <w:t>и т.</w:t>
      </w:r>
      <w:r w:rsidRPr="004E2C47">
        <w:t> </w:t>
      </w:r>
      <w:r w:rsidRPr="004E2C47">
        <w:rPr>
          <w:lang w:val="ru-RU"/>
        </w:rPr>
        <w:t>д.</w:t>
      </w:r>
    </w:p>
    <w:p w:rsidR="004E2C47" w:rsidRPr="004E2C47" w:rsidRDefault="004E2C47" w:rsidP="004E2C47">
      <w:pPr>
        <w:rPr>
          <w:lang w:val="ru-RU"/>
        </w:rPr>
      </w:pPr>
      <w:r w:rsidRPr="004E2C47">
        <w:rPr>
          <w:lang w:val="ru-RU"/>
        </w:rPr>
        <w:t>Числительные для обозначения дат и больших чисел.</w:t>
      </w:r>
    </w:p>
    <w:p w:rsidR="004E2C47" w:rsidRPr="004E2C47" w:rsidRDefault="004E2C47" w:rsidP="004E2C47">
      <w:pPr>
        <w:rPr>
          <w:lang w:val="ru-RU"/>
        </w:rPr>
      </w:pPr>
      <w:r w:rsidRPr="004E2C47">
        <w:rPr>
          <w:lang w:val="ru-RU"/>
        </w:rPr>
        <w:t>Предлоги места, времени, направления; предлоги, употребляемые со страдательным залогом (</w:t>
      </w:r>
      <w:r w:rsidRPr="004E2C47">
        <w:t>by</w:t>
      </w:r>
      <w:r w:rsidRPr="004E2C47">
        <w:rPr>
          <w:lang w:val="ru-RU"/>
        </w:rPr>
        <w:t xml:space="preserve">, </w:t>
      </w:r>
      <w:r w:rsidRPr="004E2C47">
        <w:t>with</w:t>
      </w:r>
      <w:r w:rsidRPr="004E2C47">
        <w:rPr>
          <w:lang w:val="ru-RU"/>
        </w:rPr>
        <w:t>).</w:t>
      </w:r>
    </w:p>
    <w:p w:rsidR="004E2C47" w:rsidRPr="004E2C47" w:rsidRDefault="004E2C47" w:rsidP="004E2C47">
      <w:pPr>
        <w:rPr>
          <w:lang w:val="ru-RU"/>
        </w:rPr>
      </w:pPr>
      <w:bookmarkStart w:id="174" w:name="bookmark241"/>
      <w:r w:rsidRPr="004E2C47">
        <w:rPr>
          <w:lang w:val="ru-RU"/>
        </w:rPr>
        <w:t>2.2.2.4. ИСТОРИЯ РОССИИ. ВСЕОБЩАЯ ИСТОРИЯ</w:t>
      </w:r>
    </w:p>
    <w:p w:rsidR="004E2C47" w:rsidRPr="004E2C47" w:rsidRDefault="004E2C47" w:rsidP="004E2C47">
      <w:pPr>
        <w:rPr>
          <w:lang w:val="ru-RU"/>
        </w:rPr>
      </w:pPr>
      <w:r w:rsidRPr="004E2C47">
        <w:rPr>
          <w:lang w:val="ru-RU"/>
        </w:rPr>
        <w:t>История России</w:t>
      </w:r>
      <w:bookmarkEnd w:id="174"/>
    </w:p>
    <w:p w:rsidR="004E2C47" w:rsidRPr="004E2C47" w:rsidRDefault="004E2C47" w:rsidP="004E2C47">
      <w:pPr>
        <w:rPr>
          <w:lang w:val="ru-RU"/>
        </w:rPr>
      </w:pPr>
      <w:bookmarkStart w:id="175" w:name="bookmark242"/>
      <w:r w:rsidRPr="004E2C47">
        <w:rPr>
          <w:lang w:val="ru-RU"/>
        </w:rPr>
        <w:t>Древняя и средневековая Русь</w:t>
      </w:r>
      <w:bookmarkEnd w:id="175"/>
    </w:p>
    <w:p w:rsidR="004E2C47" w:rsidRPr="004E2C47" w:rsidRDefault="004E2C47" w:rsidP="004E2C47">
      <w:pPr>
        <w:rPr>
          <w:lang w:val="ru-RU"/>
        </w:rPr>
      </w:pPr>
      <w:r w:rsidRPr="004E2C47">
        <w:rPr>
          <w:lang w:val="ru-RU"/>
        </w:rPr>
        <w:lastRenderedPageBreak/>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4E2C47" w:rsidRPr="004E2C47" w:rsidRDefault="004E2C47" w:rsidP="004E2C47">
      <w:pPr>
        <w:rPr>
          <w:lang w:val="ru-RU"/>
        </w:rPr>
      </w:pPr>
      <w:r w:rsidRPr="004E2C47">
        <w:rPr>
          <w:lang w:val="ru-RU"/>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E2C47" w:rsidRPr="004E2C47" w:rsidRDefault="004E2C47" w:rsidP="004E2C47">
      <w:pPr>
        <w:rPr>
          <w:lang w:val="ru-RU"/>
        </w:rPr>
      </w:pPr>
      <w:r w:rsidRPr="004E2C47">
        <w:rPr>
          <w:lang w:val="ru-RU"/>
        </w:rPr>
        <w:t xml:space="preserve">Древняя Русь в </w:t>
      </w:r>
      <w:r w:rsidRPr="004E2C47">
        <w:t>VIII</w:t>
      </w:r>
      <w:r w:rsidRPr="004E2C47">
        <w:rPr>
          <w:lang w:val="ru-RU"/>
        </w:rPr>
        <w:t xml:space="preserve"> — первой половине </w:t>
      </w:r>
      <w:r w:rsidRPr="004E2C47">
        <w:t>XII</w:t>
      </w:r>
      <w:r w:rsidRPr="004E2C47">
        <w:rPr>
          <w:lang w:val="ru-RU"/>
        </w:rPr>
        <w:t xml:space="preserve"> в. Восточные славяне: расселение, занятия, быт, верования, общественное устройство. Взаимоотно-шения с соседними народами и государствами.</w:t>
      </w:r>
    </w:p>
    <w:p w:rsidR="004E2C47" w:rsidRPr="004E2C47" w:rsidRDefault="004E2C47" w:rsidP="004E2C47">
      <w:pPr>
        <w:rPr>
          <w:lang w:val="ru-RU"/>
        </w:rPr>
      </w:pPr>
      <w:r w:rsidRPr="004E2C47">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E2C47" w:rsidRPr="004E2C47" w:rsidRDefault="004E2C47" w:rsidP="004E2C47">
      <w:pPr>
        <w:rPr>
          <w:lang w:val="ru-RU"/>
        </w:rPr>
      </w:pPr>
      <w:r w:rsidRPr="004E2C47">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4E2C47" w:rsidRPr="004E2C47" w:rsidRDefault="004E2C47" w:rsidP="004E2C47">
      <w:pPr>
        <w:rPr>
          <w:lang w:val="ru-RU"/>
        </w:rPr>
      </w:pPr>
      <w:r w:rsidRPr="004E2C47">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E2C47" w:rsidRPr="004E2C47" w:rsidRDefault="004E2C47" w:rsidP="004E2C47">
      <w:pPr>
        <w:rPr>
          <w:lang w:val="ru-RU"/>
        </w:rPr>
      </w:pPr>
      <w:r w:rsidRPr="004E2C47">
        <w:rPr>
          <w:lang w:val="ru-RU"/>
        </w:rPr>
        <w:t xml:space="preserve">Русь Удельная в 30-е гг. </w:t>
      </w:r>
      <w:r w:rsidRPr="004E2C47">
        <w:t>XII</w:t>
      </w:r>
      <w:r w:rsidRPr="004E2C47">
        <w:rPr>
          <w:lang w:val="ru-RU"/>
        </w:rPr>
        <w:t>—</w:t>
      </w:r>
      <w:r w:rsidRPr="004E2C47">
        <w:t>XIII</w:t>
      </w:r>
      <w:r w:rsidRPr="004E2C47">
        <w:rPr>
          <w:lang w:val="ru-RU"/>
        </w:rPr>
        <w:t xml:space="preserve">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E2C47" w:rsidRPr="004E2C47" w:rsidRDefault="004E2C47" w:rsidP="004E2C47">
      <w:pPr>
        <w:rPr>
          <w:lang w:val="ru-RU"/>
        </w:rPr>
      </w:pPr>
      <w:r w:rsidRPr="004E2C47">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E2C47" w:rsidRPr="004E2C47" w:rsidRDefault="004E2C47" w:rsidP="004E2C47">
      <w:pPr>
        <w:rPr>
          <w:lang w:val="ru-RU"/>
        </w:rPr>
      </w:pPr>
      <w:r w:rsidRPr="004E2C47">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4E2C47" w:rsidRPr="004E2C47" w:rsidRDefault="004E2C47" w:rsidP="004E2C47">
      <w:pPr>
        <w:rPr>
          <w:lang w:val="ru-RU"/>
        </w:rPr>
      </w:pPr>
      <w:r w:rsidRPr="004E2C47">
        <w:rPr>
          <w:lang w:val="ru-RU"/>
        </w:rPr>
        <w:t>Русь и Литва. Русские земли в составе Великого княжества Литовского.</w:t>
      </w:r>
    </w:p>
    <w:p w:rsidR="004E2C47" w:rsidRPr="004E2C47" w:rsidRDefault="004E2C47" w:rsidP="004E2C47">
      <w:pPr>
        <w:rPr>
          <w:lang w:val="ru-RU"/>
        </w:rPr>
      </w:pPr>
      <w:r w:rsidRPr="004E2C47">
        <w:rPr>
          <w:lang w:val="ru-RU"/>
        </w:rPr>
        <w:t xml:space="preserve">Культура Руси в 30-е гг. </w:t>
      </w:r>
      <w:r w:rsidRPr="004E2C47">
        <w:t>XII</w:t>
      </w:r>
      <w:r w:rsidRPr="004E2C47">
        <w:rPr>
          <w:lang w:val="ru-RU"/>
        </w:rPr>
        <w:t>—</w:t>
      </w:r>
      <w:r w:rsidRPr="004E2C47">
        <w:t>XIII</w:t>
      </w:r>
      <w:r w:rsidRPr="004E2C47">
        <w:rPr>
          <w:lang w:val="ru-RU"/>
        </w:rPr>
        <w:t xml:space="preserve">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E2C47" w:rsidRPr="004E2C47" w:rsidRDefault="004E2C47" w:rsidP="004E2C47">
      <w:pPr>
        <w:rPr>
          <w:lang w:val="ru-RU"/>
        </w:rPr>
      </w:pPr>
      <w:r w:rsidRPr="004E2C47">
        <w:rPr>
          <w:lang w:val="ru-RU"/>
        </w:rPr>
        <w:t xml:space="preserve">Московская Русь в </w:t>
      </w:r>
      <w:r w:rsidRPr="004E2C47">
        <w:t>XIV</w:t>
      </w:r>
      <w:r w:rsidRPr="004E2C47">
        <w:rPr>
          <w:lang w:val="ru-RU"/>
        </w:rPr>
        <w:t>—</w:t>
      </w:r>
      <w:r w:rsidRPr="004E2C47">
        <w:t>XV</w:t>
      </w:r>
      <w:r w:rsidRPr="004E2C47">
        <w:rPr>
          <w:lang w:val="ru-RU"/>
        </w:rPr>
        <w:t xml:space="preserve">вв. Причины и основные этапы объединения русских земель. Москва и Тверь: борьба за великое княжение. Возвышение Москвы. Московские князья и их политика. </w:t>
      </w:r>
      <w:r w:rsidRPr="004E2C47">
        <w:rPr>
          <w:lang w:val="ru-RU"/>
        </w:rPr>
        <w:lastRenderedPageBreak/>
        <w:t>Княжеская власть и церковь. Дмитрий Донской и Сергий Радонежский. Куликовская битва, её значение.</w:t>
      </w:r>
    </w:p>
    <w:p w:rsidR="004E2C47" w:rsidRPr="004E2C47" w:rsidRDefault="004E2C47" w:rsidP="004E2C47">
      <w:pPr>
        <w:rPr>
          <w:lang w:val="ru-RU"/>
        </w:rPr>
      </w:pPr>
      <w:r w:rsidRPr="004E2C47">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4E2C47">
        <w:t>XV</w:t>
      </w:r>
      <w:r w:rsidRPr="004E2C47">
        <w:rPr>
          <w:lang w:val="ru-RU"/>
        </w:rPr>
        <w:t xml:space="preserve"> в., её итоги. Образование русской, украинской и белорусской народностей.</w:t>
      </w:r>
    </w:p>
    <w:p w:rsidR="004E2C47" w:rsidRPr="004E2C47" w:rsidRDefault="004E2C47" w:rsidP="004E2C47">
      <w:pPr>
        <w:rPr>
          <w:lang w:val="ru-RU"/>
        </w:rPr>
      </w:pPr>
      <w:r w:rsidRPr="004E2C47">
        <w:rPr>
          <w:lang w:val="ru-RU"/>
        </w:rPr>
        <w:t xml:space="preserve">Завершение объединения русских земель. Прекращение зависимости Руси от Золотой Орды. Иван </w:t>
      </w:r>
      <w:r w:rsidRPr="004E2C47">
        <w:t>III</w:t>
      </w:r>
      <w:r w:rsidRPr="004E2C47">
        <w:rPr>
          <w:lang w:val="ru-RU"/>
        </w:rPr>
        <w:t xml:space="preserve">.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E2C47">
          <w:rPr>
            <w:lang w:val="ru-RU"/>
          </w:rPr>
          <w:t>1497 г</w:t>
        </w:r>
      </w:smartTag>
      <w:r w:rsidRPr="004E2C47">
        <w:rPr>
          <w:lang w:val="ru-RU"/>
        </w:rPr>
        <w:t>.</w:t>
      </w:r>
    </w:p>
    <w:p w:rsidR="004E2C47" w:rsidRPr="004E2C47" w:rsidRDefault="004E2C47" w:rsidP="004E2C47">
      <w:pPr>
        <w:rPr>
          <w:lang w:val="ru-RU"/>
        </w:rPr>
      </w:pPr>
      <w:r w:rsidRPr="004E2C47">
        <w:rPr>
          <w:lang w:val="ru-RU"/>
        </w:rPr>
        <w:t xml:space="preserve">Экономическое и социальное развитие Руси в </w:t>
      </w:r>
      <w:r w:rsidRPr="004E2C47">
        <w:t>XIV</w:t>
      </w:r>
      <w:r w:rsidRPr="004E2C47">
        <w:rPr>
          <w:lang w:val="ru-RU"/>
        </w:rPr>
        <w:t>—</w:t>
      </w:r>
      <w:r w:rsidRPr="004E2C47">
        <w:t>XV</w:t>
      </w:r>
      <w:r w:rsidRPr="004E2C47">
        <w:rPr>
          <w:lang w:val="ru-RU"/>
        </w:rPr>
        <w:t xml:space="preserve">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E2C47" w:rsidRPr="004E2C47" w:rsidRDefault="004E2C47" w:rsidP="004E2C47">
      <w:pPr>
        <w:rPr>
          <w:lang w:val="ru-RU"/>
        </w:rPr>
      </w:pPr>
      <w:r w:rsidRPr="004E2C47">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4E2C47">
        <w:t> </w:t>
      </w:r>
      <w:r w:rsidRPr="004E2C47">
        <w:rPr>
          <w:lang w:val="ru-RU"/>
        </w:rPr>
        <w:t>— Третий Рим».</w:t>
      </w:r>
    </w:p>
    <w:p w:rsidR="004E2C47" w:rsidRPr="004E2C47" w:rsidRDefault="004E2C47" w:rsidP="004E2C47">
      <w:pPr>
        <w:rPr>
          <w:lang w:val="ru-RU"/>
        </w:rPr>
      </w:pPr>
      <w:r w:rsidRPr="004E2C47">
        <w:rPr>
          <w:lang w:val="ru-RU"/>
        </w:rPr>
        <w:t xml:space="preserve">Культура и быт Руси в </w:t>
      </w:r>
      <w:r w:rsidRPr="004E2C47">
        <w:t>XIV</w:t>
      </w:r>
      <w:r w:rsidRPr="004E2C47">
        <w:rPr>
          <w:lang w:val="ru-RU"/>
        </w:rPr>
        <w:t>—</w:t>
      </w:r>
      <w:r w:rsidRPr="004E2C47">
        <w:t>XV</w:t>
      </w:r>
      <w:r w:rsidRPr="004E2C47">
        <w:rPr>
          <w:lang w:val="ru-RU"/>
        </w:rPr>
        <w:t xml:space="preserve">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4E2C47">
        <w:t> </w:t>
      </w:r>
      <w:r w:rsidRPr="004E2C47">
        <w:rPr>
          <w:lang w:val="ru-RU"/>
        </w:rPr>
        <w:t>Грек, А.</w:t>
      </w:r>
      <w:r w:rsidRPr="004E2C47">
        <w:t> </w:t>
      </w:r>
      <w:r w:rsidRPr="004E2C47">
        <w:rPr>
          <w:lang w:val="ru-RU"/>
        </w:rPr>
        <w:t>Рублёв).</w:t>
      </w:r>
    </w:p>
    <w:p w:rsidR="004E2C47" w:rsidRPr="004E2C47" w:rsidRDefault="004E2C47" w:rsidP="004E2C47">
      <w:pPr>
        <w:rPr>
          <w:lang w:val="ru-RU"/>
        </w:rPr>
      </w:pPr>
      <w:r w:rsidRPr="004E2C47">
        <w:rPr>
          <w:lang w:val="ru-RU"/>
        </w:rPr>
        <w:t xml:space="preserve">Московское государство в </w:t>
      </w:r>
      <w:r w:rsidRPr="004E2C47">
        <w:t>XVI</w:t>
      </w:r>
      <w:r w:rsidRPr="004E2C47">
        <w:rPr>
          <w:lang w:val="ru-RU"/>
        </w:rPr>
        <w:t xml:space="preserve"> в. Социально-экономическое и политическое развитие. Иван </w:t>
      </w:r>
      <w:r w:rsidRPr="004E2C47">
        <w:t>IV</w:t>
      </w:r>
      <w:r w:rsidRPr="004E2C47">
        <w:rPr>
          <w:lang w:val="ru-RU"/>
        </w:rPr>
        <w:t>. Избранная рада. Реформы 1550-х гг. и их значение. Стоглавый собор. Опричнина: причины, сущность, последствия.</w:t>
      </w:r>
    </w:p>
    <w:p w:rsidR="004E2C47" w:rsidRPr="004E2C47" w:rsidRDefault="004E2C47" w:rsidP="004E2C47">
      <w:pPr>
        <w:rPr>
          <w:lang w:val="ru-RU"/>
        </w:rPr>
      </w:pPr>
      <w:r w:rsidRPr="004E2C47">
        <w:rPr>
          <w:lang w:val="ru-RU"/>
        </w:rPr>
        <w:t xml:space="preserve">Внешняя политика и международные связи Московского царства в </w:t>
      </w:r>
      <w:r w:rsidRPr="004E2C47">
        <w:t>XVI</w:t>
      </w:r>
      <w:r w:rsidRPr="004E2C47">
        <w:rPr>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E2C47" w:rsidRPr="004E2C47" w:rsidRDefault="004E2C47" w:rsidP="004E2C47">
      <w:pPr>
        <w:rPr>
          <w:lang w:val="ru-RU"/>
        </w:rPr>
      </w:pPr>
      <w:r w:rsidRPr="004E2C47">
        <w:rPr>
          <w:lang w:val="ru-RU"/>
        </w:rPr>
        <w:t xml:space="preserve">Россия в конце </w:t>
      </w:r>
      <w:r w:rsidRPr="004E2C47">
        <w:t>XVI</w:t>
      </w:r>
      <w:r w:rsidRPr="004E2C47">
        <w:rPr>
          <w:lang w:val="ru-RU"/>
        </w:rPr>
        <w:t>в. Учреждение патриаршества. Дальнейшее закрепощение крестьян.</w:t>
      </w:r>
    </w:p>
    <w:p w:rsidR="004E2C47" w:rsidRPr="004E2C47" w:rsidRDefault="004E2C47" w:rsidP="004E2C47">
      <w:pPr>
        <w:rPr>
          <w:lang w:val="ru-RU"/>
        </w:rPr>
      </w:pPr>
      <w:r w:rsidRPr="004E2C47">
        <w:rPr>
          <w:lang w:val="ru-RU"/>
        </w:rPr>
        <w:t xml:space="preserve">Культура и быт Московской Руси в </w:t>
      </w:r>
      <w:r w:rsidRPr="004E2C47">
        <w:t>XVI</w:t>
      </w:r>
      <w:r w:rsidRPr="004E2C47">
        <w:rPr>
          <w:lang w:val="ru-RU"/>
        </w:rPr>
        <w:t xml:space="preserve">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E2C47" w:rsidRPr="004E2C47" w:rsidRDefault="004E2C47" w:rsidP="004E2C47">
      <w:pPr>
        <w:rPr>
          <w:lang w:val="ru-RU"/>
        </w:rPr>
      </w:pPr>
      <w:r w:rsidRPr="004E2C47">
        <w:rPr>
          <w:lang w:val="ru-RU"/>
        </w:rPr>
        <w:t xml:space="preserve">Россия на рубеже </w:t>
      </w:r>
      <w:r w:rsidRPr="004E2C47">
        <w:t>XVI</w:t>
      </w:r>
      <w:r w:rsidRPr="004E2C47">
        <w:rPr>
          <w:lang w:val="ru-RU"/>
        </w:rPr>
        <w:t>—</w:t>
      </w:r>
      <w:r w:rsidRPr="004E2C47">
        <w:t>XVII</w:t>
      </w:r>
      <w:r w:rsidRPr="004E2C47">
        <w:rPr>
          <w:lang w:val="ru-RU"/>
        </w:rPr>
        <w:t xml:space="preserve">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E2C47" w:rsidRPr="004E2C47" w:rsidRDefault="004E2C47" w:rsidP="004E2C47">
      <w:pPr>
        <w:rPr>
          <w:lang w:val="ru-RU"/>
        </w:rPr>
      </w:pPr>
      <w:bookmarkStart w:id="176" w:name="bookmark243"/>
      <w:r w:rsidRPr="004E2C47">
        <w:rPr>
          <w:lang w:val="ru-RU"/>
        </w:rPr>
        <w:t>Россия в Новое время</w:t>
      </w:r>
      <w:bookmarkEnd w:id="176"/>
    </w:p>
    <w:p w:rsidR="004E2C47" w:rsidRPr="004E2C47" w:rsidRDefault="004E2C47" w:rsidP="004E2C47">
      <w:pPr>
        <w:rPr>
          <w:lang w:val="ru-RU"/>
        </w:rPr>
      </w:pPr>
      <w:r w:rsidRPr="004E2C47">
        <w:rPr>
          <w:lang w:val="ru-RU"/>
        </w:rPr>
        <w:t>Хронология и сущность нового этапа российской истории.</w:t>
      </w:r>
    </w:p>
    <w:p w:rsidR="004E2C47" w:rsidRPr="004E2C47" w:rsidRDefault="004E2C47" w:rsidP="004E2C47">
      <w:pPr>
        <w:rPr>
          <w:lang w:val="ru-RU"/>
        </w:rPr>
      </w:pPr>
      <w:r w:rsidRPr="004E2C47">
        <w:rPr>
          <w:lang w:val="ru-RU"/>
        </w:rPr>
        <w:lastRenderedPageBreak/>
        <w:t xml:space="preserve">Россия в </w:t>
      </w:r>
      <w:r w:rsidRPr="004E2C47">
        <w:t>XVII</w:t>
      </w:r>
      <w:r w:rsidRPr="004E2C47">
        <w:rPr>
          <w:lang w:val="ru-RU"/>
        </w:rPr>
        <w:t xml:space="preserve">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E2C47">
          <w:rPr>
            <w:lang w:val="ru-RU"/>
          </w:rPr>
          <w:t>1649 г</w:t>
        </w:r>
      </w:smartTag>
      <w:r w:rsidRPr="004E2C47">
        <w:rPr>
          <w:lang w:val="ru-RU"/>
        </w:rPr>
        <w:t>. Оформление сословного строя. Права и обязанности основных сословий. Окончательное закрепощение крестьян.</w:t>
      </w:r>
    </w:p>
    <w:p w:rsidR="004E2C47" w:rsidRPr="004E2C47" w:rsidRDefault="004E2C47" w:rsidP="004E2C47">
      <w:pPr>
        <w:rPr>
          <w:lang w:val="ru-RU"/>
        </w:rPr>
      </w:pPr>
      <w:r w:rsidRPr="004E2C47">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E2C47" w:rsidRPr="004E2C47" w:rsidRDefault="004E2C47" w:rsidP="004E2C47">
      <w:pPr>
        <w:rPr>
          <w:lang w:val="ru-RU"/>
        </w:rPr>
      </w:pPr>
      <w:r w:rsidRPr="004E2C47">
        <w:rPr>
          <w:lang w:val="ru-RU"/>
        </w:rPr>
        <w:t xml:space="preserve">Народы России в </w:t>
      </w:r>
      <w:r w:rsidRPr="004E2C47">
        <w:t>XVII</w:t>
      </w:r>
      <w:r w:rsidRPr="004E2C47">
        <w:rPr>
          <w:lang w:val="ru-RU"/>
        </w:rPr>
        <w:t xml:space="preserve"> в. Освоение Сибири и Дальнего Востока. Русские первопроходцы.</w:t>
      </w:r>
    </w:p>
    <w:p w:rsidR="004E2C47" w:rsidRPr="004E2C47" w:rsidRDefault="004E2C47" w:rsidP="004E2C47">
      <w:pPr>
        <w:rPr>
          <w:lang w:val="ru-RU"/>
        </w:rPr>
      </w:pPr>
      <w:r w:rsidRPr="004E2C47">
        <w:rPr>
          <w:lang w:val="ru-RU"/>
        </w:rPr>
        <w:t xml:space="preserve">Народные движения в </w:t>
      </w:r>
      <w:r w:rsidRPr="004E2C47">
        <w:t>XVII</w:t>
      </w:r>
      <w:r w:rsidRPr="004E2C47">
        <w:rPr>
          <w:lang w:val="ru-RU"/>
        </w:rPr>
        <w:t xml:space="preserve"> в.: причины, формы, участники. Городские восстания. Восстание под предводительством С. Разина.</w:t>
      </w:r>
    </w:p>
    <w:p w:rsidR="004E2C47" w:rsidRPr="004E2C47" w:rsidRDefault="004E2C47" w:rsidP="004E2C47">
      <w:pPr>
        <w:rPr>
          <w:lang w:val="ru-RU"/>
        </w:rPr>
      </w:pPr>
      <w:r w:rsidRPr="004E2C47">
        <w:rPr>
          <w:lang w:val="ru-RU"/>
        </w:rPr>
        <w:t>Власть и церковь. Реформы патриарха Никона. Церковный раскол. Протопоп Аввакум.</w:t>
      </w:r>
    </w:p>
    <w:p w:rsidR="004E2C47" w:rsidRPr="004E2C47" w:rsidRDefault="004E2C47" w:rsidP="004E2C47">
      <w:pPr>
        <w:rPr>
          <w:lang w:val="ru-RU"/>
        </w:rPr>
      </w:pPr>
      <w:r w:rsidRPr="004E2C47">
        <w:rPr>
          <w:lang w:val="ru-RU"/>
        </w:rPr>
        <w:t xml:space="preserve">Внешняя политика России в </w:t>
      </w:r>
      <w:r w:rsidRPr="004E2C47">
        <w:t>XVII</w:t>
      </w:r>
      <w:r w:rsidRPr="004E2C47">
        <w:rPr>
          <w:lang w:val="ru-RU"/>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4E2C47" w:rsidRPr="004E2C47" w:rsidRDefault="004E2C47" w:rsidP="004E2C47">
      <w:pPr>
        <w:rPr>
          <w:lang w:val="ru-RU"/>
        </w:rPr>
      </w:pPr>
      <w:r w:rsidRPr="004E2C47">
        <w:rPr>
          <w:lang w:val="ru-RU"/>
        </w:rPr>
        <w:t xml:space="preserve">Культура и быт России в </w:t>
      </w:r>
      <w:r w:rsidRPr="004E2C47">
        <w:t>XVII</w:t>
      </w:r>
      <w:r w:rsidRPr="004E2C47">
        <w:rPr>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E2C47" w:rsidRPr="004E2C47" w:rsidRDefault="004E2C47" w:rsidP="004E2C47">
      <w:pPr>
        <w:rPr>
          <w:lang w:val="ru-RU"/>
        </w:rPr>
      </w:pPr>
      <w:r w:rsidRPr="004E2C47">
        <w:rPr>
          <w:lang w:val="ru-RU"/>
        </w:rPr>
        <w:t xml:space="preserve">Россия на рубеже </w:t>
      </w:r>
      <w:r w:rsidRPr="004E2C47">
        <w:t>XVII</w:t>
      </w:r>
      <w:r w:rsidRPr="004E2C47">
        <w:rPr>
          <w:lang w:val="ru-RU"/>
        </w:rPr>
        <w:t>—</w:t>
      </w:r>
      <w:r w:rsidRPr="004E2C47">
        <w:t>XVIII</w:t>
      </w:r>
      <w:r w:rsidRPr="004E2C47">
        <w:rPr>
          <w:lang w:val="ru-RU"/>
        </w:rPr>
        <w:t xml:space="preserve"> вв. Необходимость и предпосылки преобразований. Начало царствования Петра </w:t>
      </w:r>
      <w:r w:rsidRPr="004E2C47">
        <w:t>I</w:t>
      </w:r>
      <w:r w:rsidRPr="004E2C47">
        <w:rPr>
          <w:lang w:val="ru-RU"/>
        </w:rPr>
        <w:t>. Азовские походы. Великое посольство.</w:t>
      </w:r>
    </w:p>
    <w:p w:rsidR="004E2C47" w:rsidRPr="004E2C47" w:rsidRDefault="004E2C47" w:rsidP="004E2C47">
      <w:pPr>
        <w:rPr>
          <w:lang w:val="ru-RU"/>
        </w:rPr>
      </w:pPr>
      <w:r w:rsidRPr="004E2C47">
        <w:rPr>
          <w:lang w:val="ru-RU"/>
        </w:rPr>
        <w:t xml:space="preserve">Россия в первой четверти </w:t>
      </w:r>
      <w:r w:rsidRPr="004E2C47">
        <w:t>XVIII</w:t>
      </w:r>
      <w:r w:rsidRPr="004E2C47">
        <w:rPr>
          <w:lang w:val="ru-RU"/>
        </w:rPr>
        <w:t xml:space="preserve"> в. Преобразования Петра </w:t>
      </w:r>
      <w:r w:rsidRPr="004E2C47">
        <w:t>I</w:t>
      </w:r>
      <w:r w:rsidRPr="004E2C47">
        <w:rPr>
          <w:lang w:val="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E2C47">
        <w:t>I</w:t>
      </w:r>
      <w:r w:rsidRPr="004E2C47">
        <w:rPr>
          <w:lang w:val="ru-RU"/>
        </w:rPr>
        <w:t>; дело царевича Алексея.</w:t>
      </w:r>
    </w:p>
    <w:p w:rsidR="004E2C47" w:rsidRPr="004E2C47" w:rsidRDefault="004E2C47" w:rsidP="004E2C47">
      <w:pPr>
        <w:rPr>
          <w:lang w:val="ru-RU"/>
        </w:rPr>
      </w:pPr>
      <w:r w:rsidRPr="004E2C47">
        <w:rPr>
          <w:lang w:val="ru-RU"/>
        </w:rPr>
        <w:t>Политика протекционизма и меркантилизма. Денежная и налоговая реформы. Подушная подать.</w:t>
      </w:r>
    </w:p>
    <w:p w:rsidR="004E2C47" w:rsidRPr="004E2C47" w:rsidRDefault="004E2C47" w:rsidP="004E2C47">
      <w:pPr>
        <w:rPr>
          <w:lang w:val="ru-RU"/>
        </w:rPr>
      </w:pPr>
      <w:r w:rsidRPr="004E2C47">
        <w:rPr>
          <w:lang w:val="ru-RU"/>
        </w:rPr>
        <w:t xml:space="preserve">Социальные движения в первой четверти </w:t>
      </w:r>
      <w:r w:rsidRPr="004E2C47">
        <w:t>XVIII</w:t>
      </w:r>
      <w:r w:rsidRPr="004E2C47">
        <w:rPr>
          <w:lang w:val="ru-RU"/>
        </w:rPr>
        <w:t>в. Восстания в Астрахани, Башкирии, на Дону. Религиозные выступления.</w:t>
      </w:r>
    </w:p>
    <w:p w:rsidR="004E2C47" w:rsidRPr="004E2C47" w:rsidRDefault="004E2C47" w:rsidP="004E2C47">
      <w:pPr>
        <w:rPr>
          <w:lang w:val="ru-RU"/>
        </w:rPr>
      </w:pPr>
      <w:r w:rsidRPr="004E2C47">
        <w:rPr>
          <w:lang w:val="ru-RU"/>
        </w:rPr>
        <w:t xml:space="preserve">Внешняя политика России в первой четверти </w:t>
      </w:r>
      <w:r w:rsidRPr="004E2C47">
        <w:t>XVIII</w:t>
      </w:r>
      <w:r w:rsidRPr="004E2C47">
        <w:rPr>
          <w:lang w:val="ru-RU"/>
        </w:rPr>
        <w:t>в. Северная война: причины, основные события, итоги. Прутский и Каспийский походы. Провозглашение России империей.</w:t>
      </w:r>
    </w:p>
    <w:p w:rsidR="004E2C47" w:rsidRPr="004E2C47" w:rsidRDefault="004E2C47" w:rsidP="004E2C47">
      <w:pPr>
        <w:rPr>
          <w:lang w:val="ru-RU"/>
        </w:rPr>
      </w:pPr>
      <w:r w:rsidRPr="004E2C47">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4E2C47" w:rsidRPr="004E2C47" w:rsidRDefault="004E2C47" w:rsidP="004E2C47">
      <w:pPr>
        <w:rPr>
          <w:lang w:val="ru-RU"/>
        </w:rPr>
      </w:pPr>
      <w:r w:rsidRPr="004E2C47">
        <w:rPr>
          <w:lang w:val="ru-RU"/>
        </w:rPr>
        <w:t>Литература и искусство. Архитектура и изобразительное искусство (Д.</w:t>
      </w:r>
      <w:r w:rsidRPr="004E2C47">
        <w:t> </w:t>
      </w:r>
      <w:r w:rsidRPr="004E2C47">
        <w:rPr>
          <w:lang w:val="ru-RU"/>
        </w:rPr>
        <w:t>Трезини, В.</w:t>
      </w:r>
      <w:r w:rsidRPr="004E2C47">
        <w:t> </w:t>
      </w:r>
      <w:r w:rsidRPr="004E2C47">
        <w:rPr>
          <w:lang w:val="ru-RU"/>
        </w:rPr>
        <w:t>В.</w:t>
      </w:r>
      <w:r w:rsidRPr="004E2C47">
        <w:t> </w:t>
      </w:r>
      <w:r w:rsidRPr="004E2C47">
        <w:rPr>
          <w:lang w:val="ru-RU"/>
        </w:rPr>
        <w:t>Растрелли, И.</w:t>
      </w:r>
      <w:r w:rsidRPr="004E2C47">
        <w:t> </w:t>
      </w:r>
      <w:r w:rsidRPr="004E2C47">
        <w:rPr>
          <w:lang w:val="ru-RU"/>
        </w:rPr>
        <w:t>Н.</w:t>
      </w:r>
      <w:r w:rsidRPr="004E2C47">
        <w:t> </w:t>
      </w:r>
      <w:r w:rsidRPr="004E2C47">
        <w:rPr>
          <w:lang w:val="ru-RU"/>
        </w:rPr>
        <w:t>Никитин). Изменения в дворянском быту.</w:t>
      </w:r>
    </w:p>
    <w:p w:rsidR="004E2C47" w:rsidRPr="004E2C47" w:rsidRDefault="004E2C47" w:rsidP="004E2C47">
      <w:pPr>
        <w:rPr>
          <w:lang w:val="ru-RU"/>
        </w:rPr>
      </w:pPr>
      <w:r w:rsidRPr="004E2C47">
        <w:rPr>
          <w:lang w:val="ru-RU"/>
        </w:rPr>
        <w:t>Итоги и цена петровских преобразований.</w:t>
      </w:r>
    </w:p>
    <w:p w:rsidR="004E2C47" w:rsidRPr="004E2C47" w:rsidRDefault="004E2C47" w:rsidP="004E2C47">
      <w:pPr>
        <w:rPr>
          <w:lang w:val="ru-RU"/>
        </w:rPr>
      </w:pPr>
      <w:r w:rsidRPr="004E2C47">
        <w:rPr>
          <w:lang w:val="ru-RU"/>
        </w:rPr>
        <w:lastRenderedPageBreak/>
        <w:t xml:space="preserve">Дворцовые перевороты: причины, сущность, последствия. Внутренняя и внешняя политика преемников Петра </w:t>
      </w:r>
      <w:r w:rsidRPr="004E2C47">
        <w:t>I</w:t>
      </w:r>
      <w:r w:rsidRPr="004E2C47">
        <w:rPr>
          <w:lang w:val="ru-RU"/>
        </w:rPr>
        <w:t>. Расширение привилегий дворянства. Участие России в Семилетней войне (П.</w:t>
      </w:r>
      <w:r w:rsidRPr="004E2C47">
        <w:t> </w:t>
      </w:r>
      <w:r w:rsidRPr="004E2C47">
        <w:rPr>
          <w:lang w:val="ru-RU"/>
        </w:rPr>
        <w:t>А.</w:t>
      </w:r>
      <w:r w:rsidRPr="004E2C47">
        <w:t> </w:t>
      </w:r>
      <w:r w:rsidRPr="004E2C47">
        <w:rPr>
          <w:lang w:val="ru-RU"/>
        </w:rPr>
        <w:t>Румянцев).</w:t>
      </w:r>
    </w:p>
    <w:p w:rsidR="004E2C47" w:rsidRPr="004E2C47" w:rsidRDefault="004E2C47" w:rsidP="004E2C47">
      <w:pPr>
        <w:rPr>
          <w:lang w:val="ru-RU"/>
        </w:rPr>
      </w:pPr>
      <w:r w:rsidRPr="004E2C47">
        <w:rPr>
          <w:lang w:val="ru-RU"/>
        </w:rPr>
        <w:t xml:space="preserve">Российская империя в 1762—1801 гг. Правление Екатерины </w:t>
      </w:r>
      <w:r w:rsidRPr="004E2C47">
        <w:t>II</w:t>
      </w:r>
      <w:r w:rsidRPr="004E2C47">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4E2C47">
        <w:t> </w:t>
      </w:r>
      <w:r w:rsidRPr="004E2C47">
        <w:rPr>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E2C47" w:rsidRPr="004E2C47" w:rsidRDefault="004E2C47" w:rsidP="004E2C47">
      <w:pPr>
        <w:rPr>
          <w:lang w:val="ru-RU"/>
        </w:rPr>
      </w:pPr>
      <w:r w:rsidRPr="004E2C47">
        <w:rPr>
          <w:lang w:val="ru-RU"/>
        </w:rPr>
        <w:t xml:space="preserve">Российская империя в конце </w:t>
      </w:r>
      <w:r w:rsidRPr="004E2C47">
        <w:t>XVIII</w:t>
      </w:r>
      <w:r w:rsidRPr="004E2C47">
        <w:rPr>
          <w:lang w:val="ru-RU"/>
        </w:rPr>
        <w:t xml:space="preserve">в. Внутренняя и внешняя политика Павла </w:t>
      </w:r>
      <w:r w:rsidRPr="004E2C47">
        <w:t>I</w:t>
      </w:r>
      <w:r w:rsidRPr="004E2C47">
        <w:rPr>
          <w:lang w:val="ru-RU"/>
        </w:rPr>
        <w:t>.</w:t>
      </w:r>
    </w:p>
    <w:p w:rsidR="004E2C47" w:rsidRPr="004E2C47" w:rsidRDefault="004E2C47" w:rsidP="004E2C47">
      <w:pPr>
        <w:rPr>
          <w:lang w:val="ru-RU"/>
        </w:rPr>
      </w:pPr>
      <w:r w:rsidRPr="004E2C47">
        <w:rPr>
          <w:lang w:val="ru-RU"/>
        </w:rPr>
        <w:t xml:space="preserve">Россия в европейской и мировой политике во второй половине </w:t>
      </w:r>
      <w:r w:rsidRPr="004E2C47">
        <w:t>XVIII</w:t>
      </w:r>
      <w:r w:rsidRPr="004E2C47">
        <w:rPr>
          <w:lang w:val="ru-RU"/>
        </w:rPr>
        <w:t xml:space="preserve"> в. Русско-турецкие войны и их итоги. Присоединение Крыма и Северного Причерноморья; Г.</w:t>
      </w:r>
      <w:r w:rsidRPr="004E2C47">
        <w:t> </w:t>
      </w:r>
      <w:r w:rsidRPr="004E2C47">
        <w:rPr>
          <w:lang w:val="ru-RU"/>
        </w:rPr>
        <w:t>А.</w:t>
      </w:r>
      <w:r w:rsidRPr="004E2C47">
        <w:t> </w:t>
      </w:r>
      <w:r w:rsidRPr="004E2C47">
        <w:rPr>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4E2C47">
        <w:t> </w:t>
      </w:r>
      <w:r w:rsidRPr="004E2C47">
        <w:rPr>
          <w:lang w:val="ru-RU"/>
        </w:rPr>
        <w:t>В.</w:t>
      </w:r>
      <w:r w:rsidRPr="004E2C47">
        <w:t> </w:t>
      </w:r>
      <w:r w:rsidRPr="004E2C47">
        <w:rPr>
          <w:lang w:val="ru-RU"/>
        </w:rPr>
        <w:t>Суворов, Ф.</w:t>
      </w:r>
      <w:r w:rsidRPr="004E2C47">
        <w:t> </w:t>
      </w:r>
      <w:r w:rsidRPr="004E2C47">
        <w:rPr>
          <w:lang w:val="ru-RU"/>
        </w:rPr>
        <w:t>Ф.</w:t>
      </w:r>
      <w:r w:rsidRPr="004E2C47">
        <w:t> </w:t>
      </w:r>
      <w:r w:rsidRPr="004E2C47">
        <w:rPr>
          <w:lang w:val="ru-RU"/>
        </w:rPr>
        <w:t>Ушаков).</w:t>
      </w:r>
    </w:p>
    <w:p w:rsidR="004E2C47" w:rsidRPr="004E2C47" w:rsidRDefault="004E2C47" w:rsidP="004E2C47">
      <w:pPr>
        <w:rPr>
          <w:lang w:val="ru-RU"/>
        </w:rPr>
      </w:pPr>
      <w:r w:rsidRPr="004E2C47">
        <w:rPr>
          <w:lang w:val="ru-RU"/>
        </w:rPr>
        <w:t xml:space="preserve">Культура и быт России во второй половине </w:t>
      </w:r>
      <w:r w:rsidRPr="004E2C47">
        <w:t>XVIII</w:t>
      </w:r>
      <w:r w:rsidRPr="004E2C47">
        <w:rPr>
          <w:lang w:val="ru-RU"/>
        </w:rPr>
        <w:t>в. Просвещение. Становление отечественной науки; М.</w:t>
      </w:r>
      <w:r w:rsidRPr="004E2C47">
        <w:t> </w:t>
      </w:r>
      <w:r w:rsidRPr="004E2C47">
        <w:rPr>
          <w:lang w:val="ru-RU"/>
        </w:rPr>
        <w:t>В.</w:t>
      </w:r>
      <w:r w:rsidRPr="004E2C47">
        <w:t> </w:t>
      </w:r>
      <w:r w:rsidRPr="004E2C47">
        <w:rPr>
          <w:lang w:val="ru-RU"/>
        </w:rPr>
        <w:t>Ломоносов.</w:t>
      </w:r>
    </w:p>
    <w:p w:rsidR="004E2C47" w:rsidRPr="004E2C47" w:rsidRDefault="004E2C47" w:rsidP="004E2C47">
      <w:pPr>
        <w:rPr>
          <w:lang w:val="ru-RU"/>
        </w:rPr>
      </w:pPr>
      <w:r w:rsidRPr="004E2C47">
        <w:rPr>
          <w:lang w:val="ru-RU"/>
        </w:rPr>
        <w:t>Исследовательские экспедиции (В.</w:t>
      </w:r>
      <w:r w:rsidRPr="004E2C47">
        <w:t> </w:t>
      </w:r>
      <w:r w:rsidRPr="004E2C47">
        <w:rPr>
          <w:lang w:val="ru-RU"/>
        </w:rPr>
        <w:t>Беринг, С.</w:t>
      </w:r>
      <w:r w:rsidRPr="004E2C47">
        <w:t> </w:t>
      </w:r>
      <w:r w:rsidRPr="004E2C47">
        <w:rPr>
          <w:lang w:val="ru-RU"/>
        </w:rPr>
        <w:t>П.</w:t>
      </w:r>
      <w:r w:rsidRPr="004E2C47">
        <w:t> </w:t>
      </w:r>
      <w:r w:rsidRPr="004E2C47">
        <w:rPr>
          <w:lang w:val="ru-RU"/>
        </w:rPr>
        <w:t>Крашенинников). Исто-рическая наука (В.</w:t>
      </w:r>
      <w:r w:rsidRPr="004E2C47">
        <w:t> </w:t>
      </w:r>
      <w:r w:rsidRPr="004E2C47">
        <w:rPr>
          <w:lang w:val="ru-RU"/>
        </w:rPr>
        <w:t>Н.</w:t>
      </w:r>
      <w:r w:rsidRPr="004E2C47">
        <w:t> </w:t>
      </w:r>
      <w:r w:rsidRPr="004E2C47">
        <w:rPr>
          <w:lang w:val="ru-RU"/>
        </w:rPr>
        <w:t>Татищев, М.</w:t>
      </w:r>
      <w:r w:rsidRPr="004E2C47">
        <w:t> </w:t>
      </w:r>
      <w:r w:rsidRPr="004E2C47">
        <w:rPr>
          <w:lang w:val="ru-RU"/>
        </w:rPr>
        <w:t>М.</w:t>
      </w:r>
      <w:r w:rsidRPr="004E2C47">
        <w:t> </w:t>
      </w:r>
      <w:r w:rsidRPr="004E2C47">
        <w:rPr>
          <w:lang w:val="ru-RU"/>
        </w:rPr>
        <w:t>Щербатов). Русские изобретатели (И.</w:t>
      </w:r>
      <w:r w:rsidRPr="004E2C47">
        <w:t> </w:t>
      </w:r>
      <w:r w:rsidRPr="004E2C47">
        <w:rPr>
          <w:lang w:val="ru-RU"/>
        </w:rPr>
        <w:t>И.</w:t>
      </w:r>
      <w:r w:rsidRPr="004E2C47">
        <w:t> </w:t>
      </w:r>
      <w:r w:rsidRPr="004E2C47">
        <w:rPr>
          <w:lang w:val="ru-RU"/>
        </w:rPr>
        <w:t>Ползунов, И.</w:t>
      </w:r>
      <w:r w:rsidRPr="004E2C47">
        <w:t> </w:t>
      </w:r>
      <w:r w:rsidRPr="004E2C47">
        <w:rPr>
          <w:lang w:val="ru-RU"/>
        </w:rPr>
        <w:t>П.</w:t>
      </w:r>
      <w:r w:rsidRPr="004E2C47">
        <w:t> </w:t>
      </w:r>
      <w:r w:rsidRPr="004E2C47">
        <w:rPr>
          <w:lang w:val="ru-RU"/>
        </w:rPr>
        <w:t>Кулибин). Литература: основные направления, жанры, писатели (В.</w:t>
      </w:r>
      <w:r w:rsidRPr="004E2C47">
        <w:t> </w:t>
      </w:r>
      <w:r w:rsidRPr="004E2C47">
        <w:rPr>
          <w:lang w:val="ru-RU"/>
        </w:rPr>
        <w:t>К.</w:t>
      </w:r>
      <w:r w:rsidRPr="004E2C47">
        <w:t> </w:t>
      </w:r>
      <w:r w:rsidRPr="004E2C47">
        <w:rPr>
          <w:lang w:val="ru-RU"/>
        </w:rPr>
        <w:t>Тредиаковский, Н.</w:t>
      </w:r>
      <w:r w:rsidRPr="004E2C47">
        <w:t> </w:t>
      </w:r>
      <w:r w:rsidRPr="004E2C47">
        <w:rPr>
          <w:lang w:val="ru-RU"/>
        </w:rPr>
        <w:t>М.</w:t>
      </w:r>
      <w:r w:rsidRPr="004E2C47">
        <w:t> </w:t>
      </w:r>
      <w:r w:rsidRPr="004E2C47">
        <w:rPr>
          <w:lang w:val="ru-RU"/>
        </w:rPr>
        <w:t>Карамзин, Г.</w:t>
      </w:r>
      <w:r w:rsidRPr="004E2C47">
        <w:t> </w:t>
      </w:r>
      <w:r w:rsidRPr="004E2C47">
        <w:rPr>
          <w:lang w:val="ru-RU"/>
        </w:rPr>
        <w:t>Р.</w:t>
      </w:r>
      <w:r w:rsidRPr="004E2C47">
        <w:t> </w:t>
      </w:r>
      <w:r w:rsidRPr="004E2C47">
        <w:rPr>
          <w:lang w:val="ru-RU"/>
        </w:rPr>
        <w:t>Державин, Д.</w:t>
      </w:r>
      <w:r w:rsidRPr="004E2C47">
        <w:t> </w:t>
      </w:r>
      <w:r w:rsidRPr="004E2C47">
        <w:rPr>
          <w:lang w:val="ru-RU"/>
        </w:rPr>
        <w:t>И.</w:t>
      </w:r>
      <w:r w:rsidRPr="004E2C47">
        <w:t> </w:t>
      </w:r>
      <w:r w:rsidRPr="004E2C47">
        <w:rPr>
          <w:lang w:val="ru-RU"/>
        </w:rPr>
        <w:t>Фон-визин). Развитие архитектуры, живописи, скульптуры, музыки (стили и течения, художники и их произведения). Театр (Ф.</w:t>
      </w:r>
      <w:r w:rsidRPr="004E2C47">
        <w:t> </w:t>
      </w:r>
      <w:r w:rsidRPr="004E2C47">
        <w:rPr>
          <w:lang w:val="ru-RU"/>
        </w:rPr>
        <w:t>Г.</w:t>
      </w:r>
      <w:r w:rsidRPr="004E2C47">
        <w:t> </w:t>
      </w:r>
      <w:r w:rsidRPr="004E2C47">
        <w:rPr>
          <w:lang w:val="ru-RU"/>
        </w:rPr>
        <w:t>Волков). Культура и быт народов Российской империи.</w:t>
      </w:r>
    </w:p>
    <w:p w:rsidR="004E2C47" w:rsidRPr="004E2C47" w:rsidRDefault="004E2C47" w:rsidP="004E2C47">
      <w:pPr>
        <w:rPr>
          <w:lang w:val="ru-RU"/>
        </w:rPr>
      </w:pPr>
      <w:r w:rsidRPr="004E2C47">
        <w:rPr>
          <w:lang w:val="ru-RU"/>
        </w:rPr>
        <w:t xml:space="preserve">Российская империя в первой четверти </w:t>
      </w:r>
      <w:r w:rsidRPr="004E2C47">
        <w:t>XIX</w:t>
      </w:r>
      <w:r w:rsidRPr="004E2C47">
        <w:rPr>
          <w:lang w:val="ru-RU"/>
        </w:rPr>
        <w:t xml:space="preserve">в. Территория. Население. Социально-экономическое развитие. Император Александр </w:t>
      </w:r>
      <w:r w:rsidRPr="004E2C47">
        <w:t>I</w:t>
      </w:r>
      <w:r w:rsidRPr="004E2C47">
        <w:rPr>
          <w:lang w:val="ru-RU"/>
        </w:rPr>
        <w:t xml:space="preserve"> и его окру-жение. Создание министерств. Указ о вольных хлебопашцах. Меры по развитию системы образования. Проект М.</w:t>
      </w:r>
      <w:r w:rsidRPr="004E2C47">
        <w:t> </w:t>
      </w:r>
      <w:r w:rsidRPr="004E2C47">
        <w:rPr>
          <w:lang w:val="ru-RU"/>
        </w:rPr>
        <w:t>М.</w:t>
      </w:r>
      <w:r w:rsidRPr="004E2C47">
        <w:t> </w:t>
      </w:r>
      <w:r w:rsidRPr="004E2C47">
        <w:rPr>
          <w:lang w:val="ru-RU"/>
        </w:rPr>
        <w:t>Сперанского. Учреждение Государственного совета. Причины свёртывания либеральных реформ.</w:t>
      </w:r>
    </w:p>
    <w:p w:rsidR="004E2C47" w:rsidRPr="004E2C47" w:rsidRDefault="004E2C47" w:rsidP="004E2C47">
      <w:pPr>
        <w:rPr>
          <w:lang w:val="ru-RU"/>
        </w:rPr>
      </w:pPr>
      <w:r w:rsidRPr="004E2C47">
        <w:rPr>
          <w:lang w:val="ru-RU"/>
        </w:rPr>
        <w:t xml:space="preserve">Россия в международных отношениях начала </w:t>
      </w:r>
      <w:r w:rsidRPr="004E2C47">
        <w:t>XIX</w:t>
      </w:r>
      <w:r w:rsidRPr="004E2C47">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E2C47">
          <w:rPr>
            <w:lang w:val="ru-RU"/>
          </w:rPr>
          <w:t>1807 г</w:t>
        </w:r>
      </w:smartTag>
      <w:r w:rsidRPr="004E2C47">
        <w:rPr>
          <w:lang w:val="ru-RU"/>
        </w:rPr>
        <w:t>. и его последствия. Присоединение к России Финляндии.</w:t>
      </w:r>
    </w:p>
    <w:p w:rsidR="004E2C47" w:rsidRPr="004E2C47" w:rsidRDefault="004E2C47" w:rsidP="004E2C47">
      <w:pPr>
        <w:rPr>
          <w:lang w:val="ru-RU"/>
        </w:rPr>
      </w:pPr>
      <w:r w:rsidRPr="004E2C47">
        <w:rPr>
          <w:lang w:val="ru-RU"/>
        </w:rPr>
        <w:t xml:space="preserve">Отечественная война </w:t>
      </w:r>
      <w:smartTag w:uri="urn:schemas-microsoft-com:office:smarttags" w:element="metricconverter">
        <w:smartTagPr>
          <w:attr w:name="ProductID" w:val="1812 г"/>
        </w:smartTagPr>
        <w:r w:rsidRPr="004E2C47">
          <w:rPr>
            <w:lang w:val="ru-RU"/>
          </w:rPr>
          <w:t>1812 г</w:t>
        </w:r>
      </w:smartTag>
      <w:r w:rsidRPr="004E2C47">
        <w:rPr>
          <w:lang w:val="ru-RU"/>
        </w:rPr>
        <w:t>. Планы сторон, основные этапы и сражения войны. Патриотический подъём народа. Герои войны (М.</w:t>
      </w:r>
      <w:r w:rsidRPr="004E2C47">
        <w:t> </w:t>
      </w:r>
      <w:r w:rsidRPr="004E2C47">
        <w:rPr>
          <w:lang w:val="ru-RU"/>
        </w:rPr>
        <w:t>И.</w:t>
      </w:r>
      <w:r w:rsidRPr="004E2C47">
        <w:t> </w:t>
      </w:r>
      <w:r w:rsidRPr="004E2C47">
        <w:rPr>
          <w:lang w:val="ru-RU"/>
        </w:rPr>
        <w:t>Кутузов, П.</w:t>
      </w:r>
      <w:r w:rsidRPr="004E2C47">
        <w:t> </w:t>
      </w:r>
      <w:r w:rsidRPr="004E2C47">
        <w:rPr>
          <w:lang w:val="ru-RU"/>
        </w:rPr>
        <w:t>И.</w:t>
      </w:r>
      <w:r w:rsidRPr="004E2C47">
        <w:t> </w:t>
      </w:r>
      <w:r w:rsidRPr="004E2C47">
        <w:rPr>
          <w:lang w:val="ru-RU"/>
        </w:rPr>
        <w:t>Багратион, Н.</w:t>
      </w:r>
      <w:r w:rsidRPr="004E2C47">
        <w:t> </w:t>
      </w:r>
      <w:r w:rsidRPr="004E2C47">
        <w:rPr>
          <w:lang w:val="ru-RU"/>
        </w:rPr>
        <w:t>Н.</w:t>
      </w:r>
      <w:r w:rsidRPr="004E2C47">
        <w:t> </w:t>
      </w:r>
      <w:r w:rsidRPr="004E2C47">
        <w:rPr>
          <w:lang w:val="ru-RU"/>
        </w:rPr>
        <w:t>Раевский, Д.</w:t>
      </w:r>
      <w:r w:rsidRPr="004E2C47">
        <w:t> </w:t>
      </w:r>
      <w:r w:rsidRPr="004E2C47">
        <w:rPr>
          <w:lang w:val="ru-RU"/>
        </w:rPr>
        <w:t>В.</w:t>
      </w:r>
      <w:r w:rsidRPr="004E2C47">
        <w:t> </w:t>
      </w:r>
      <w:r w:rsidRPr="004E2C47">
        <w:rPr>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4E2C47">
          <w:rPr>
            <w:lang w:val="ru-RU"/>
          </w:rPr>
          <w:t>1812 г</w:t>
        </w:r>
      </w:smartTag>
      <w:r w:rsidRPr="004E2C47">
        <w:rPr>
          <w:lang w:val="ru-RU"/>
        </w:rPr>
        <w:t xml:space="preserve">. Влияние Отечественной войны </w:t>
      </w:r>
      <w:smartTag w:uri="urn:schemas-microsoft-com:office:smarttags" w:element="metricconverter">
        <w:smartTagPr>
          <w:attr w:name="ProductID" w:val="1812 г"/>
        </w:smartTagPr>
        <w:r w:rsidRPr="004E2C47">
          <w:rPr>
            <w:lang w:val="ru-RU"/>
          </w:rPr>
          <w:t>1812 г</w:t>
        </w:r>
      </w:smartTag>
      <w:r w:rsidRPr="004E2C47">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E2C47">
          <w:rPr>
            <w:lang w:val="ru-RU"/>
          </w:rPr>
          <w:t>1812 г</w:t>
        </w:r>
      </w:smartTag>
      <w:r w:rsidRPr="004E2C47">
        <w:rPr>
          <w:lang w:val="ru-RU"/>
        </w:rPr>
        <w:t>.</w:t>
      </w:r>
    </w:p>
    <w:p w:rsidR="004E2C47" w:rsidRPr="004E2C47" w:rsidRDefault="004E2C47" w:rsidP="004E2C47">
      <w:pPr>
        <w:rPr>
          <w:lang w:val="ru-RU"/>
        </w:rPr>
      </w:pPr>
      <w:r w:rsidRPr="004E2C47">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4E2C47" w:rsidRPr="004E2C47" w:rsidRDefault="004E2C47" w:rsidP="004E2C47">
      <w:pPr>
        <w:rPr>
          <w:lang w:val="ru-RU"/>
        </w:rPr>
      </w:pPr>
      <w:r w:rsidRPr="004E2C47">
        <w:rPr>
          <w:lang w:val="ru-RU"/>
        </w:rPr>
        <w:t xml:space="preserve">Изменение внутриполитического курса Александра </w:t>
      </w:r>
      <w:r w:rsidRPr="004E2C47">
        <w:t>I</w:t>
      </w:r>
      <w:r w:rsidRPr="004E2C47">
        <w:rPr>
          <w:lang w:val="ru-RU"/>
        </w:rPr>
        <w:t xml:space="preserve"> в 1816— 1825 гг. Основные итоги внутренней политики Александра </w:t>
      </w:r>
      <w:r w:rsidRPr="004E2C47">
        <w:t>I</w:t>
      </w:r>
      <w:r w:rsidRPr="004E2C47">
        <w:rPr>
          <w:lang w:val="ru-RU"/>
        </w:rPr>
        <w:t>.</w:t>
      </w:r>
    </w:p>
    <w:p w:rsidR="004E2C47" w:rsidRPr="004E2C47" w:rsidRDefault="004E2C47" w:rsidP="004E2C47">
      <w:pPr>
        <w:rPr>
          <w:lang w:val="ru-RU"/>
        </w:rPr>
      </w:pPr>
      <w:r w:rsidRPr="004E2C47">
        <w:rPr>
          <w:lang w:val="ru-RU"/>
        </w:rPr>
        <w:lastRenderedPageBreak/>
        <w:t>Движение декабристов: предпосылки возникновения, идейные основы и цели, первые организации, их участники. Южное общество; «Русская правда» П.</w:t>
      </w:r>
      <w:r w:rsidRPr="004E2C47">
        <w:t> </w:t>
      </w:r>
      <w:r w:rsidRPr="004E2C47">
        <w:rPr>
          <w:lang w:val="ru-RU"/>
        </w:rPr>
        <w:t>И.</w:t>
      </w:r>
      <w:r w:rsidRPr="004E2C47">
        <w:t> </w:t>
      </w:r>
      <w:r w:rsidRPr="004E2C47">
        <w:rPr>
          <w:lang w:val="ru-RU"/>
        </w:rPr>
        <w:t>Пестеля. Северное общество; Конституция Н.</w:t>
      </w:r>
      <w:r w:rsidRPr="004E2C47">
        <w:t> </w:t>
      </w:r>
      <w:r w:rsidRPr="004E2C47">
        <w:rPr>
          <w:lang w:val="ru-RU"/>
        </w:rPr>
        <w:t>М.</w:t>
      </w:r>
      <w:r w:rsidRPr="004E2C47">
        <w:t> </w:t>
      </w:r>
      <w:r w:rsidRPr="004E2C47">
        <w:rPr>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4E2C47">
          <w:rPr>
            <w:lang w:val="ru-RU"/>
          </w:rPr>
          <w:t>1825 г</w:t>
        </w:r>
      </w:smartTag>
      <w:r w:rsidRPr="004E2C47">
        <w:rPr>
          <w:lang w:val="ru-RU"/>
        </w:rPr>
        <w:t>.) и на юге, их итоги. Значение движения декабристов.</w:t>
      </w:r>
    </w:p>
    <w:p w:rsidR="004E2C47" w:rsidRPr="004E2C47" w:rsidRDefault="004E2C47" w:rsidP="004E2C47">
      <w:pPr>
        <w:rPr>
          <w:lang w:val="ru-RU"/>
        </w:rPr>
      </w:pPr>
      <w:r w:rsidRPr="004E2C47">
        <w:rPr>
          <w:lang w:val="ru-RU"/>
        </w:rPr>
        <w:t xml:space="preserve">Российская империя в 1825—1855 гг. Правление Николая </w:t>
      </w:r>
      <w:r w:rsidRPr="004E2C47">
        <w:t>I</w:t>
      </w:r>
      <w:r w:rsidRPr="004E2C47">
        <w:rPr>
          <w:lang w:val="ru-RU"/>
        </w:rPr>
        <w:t>. Преоб-разование и укрепление роли государственного аппарата. Кодификация законов.</w:t>
      </w:r>
    </w:p>
    <w:p w:rsidR="004E2C47" w:rsidRPr="004E2C47" w:rsidRDefault="004E2C47" w:rsidP="004E2C47">
      <w:pPr>
        <w:rPr>
          <w:lang w:val="ru-RU"/>
        </w:rPr>
      </w:pPr>
      <w:r w:rsidRPr="004E2C47">
        <w:rPr>
          <w:lang w:val="ru-RU"/>
        </w:rPr>
        <w:t xml:space="preserve">Социально-экономическое развитие России во второй четверти </w:t>
      </w:r>
      <w:r w:rsidRPr="004E2C47">
        <w:t>XIX</w:t>
      </w:r>
      <w:r w:rsidRPr="004E2C47">
        <w:rPr>
          <w:lang w:val="ru-RU"/>
        </w:rPr>
        <w:t xml:space="preserve">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sidRPr="004E2C47">
        <w:t> </w:t>
      </w:r>
      <w:r w:rsidRPr="004E2C47">
        <w:rPr>
          <w:lang w:val="ru-RU"/>
        </w:rPr>
        <w:t>Ф.</w:t>
      </w:r>
      <w:r w:rsidRPr="004E2C47">
        <w:t> </w:t>
      </w:r>
      <w:r w:rsidRPr="004E2C47">
        <w:rPr>
          <w:lang w:val="ru-RU"/>
        </w:rPr>
        <w:t>Канкрина.</w:t>
      </w:r>
    </w:p>
    <w:p w:rsidR="004E2C47" w:rsidRPr="004E2C47" w:rsidRDefault="004E2C47" w:rsidP="004E2C47">
      <w:pPr>
        <w:rPr>
          <w:lang w:val="ru-RU"/>
        </w:rPr>
      </w:pPr>
      <w:r w:rsidRPr="004E2C47">
        <w:rPr>
          <w:lang w:val="ru-RU"/>
        </w:rPr>
        <w:t>Общественное движение в 1830—1850-е гг. Охранительное направление. Теория официальной народности (С.</w:t>
      </w:r>
      <w:r w:rsidRPr="004E2C47">
        <w:t> </w:t>
      </w:r>
      <w:r w:rsidRPr="004E2C47">
        <w:rPr>
          <w:lang w:val="ru-RU"/>
        </w:rPr>
        <w:t>С.</w:t>
      </w:r>
      <w:r w:rsidRPr="004E2C47">
        <w:t> </w:t>
      </w:r>
      <w:r w:rsidRPr="004E2C47">
        <w:rPr>
          <w:lang w:val="ru-RU"/>
        </w:rPr>
        <w:t>Уваров). Оппозиционная обществен-ная мысль. Славянофилы (И.</w:t>
      </w:r>
      <w:r w:rsidRPr="004E2C47">
        <w:t> </w:t>
      </w:r>
      <w:r w:rsidRPr="004E2C47">
        <w:rPr>
          <w:lang w:val="ru-RU"/>
        </w:rPr>
        <w:t>С. и К.</w:t>
      </w:r>
      <w:r w:rsidRPr="004E2C47">
        <w:t> </w:t>
      </w:r>
      <w:r w:rsidRPr="004E2C47">
        <w:rPr>
          <w:lang w:val="ru-RU"/>
        </w:rPr>
        <w:t>С.</w:t>
      </w:r>
      <w:r w:rsidRPr="004E2C47">
        <w:t> </w:t>
      </w:r>
      <w:r w:rsidRPr="004E2C47">
        <w:rPr>
          <w:lang w:val="ru-RU"/>
        </w:rPr>
        <w:t>Аксаковы, И.</w:t>
      </w:r>
      <w:r w:rsidRPr="004E2C47">
        <w:t> </w:t>
      </w:r>
      <w:r w:rsidRPr="004E2C47">
        <w:rPr>
          <w:lang w:val="ru-RU"/>
        </w:rPr>
        <w:t>В. и П.</w:t>
      </w:r>
      <w:r w:rsidRPr="004E2C47">
        <w:t> </w:t>
      </w:r>
      <w:r w:rsidRPr="004E2C47">
        <w:rPr>
          <w:lang w:val="ru-RU"/>
        </w:rPr>
        <w:t>В.</w:t>
      </w:r>
      <w:r w:rsidRPr="004E2C47">
        <w:t> </w:t>
      </w:r>
      <w:r w:rsidRPr="004E2C47">
        <w:rPr>
          <w:lang w:val="ru-RU"/>
        </w:rPr>
        <w:t>Киреевские, А.</w:t>
      </w:r>
      <w:r w:rsidRPr="004E2C47">
        <w:t> </w:t>
      </w:r>
      <w:r w:rsidRPr="004E2C47">
        <w:rPr>
          <w:lang w:val="ru-RU"/>
        </w:rPr>
        <w:t>С.</w:t>
      </w:r>
      <w:r w:rsidRPr="004E2C47">
        <w:t> </w:t>
      </w:r>
      <w:r w:rsidRPr="004E2C47">
        <w:rPr>
          <w:lang w:val="ru-RU"/>
        </w:rPr>
        <w:t>Хомяков, Ю.</w:t>
      </w:r>
      <w:r w:rsidRPr="004E2C47">
        <w:t> </w:t>
      </w:r>
      <w:r w:rsidRPr="004E2C47">
        <w:rPr>
          <w:lang w:val="ru-RU"/>
        </w:rPr>
        <w:t>Ф.</w:t>
      </w:r>
      <w:r w:rsidRPr="004E2C47">
        <w:t> </w:t>
      </w:r>
      <w:r w:rsidRPr="004E2C47">
        <w:rPr>
          <w:lang w:val="ru-RU"/>
        </w:rPr>
        <w:t>Самарин и др.) и западники (К.</w:t>
      </w:r>
      <w:r w:rsidRPr="004E2C47">
        <w:t> </w:t>
      </w:r>
      <w:r w:rsidRPr="004E2C47">
        <w:rPr>
          <w:lang w:val="ru-RU"/>
        </w:rPr>
        <w:t>Д.</w:t>
      </w:r>
      <w:r w:rsidRPr="004E2C47">
        <w:t> </w:t>
      </w:r>
      <w:r w:rsidRPr="004E2C47">
        <w:rPr>
          <w:lang w:val="ru-RU"/>
        </w:rPr>
        <w:t>Кавелин, С.</w:t>
      </w:r>
      <w:r w:rsidRPr="004E2C47">
        <w:t> </w:t>
      </w:r>
      <w:r w:rsidRPr="004E2C47">
        <w:rPr>
          <w:lang w:val="ru-RU"/>
        </w:rPr>
        <w:t>М.</w:t>
      </w:r>
      <w:r w:rsidRPr="004E2C47">
        <w:t> </w:t>
      </w:r>
      <w:r w:rsidRPr="004E2C47">
        <w:rPr>
          <w:lang w:val="ru-RU"/>
        </w:rPr>
        <w:t>Со-ловьёв, Т.</w:t>
      </w:r>
      <w:r w:rsidRPr="004E2C47">
        <w:t> </w:t>
      </w:r>
      <w:r w:rsidRPr="004E2C47">
        <w:rPr>
          <w:lang w:val="ru-RU"/>
        </w:rPr>
        <w:t>Н.</w:t>
      </w:r>
      <w:r w:rsidRPr="004E2C47">
        <w:t> </w:t>
      </w:r>
      <w:r w:rsidRPr="004E2C47">
        <w:rPr>
          <w:lang w:val="ru-RU"/>
        </w:rPr>
        <w:t>Грановский и др.). Революционно-социалистические течения (А.</w:t>
      </w:r>
      <w:r w:rsidRPr="004E2C47">
        <w:t> </w:t>
      </w:r>
      <w:r w:rsidRPr="004E2C47">
        <w:rPr>
          <w:lang w:val="ru-RU"/>
        </w:rPr>
        <w:t>И.</w:t>
      </w:r>
      <w:r w:rsidRPr="004E2C47">
        <w:t> </w:t>
      </w:r>
      <w:r w:rsidRPr="004E2C47">
        <w:rPr>
          <w:lang w:val="ru-RU"/>
        </w:rPr>
        <w:t>Герцен, Н.</w:t>
      </w:r>
      <w:r w:rsidRPr="004E2C47">
        <w:t> </w:t>
      </w:r>
      <w:r w:rsidRPr="004E2C47">
        <w:rPr>
          <w:lang w:val="ru-RU"/>
        </w:rPr>
        <w:t>П.</w:t>
      </w:r>
      <w:r w:rsidRPr="004E2C47">
        <w:t> </w:t>
      </w:r>
      <w:r w:rsidRPr="004E2C47">
        <w:rPr>
          <w:lang w:val="ru-RU"/>
        </w:rPr>
        <w:t>Огарёв, В.</w:t>
      </w:r>
      <w:r w:rsidRPr="004E2C47">
        <w:t> </w:t>
      </w:r>
      <w:r w:rsidRPr="004E2C47">
        <w:rPr>
          <w:lang w:val="ru-RU"/>
        </w:rPr>
        <w:t>Г.</w:t>
      </w:r>
      <w:r w:rsidRPr="004E2C47">
        <w:t> </w:t>
      </w:r>
      <w:r w:rsidRPr="004E2C47">
        <w:rPr>
          <w:lang w:val="ru-RU"/>
        </w:rPr>
        <w:t>Белинский). Общество петрашевцев.</w:t>
      </w:r>
    </w:p>
    <w:p w:rsidR="004E2C47" w:rsidRPr="004E2C47" w:rsidRDefault="004E2C47" w:rsidP="004E2C47">
      <w:pPr>
        <w:rPr>
          <w:lang w:val="ru-RU"/>
        </w:rPr>
      </w:pPr>
      <w:r w:rsidRPr="004E2C47">
        <w:rPr>
          <w:lang w:val="ru-RU"/>
        </w:rPr>
        <w:t xml:space="preserve">Внешняя политика России во второй четверти </w:t>
      </w:r>
      <w:r w:rsidRPr="004E2C47">
        <w:t>XIX</w:t>
      </w:r>
      <w:r w:rsidRPr="004E2C47">
        <w:rPr>
          <w:lang w:val="ru-RU"/>
        </w:rPr>
        <w:t xml:space="preserve"> в.: европейская политика, восточный вопрос. Крымская война 1853—1856 гг.: причины, участники, основные сражения. Героизм защитников Севастополя (В.</w:t>
      </w:r>
      <w:r w:rsidRPr="004E2C47">
        <w:t> </w:t>
      </w:r>
      <w:r w:rsidRPr="004E2C47">
        <w:rPr>
          <w:lang w:val="ru-RU"/>
        </w:rPr>
        <w:t>А.</w:t>
      </w:r>
      <w:r w:rsidRPr="004E2C47">
        <w:t> </w:t>
      </w:r>
      <w:r w:rsidRPr="004E2C47">
        <w:rPr>
          <w:lang w:val="ru-RU"/>
        </w:rPr>
        <w:t>Корнилов, П. С. Нахимов, В. И. Истомин). Итоги и последствия войны.</w:t>
      </w:r>
    </w:p>
    <w:p w:rsidR="004E2C47" w:rsidRPr="004E2C47" w:rsidRDefault="004E2C47" w:rsidP="004E2C47">
      <w:pPr>
        <w:rPr>
          <w:lang w:val="ru-RU"/>
        </w:rPr>
      </w:pPr>
      <w:r w:rsidRPr="004E2C47">
        <w:rPr>
          <w:lang w:val="ru-RU"/>
        </w:rPr>
        <w:t xml:space="preserve">Народы России и национальная политика самодержавия в первой половине </w:t>
      </w:r>
      <w:r w:rsidRPr="004E2C47">
        <w:t>XIX</w:t>
      </w:r>
      <w:r w:rsidRPr="004E2C47">
        <w:rPr>
          <w:lang w:val="ru-RU"/>
        </w:rPr>
        <w:t xml:space="preserve"> в. Кавказская война. Имамат; движение Шамиля.</w:t>
      </w:r>
    </w:p>
    <w:p w:rsidR="004E2C47" w:rsidRPr="004E2C47" w:rsidRDefault="004E2C47" w:rsidP="004E2C47">
      <w:pPr>
        <w:rPr>
          <w:lang w:val="ru-RU"/>
        </w:rPr>
      </w:pPr>
      <w:r w:rsidRPr="004E2C47">
        <w:rPr>
          <w:lang w:val="ru-RU"/>
        </w:rPr>
        <w:t xml:space="preserve">Культура России в первой половине </w:t>
      </w:r>
      <w:r w:rsidRPr="004E2C47">
        <w:t>XIX</w:t>
      </w:r>
      <w:r w:rsidRPr="004E2C47">
        <w:rPr>
          <w:lang w:val="ru-RU"/>
        </w:rPr>
        <w:t>в. Развитие науки и техники (Н.</w:t>
      </w:r>
      <w:r w:rsidRPr="004E2C47">
        <w:t> </w:t>
      </w:r>
      <w:r w:rsidRPr="004E2C47">
        <w:rPr>
          <w:lang w:val="ru-RU"/>
        </w:rPr>
        <w:t>И.</w:t>
      </w:r>
      <w:r w:rsidRPr="004E2C47">
        <w:t> </w:t>
      </w:r>
      <w:r w:rsidRPr="004E2C47">
        <w:rPr>
          <w:lang w:val="ru-RU"/>
        </w:rPr>
        <w:t>Лобачевский, Н.</w:t>
      </w:r>
      <w:r w:rsidRPr="004E2C47">
        <w:t> </w:t>
      </w:r>
      <w:r w:rsidRPr="004E2C47">
        <w:rPr>
          <w:lang w:val="ru-RU"/>
        </w:rPr>
        <w:t>И.</w:t>
      </w:r>
      <w:r w:rsidRPr="004E2C47">
        <w:t> </w:t>
      </w:r>
      <w:r w:rsidRPr="004E2C47">
        <w:rPr>
          <w:lang w:val="ru-RU"/>
        </w:rPr>
        <w:t>Пирогов, Н.</w:t>
      </w:r>
      <w:r w:rsidRPr="004E2C47">
        <w:t> </w:t>
      </w:r>
      <w:r w:rsidRPr="004E2C47">
        <w:rPr>
          <w:lang w:val="ru-RU"/>
        </w:rPr>
        <w:t>Н.</w:t>
      </w:r>
      <w:r w:rsidRPr="004E2C47">
        <w:t> </w:t>
      </w:r>
      <w:r w:rsidRPr="004E2C47">
        <w:rPr>
          <w:lang w:val="ru-RU"/>
        </w:rPr>
        <w:t>Зинин, Б.</w:t>
      </w:r>
      <w:r w:rsidRPr="004E2C47">
        <w:t> </w:t>
      </w:r>
      <w:r w:rsidRPr="004E2C47">
        <w:rPr>
          <w:lang w:val="ru-RU"/>
        </w:rPr>
        <w:t>С.</w:t>
      </w:r>
      <w:r w:rsidRPr="004E2C47">
        <w:t> </w:t>
      </w:r>
      <w:r w:rsidRPr="004E2C47">
        <w:rPr>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4E2C47">
        <w:t> </w:t>
      </w:r>
      <w:r w:rsidRPr="004E2C47">
        <w:rPr>
          <w:lang w:val="ru-RU"/>
        </w:rPr>
        <w:t>А.</w:t>
      </w:r>
      <w:r w:rsidRPr="004E2C47">
        <w:t> </w:t>
      </w:r>
      <w:r w:rsidRPr="004E2C47">
        <w:rPr>
          <w:lang w:val="ru-RU"/>
        </w:rPr>
        <w:t>Жуковский, А.</w:t>
      </w:r>
      <w:r w:rsidRPr="004E2C47">
        <w:t> </w:t>
      </w:r>
      <w:r w:rsidRPr="004E2C47">
        <w:rPr>
          <w:lang w:val="ru-RU"/>
        </w:rPr>
        <w:t>С.</w:t>
      </w:r>
      <w:r w:rsidRPr="004E2C47">
        <w:t> </w:t>
      </w:r>
      <w:r w:rsidRPr="004E2C47">
        <w:rPr>
          <w:lang w:val="ru-RU"/>
        </w:rPr>
        <w:t>Пушкин, М.</w:t>
      </w:r>
      <w:r w:rsidRPr="004E2C47">
        <w:t> </w:t>
      </w:r>
      <w:r w:rsidRPr="004E2C47">
        <w:rPr>
          <w:lang w:val="ru-RU"/>
        </w:rPr>
        <w:t>Ю.</w:t>
      </w:r>
      <w:r w:rsidRPr="004E2C47">
        <w:t> </w:t>
      </w:r>
      <w:r w:rsidRPr="004E2C47">
        <w:rPr>
          <w:lang w:val="ru-RU"/>
        </w:rPr>
        <w:t>Лермонтов, Н.</w:t>
      </w:r>
      <w:r w:rsidRPr="004E2C47">
        <w:t> </w:t>
      </w:r>
      <w:r w:rsidRPr="004E2C47">
        <w:rPr>
          <w:lang w:val="ru-RU"/>
        </w:rPr>
        <w:t>В.</w:t>
      </w:r>
      <w:r w:rsidRPr="004E2C47">
        <w:t> </w:t>
      </w:r>
      <w:r w:rsidRPr="004E2C47">
        <w:rPr>
          <w:lang w:val="ru-RU"/>
        </w:rPr>
        <w:t>Го-голь и др.). Становление национальной музыкальной школы (М.</w:t>
      </w:r>
      <w:r w:rsidRPr="004E2C47">
        <w:t> </w:t>
      </w:r>
      <w:r w:rsidRPr="004E2C47">
        <w:rPr>
          <w:lang w:val="ru-RU"/>
        </w:rPr>
        <w:t>И.</w:t>
      </w:r>
      <w:r w:rsidRPr="004E2C47">
        <w:t> </w:t>
      </w:r>
      <w:r w:rsidRPr="004E2C47">
        <w:rPr>
          <w:lang w:val="ru-RU"/>
        </w:rPr>
        <w:t>Глинка, А.</w:t>
      </w:r>
      <w:r w:rsidRPr="004E2C47">
        <w:t> </w:t>
      </w:r>
      <w:r w:rsidRPr="004E2C47">
        <w:rPr>
          <w:lang w:val="ru-RU"/>
        </w:rPr>
        <w:t>С.</w:t>
      </w:r>
      <w:r w:rsidRPr="004E2C47">
        <w:t> </w:t>
      </w:r>
      <w:r w:rsidRPr="004E2C47">
        <w:rPr>
          <w:lang w:val="ru-RU"/>
        </w:rPr>
        <w:t>Даргомыжский). Театр.</w:t>
      </w:r>
    </w:p>
    <w:p w:rsidR="004E2C47" w:rsidRPr="004E2C47" w:rsidRDefault="004E2C47" w:rsidP="004E2C47">
      <w:pPr>
        <w:rPr>
          <w:lang w:val="ru-RU"/>
        </w:rPr>
      </w:pPr>
    </w:p>
    <w:p w:rsidR="004E2C47" w:rsidRPr="004E2C47" w:rsidRDefault="004E2C47" w:rsidP="004E2C47">
      <w:pPr>
        <w:rPr>
          <w:lang w:val="ru-RU"/>
        </w:rPr>
      </w:pPr>
      <w:r w:rsidRPr="004E2C47">
        <w:rPr>
          <w:lang w:val="ru-RU"/>
        </w:rPr>
        <w:t>Живопись: стили (классицизм, романтизм, реализм), жанры, художники (К.</w:t>
      </w:r>
      <w:r w:rsidRPr="004E2C47">
        <w:t> </w:t>
      </w:r>
      <w:r w:rsidRPr="004E2C47">
        <w:rPr>
          <w:lang w:val="ru-RU"/>
        </w:rPr>
        <w:t>П.</w:t>
      </w:r>
      <w:r w:rsidRPr="004E2C47">
        <w:t> </w:t>
      </w:r>
      <w:r w:rsidRPr="004E2C47">
        <w:rPr>
          <w:lang w:val="ru-RU"/>
        </w:rPr>
        <w:t>Брюллов, О.</w:t>
      </w:r>
      <w:r w:rsidRPr="004E2C47">
        <w:t> </w:t>
      </w:r>
      <w:r w:rsidRPr="004E2C47">
        <w:rPr>
          <w:lang w:val="ru-RU"/>
        </w:rPr>
        <w:t>А.</w:t>
      </w:r>
      <w:r w:rsidRPr="004E2C47">
        <w:t> </w:t>
      </w:r>
      <w:r w:rsidRPr="004E2C47">
        <w:rPr>
          <w:lang w:val="ru-RU"/>
        </w:rPr>
        <w:t>Кипренский, В.</w:t>
      </w:r>
      <w:r w:rsidRPr="004E2C47">
        <w:t> </w:t>
      </w:r>
      <w:r w:rsidRPr="004E2C47">
        <w:rPr>
          <w:lang w:val="ru-RU"/>
        </w:rPr>
        <w:t>А.</w:t>
      </w:r>
      <w:r w:rsidRPr="004E2C47">
        <w:t> </w:t>
      </w:r>
      <w:r w:rsidRPr="004E2C47">
        <w:rPr>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4E2C47">
        <w:t>XIX</w:t>
      </w:r>
      <w:r w:rsidRPr="004E2C47">
        <w:rPr>
          <w:lang w:val="ru-RU"/>
        </w:rPr>
        <w:t>в. в мировую культуру.</w:t>
      </w:r>
    </w:p>
    <w:p w:rsidR="004E2C47" w:rsidRPr="004E2C47" w:rsidRDefault="004E2C47" w:rsidP="004E2C47">
      <w:pPr>
        <w:rPr>
          <w:lang w:val="ru-RU"/>
        </w:rPr>
      </w:pPr>
      <w:r w:rsidRPr="004E2C47">
        <w:rPr>
          <w:lang w:val="ru-RU"/>
        </w:rPr>
        <w:t xml:space="preserve">Российская империя во второй половине </w:t>
      </w:r>
      <w:r w:rsidRPr="004E2C47">
        <w:t>XIX</w:t>
      </w:r>
      <w:r w:rsidRPr="004E2C47">
        <w:rPr>
          <w:lang w:val="ru-RU"/>
        </w:rPr>
        <w:t xml:space="preserve">в. Великие реформы 1860—1870-х гг. Необходимость и предпосылки реформ. Император Александр </w:t>
      </w:r>
      <w:r w:rsidRPr="004E2C47">
        <w:t>II</w:t>
      </w:r>
      <w:r w:rsidRPr="004E2C47">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E2C47">
          <w:rPr>
            <w:lang w:val="ru-RU"/>
          </w:rPr>
          <w:t>1861 г</w:t>
        </w:r>
      </w:smartTag>
      <w:r w:rsidRPr="004E2C47">
        <w:rPr>
          <w:lang w:val="ru-RU"/>
        </w:rPr>
        <w:t>. Значение отмены крепостного права. Земская, судебная, военная, городская реформы. Итоги и следствия реформ 1860—1870-х гг.</w:t>
      </w:r>
    </w:p>
    <w:p w:rsidR="004E2C47" w:rsidRPr="004E2C47" w:rsidRDefault="004E2C47" w:rsidP="004E2C47">
      <w:pPr>
        <w:rPr>
          <w:lang w:val="ru-RU"/>
        </w:rPr>
      </w:pPr>
      <w:r w:rsidRPr="004E2C47">
        <w:rPr>
          <w:lang w:val="ru-RU"/>
        </w:rPr>
        <w:t>Национальные движения и национальная политика в 1860— 1870-е гг.</w:t>
      </w:r>
    </w:p>
    <w:p w:rsidR="004E2C47" w:rsidRPr="004E2C47" w:rsidRDefault="004E2C47" w:rsidP="004E2C47">
      <w:pPr>
        <w:rPr>
          <w:lang w:val="ru-RU"/>
        </w:rPr>
      </w:pPr>
      <w:r w:rsidRPr="004E2C47">
        <w:rPr>
          <w:lang w:val="ru-RU"/>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w:t>
      </w:r>
      <w:r w:rsidRPr="004E2C47">
        <w:rPr>
          <w:lang w:val="ru-RU"/>
        </w:rPr>
        <w:lastRenderedPageBreak/>
        <w:t>Завершение промыш-ленного переворота, его последствия. Изменения в социальной структуре общества. Положение основных слоёв населения России.</w:t>
      </w:r>
    </w:p>
    <w:p w:rsidR="004E2C47" w:rsidRPr="004E2C47" w:rsidRDefault="004E2C47" w:rsidP="004E2C47">
      <w:pPr>
        <w:rPr>
          <w:lang w:val="ru-RU"/>
        </w:rPr>
      </w:pPr>
      <w:r w:rsidRPr="004E2C47">
        <w:rPr>
          <w:lang w:val="ru-RU"/>
        </w:rPr>
        <w:t xml:space="preserve">Общественное движение в России в последней трети </w:t>
      </w:r>
      <w:r w:rsidRPr="004E2C47">
        <w:t>XIX</w:t>
      </w:r>
      <w:r w:rsidRPr="004E2C47">
        <w:rPr>
          <w:lang w:val="ru-RU"/>
        </w:rPr>
        <w:t>в. Консервативные, либеральные, радикальные течения общественной мысли. Народническое движение: идеология (М.</w:t>
      </w:r>
      <w:r w:rsidRPr="004E2C47">
        <w:t> </w:t>
      </w:r>
      <w:r w:rsidRPr="004E2C47">
        <w:rPr>
          <w:lang w:val="ru-RU"/>
        </w:rPr>
        <w:t>А.</w:t>
      </w:r>
      <w:r w:rsidRPr="004E2C47">
        <w:t> </w:t>
      </w:r>
      <w:r w:rsidRPr="004E2C47">
        <w:rPr>
          <w:lang w:val="ru-RU"/>
        </w:rPr>
        <w:t>Бакунин, П.</w:t>
      </w:r>
      <w:r w:rsidRPr="004E2C47">
        <w:t> </w:t>
      </w:r>
      <w:r w:rsidRPr="004E2C47">
        <w:rPr>
          <w:lang w:val="ru-RU"/>
        </w:rPr>
        <w:t>Л.</w:t>
      </w:r>
      <w:r w:rsidRPr="004E2C47">
        <w:t> </w:t>
      </w:r>
      <w:r w:rsidRPr="004E2C47">
        <w:rPr>
          <w:lang w:val="ru-RU"/>
        </w:rPr>
        <w:t>Лавров, П.</w:t>
      </w:r>
      <w:r w:rsidRPr="004E2C47">
        <w:t> </w:t>
      </w:r>
      <w:r w:rsidRPr="004E2C47">
        <w:rPr>
          <w:lang w:val="ru-RU"/>
        </w:rPr>
        <w:t>Н.</w:t>
      </w:r>
      <w:r w:rsidRPr="004E2C47">
        <w:t> </w:t>
      </w:r>
      <w:r w:rsidRPr="004E2C47">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4E2C47" w:rsidRPr="004E2C47" w:rsidRDefault="004E2C47" w:rsidP="004E2C47">
      <w:pPr>
        <w:rPr>
          <w:lang w:val="ru-RU"/>
        </w:rPr>
      </w:pPr>
      <w:r w:rsidRPr="004E2C47">
        <w:rPr>
          <w:lang w:val="ru-RU"/>
        </w:rPr>
        <w:t xml:space="preserve">Внутренняя политика самодержавия в 1881—1890-е гг. Начало царствования Александра </w:t>
      </w:r>
      <w:r w:rsidRPr="004E2C47">
        <w:t>III</w:t>
      </w:r>
      <w:r w:rsidRPr="004E2C47">
        <w:rPr>
          <w:lang w:val="ru-RU"/>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4E2C47">
        <w:t> X</w:t>
      </w:r>
      <w:r w:rsidRPr="004E2C47">
        <w:rPr>
          <w:lang w:val="ru-RU"/>
        </w:rPr>
        <w:t>.</w:t>
      </w:r>
      <w:r w:rsidRPr="004E2C47">
        <w:t> </w:t>
      </w:r>
      <w:r w:rsidRPr="004E2C47">
        <w:rPr>
          <w:lang w:val="ru-RU"/>
        </w:rPr>
        <w:t>Бунге, С.</w:t>
      </w:r>
      <w:r w:rsidRPr="004E2C47">
        <w:t> </w:t>
      </w:r>
      <w:r w:rsidRPr="004E2C47">
        <w:rPr>
          <w:lang w:val="ru-RU"/>
        </w:rPr>
        <w:t>Ю.</w:t>
      </w:r>
      <w:r w:rsidRPr="004E2C47">
        <w:t> </w:t>
      </w:r>
      <w:r w:rsidRPr="004E2C47">
        <w:rPr>
          <w:lang w:val="ru-RU"/>
        </w:rPr>
        <w:t>Витте). Разработка рабочего законодательства. Национальная политика.</w:t>
      </w:r>
    </w:p>
    <w:p w:rsidR="004E2C47" w:rsidRPr="004E2C47" w:rsidRDefault="004E2C47" w:rsidP="004E2C47">
      <w:pPr>
        <w:rPr>
          <w:lang w:val="ru-RU"/>
        </w:rPr>
      </w:pPr>
      <w:r w:rsidRPr="004E2C47">
        <w:rPr>
          <w:lang w:val="ru-RU"/>
        </w:rPr>
        <w:t xml:space="preserve">Внешняя политика России во второй половине </w:t>
      </w:r>
      <w:r w:rsidRPr="004E2C47">
        <w:t>XIX</w:t>
      </w:r>
      <w:r w:rsidRPr="004E2C47">
        <w:rPr>
          <w:lang w:val="ru-RU"/>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E2C47">
        <w:t>XIX</w:t>
      </w:r>
      <w:r w:rsidRPr="004E2C47">
        <w:rPr>
          <w:lang w:val="ru-RU"/>
        </w:rPr>
        <w:t>в.</w:t>
      </w:r>
    </w:p>
    <w:p w:rsidR="004E2C47" w:rsidRPr="004E2C47" w:rsidRDefault="004E2C47" w:rsidP="004E2C47">
      <w:pPr>
        <w:rPr>
          <w:lang w:val="ru-RU"/>
        </w:rPr>
      </w:pPr>
      <w:r w:rsidRPr="004E2C47">
        <w:rPr>
          <w:lang w:val="ru-RU"/>
        </w:rPr>
        <w:t xml:space="preserve">Культура России во второй половине </w:t>
      </w:r>
      <w:r w:rsidRPr="004E2C47">
        <w:t>XIX</w:t>
      </w:r>
      <w:r w:rsidRPr="004E2C47">
        <w:rPr>
          <w:lang w:val="ru-RU"/>
        </w:rPr>
        <w:t>в. Достижения российских учёных, их вклад в мировую науку и технику (А.</w:t>
      </w:r>
      <w:r w:rsidRPr="004E2C47">
        <w:t> </w:t>
      </w:r>
      <w:r w:rsidRPr="004E2C47">
        <w:rPr>
          <w:lang w:val="ru-RU"/>
        </w:rPr>
        <w:t>Г.</w:t>
      </w:r>
      <w:r w:rsidRPr="004E2C47">
        <w:t> </w:t>
      </w:r>
      <w:r w:rsidRPr="004E2C47">
        <w:rPr>
          <w:lang w:val="ru-RU"/>
        </w:rPr>
        <w:t>Столетов, Д.</w:t>
      </w:r>
      <w:r w:rsidRPr="004E2C47">
        <w:t> </w:t>
      </w:r>
      <w:r w:rsidRPr="004E2C47">
        <w:rPr>
          <w:lang w:val="ru-RU"/>
        </w:rPr>
        <w:t>И.</w:t>
      </w:r>
      <w:r w:rsidRPr="004E2C47">
        <w:t> </w:t>
      </w:r>
      <w:r w:rsidRPr="004E2C47">
        <w:rPr>
          <w:lang w:val="ru-RU"/>
        </w:rPr>
        <w:t>Менделеев, И.</w:t>
      </w:r>
      <w:r w:rsidRPr="004E2C47">
        <w:t> </w:t>
      </w:r>
      <w:r w:rsidRPr="004E2C47">
        <w:rPr>
          <w:lang w:val="ru-RU"/>
        </w:rPr>
        <w:t>М.</w:t>
      </w:r>
      <w:r w:rsidRPr="004E2C47">
        <w:t> </w:t>
      </w:r>
      <w:r w:rsidRPr="004E2C47">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E2C47">
        <w:t> </w:t>
      </w:r>
      <w:r w:rsidRPr="004E2C47">
        <w:rPr>
          <w:lang w:val="ru-RU"/>
        </w:rPr>
        <w:t>А.</w:t>
      </w:r>
      <w:r w:rsidRPr="004E2C47">
        <w:t> </w:t>
      </w:r>
      <w:r w:rsidRPr="004E2C47">
        <w:rPr>
          <w:lang w:val="ru-RU"/>
        </w:rPr>
        <w:t>Некрасов, И.</w:t>
      </w:r>
      <w:r w:rsidRPr="004E2C47">
        <w:t> </w:t>
      </w:r>
      <w:r w:rsidRPr="004E2C47">
        <w:rPr>
          <w:lang w:val="ru-RU"/>
        </w:rPr>
        <w:t>С.</w:t>
      </w:r>
      <w:r w:rsidRPr="004E2C47">
        <w:t> </w:t>
      </w:r>
      <w:r w:rsidRPr="004E2C47">
        <w:rPr>
          <w:lang w:val="ru-RU"/>
        </w:rPr>
        <w:t>Тургенев, Л.</w:t>
      </w:r>
      <w:r w:rsidRPr="004E2C47">
        <w:t> </w:t>
      </w:r>
      <w:r w:rsidRPr="004E2C47">
        <w:rPr>
          <w:lang w:val="ru-RU"/>
        </w:rPr>
        <w:t>Н.</w:t>
      </w:r>
      <w:r w:rsidRPr="004E2C47">
        <w:t> </w:t>
      </w:r>
      <w:r w:rsidRPr="004E2C47">
        <w:rPr>
          <w:lang w:val="ru-RU"/>
        </w:rPr>
        <w:t>Толстой, Ф.</w:t>
      </w:r>
      <w:r w:rsidRPr="004E2C47">
        <w:t> </w:t>
      </w:r>
      <w:r w:rsidRPr="004E2C47">
        <w:rPr>
          <w:lang w:val="ru-RU"/>
        </w:rPr>
        <w:t>М.</w:t>
      </w:r>
      <w:r w:rsidRPr="004E2C47">
        <w:t> </w:t>
      </w:r>
      <w:r w:rsidRPr="004E2C47">
        <w:rPr>
          <w:lang w:val="ru-RU"/>
        </w:rPr>
        <w:t xml:space="preserve">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4E2C47">
        <w:t>XIX</w:t>
      </w:r>
      <w:r w:rsidRPr="004E2C47">
        <w:rPr>
          <w:lang w:val="ru-RU"/>
        </w:rPr>
        <w:t>в.</w:t>
      </w:r>
    </w:p>
    <w:p w:rsidR="004E2C47" w:rsidRPr="004E2C47" w:rsidRDefault="004E2C47" w:rsidP="004E2C47">
      <w:pPr>
        <w:rPr>
          <w:lang w:val="ru-RU"/>
        </w:rPr>
      </w:pPr>
      <w:r w:rsidRPr="004E2C47">
        <w:rPr>
          <w:lang w:val="ru-RU"/>
        </w:rPr>
        <w:t>Изменения в условиях жизни населения городов. Развитие связи и городского транспорта. Досуг горожан. Жизнь деревни.</w:t>
      </w:r>
    </w:p>
    <w:p w:rsidR="004E2C47" w:rsidRPr="004E2C47" w:rsidRDefault="004E2C47" w:rsidP="004E2C47">
      <w:pPr>
        <w:rPr>
          <w:lang w:val="ru-RU"/>
        </w:rPr>
      </w:pPr>
      <w:bookmarkStart w:id="177" w:name="bookmark244"/>
      <w:r w:rsidRPr="004E2C47">
        <w:rPr>
          <w:lang w:val="ru-RU"/>
        </w:rPr>
        <w:t>Россия в Новейшее время (</w:t>
      </w:r>
      <w:r w:rsidRPr="004E2C47">
        <w:t>XX</w:t>
      </w:r>
      <w:r w:rsidRPr="004E2C47">
        <w:rPr>
          <w:lang w:val="ru-RU"/>
        </w:rPr>
        <w:t xml:space="preserve"> — начало </w:t>
      </w:r>
      <w:r w:rsidRPr="004E2C47">
        <w:t>XXI</w:t>
      </w:r>
      <w:r w:rsidRPr="004E2C47">
        <w:rPr>
          <w:lang w:val="ru-RU"/>
        </w:rPr>
        <w:t xml:space="preserve"> в.)</w:t>
      </w:r>
      <w:bookmarkEnd w:id="177"/>
    </w:p>
    <w:p w:rsidR="004E2C47" w:rsidRPr="004E2C47" w:rsidRDefault="004E2C47" w:rsidP="004E2C47">
      <w:pPr>
        <w:rPr>
          <w:lang w:val="ru-RU"/>
        </w:rPr>
      </w:pPr>
      <w:r w:rsidRPr="004E2C47">
        <w:rPr>
          <w:lang w:val="ru-RU"/>
        </w:rPr>
        <w:t xml:space="preserve">Периодизация и основные этапы отечественной истории </w:t>
      </w:r>
      <w:r w:rsidRPr="004E2C47">
        <w:t>XX</w:t>
      </w:r>
      <w:r w:rsidRPr="004E2C47">
        <w:rPr>
          <w:lang w:val="ru-RU"/>
        </w:rPr>
        <w:t xml:space="preserve">— начала </w:t>
      </w:r>
      <w:r w:rsidRPr="004E2C47">
        <w:t>XXI</w:t>
      </w:r>
      <w:r w:rsidRPr="004E2C47">
        <w:rPr>
          <w:lang w:val="ru-RU"/>
        </w:rPr>
        <w:t>в.</w:t>
      </w:r>
    </w:p>
    <w:p w:rsidR="004E2C47" w:rsidRPr="004E2C47" w:rsidRDefault="004E2C47" w:rsidP="004E2C47">
      <w:pPr>
        <w:rPr>
          <w:lang w:val="ru-RU"/>
        </w:rPr>
      </w:pPr>
      <w:r w:rsidRPr="004E2C47">
        <w:rPr>
          <w:lang w:val="ru-RU"/>
        </w:rPr>
        <w:t xml:space="preserve">Российская империя в начале </w:t>
      </w:r>
      <w:r w:rsidRPr="004E2C47">
        <w:t>XX</w:t>
      </w:r>
      <w:r w:rsidRPr="004E2C47">
        <w:rPr>
          <w:lang w:val="ru-RU"/>
        </w:rPr>
        <w:t xml:space="preserve">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4E2C47">
        <w:t>XX</w:t>
      </w:r>
      <w:r w:rsidRPr="004E2C47">
        <w:rPr>
          <w:lang w:val="ru-RU"/>
        </w:rPr>
        <w:t xml:space="preserve"> в.: социальная структура, положение основных групп населения.</w:t>
      </w:r>
    </w:p>
    <w:p w:rsidR="004E2C47" w:rsidRPr="004E2C47" w:rsidRDefault="004E2C47" w:rsidP="004E2C47">
      <w:pPr>
        <w:rPr>
          <w:lang w:val="ru-RU"/>
        </w:rPr>
      </w:pPr>
      <w:r w:rsidRPr="004E2C47">
        <w:rPr>
          <w:lang w:val="ru-RU"/>
        </w:rPr>
        <w:t xml:space="preserve">Политическое развитие России в начале </w:t>
      </w:r>
      <w:r w:rsidRPr="004E2C47">
        <w:t>XX</w:t>
      </w:r>
      <w:r w:rsidRPr="004E2C47">
        <w:rPr>
          <w:lang w:val="ru-RU"/>
        </w:rPr>
        <w:t xml:space="preserve">в. Император Николай </w:t>
      </w:r>
      <w:r w:rsidRPr="004E2C47">
        <w:t>II</w:t>
      </w:r>
      <w:r w:rsidRPr="004E2C47">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E2C47">
        <w:t>XX</w:t>
      </w:r>
      <w:r w:rsidRPr="004E2C47">
        <w:rPr>
          <w:lang w:val="ru-RU"/>
        </w:rPr>
        <w:t>в. и опыт их реализации (С.</w:t>
      </w:r>
      <w:r w:rsidRPr="004E2C47">
        <w:t> </w:t>
      </w:r>
      <w:r w:rsidRPr="004E2C47">
        <w:rPr>
          <w:lang w:val="ru-RU"/>
        </w:rPr>
        <w:t>Ю.</w:t>
      </w:r>
      <w:r w:rsidRPr="004E2C47">
        <w:t> </w:t>
      </w:r>
      <w:r w:rsidRPr="004E2C47">
        <w:rPr>
          <w:lang w:val="ru-RU"/>
        </w:rPr>
        <w:t>Витте, П.</w:t>
      </w:r>
      <w:r w:rsidRPr="004E2C47">
        <w:t> </w:t>
      </w:r>
      <w:r w:rsidRPr="004E2C47">
        <w:rPr>
          <w:lang w:val="ru-RU"/>
        </w:rPr>
        <w:t>А.</w:t>
      </w:r>
      <w:r w:rsidRPr="004E2C47">
        <w:t> </w:t>
      </w:r>
      <w:r w:rsidRPr="004E2C47">
        <w:rPr>
          <w:lang w:val="ru-RU"/>
        </w:rPr>
        <w:t>Столыпин). Самодержавие и общество.</w:t>
      </w:r>
    </w:p>
    <w:p w:rsidR="004E2C47" w:rsidRPr="004E2C47" w:rsidRDefault="004E2C47" w:rsidP="004E2C47">
      <w:pPr>
        <w:rPr>
          <w:lang w:val="ru-RU"/>
        </w:rPr>
      </w:pPr>
      <w:r w:rsidRPr="004E2C47">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E2C47" w:rsidRPr="004E2C47" w:rsidRDefault="004E2C47" w:rsidP="004E2C47">
      <w:pPr>
        <w:rPr>
          <w:lang w:val="ru-RU"/>
        </w:rPr>
      </w:pPr>
      <w:r w:rsidRPr="004E2C47">
        <w:rPr>
          <w:lang w:val="ru-RU"/>
        </w:rPr>
        <w:lastRenderedPageBreak/>
        <w:t xml:space="preserve">Общественное движение в России в начале </w:t>
      </w:r>
      <w:r w:rsidRPr="004E2C47">
        <w:t>XX</w:t>
      </w:r>
      <w:r w:rsidRPr="004E2C47">
        <w:rPr>
          <w:lang w:val="ru-RU"/>
        </w:rPr>
        <w:t>в. Либералы и консерваторы. Возникновение социалистических организаций и партий: их цели, тактика, лидеры (Г.</w:t>
      </w:r>
      <w:r w:rsidRPr="004E2C47">
        <w:t> </w:t>
      </w:r>
      <w:r w:rsidRPr="004E2C47">
        <w:rPr>
          <w:lang w:val="ru-RU"/>
        </w:rPr>
        <w:t>В.</w:t>
      </w:r>
      <w:r w:rsidRPr="004E2C47">
        <w:t> </w:t>
      </w:r>
      <w:r w:rsidRPr="004E2C47">
        <w:rPr>
          <w:lang w:val="ru-RU"/>
        </w:rPr>
        <w:t>Плеханов, В.</w:t>
      </w:r>
      <w:r w:rsidRPr="004E2C47">
        <w:t> </w:t>
      </w:r>
      <w:r w:rsidRPr="004E2C47">
        <w:rPr>
          <w:lang w:val="ru-RU"/>
        </w:rPr>
        <w:t>М.</w:t>
      </w:r>
      <w:r w:rsidRPr="004E2C47">
        <w:t> </w:t>
      </w:r>
      <w:r w:rsidRPr="004E2C47">
        <w:rPr>
          <w:lang w:val="ru-RU"/>
        </w:rPr>
        <w:t>Чернов, В.</w:t>
      </w:r>
      <w:r w:rsidRPr="004E2C47">
        <w:t> </w:t>
      </w:r>
      <w:r w:rsidRPr="004E2C47">
        <w:rPr>
          <w:lang w:val="ru-RU"/>
        </w:rPr>
        <w:t>И.</w:t>
      </w:r>
      <w:r w:rsidRPr="004E2C47">
        <w:t> </w:t>
      </w:r>
      <w:r w:rsidRPr="004E2C47">
        <w:rPr>
          <w:lang w:val="ru-RU"/>
        </w:rPr>
        <w:t>Ленин, Ю.</w:t>
      </w:r>
      <w:r w:rsidRPr="004E2C47">
        <w:t> </w:t>
      </w:r>
      <w:r w:rsidRPr="004E2C47">
        <w:rPr>
          <w:lang w:val="ru-RU"/>
        </w:rPr>
        <w:t>О.</w:t>
      </w:r>
      <w:r w:rsidRPr="004E2C47">
        <w:t> </w:t>
      </w:r>
      <w:r w:rsidRPr="004E2C47">
        <w:rPr>
          <w:lang w:val="ru-RU"/>
        </w:rPr>
        <w:t>Мартов).</w:t>
      </w:r>
    </w:p>
    <w:p w:rsidR="004E2C47" w:rsidRPr="004E2C47" w:rsidRDefault="004E2C47" w:rsidP="004E2C47">
      <w:pPr>
        <w:rPr>
          <w:lang w:val="ru-RU"/>
        </w:rPr>
      </w:pPr>
      <w:r w:rsidRPr="004E2C47">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4E2C47">
        <w:t> </w:t>
      </w:r>
      <w:r w:rsidRPr="004E2C47">
        <w:rPr>
          <w:lang w:val="ru-RU"/>
        </w:rPr>
        <w:t>Н.</w:t>
      </w:r>
      <w:r w:rsidRPr="004E2C47">
        <w:t> </w:t>
      </w:r>
      <w:r w:rsidRPr="004E2C47">
        <w:rPr>
          <w:lang w:val="ru-RU"/>
        </w:rPr>
        <w:t>Милюков, А.</w:t>
      </w:r>
      <w:r w:rsidRPr="004E2C47">
        <w:t> </w:t>
      </w:r>
      <w:r w:rsidRPr="004E2C47">
        <w:rPr>
          <w:lang w:val="ru-RU"/>
        </w:rPr>
        <w:t>И.</w:t>
      </w:r>
      <w:r w:rsidRPr="004E2C47">
        <w:t> </w:t>
      </w:r>
      <w:r w:rsidRPr="004E2C47">
        <w:rPr>
          <w:lang w:val="ru-RU"/>
        </w:rPr>
        <w:t>Гучков, В.</w:t>
      </w:r>
      <w:r w:rsidRPr="004E2C47">
        <w:t> </w:t>
      </w:r>
      <w:r w:rsidRPr="004E2C47">
        <w:rPr>
          <w:lang w:val="ru-RU"/>
        </w:rPr>
        <w:t>И.</w:t>
      </w:r>
      <w:r w:rsidRPr="004E2C47">
        <w:t> </w:t>
      </w:r>
      <w:r w:rsidRPr="004E2C47">
        <w:rPr>
          <w:lang w:val="ru-RU"/>
        </w:rPr>
        <w:t>Пуришкевич). Думская деятельность в 1906—1907 гг. Итоги и значение революции.</w:t>
      </w:r>
    </w:p>
    <w:p w:rsidR="004E2C47" w:rsidRPr="004E2C47" w:rsidRDefault="004E2C47" w:rsidP="004E2C47">
      <w:pPr>
        <w:rPr>
          <w:lang w:val="ru-RU"/>
        </w:rPr>
      </w:pPr>
      <w:r w:rsidRPr="004E2C47">
        <w:rPr>
          <w:lang w:val="ru-RU"/>
        </w:rPr>
        <w:t>Правительственная программа П.</w:t>
      </w:r>
      <w:r w:rsidRPr="004E2C47">
        <w:t> </w:t>
      </w:r>
      <w:r w:rsidRPr="004E2C47">
        <w:rPr>
          <w:lang w:val="ru-RU"/>
        </w:rPr>
        <w:t>А.</w:t>
      </w:r>
      <w:r w:rsidRPr="004E2C47">
        <w:t> </w:t>
      </w:r>
      <w:r w:rsidRPr="004E2C47">
        <w:rPr>
          <w:lang w:val="ru-RU"/>
        </w:rPr>
        <w:t>Столыпина. Аграрная реформа: цели, основные мероприятия, итоги и значение.</w:t>
      </w:r>
    </w:p>
    <w:p w:rsidR="004E2C47" w:rsidRPr="004E2C47" w:rsidRDefault="004E2C47" w:rsidP="004E2C47">
      <w:pPr>
        <w:rPr>
          <w:lang w:val="ru-RU"/>
        </w:rPr>
      </w:pPr>
      <w:r w:rsidRPr="004E2C47">
        <w:rPr>
          <w:lang w:val="ru-RU"/>
        </w:rPr>
        <w:t>Политическая и общественная жизнь в России в 1912— 1914 гг.</w:t>
      </w:r>
    </w:p>
    <w:p w:rsidR="004E2C47" w:rsidRPr="004E2C47" w:rsidRDefault="004E2C47" w:rsidP="004E2C47">
      <w:pPr>
        <w:rPr>
          <w:lang w:val="ru-RU"/>
        </w:rPr>
      </w:pPr>
      <w:r w:rsidRPr="004E2C47">
        <w:rPr>
          <w:lang w:val="ru-RU"/>
        </w:rPr>
        <w:t xml:space="preserve">Культура России в начале </w:t>
      </w:r>
      <w:r w:rsidRPr="004E2C47">
        <w:t>XX</w:t>
      </w:r>
      <w:r w:rsidRPr="004E2C47">
        <w:rPr>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4E2C47">
        <w:t> </w:t>
      </w:r>
      <w:r w:rsidRPr="004E2C47">
        <w:rPr>
          <w:lang w:val="ru-RU"/>
        </w:rPr>
        <w:t>В.</w:t>
      </w:r>
      <w:r w:rsidRPr="004E2C47">
        <w:t> </w:t>
      </w:r>
      <w:r w:rsidRPr="004E2C47">
        <w:rPr>
          <w:lang w:val="ru-RU"/>
        </w:rPr>
        <w:t>Рахманинов, Ф.</w:t>
      </w:r>
      <w:r w:rsidRPr="004E2C47">
        <w:t> </w:t>
      </w:r>
      <w:r w:rsidRPr="004E2C47">
        <w:rPr>
          <w:lang w:val="ru-RU"/>
        </w:rPr>
        <w:t>И.</w:t>
      </w:r>
      <w:r w:rsidRPr="004E2C47">
        <w:t> </w:t>
      </w:r>
      <w:r w:rsidRPr="004E2C47">
        <w:rPr>
          <w:lang w:val="ru-RU"/>
        </w:rPr>
        <w:t xml:space="preserve">Шаляпин). Русский балет. «Русские сезоны» </w:t>
      </w:r>
      <w:r w:rsidRPr="004E2C47">
        <w:t>C</w:t>
      </w:r>
      <w:r w:rsidRPr="004E2C47">
        <w:rPr>
          <w:lang w:val="ru-RU"/>
        </w:rPr>
        <w:t>.</w:t>
      </w:r>
      <w:r w:rsidRPr="004E2C47">
        <w:t> </w:t>
      </w:r>
      <w:r w:rsidRPr="004E2C47">
        <w:rPr>
          <w:lang w:val="ru-RU"/>
        </w:rPr>
        <w:t>П.</w:t>
      </w:r>
      <w:r w:rsidRPr="004E2C47">
        <w:t> </w:t>
      </w:r>
      <w:r w:rsidRPr="004E2C47">
        <w:rPr>
          <w:lang w:val="ru-RU"/>
        </w:rPr>
        <w:t xml:space="preserve">Дягилева. Первые шаги российского кинематографа. Российская культура начала </w:t>
      </w:r>
      <w:r w:rsidRPr="004E2C47">
        <w:t>XX</w:t>
      </w:r>
      <w:r w:rsidRPr="004E2C47">
        <w:rPr>
          <w:lang w:val="ru-RU"/>
        </w:rPr>
        <w:t>в. — составная часть мировой культуры.</w:t>
      </w:r>
    </w:p>
    <w:p w:rsidR="004E2C47" w:rsidRPr="004E2C47" w:rsidRDefault="004E2C47" w:rsidP="004E2C47">
      <w:pPr>
        <w:rPr>
          <w:lang w:val="ru-RU"/>
        </w:rPr>
      </w:pPr>
      <w:r w:rsidRPr="004E2C47">
        <w:rPr>
          <w:lang w:val="ru-RU"/>
        </w:rPr>
        <w:t xml:space="preserve">Россия в Первой мировой войне. Международные противоречия на рубеже </w:t>
      </w:r>
      <w:r w:rsidRPr="004E2C47">
        <w:t>XIX</w:t>
      </w:r>
      <w:r w:rsidRPr="004E2C47">
        <w:rPr>
          <w:lang w:val="ru-RU"/>
        </w:rPr>
        <w:t>—</w:t>
      </w:r>
      <w:r w:rsidRPr="004E2C47">
        <w:t>XX</w:t>
      </w:r>
      <w:r w:rsidRPr="004E2C47">
        <w:rPr>
          <w:lang w:val="ru-RU"/>
        </w:rPr>
        <w:t xml:space="preserve">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E2C47" w:rsidRPr="004E2C47" w:rsidRDefault="004E2C47" w:rsidP="004E2C47">
      <w:pPr>
        <w:rPr>
          <w:lang w:val="ru-RU"/>
        </w:rPr>
      </w:pPr>
      <w:r w:rsidRPr="004E2C47">
        <w:rPr>
          <w:lang w:val="ru-RU"/>
        </w:rPr>
        <w:t xml:space="preserve">Россия в 1917—1921 гг. Революционные события </w:t>
      </w:r>
      <w:smartTag w:uri="urn:schemas-microsoft-com:office:smarttags" w:element="metricconverter">
        <w:smartTagPr>
          <w:attr w:name="ProductID" w:val="1917 г"/>
        </w:smartTagPr>
        <w:r w:rsidRPr="004E2C47">
          <w:rPr>
            <w:lang w:val="ru-RU"/>
          </w:rPr>
          <w:t>1917 г</w:t>
        </w:r>
      </w:smartTag>
      <w:r w:rsidRPr="004E2C47">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E2C47">
          <w:rPr>
            <w:lang w:val="ru-RU"/>
          </w:rPr>
          <w:t>1917 г</w:t>
        </w:r>
      </w:smartTag>
      <w:r w:rsidRPr="004E2C47">
        <w:rPr>
          <w:lang w:val="ru-RU"/>
        </w:rPr>
        <w:t>.</w:t>
      </w:r>
    </w:p>
    <w:p w:rsidR="004E2C47" w:rsidRPr="004E2C47" w:rsidRDefault="004E2C47" w:rsidP="004E2C47">
      <w:pPr>
        <w:rPr>
          <w:lang w:val="ru-RU"/>
        </w:rPr>
      </w:pPr>
      <w:r w:rsidRPr="004E2C47">
        <w:rPr>
          <w:lang w:val="ru-RU"/>
        </w:rPr>
        <w:t>Становление советской власти. Первые декреты. Создание советской государственности. В.</w:t>
      </w:r>
      <w:r w:rsidRPr="004E2C47">
        <w:t> </w:t>
      </w:r>
      <w:r w:rsidRPr="004E2C47">
        <w:rPr>
          <w:lang w:val="ru-RU"/>
        </w:rPr>
        <w:t>И.</w:t>
      </w:r>
      <w:r w:rsidRPr="004E2C47">
        <w:t> </w:t>
      </w:r>
      <w:r w:rsidRPr="004E2C47">
        <w:rPr>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E2C47" w:rsidRPr="004E2C47" w:rsidRDefault="004E2C47" w:rsidP="004E2C47">
      <w:pPr>
        <w:rPr>
          <w:lang w:val="ru-RU"/>
        </w:rPr>
      </w:pPr>
      <w:r w:rsidRPr="004E2C47">
        <w:rPr>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E2C47" w:rsidRPr="004E2C47" w:rsidRDefault="004E2C47" w:rsidP="004E2C47">
      <w:pPr>
        <w:rPr>
          <w:lang w:val="ru-RU"/>
        </w:rPr>
      </w:pPr>
      <w:r w:rsidRPr="004E2C47">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E2C47">
          <w:rPr>
            <w:lang w:val="ru-RU"/>
          </w:rPr>
          <w:t>1921 г</w:t>
        </w:r>
      </w:smartTag>
      <w:r w:rsidRPr="004E2C47">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4E2C47" w:rsidRPr="004E2C47" w:rsidRDefault="004E2C47" w:rsidP="004E2C47">
      <w:pPr>
        <w:rPr>
          <w:lang w:val="ru-RU"/>
        </w:rPr>
      </w:pPr>
      <w:r w:rsidRPr="004E2C47">
        <w:rPr>
          <w:lang w:val="ru-RU"/>
        </w:rPr>
        <w:lastRenderedPageBreak/>
        <w:t>СССР в 1922—1941 гг. Образование СССР: предпосылки объединения республик, альтернативные проекты и практические решения.</w:t>
      </w:r>
    </w:p>
    <w:p w:rsidR="004E2C47" w:rsidRPr="004E2C47" w:rsidRDefault="004E2C47" w:rsidP="004E2C47">
      <w:pPr>
        <w:rPr>
          <w:lang w:val="ru-RU"/>
        </w:rPr>
      </w:pPr>
      <w:r w:rsidRPr="004E2C47">
        <w:rPr>
          <w:lang w:val="ru-RU"/>
        </w:rPr>
        <w:t>Национальная политика советской власти.</w:t>
      </w:r>
    </w:p>
    <w:p w:rsidR="004E2C47" w:rsidRPr="004E2C47" w:rsidRDefault="004E2C47" w:rsidP="004E2C47">
      <w:pPr>
        <w:rPr>
          <w:lang w:val="ru-RU"/>
        </w:rPr>
      </w:pPr>
      <w:r w:rsidRPr="004E2C47">
        <w:rPr>
          <w:lang w:val="ru-RU"/>
        </w:rPr>
        <w:t>Политическая жизнь в 1920-е гг. Обострение внутрипартийных разног-ласий и борьбы за лидерство в партии и государстве.</w:t>
      </w:r>
    </w:p>
    <w:p w:rsidR="004E2C47" w:rsidRPr="004E2C47" w:rsidRDefault="004E2C47" w:rsidP="004E2C47">
      <w:pPr>
        <w:rPr>
          <w:lang w:val="ru-RU"/>
        </w:rPr>
      </w:pPr>
      <w:r w:rsidRPr="004E2C47">
        <w:rPr>
          <w:lang w:val="ru-RU"/>
        </w:rPr>
        <w:t>Достижения и противоречия нэпа, причины его свёртывания.</w:t>
      </w:r>
    </w:p>
    <w:p w:rsidR="004E2C47" w:rsidRPr="004E2C47" w:rsidRDefault="004E2C47" w:rsidP="004E2C47">
      <w:pPr>
        <w:rPr>
          <w:lang w:val="ru-RU"/>
        </w:rPr>
      </w:pPr>
      <w:r w:rsidRPr="004E2C47">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E2C47" w:rsidRPr="004E2C47" w:rsidRDefault="004E2C47" w:rsidP="004E2C47">
      <w:pPr>
        <w:rPr>
          <w:lang w:val="ru-RU"/>
        </w:rPr>
      </w:pPr>
      <w:r w:rsidRPr="004E2C47">
        <w:rPr>
          <w:lang w:val="ru-RU"/>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w:t>
      </w:r>
      <w:r w:rsidRPr="004E2C47">
        <w:t> </w:t>
      </w:r>
      <w:r w:rsidRPr="004E2C47">
        <w:rPr>
          <w:lang w:val="ru-RU"/>
        </w:rPr>
        <w:t>В.</w:t>
      </w:r>
      <w:r w:rsidRPr="004E2C47">
        <w:t> </w:t>
      </w:r>
      <w:r w:rsidRPr="004E2C47">
        <w:rPr>
          <w:lang w:val="ru-RU"/>
        </w:rPr>
        <w:t>Сталин. Массовые репрессии, их последствия.</w:t>
      </w:r>
    </w:p>
    <w:p w:rsidR="004E2C47" w:rsidRPr="004E2C47" w:rsidRDefault="004E2C47" w:rsidP="004E2C47">
      <w:pPr>
        <w:rPr>
          <w:lang w:val="ru-RU"/>
        </w:rPr>
      </w:pPr>
      <w:r w:rsidRPr="004E2C47">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E2C47" w:rsidRPr="004E2C47" w:rsidRDefault="004E2C47" w:rsidP="004E2C47">
      <w:pPr>
        <w:rPr>
          <w:lang w:val="ru-RU"/>
        </w:rPr>
      </w:pPr>
      <w:r w:rsidRPr="004E2C47">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E2C47" w:rsidRPr="004E2C47" w:rsidRDefault="004E2C47" w:rsidP="004E2C47">
      <w:pPr>
        <w:rPr>
          <w:lang w:val="ru-RU"/>
        </w:rPr>
      </w:pPr>
      <w:r w:rsidRPr="004E2C47">
        <w:rPr>
          <w:lang w:val="ru-RU"/>
        </w:rPr>
        <w:t xml:space="preserve">Конституция СССР </w:t>
      </w:r>
      <w:smartTag w:uri="urn:schemas-microsoft-com:office:smarttags" w:element="metricconverter">
        <w:smartTagPr>
          <w:attr w:name="ProductID" w:val="1936 г"/>
        </w:smartTagPr>
        <w:r w:rsidRPr="004E2C47">
          <w:rPr>
            <w:lang w:val="ru-RU"/>
          </w:rPr>
          <w:t>1936 г</w:t>
        </w:r>
      </w:smartTag>
      <w:r w:rsidRPr="004E2C47">
        <w:rPr>
          <w:lang w:val="ru-RU"/>
        </w:rPr>
        <w:t>. Страна в конце 1930-х—начале 1940-х гг.</w:t>
      </w:r>
    </w:p>
    <w:p w:rsidR="004E2C47" w:rsidRPr="004E2C47" w:rsidRDefault="004E2C47" w:rsidP="004E2C47">
      <w:pPr>
        <w:rPr>
          <w:lang w:val="ru-RU"/>
        </w:rPr>
      </w:pPr>
      <w:r w:rsidRPr="004E2C47">
        <w:rPr>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E2C47">
          <w:rPr>
            <w:lang w:val="ru-RU"/>
          </w:rPr>
          <w:t>1939 г</w:t>
        </w:r>
      </w:smartTag>
      <w:r w:rsidRPr="004E2C47">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E2C47">
          <w:rPr>
            <w:lang w:val="ru-RU"/>
          </w:rPr>
          <w:t>1941 г</w:t>
        </w:r>
      </w:smartTag>
      <w:r w:rsidRPr="004E2C47">
        <w:rPr>
          <w:lang w:val="ru-RU"/>
        </w:rPr>
        <w:t>. Война с Финляндией и её итоги.</w:t>
      </w:r>
    </w:p>
    <w:p w:rsidR="004E2C47" w:rsidRPr="004E2C47" w:rsidRDefault="004E2C47" w:rsidP="004E2C47">
      <w:pPr>
        <w:rPr>
          <w:lang w:val="ru-RU"/>
        </w:rPr>
      </w:pPr>
      <w:r w:rsidRPr="004E2C47">
        <w:rPr>
          <w:lang w:val="ru-RU"/>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E2C47" w:rsidRPr="004E2C47" w:rsidRDefault="004E2C47" w:rsidP="004E2C47">
      <w:pPr>
        <w:rPr>
          <w:lang w:val="ru-RU"/>
        </w:rPr>
      </w:pPr>
      <w:r w:rsidRPr="004E2C47">
        <w:rPr>
          <w:lang w:val="ru-RU"/>
        </w:rPr>
        <w:t>Итоги Великой Отечественной войны. Причины победы советского народа. Советские полководцы (Г.</w:t>
      </w:r>
      <w:r w:rsidRPr="004E2C47">
        <w:t> </w:t>
      </w:r>
      <w:r w:rsidRPr="004E2C47">
        <w:rPr>
          <w:lang w:val="ru-RU"/>
        </w:rPr>
        <w:t>К.</w:t>
      </w:r>
      <w:r w:rsidRPr="004E2C47">
        <w:t> </w:t>
      </w:r>
      <w:r w:rsidRPr="004E2C47">
        <w:rPr>
          <w:lang w:val="ru-RU"/>
        </w:rPr>
        <w:t>Жуков, К.</w:t>
      </w:r>
      <w:r w:rsidRPr="004E2C47">
        <w:t> </w:t>
      </w:r>
      <w:r w:rsidRPr="004E2C47">
        <w:rPr>
          <w:lang w:val="ru-RU"/>
        </w:rPr>
        <w:t>К.</w:t>
      </w:r>
      <w:r w:rsidRPr="004E2C47">
        <w:t> </w:t>
      </w:r>
      <w:r w:rsidRPr="004E2C47">
        <w:rPr>
          <w:lang w:val="ru-RU"/>
        </w:rPr>
        <w:t>Рокоссовский, А.</w:t>
      </w:r>
      <w:r w:rsidRPr="004E2C47">
        <w:t> </w:t>
      </w:r>
      <w:r w:rsidRPr="004E2C47">
        <w:rPr>
          <w:lang w:val="ru-RU"/>
        </w:rPr>
        <w:t>М.</w:t>
      </w:r>
      <w:r w:rsidRPr="004E2C47">
        <w:t> </w:t>
      </w:r>
      <w:r w:rsidRPr="004E2C47">
        <w:rPr>
          <w:lang w:val="ru-RU"/>
        </w:rPr>
        <w:t>Василевский, И.</w:t>
      </w:r>
      <w:r w:rsidRPr="004E2C47">
        <w:t> </w:t>
      </w:r>
      <w:r w:rsidRPr="004E2C47">
        <w:rPr>
          <w:lang w:val="ru-RU"/>
        </w:rPr>
        <w:t>С.</w:t>
      </w:r>
      <w:r w:rsidRPr="004E2C47">
        <w:t> </w:t>
      </w:r>
      <w:r w:rsidRPr="004E2C47">
        <w:rPr>
          <w:lang w:val="ru-RU"/>
        </w:rPr>
        <w:t>Конев, И.</w:t>
      </w:r>
      <w:r w:rsidRPr="004E2C47">
        <w:t> </w:t>
      </w:r>
      <w:r w:rsidRPr="004E2C47">
        <w:rPr>
          <w:lang w:val="ru-RU"/>
        </w:rPr>
        <w:t>Д.</w:t>
      </w:r>
      <w:r w:rsidRPr="004E2C47">
        <w:t> </w:t>
      </w:r>
      <w:r w:rsidRPr="004E2C47">
        <w:rPr>
          <w:lang w:val="ru-RU"/>
        </w:rPr>
        <w:t>Черняховский и др.). Великая Отечественная война 1941—1945 гг. в памяти народа, произведениях искусства.</w:t>
      </w:r>
    </w:p>
    <w:p w:rsidR="004E2C47" w:rsidRPr="004E2C47" w:rsidRDefault="004E2C47" w:rsidP="004E2C47">
      <w:pPr>
        <w:rPr>
          <w:lang w:val="ru-RU"/>
        </w:rPr>
      </w:pPr>
      <w:r w:rsidRPr="004E2C47">
        <w:rPr>
          <w:lang w:val="ru-RU"/>
        </w:rPr>
        <w:lastRenderedPageBreak/>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E2C47" w:rsidRPr="004E2C47" w:rsidRDefault="004E2C47" w:rsidP="004E2C47">
      <w:pPr>
        <w:rPr>
          <w:lang w:val="ru-RU"/>
        </w:rPr>
      </w:pPr>
      <w:r w:rsidRPr="004E2C47">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E2C47" w:rsidRPr="004E2C47" w:rsidRDefault="004E2C47" w:rsidP="004E2C47">
      <w:pPr>
        <w:rPr>
          <w:lang w:val="ru-RU"/>
        </w:rPr>
      </w:pPr>
      <w:r w:rsidRPr="004E2C47">
        <w:rPr>
          <w:lang w:val="ru-RU"/>
        </w:rPr>
        <w:t xml:space="preserve">Советское общество в середине 1950-х — первой половине 1960-х гг. Смерть Сталина и борьба за власть. </w:t>
      </w:r>
      <w:r w:rsidRPr="004E2C47">
        <w:t>XX</w:t>
      </w:r>
      <w:r w:rsidRPr="004E2C47">
        <w:rPr>
          <w:lang w:val="ru-RU"/>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E2C47" w:rsidRPr="004E2C47" w:rsidRDefault="004E2C47" w:rsidP="004E2C47">
      <w:pPr>
        <w:rPr>
          <w:lang w:val="ru-RU"/>
        </w:rPr>
      </w:pPr>
      <w:r w:rsidRPr="004E2C47">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E2C47" w:rsidRPr="004E2C47" w:rsidRDefault="004E2C47" w:rsidP="004E2C47">
      <w:pPr>
        <w:rPr>
          <w:lang w:val="ru-RU"/>
        </w:rPr>
      </w:pPr>
      <w:r w:rsidRPr="004E2C47">
        <w:rPr>
          <w:lang w:val="ru-RU"/>
        </w:rPr>
        <w:t>Советская культура в конце 1950-х — 1960-е гг. Научно-техническая революция в СССР, открытия в науке и технике (М.</w:t>
      </w:r>
      <w:r w:rsidRPr="004E2C47">
        <w:t> </w:t>
      </w:r>
      <w:r w:rsidRPr="004E2C47">
        <w:rPr>
          <w:lang w:val="ru-RU"/>
        </w:rPr>
        <w:t>В.</w:t>
      </w:r>
      <w:r w:rsidRPr="004E2C47">
        <w:t> </w:t>
      </w:r>
      <w:r w:rsidRPr="004E2C47">
        <w:rPr>
          <w:lang w:val="ru-RU"/>
        </w:rPr>
        <w:t>Келдыш, И.</w:t>
      </w:r>
      <w:r w:rsidRPr="004E2C47">
        <w:t> </w:t>
      </w:r>
      <w:r w:rsidRPr="004E2C47">
        <w:rPr>
          <w:lang w:val="ru-RU"/>
        </w:rPr>
        <w:t>В.</w:t>
      </w:r>
      <w:r w:rsidRPr="004E2C47">
        <w:t> </w:t>
      </w:r>
      <w:r w:rsidRPr="004E2C47">
        <w:rPr>
          <w:lang w:val="ru-RU"/>
        </w:rPr>
        <w:t>Кур-чатов, А.</w:t>
      </w:r>
      <w:r w:rsidRPr="004E2C47">
        <w:t> </w:t>
      </w:r>
      <w:r w:rsidRPr="004E2C47">
        <w:rPr>
          <w:lang w:val="ru-RU"/>
        </w:rPr>
        <w:t>Д.</w:t>
      </w:r>
      <w:r w:rsidRPr="004E2C47">
        <w:t> </w:t>
      </w:r>
      <w:r w:rsidRPr="004E2C47">
        <w:rPr>
          <w:lang w:val="ru-RU"/>
        </w:rPr>
        <w:t>Сахаров и др.). Успехи советской космонавтики (С.</w:t>
      </w:r>
      <w:r w:rsidRPr="004E2C47">
        <w:t> </w:t>
      </w:r>
      <w:r w:rsidRPr="004E2C47">
        <w:rPr>
          <w:lang w:val="ru-RU"/>
        </w:rPr>
        <w:t>П.</w:t>
      </w:r>
      <w:r w:rsidRPr="004E2C47">
        <w:t> </w:t>
      </w:r>
      <w:r w:rsidRPr="004E2C47">
        <w:rPr>
          <w:lang w:val="ru-RU"/>
        </w:rPr>
        <w:t>Королёв, Ю.</w:t>
      </w:r>
      <w:r w:rsidRPr="004E2C47">
        <w:t> </w:t>
      </w:r>
      <w:r w:rsidRPr="004E2C47">
        <w:rPr>
          <w:lang w:val="ru-RU"/>
        </w:rPr>
        <w:t>А.</w:t>
      </w:r>
      <w:r w:rsidRPr="004E2C47">
        <w:t> </w:t>
      </w:r>
      <w:r w:rsidRPr="004E2C47">
        <w:rPr>
          <w:lang w:val="ru-RU"/>
        </w:rPr>
        <w:t>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E2C47" w:rsidRPr="004E2C47" w:rsidRDefault="004E2C47" w:rsidP="004E2C47">
      <w:pPr>
        <w:rPr>
          <w:lang w:val="ru-RU"/>
        </w:rPr>
      </w:pPr>
      <w:r w:rsidRPr="004E2C47">
        <w:rPr>
          <w:lang w:val="ru-RU"/>
        </w:rPr>
        <w:t>Противоречия внутриполитического курса Н.</w:t>
      </w:r>
      <w:r w:rsidRPr="004E2C47">
        <w:t> </w:t>
      </w:r>
      <w:r w:rsidRPr="004E2C47">
        <w:rPr>
          <w:lang w:val="ru-RU"/>
        </w:rPr>
        <w:t>С.</w:t>
      </w:r>
      <w:r w:rsidRPr="004E2C47">
        <w:t> </w:t>
      </w:r>
      <w:r w:rsidRPr="004E2C47">
        <w:rPr>
          <w:lang w:val="ru-RU"/>
        </w:rPr>
        <w:t>Хрущёва. Причины отставки Н.</w:t>
      </w:r>
      <w:r w:rsidRPr="004E2C47">
        <w:t> </w:t>
      </w:r>
      <w:r w:rsidRPr="004E2C47">
        <w:rPr>
          <w:lang w:val="ru-RU"/>
        </w:rPr>
        <w:t>С.</w:t>
      </w:r>
      <w:r w:rsidRPr="004E2C47">
        <w:t> </w:t>
      </w:r>
      <w:r w:rsidRPr="004E2C47">
        <w:rPr>
          <w:lang w:val="ru-RU"/>
        </w:rPr>
        <w:t>Хрущёва.</w:t>
      </w:r>
    </w:p>
    <w:p w:rsidR="004E2C47" w:rsidRPr="004E2C47" w:rsidRDefault="004E2C47" w:rsidP="004E2C47">
      <w:pPr>
        <w:rPr>
          <w:lang w:val="ru-RU"/>
        </w:rPr>
      </w:pPr>
      <w:r w:rsidRPr="004E2C47">
        <w:rPr>
          <w:lang w:val="ru-RU"/>
        </w:rPr>
        <w:t>СССР в середине 1960-х — середине 1980-х гг. Альтернативы развития страны в середине 1960-х гг. Л.</w:t>
      </w:r>
      <w:r w:rsidRPr="004E2C47">
        <w:t> </w:t>
      </w:r>
      <w:r w:rsidRPr="004E2C47">
        <w:rPr>
          <w:lang w:val="ru-RU"/>
        </w:rPr>
        <w:t>И.</w:t>
      </w:r>
      <w:r w:rsidRPr="004E2C47">
        <w:t> </w:t>
      </w:r>
      <w:r w:rsidRPr="004E2C47">
        <w:rPr>
          <w:lang w:val="ru-RU"/>
        </w:rPr>
        <w:t xml:space="preserve">Брежнев. Экономическая реформа </w:t>
      </w:r>
      <w:smartTag w:uri="urn:schemas-microsoft-com:office:smarttags" w:element="metricconverter">
        <w:smartTagPr>
          <w:attr w:name="ProductID" w:val="1965 г"/>
        </w:smartTagPr>
        <w:r w:rsidRPr="004E2C47">
          <w:rPr>
            <w:lang w:val="ru-RU"/>
          </w:rPr>
          <w:t>1965 г</w:t>
        </w:r>
      </w:smartTag>
      <w:r w:rsidRPr="004E2C47">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E2C47" w:rsidRPr="004E2C47" w:rsidRDefault="004E2C47" w:rsidP="004E2C47">
      <w:pPr>
        <w:rPr>
          <w:lang w:val="ru-RU"/>
        </w:rPr>
      </w:pPr>
      <w:r w:rsidRPr="004E2C47">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E2C47">
          <w:rPr>
            <w:lang w:val="ru-RU"/>
          </w:rPr>
          <w:t>1977 г</w:t>
        </w:r>
      </w:smartTag>
      <w:r w:rsidRPr="004E2C47">
        <w:rPr>
          <w:lang w:val="ru-RU"/>
        </w:rPr>
        <w:t>.</w:t>
      </w:r>
    </w:p>
    <w:p w:rsidR="004E2C47" w:rsidRPr="004E2C47" w:rsidRDefault="004E2C47" w:rsidP="004E2C47">
      <w:pPr>
        <w:rPr>
          <w:lang w:val="ru-RU"/>
        </w:rPr>
      </w:pPr>
      <w:r w:rsidRPr="004E2C47">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E2C47" w:rsidRPr="004E2C47" w:rsidRDefault="004E2C47" w:rsidP="004E2C47">
      <w:pPr>
        <w:rPr>
          <w:lang w:val="ru-RU"/>
        </w:rPr>
      </w:pPr>
      <w:r w:rsidRPr="004E2C47">
        <w:rPr>
          <w:lang w:val="ru-RU"/>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E2C47" w:rsidRPr="004E2C47" w:rsidRDefault="004E2C47" w:rsidP="004E2C47">
      <w:pPr>
        <w:rPr>
          <w:lang w:val="ru-RU"/>
        </w:rPr>
      </w:pPr>
      <w:r w:rsidRPr="004E2C47">
        <w:rPr>
          <w:lang w:val="ru-RU"/>
        </w:rPr>
        <w:t>СССР в годы перестройки (1985—1991 гг.). Предпосылки изменения государственного курса в середине 1980-х гг. М.</w:t>
      </w:r>
      <w:r w:rsidRPr="004E2C47">
        <w:t> </w:t>
      </w:r>
      <w:r w:rsidRPr="004E2C47">
        <w:rPr>
          <w:lang w:val="ru-RU"/>
        </w:rPr>
        <w:t>С.</w:t>
      </w:r>
      <w:r w:rsidRPr="004E2C47">
        <w:t> </w:t>
      </w:r>
      <w:r w:rsidRPr="004E2C47">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E2C47" w:rsidRPr="004E2C47" w:rsidRDefault="004E2C47" w:rsidP="004E2C47">
      <w:pPr>
        <w:rPr>
          <w:lang w:val="ru-RU"/>
        </w:rPr>
      </w:pPr>
      <w:r w:rsidRPr="004E2C47">
        <w:rPr>
          <w:lang w:val="ru-RU"/>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E2C47" w:rsidRPr="004E2C47" w:rsidRDefault="004E2C47" w:rsidP="004E2C47">
      <w:pPr>
        <w:rPr>
          <w:lang w:val="ru-RU"/>
        </w:rPr>
      </w:pPr>
      <w:r w:rsidRPr="004E2C47">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E2C47" w:rsidRPr="004E2C47" w:rsidRDefault="004E2C47" w:rsidP="004E2C47">
      <w:pPr>
        <w:rPr>
          <w:lang w:val="ru-RU"/>
        </w:rPr>
      </w:pPr>
      <w:r w:rsidRPr="004E2C47">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E2C47">
          <w:rPr>
            <w:lang w:val="ru-RU"/>
          </w:rPr>
          <w:t>1991 г</w:t>
        </w:r>
      </w:smartTag>
      <w:r w:rsidRPr="004E2C47">
        <w:rPr>
          <w:lang w:val="ru-RU"/>
        </w:rPr>
        <w:t>. Роспуск КПСС. Распад СССР. Образование СНГ. Причины и последствия кризиса советской системы и распада СССР.</w:t>
      </w:r>
    </w:p>
    <w:p w:rsidR="004E2C47" w:rsidRPr="004E2C47" w:rsidRDefault="004E2C47" w:rsidP="004E2C47">
      <w:pPr>
        <w:rPr>
          <w:lang w:val="ru-RU"/>
        </w:rPr>
      </w:pPr>
      <w:r w:rsidRPr="004E2C47">
        <w:rPr>
          <w:lang w:val="ru-RU"/>
        </w:rPr>
        <w:t xml:space="preserve">Российская Федерация в 90-е гг. </w:t>
      </w:r>
      <w:r w:rsidRPr="004E2C47">
        <w:t>XX</w:t>
      </w:r>
      <w:r w:rsidRPr="004E2C47">
        <w:rPr>
          <w:lang w:val="ru-RU"/>
        </w:rPr>
        <w:t xml:space="preserve"> — начале </w:t>
      </w:r>
      <w:r w:rsidRPr="004E2C47">
        <w:t>XXI</w:t>
      </w:r>
      <w:r w:rsidRPr="004E2C47">
        <w:rPr>
          <w:lang w:val="ru-RU"/>
        </w:rPr>
        <w:t xml:space="preserve"> в.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E2C47">
          <w:rPr>
            <w:lang w:val="ru-RU"/>
          </w:rPr>
          <w:t>1993 г</w:t>
        </w:r>
      </w:smartTag>
      <w:r w:rsidRPr="004E2C47">
        <w:rPr>
          <w:lang w:val="ru-RU"/>
        </w:rPr>
        <w:t>. Принятие Конституции России (</w:t>
      </w:r>
      <w:smartTag w:uri="urn:schemas-microsoft-com:office:smarttags" w:element="metricconverter">
        <w:smartTagPr>
          <w:attr w:name="ProductID" w:val="1993 г"/>
        </w:smartTagPr>
        <w:r w:rsidRPr="004E2C47">
          <w:rPr>
            <w:lang w:val="ru-RU"/>
          </w:rPr>
          <w:t>1993 г</w:t>
        </w:r>
      </w:smartTag>
      <w:r w:rsidRPr="004E2C47">
        <w:rPr>
          <w:lang w:val="ru-RU"/>
        </w:rPr>
        <w:t>.).</w:t>
      </w:r>
    </w:p>
    <w:p w:rsidR="004E2C47" w:rsidRPr="004E2C47" w:rsidRDefault="004E2C47" w:rsidP="004E2C47">
      <w:pPr>
        <w:rPr>
          <w:lang w:val="ru-RU"/>
        </w:rPr>
      </w:pPr>
      <w:r w:rsidRPr="004E2C47">
        <w:rPr>
          <w:lang w:val="ru-RU"/>
        </w:rPr>
        <w:t>Экономические реформы 1990-х гг.: основные этапы и результаты. Трудности и противоречия перехода к рыночной экономике.</w:t>
      </w:r>
    </w:p>
    <w:p w:rsidR="004E2C47" w:rsidRPr="004E2C47" w:rsidRDefault="004E2C47" w:rsidP="004E2C47">
      <w:pPr>
        <w:rPr>
          <w:lang w:val="ru-RU"/>
        </w:rPr>
      </w:pPr>
      <w:r w:rsidRPr="004E2C47">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E2C47" w:rsidRPr="004E2C47" w:rsidRDefault="004E2C47" w:rsidP="004E2C47">
      <w:pPr>
        <w:rPr>
          <w:lang w:val="ru-RU"/>
        </w:rPr>
      </w:pPr>
      <w:r w:rsidRPr="004E2C47">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E2C47">
          <w:rPr>
            <w:lang w:val="ru-RU"/>
          </w:rPr>
          <w:t>1999 г</w:t>
        </w:r>
      </w:smartTag>
      <w:r w:rsidRPr="004E2C47">
        <w:rPr>
          <w:lang w:val="ru-RU"/>
        </w:rPr>
        <w:t>. Отношения со странами СНГ и Балтии. Восточное направление внешней политики. Русское зарубежье.</w:t>
      </w:r>
    </w:p>
    <w:p w:rsidR="004E2C47" w:rsidRPr="004E2C47" w:rsidRDefault="004E2C47" w:rsidP="004E2C47">
      <w:pPr>
        <w:rPr>
          <w:lang w:val="ru-RU"/>
        </w:rPr>
      </w:pPr>
      <w:r w:rsidRPr="004E2C47">
        <w:rPr>
          <w:lang w:val="ru-RU"/>
        </w:rPr>
        <w:t>Российская Федерация в 2000—2008 гг. Отставка Б.</w:t>
      </w:r>
      <w:r w:rsidRPr="004E2C47">
        <w:t> </w:t>
      </w:r>
      <w:r w:rsidRPr="004E2C47">
        <w:rPr>
          <w:lang w:val="ru-RU"/>
        </w:rPr>
        <w:t>Н.</w:t>
      </w:r>
      <w:r w:rsidRPr="004E2C47">
        <w:t> </w:t>
      </w:r>
      <w:r w:rsidRPr="004E2C47">
        <w:rPr>
          <w:lang w:val="ru-RU"/>
        </w:rPr>
        <w:t xml:space="preserve">Ельцина; президентские выборы </w:t>
      </w:r>
      <w:smartTag w:uri="urn:schemas-microsoft-com:office:smarttags" w:element="metricconverter">
        <w:smartTagPr>
          <w:attr w:name="ProductID" w:val="2000 г"/>
        </w:smartTagPr>
        <w:r w:rsidRPr="004E2C47">
          <w:rPr>
            <w:lang w:val="ru-RU"/>
          </w:rPr>
          <w:t>2000 г</w:t>
        </w:r>
      </w:smartTag>
      <w:r w:rsidRPr="004E2C47">
        <w:rPr>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E2C47" w:rsidRPr="004E2C47" w:rsidRDefault="004E2C47" w:rsidP="004E2C47">
      <w:pPr>
        <w:rPr>
          <w:lang w:val="ru-RU"/>
        </w:rPr>
      </w:pPr>
      <w:r w:rsidRPr="004E2C47">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E2C47" w:rsidRPr="004E2C47" w:rsidRDefault="004E2C47" w:rsidP="004E2C47">
      <w:pPr>
        <w:rPr>
          <w:lang w:val="ru-RU"/>
        </w:rPr>
      </w:pPr>
      <w:r w:rsidRPr="004E2C47">
        <w:rPr>
          <w:lang w:val="ru-RU"/>
        </w:rPr>
        <w:t xml:space="preserve">Культура и духовная жизнь общества в начале </w:t>
      </w:r>
      <w:r w:rsidRPr="004E2C47">
        <w:t>XXI</w:t>
      </w:r>
      <w:r w:rsidRPr="004E2C47">
        <w:rPr>
          <w:lang w:val="ru-RU"/>
        </w:rPr>
        <w:t xml:space="preserve">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E2C47" w:rsidRPr="004E2C47" w:rsidRDefault="004E2C47" w:rsidP="004E2C47">
      <w:pPr>
        <w:rPr>
          <w:lang w:val="ru-RU"/>
        </w:rPr>
      </w:pPr>
      <w:r w:rsidRPr="004E2C47">
        <w:rPr>
          <w:lang w:val="ru-RU"/>
        </w:rPr>
        <w:t xml:space="preserve">Президентские выборы </w:t>
      </w:r>
      <w:smartTag w:uri="urn:schemas-microsoft-com:office:smarttags" w:element="metricconverter">
        <w:smartTagPr>
          <w:attr w:name="ProductID" w:val="2008 г"/>
        </w:smartTagPr>
        <w:r w:rsidRPr="004E2C47">
          <w:rPr>
            <w:lang w:val="ru-RU"/>
          </w:rPr>
          <w:t>2008 г</w:t>
        </w:r>
      </w:smartTag>
      <w:r w:rsidRPr="004E2C47">
        <w:rPr>
          <w:lang w:val="ru-RU"/>
        </w:rPr>
        <w:t>. Президент России Д.</w:t>
      </w:r>
      <w:r w:rsidRPr="004E2C47">
        <w:t> </w:t>
      </w:r>
      <w:r w:rsidRPr="004E2C47">
        <w:rPr>
          <w:lang w:val="ru-RU"/>
        </w:rPr>
        <w:t>А.</w:t>
      </w:r>
      <w:r w:rsidRPr="004E2C47">
        <w:t> </w:t>
      </w:r>
      <w:r w:rsidRPr="004E2C47">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4E2C47" w:rsidRPr="004E2C47" w:rsidRDefault="004E2C47" w:rsidP="004E2C47">
      <w:pPr>
        <w:rPr>
          <w:lang w:val="ru-RU"/>
        </w:rPr>
      </w:pPr>
      <w:r w:rsidRPr="004E2C47">
        <w:rPr>
          <w:lang w:val="ru-RU"/>
        </w:rPr>
        <w:lastRenderedPageBreak/>
        <w:t xml:space="preserve">Разработка новой внешнеполитической стратегии в начале </w:t>
      </w:r>
      <w:r w:rsidRPr="004E2C47">
        <w:t>XXI</w:t>
      </w:r>
      <w:r w:rsidRPr="004E2C47">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E2C47" w:rsidRPr="004E2C47" w:rsidRDefault="004E2C47" w:rsidP="004E2C47">
      <w:pPr>
        <w:rPr>
          <w:lang w:val="ru-RU"/>
        </w:rPr>
      </w:pPr>
      <w:bookmarkStart w:id="178" w:name="bookmark245"/>
      <w:r w:rsidRPr="004E2C47">
        <w:rPr>
          <w:lang w:val="ru-RU"/>
        </w:rPr>
        <w:t>Всеобщая история</w:t>
      </w:r>
      <w:bookmarkEnd w:id="178"/>
    </w:p>
    <w:p w:rsidR="004E2C47" w:rsidRPr="004E2C47" w:rsidRDefault="004E2C47" w:rsidP="004E2C47">
      <w:pPr>
        <w:rPr>
          <w:lang w:val="ru-RU"/>
        </w:rPr>
      </w:pPr>
      <w:bookmarkStart w:id="179" w:name="bookmark246"/>
      <w:r w:rsidRPr="004E2C47">
        <w:rPr>
          <w:lang w:val="ru-RU"/>
        </w:rPr>
        <w:t>История Древнего мира</w:t>
      </w:r>
      <w:bookmarkEnd w:id="179"/>
    </w:p>
    <w:p w:rsidR="004E2C47" w:rsidRPr="004E2C47" w:rsidRDefault="004E2C47" w:rsidP="004E2C47">
      <w:pPr>
        <w:rPr>
          <w:lang w:val="ru-RU"/>
        </w:rPr>
      </w:pPr>
      <w:r w:rsidRPr="004E2C47">
        <w:rPr>
          <w:lang w:val="ru-RU"/>
        </w:rPr>
        <w:t>Что изучает история. Историческая хронология (счёт лет «до н.</w:t>
      </w:r>
      <w:r w:rsidRPr="004E2C47">
        <w:t> </w:t>
      </w:r>
      <w:r w:rsidRPr="004E2C47">
        <w:rPr>
          <w:lang w:val="ru-RU"/>
        </w:rPr>
        <w:t>э.» и «н.</w:t>
      </w:r>
      <w:r w:rsidRPr="004E2C47">
        <w:t> </w:t>
      </w:r>
      <w:r w:rsidRPr="004E2C47">
        <w:rPr>
          <w:lang w:val="ru-RU"/>
        </w:rPr>
        <w:t>э.»). Историческая карта. Источники исторических знаний. Вспомога-тельные исторические науки.</w:t>
      </w:r>
    </w:p>
    <w:p w:rsidR="004E2C47" w:rsidRPr="004E2C47" w:rsidRDefault="004E2C47" w:rsidP="004E2C47">
      <w:pPr>
        <w:rPr>
          <w:lang w:val="ru-RU"/>
        </w:rPr>
      </w:pPr>
      <w:r w:rsidRPr="004E2C47">
        <w:rPr>
          <w:lang w:val="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4E2C47" w:rsidRPr="004E2C47" w:rsidRDefault="004E2C47" w:rsidP="004E2C47">
      <w:pPr>
        <w:rPr>
          <w:lang w:val="ru-RU"/>
        </w:rPr>
      </w:pPr>
      <w:r w:rsidRPr="004E2C47">
        <w:rPr>
          <w:lang w:val="ru-RU"/>
        </w:rPr>
        <w:t>Древний мир: понятие и хронология. Карта Древнего мира.</w:t>
      </w:r>
    </w:p>
    <w:p w:rsidR="004E2C47" w:rsidRPr="004E2C47" w:rsidRDefault="004E2C47" w:rsidP="004E2C47">
      <w:pPr>
        <w:rPr>
          <w:lang w:val="ru-RU"/>
        </w:rPr>
      </w:pPr>
      <w:bookmarkStart w:id="180" w:name="bookmark247"/>
      <w:r w:rsidRPr="004E2C47">
        <w:rPr>
          <w:lang w:val="ru-RU"/>
        </w:rPr>
        <w:t>Древний Восток</w:t>
      </w:r>
      <w:bookmarkEnd w:id="180"/>
    </w:p>
    <w:p w:rsidR="004E2C47" w:rsidRPr="004E2C47" w:rsidRDefault="004E2C47" w:rsidP="004E2C47">
      <w:pPr>
        <w:rPr>
          <w:lang w:val="ru-RU"/>
        </w:rPr>
      </w:pPr>
      <w:r w:rsidRPr="004E2C47">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E2C47" w:rsidRPr="004E2C47" w:rsidRDefault="004E2C47" w:rsidP="004E2C47">
      <w:pPr>
        <w:rPr>
          <w:lang w:val="ru-RU"/>
        </w:rPr>
      </w:pPr>
      <w:r w:rsidRPr="004E2C47">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E2C47" w:rsidRPr="004E2C47" w:rsidRDefault="004E2C47" w:rsidP="004E2C47">
      <w:pPr>
        <w:rPr>
          <w:lang w:val="ru-RU"/>
        </w:rPr>
      </w:pPr>
      <w:r w:rsidRPr="004E2C47">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E2C47" w:rsidRPr="004E2C47" w:rsidRDefault="004E2C47" w:rsidP="004E2C47">
      <w:pPr>
        <w:rPr>
          <w:lang w:val="ru-RU"/>
        </w:rPr>
      </w:pPr>
      <w:r w:rsidRPr="004E2C47">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4E2C47" w:rsidRPr="004E2C47" w:rsidRDefault="004E2C47" w:rsidP="004E2C47">
      <w:pPr>
        <w:rPr>
          <w:lang w:val="ru-RU"/>
        </w:rPr>
      </w:pPr>
      <w:r w:rsidRPr="004E2C47">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E2C47" w:rsidRPr="004E2C47" w:rsidRDefault="004E2C47" w:rsidP="004E2C47">
      <w:pPr>
        <w:rPr>
          <w:lang w:val="ru-RU"/>
        </w:rPr>
      </w:pPr>
      <w:r w:rsidRPr="004E2C47">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E2C47" w:rsidRPr="004E2C47" w:rsidRDefault="004E2C47" w:rsidP="004E2C47">
      <w:pPr>
        <w:rPr>
          <w:lang w:val="ru-RU"/>
        </w:rPr>
      </w:pPr>
      <w:r w:rsidRPr="004E2C47">
        <w:rPr>
          <w:lang w:val="ru-RU"/>
        </w:rPr>
        <w:t>Античный мир: понятие. Карта античного мира.</w:t>
      </w:r>
    </w:p>
    <w:p w:rsidR="004E2C47" w:rsidRPr="004E2C47" w:rsidRDefault="004E2C47" w:rsidP="004E2C47">
      <w:pPr>
        <w:rPr>
          <w:lang w:val="ru-RU"/>
        </w:rPr>
      </w:pPr>
      <w:bookmarkStart w:id="181" w:name="bookmark248"/>
      <w:r w:rsidRPr="004E2C47">
        <w:rPr>
          <w:lang w:val="ru-RU"/>
        </w:rPr>
        <w:t>Древняя Греция</w:t>
      </w:r>
      <w:bookmarkEnd w:id="181"/>
    </w:p>
    <w:p w:rsidR="004E2C47" w:rsidRPr="004E2C47" w:rsidRDefault="004E2C47" w:rsidP="004E2C47">
      <w:pPr>
        <w:rPr>
          <w:lang w:val="ru-RU"/>
        </w:rPr>
      </w:pPr>
      <w:r w:rsidRPr="004E2C47">
        <w:rPr>
          <w:lang w:val="ru-RU"/>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E2C47" w:rsidRPr="004E2C47" w:rsidRDefault="004E2C47" w:rsidP="004E2C47">
      <w:pPr>
        <w:rPr>
          <w:lang w:val="ru-RU"/>
        </w:rPr>
      </w:pPr>
      <w:r w:rsidRPr="004E2C47">
        <w:rPr>
          <w:lang w:val="ru-RU"/>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E2C47" w:rsidRPr="004E2C47" w:rsidRDefault="004E2C47" w:rsidP="004E2C47">
      <w:pPr>
        <w:rPr>
          <w:lang w:val="ru-RU"/>
        </w:rPr>
      </w:pPr>
      <w:r w:rsidRPr="004E2C47">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E2C47" w:rsidRPr="004E2C47" w:rsidRDefault="004E2C47" w:rsidP="004E2C47">
      <w:pPr>
        <w:rPr>
          <w:lang w:val="ru-RU"/>
        </w:rPr>
      </w:pPr>
      <w:r w:rsidRPr="004E2C47">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E2C47" w:rsidRPr="004E2C47" w:rsidRDefault="004E2C47" w:rsidP="004E2C47">
      <w:pPr>
        <w:rPr>
          <w:lang w:val="ru-RU"/>
        </w:rPr>
      </w:pPr>
      <w:r w:rsidRPr="004E2C47">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E2C47" w:rsidRPr="004E2C47" w:rsidRDefault="004E2C47" w:rsidP="004E2C47">
      <w:pPr>
        <w:rPr>
          <w:lang w:val="ru-RU"/>
        </w:rPr>
      </w:pPr>
      <w:bookmarkStart w:id="182" w:name="bookmark249"/>
      <w:r w:rsidRPr="004E2C47">
        <w:rPr>
          <w:lang w:val="ru-RU"/>
        </w:rPr>
        <w:t>Древний Рим</w:t>
      </w:r>
      <w:bookmarkEnd w:id="182"/>
    </w:p>
    <w:p w:rsidR="004E2C47" w:rsidRPr="004E2C47" w:rsidRDefault="004E2C47" w:rsidP="004E2C47">
      <w:pPr>
        <w:rPr>
          <w:lang w:val="ru-RU"/>
        </w:rPr>
      </w:pPr>
      <w:r w:rsidRPr="004E2C47">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E2C47" w:rsidRPr="004E2C47" w:rsidRDefault="004E2C47" w:rsidP="004E2C47">
      <w:pPr>
        <w:rPr>
          <w:lang w:val="ru-RU"/>
        </w:rPr>
      </w:pPr>
      <w:r w:rsidRPr="004E2C47">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E2C47" w:rsidRPr="004E2C47" w:rsidRDefault="004E2C47" w:rsidP="004E2C47">
      <w:pPr>
        <w:rPr>
          <w:lang w:val="ru-RU"/>
        </w:rPr>
      </w:pPr>
      <w:r w:rsidRPr="004E2C47">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E2C47" w:rsidRPr="004E2C47" w:rsidRDefault="004E2C47" w:rsidP="004E2C47">
      <w:pPr>
        <w:rPr>
          <w:lang w:val="ru-RU"/>
        </w:rPr>
      </w:pPr>
      <w:r w:rsidRPr="004E2C47">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E2C47" w:rsidRPr="004E2C47" w:rsidRDefault="004E2C47" w:rsidP="004E2C47">
      <w:pPr>
        <w:rPr>
          <w:lang w:val="ru-RU"/>
        </w:rPr>
      </w:pPr>
      <w:r w:rsidRPr="004E2C47">
        <w:rPr>
          <w:lang w:val="ru-RU"/>
        </w:rPr>
        <w:t>Историческое и культурное наследие древних цивилизаций.</w:t>
      </w:r>
    </w:p>
    <w:p w:rsidR="004E2C47" w:rsidRPr="004E2C47" w:rsidRDefault="004E2C47" w:rsidP="004E2C47">
      <w:pPr>
        <w:rPr>
          <w:lang w:val="ru-RU"/>
        </w:rPr>
      </w:pPr>
      <w:bookmarkStart w:id="183" w:name="bookmark250"/>
      <w:r w:rsidRPr="004E2C47">
        <w:rPr>
          <w:lang w:val="ru-RU"/>
        </w:rPr>
        <w:t>История Средних веков</w:t>
      </w:r>
      <w:bookmarkEnd w:id="183"/>
    </w:p>
    <w:p w:rsidR="004E2C47" w:rsidRPr="004E2C47" w:rsidRDefault="004E2C47" w:rsidP="004E2C47">
      <w:pPr>
        <w:rPr>
          <w:lang w:val="ru-RU"/>
        </w:rPr>
      </w:pPr>
      <w:r w:rsidRPr="004E2C47">
        <w:rPr>
          <w:lang w:val="ru-RU"/>
        </w:rPr>
        <w:t>Средние века: понятие и хронологические рамки.</w:t>
      </w:r>
    </w:p>
    <w:p w:rsidR="004E2C47" w:rsidRPr="004E2C47" w:rsidRDefault="004E2C47" w:rsidP="004E2C47">
      <w:pPr>
        <w:rPr>
          <w:lang w:val="ru-RU"/>
        </w:rPr>
      </w:pPr>
      <w:bookmarkStart w:id="184" w:name="bookmark251"/>
      <w:r w:rsidRPr="004E2C47">
        <w:rPr>
          <w:lang w:val="ru-RU"/>
        </w:rPr>
        <w:t>Раннее Средневековье</w:t>
      </w:r>
      <w:bookmarkEnd w:id="184"/>
    </w:p>
    <w:p w:rsidR="004E2C47" w:rsidRPr="004E2C47" w:rsidRDefault="004E2C47" w:rsidP="004E2C47">
      <w:pPr>
        <w:rPr>
          <w:lang w:val="ru-RU"/>
        </w:rPr>
      </w:pPr>
      <w:r w:rsidRPr="004E2C47">
        <w:rPr>
          <w:lang w:val="ru-RU"/>
        </w:rPr>
        <w:t>Начало Средневековья. Великое переселение народов. Образование варварских королевств.</w:t>
      </w:r>
    </w:p>
    <w:p w:rsidR="004E2C47" w:rsidRPr="004E2C47" w:rsidRDefault="004E2C47" w:rsidP="004E2C47">
      <w:pPr>
        <w:rPr>
          <w:lang w:val="ru-RU"/>
        </w:rPr>
      </w:pPr>
      <w:r w:rsidRPr="004E2C47">
        <w:rPr>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w:t>
      </w:r>
      <w:r w:rsidRPr="004E2C47">
        <w:rPr>
          <w:lang w:val="ru-RU"/>
        </w:rPr>
        <w:lastRenderedPageBreak/>
        <w:t>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E2C47" w:rsidRPr="004E2C47" w:rsidRDefault="004E2C47" w:rsidP="004E2C47">
      <w:pPr>
        <w:rPr>
          <w:lang w:val="ru-RU"/>
        </w:rPr>
      </w:pPr>
      <w:r w:rsidRPr="004E2C47">
        <w:rPr>
          <w:lang w:val="ru-RU"/>
        </w:rPr>
        <w:t xml:space="preserve">Византийская империя в </w:t>
      </w:r>
      <w:r w:rsidRPr="004E2C47">
        <w:t>IV</w:t>
      </w:r>
      <w:r w:rsidRPr="004E2C47">
        <w:rPr>
          <w:lang w:val="ru-RU"/>
        </w:rPr>
        <w:t>—</w:t>
      </w:r>
      <w:r w:rsidRPr="004E2C47">
        <w:t>XI</w:t>
      </w:r>
      <w:r w:rsidRPr="004E2C47">
        <w:rPr>
          <w:lang w:val="ru-RU"/>
        </w:rPr>
        <w:t xml:space="preserve">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E2C47" w:rsidRPr="004E2C47" w:rsidRDefault="004E2C47" w:rsidP="004E2C47">
      <w:pPr>
        <w:rPr>
          <w:lang w:val="ru-RU"/>
        </w:rPr>
      </w:pPr>
      <w:r w:rsidRPr="004E2C47">
        <w:rPr>
          <w:lang w:val="ru-RU"/>
        </w:rPr>
        <w:t xml:space="preserve">Арабы в </w:t>
      </w:r>
      <w:r w:rsidRPr="004E2C47">
        <w:t>VI</w:t>
      </w:r>
      <w:r w:rsidRPr="004E2C47">
        <w:rPr>
          <w:lang w:val="ru-RU"/>
        </w:rPr>
        <w:t>—Х</w:t>
      </w:r>
      <w:r w:rsidRPr="004E2C47">
        <w:t>I</w:t>
      </w:r>
      <w:r w:rsidRPr="004E2C47">
        <w:rPr>
          <w:lang w:val="ru-RU"/>
        </w:rPr>
        <w:t xml:space="preserve"> вв.: расселение, занятия. Возникновение и распростра-нение ислама. Завоевания арабов. Арабский халифат, его расцвет и распад. Арабская культура.</w:t>
      </w:r>
    </w:p>
    <w:p w:rsidR="004E2C47" w:rsidRPr="004E2C47" w:rsidRDefault="004E2C47" w:rsidP="004E2C47">
      <w:pPr>
        <w:rPr>
          <w:lang w:val="ru-RU"/>
        </w:rPr>
      </w:pPr>
      <w:bookmarkStart w:id="185" w:name="bookmark252"/>
      <w:r w:rsidRPr="004E2C47">
        <w:rPr>
          <w:lang w:val="ru-RU"/>
        </w:rPr>
        <w:t>Зрелое Средневековье</w:t>
      </w:r>
      <w:bookmarkEnd w:id="185"/>
    </w:p>
    <w:p w:rsidR="004E2C47" w:rsidRPr="004E2C47" w:rsidRDefault="004E2C47" w:rsidP="004E2C47">
      <w:pPr>
        <w:rPr>
          <w:lang w:val="ru-RU"/>
        </w:rPr>
      </w:pPr>
      <w:r w:rsidRPr="004E2C47">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E2C47" w:rsidRPr="004E2C47" w:rsidRDefault="004E2C47" w:rsidP="004E2C47">
      <w:pPr>
        <w:rPr>
          <w:lang w:val="ru-RU"/>
        </w:rPr>
      </w:pPr>
      <w:r w:rsidRPr="004E2C47">
        <w:rPr>
          <w:lang w:val="ru-RU"/>
        </w:rPr>
        <w:t>Крестьянство: феодальная зависимость, повинности, условия жизни. Крестьянская община.</w:t>
      </w:r>
    </w:p>
    <w:p w:rsidR="004E2C47" w:rsidRPr="004E2C47" w:rsidRDefault="004E2C47" w:rsidP="004E2C47">
      <w:pPr>
        <w:rPr>
          <w:lang w:val="ru-RU"/>
        </w:rPr>
      </w:pPr>
      <w:r w:rsidRPr="004E2C47">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E2C47" w:rsidRPr="004E2C47" w:rsidRDefault="004E2C47" w:rsidP="004E2C47">
      <w:pPr>
        <w:rPr>
          <w:lang w:val="ru-RU"/>
        </w:rPr>
      </w:pPr>
      <w:r w:rsidRPr="004E2C47">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E2C47" w:rsidRPr="004E2C47" w:rsidRDefault="004E2C47" w:rsidP="004E2C47">
      <w:pPr>
        <w:rPr>
          <w:lang w:val="ru-RU"/>
        </w:rPr>
      </w:pPr>
      <w:r w:rsidRPr="004E2C47">
        <w:rPr>
          <w:lang w:val="ru-RU"/>
        </w:rPr>
        <w:t>Государства Европы в ХП—</w:t>
      </w:r>
      <w:r w:rsidRPr="004E2C47">
        <w:t>XV</w:t>
      </w:r>
      <w:r w:rsidRPr="004E2C47">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E2C47">
        <w:t>XII</w:t>
      </w:r>
      <w:r w:rsidRPr="004E2C47">
        <w:rPr>
          <w:lang w:val="ru-RU"/>
        </w:rPr>
        <w:t>—</w:t>
      </w:r>
      <w:r w:rsidRPr="004E2C47">
        <w:t>XV</w:t>
      </w:r>
      <w:r w:rsidRPr="004E2C47">
        <w:rPr>
          <w:lang w:val="ru-RU"/>
        </w:rPr>
        <w:t xml:space="preserve"> вв. Реконкиста и образование централизованных государств на Пиренейском полуострове. Итальянские республики в </w:t>
      </w:r>
      <w:r w:rsidRPr="004E2C47">
        <w:t>XII</w:t>
      </w:r>
      <w:r w:rsidRPr="004E2C47">
        <w:rPr>
          <w:lang w:val="ru-RU"/>
        </w:rPr>
        <w:t>—</w:t>
      </w:r>
      <w:r w:rsidRPr="004E2C47">
        <w:t>XV</w:t>
      </w:r>
      <w:r w:rsidRPr="004E2C47">
        <w:rPr>
          <w:lang w:val="ru-RU"/>
        </w:rPr>
        <w:t xml:space="preserve"> вв. Экономическое и социальное развитие европейских стран. Обострение социальных противоречий в Х</w:t>
      </w:r>
      <w:r w:rsidRPr="004E2C47">
        <w:t>IV</w:t>
      </w:r>
      <w:r w:rsidRPr="004E2C47">
        <w:rPr>
          <w:lang w:val="ru-RU"/>
        </w:rPr>
        <w:t xml:space="preserve"> в. (Жакерия, восстание Уота Тайлера). Гуситское движение в Чехии.</w:t>
      </w:r>
    </w:p>
    <w:p w:rsidR="004E2C47" w:rsidRPr="004E2C47" w:rsidRDefault="004E2C47" w:rsidP="004E2C47">
      <w:pPr>
        <w:rPr>
          <w:lang w:val="ru-RU"/>
        </w:rPr>
      </w:pPr>
      <w:r w:rsidRPr="004E2C47">
        <w:rPr>
          <w:lang w:val="ru-RU"/>
        </w:rPr>
        <w:t>Византийская империя и славянские государства в ХП—</w:t>
      </w:r>
      <w:r w:rsidRPr="004E2C47">
        <w:t>XV</w:t>
      </w:r>
      <w:r w:rsidRPr="004E2C47">
        <w:rPr>
          <w:lang w:val="ru-RU"/>
        </w:rPr>
        <w:t xml:space="preserve"> вв. Экспансия турок-османов и падение Византии.</w:t>
      </w:r>
    </w:p>
    <w:p w:rsidR="004E2C47" w:rsidRPr="004E2C47" w:rsidRDefault="004E2C47" w:rsidP="004E2C47">
      <w:pPr>
        <w:rPr>
          <w:lang w:val="ru-RU"/>
        </w:rPr>
      </w:pPr>
      <w:r w:rsidRPr="004E2C47">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E2C47" w:rsidRPr="004E2C47" w:rsidRDefault="004E2C47" w:rsidP="004E2C47">
      <w:pPr>
        <w:rPr>
          <w:lang w:val="ru-RU"/>
        </w:rPr>
      </w:pPr>
      <w:r w:rsidRPr="004E2C47">
        <w:rPr>
          <w:lang w:val="ru-RU"/>
        </w:rPr>
        <w:t xml:space="preserve">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w:t>
      </w:r>
      <w:r w:rsidRPr="004E2C47">
        <w:rPr>
          <w:lang w:val="ru-RU"/>
        </w:rPr>
        <w:lastRenderedPageBreak/>
        <w:t>султанат. Культура народов Востока. Литература. Архитектура. Традиционные искусства и ремёсла.</w:t>
      </w:r>
    </w:p>
    <w:p w:rsidR="004E2C47" w:rsidRPr="004E2C47" w:rsidRDefault="004E2C47" w:rsidP="004E2C47">
      <w:pPr>
        <w:rPr>
          <w:lang w:val="ru-RU"/>
        </w:rPr>
      </w:pPr>
      <w:r w:rsidRPr="004E2C47">
        <w:rPr>
          <w:lang w:val="ru-RU"/>
        </w:rPr>
        <w:t>Государства доколумбовой Америки. Общественный строй. Религиозные верования населения. Культура.</w:t>
      </w:r>
    </w:p>
    <w:p w:rsidR="004E2C47" w:rsidRPr="004E2C47" w:rsidRDefault="004E2C47" w:rsidP="004E2C47">
      <w:pPr>
        <w:rPr>
          <w:lang w:val="ru-RU"/>
        </w:rPr>
      </w:pPr>
      <w:r w:rsidRPr="004E2C47">
        <w:rPr>
          <w:lang w:val="ru-RU"/>
        </w:rPr>
        <w:t>Историческое и культурное наследие Средневековья.</w:t>
      </w:r>
    </w:p>
    <w:p w:rsidR="004E2C47" w:rsidRPr="004E2C47" w:rsidRDefault="004E2C47" w:rsidP="004E2C47">
      <w:pPr>
        <w:rPr>
          <w:lang w:val="ru-RU"/>
        </w:rPr>
      </w:pPr>
      <w:bookmarkStart w:id="186" w:name="bookmark253"/>
      <w:r w:rsidRPr="004E2C47">
        <w:rPr>
          <w:lang w:val="ru-RU"/>
        </w:rPr>
        <w:t>Новая история</w:t>
      </w:r>
      <w:bookmarkEnd w:id="186"/>
    </w:p>
    <w:p w:rsidR="004E2C47" w:rsidRPr="004E2C47" w:rsidRDefault="004E2C47" w:rsidP="004E2C47">
      <w:pPr>
        <w:rPr>
          <w:lang w:val="ru-RU"/>
        </w:rPr>
      </w:pPr>
      <w:r w:rsidRPr="004E2C47">
        <w:rPr>
          <w:lang w:val="ru-RU"/>
        </w:rPr>
        <w:t>Новое время: понятие и хронологические рамки.</w:t>
      </w:r>
    </w:p>
    <w:p w:rsidR="004E2C47" w:rsidRPr="004E2C47" w:rsidRDefault="004E2C47" w:rsidP="004E2C47">
      <w:pPr>
        <w:rPr>
          <w:lang w:val="ru-RU"/>
        </w:rPr>
      </w:pPr>
      <w:bookmarkStart w:id="187" w:name="bookmark254"/>
      <w:r w:rsidRPr="004E2C47">
        <w:rPr>
          <w:lang w:val="ru-RU"/>
        </w:rPr>
        <w:t>Европа в конце Х</w:t>
      </w:r>
      <w:r w:rsidRPr="004E2C47">
        <w:t>V</w:t>
      </w:r>
      <w:r w:rsidRPr="004E2C47">
        <w:rPr>
          <w:lang w:val="ru-RU"/>
        </w:rPr>
        <w:t>— начале Х</w:t>
      </w:r>
      <w:r w:rsidRPr="004E2C47">
        <w:t>V</w:t>
      </w:r>
      <w:r w:rsidRPr="004E2C47">
        <w:rPr>
          <w:lang w:val="ru-RU"/>
        </w:rPr>
        <w:t>Пв.</w:t>
      </w:r>
      <w:bookmarkEnd w:id="187"/>
    </w:p>
    <w:p w:rsidR="004E2C47" w:rsidRPr="004E2C47" w:rsidRDefault="004E2C47" w:rsidP="004E2C47">
      <w:pPr>
        <w:rPr>
          <w:lang w:val="ru-RU"/>
        </w:rPr>
      </w:pPr>
      <w:r w:rsidRPr="004E2C47">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E2C47">
        <w:t>XVI</w:t>
      </w:r>
      <w:r w:rsidRPr="004E2C47">
        <w:rPr>
          <w:lang w:val="ru-RU"/>
        </w:rPr>
        <w:t xml:space="preserve">— начале </w:t>
      </w:r>
      <w:r w:rsidRPr="004E2C47">
        <w:t>XVII</w:t>
      </w:r>
      <w:r w:rsidRPr="004E2C47">
        <w:rPr>
          <w:lang w:val="ru-RU"/>
        </w:rPr>
        <w:t>в. Возникновение мануфактур. Развитие товарного производства. Расширение внутреннего и мирового рынка.</w:t>
      </w:r>
    </w:p>
    <w:p w:rsidR="004E2C47" w:rsidRPr="004E2C47" w:rsidRDefault="004E2C47" w:rsidP="004E2C47">
      <w:pPr>
        <w:rPr>
          <w:lang w:val="ru-RU"/>
        </w:rPr>
      </w:pPr>
      <w:r w:rsidRPr="004E2C47">
        <w:rPr>
          <w:lang w:val="ru-RU"/>
        </w:rPr>
        <w:t xml:space="preserve">Абсолютные монархии. Англия, Франция, монархия Габсбургов в </w:t>
      </w:r>
      <w:r w:rsidRPr="004E2C47">
        <w:t>XVI</w:t>
      </w:r>
      <w:r w:rsidRPr="004E2C47">
        <w:rPr>
          <w:lang w:val="ru-RU"/>
        </w:rPr>
        <w:t xml:space="preserve">— начале </w:t>
      </w:r>
      <w:r w:rsidRPr="004E2C47">
        <w:t>XVII</w:t>
      </w:r>
      <w:r w:rsidRPr="004E2C47">
        <w:rPr>
          <w:lang w:val="ru-RU"/>
        </w:rPr>
        <w:t>в.: внутреннее развитие и внешняя политика. Образование национальных государств в Европе.</w:t>
      </w:r>
    </w:p>
    <w:p w:rsidR="004E2C47" w:rsidRPr="004E2C47" w:rsidRDefault="004E2C47" w:rsidP="004E2C47">
      <w:pPr>
        <w:rPr>
          <w:lang w:val="ru-RU"/>
        </w:rPr>
      </w:pPr>
      <w:r w:rsidRPr="004E2C47">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4E2C47" w:rsidRPr="004E2C47" w:rsidRDefault="004E2C47" w:rsidP="004E2C47">
      <w:pPr>
        <w:rPr>
          <w:lang w:val="ru-RU"/>
        </w:rPr>
      </w:pPr>
      <w:r w:rsidRPr="004E2C47">
        <w:rPr>
          <w:lang w:val="ru-RU"/>
        </w:rPr>
        <w:t>Нидерландская революция: цели, участники, формы борьбы. Итоги и значение революции.</w:t>
      </w:r>
    </w:p>
    <w:p w:rsidR="004E2C47" w:rsidRPr="004E2C47" w:rsidRDefault="004E2C47" w:rsidP="004E2C47">
      <w:pPr>
        <w:rPr>
          <w:lang w:val="ru-RU"/>
        </w:rPr>
      </w:pPr>
      <w:r w:rsidRPr="004E2C47">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E2C47" w:rsidRPr="004E2C47" w:rsidRDefault="004E2C47" w:rsidP="004E2C47">
      <w:pPr>
        <w:rPr>
          <w:lang w:val="ru-RU"/>
        </w:rPr>
      </w:pPr>
      <w:bookmarkStart w:id="188" w:name="bookmark255"/>
      <w:r w:rsidRPr="004E2C47">
        <w:rPr>
          <w:lang w:val="ru-RU"/>
        </w:rPr>
        <w:t>Страны Европы и Северной Америки в серединеХ</w:t>
      </w:r>
      <w:r w:rsidRPr="004E2C47">
        <w:t>VII</w:t>
      </w:r>
      <w:r w:rsidRPr="004E2C47">
        <w:rPr>
          <w:lang w:val="ru-RU"/>
        </w:rPr>
        <w:t>— Х</w:t>
      </w:r>
      <w:r w:rsidRPr="004E2C47">
        <w:t>VIII</w:t>
      </w:r>
      <w:r w:rsidRPr="004E2C47">
        <w:rPr>
          <w:lang w:val="ru-RU"/>
        </w:rPr>
        <w:t>вв.</w:t>
      </w:r>
      <w:bookmarkEnd w:id="188"/>
    </w:p>
    <w:p w:rsidR="004E2C47" w:rsidRPr="004E2C47" w:rsidRDefault="004E2C47" w:rsidP="004E2C47">
      <w:pPr>
        <w:rPr>
          <w:lang w:val="ru-RU"/>
        </w:rPr>
      </w:pPr>
      <w:r w:rsidRPr="004E2C47">
        <w:rPr>
          <w:lang w:val="ru-RU"/>
        </w:rPr>
        <w:t xml:space="preserve">Английская революция </w:t>
      </w:r>
      <w:r w:rsidRPr="004E2C47">
        <w:t>XVII</w:t>
      </w:r>
      <w:r w:rsidRPr="004E2C47">
        <w:rPr>
          <w:lang w:val="ru-RU"/>
        </w:rPr>
        <w:t>в.: причины, участники, этапы. О. Кромвель. Итоги и значение революции. Экономическое и социальное развитие Европы в Х</w:t>
      </w:r>
      <w:r w:rsidRPr="004E2C47">
        <w:t>VII</w:t>
      </w:r>
      <w:r w:rsidRPr="004E2C47">
        <w:rPr>
          <w:lang w:val="ru-RU"/>
        </w:rPr>
        <w:t>—Х</w:t>
      </w:r>
      <w:r w:rsidRPr="004E2C47">
        <w:t>VIII</w:t>
      </w:r>
      <w:r w:rsidRPr="004E2C47">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E2C47">
        <w:t>XVIII</w:t>
      </w:r>
      <w:r w:rsidRPr="004E2C47">
        <w:rPr>
          <w:lang w:val="ru-RU"/>
        </w:rPr>
        <w:t>в. Война североамериканских колоний за независимость. Образование Соединённых Штатов Америки; «отцы-основатели».</w:t>
      </w:r>
    </w:p>
    <w:p w:rsidR="004E2C47" w:rsidRPr="004E2C47" w:rsidRDefault="004E2C47" w:rsidP="004E2C47">
      <w:pPr>
        <w:rPr>
          <w:lang w:val="ru-RU"/>
        </w:rPr>
      </w:pPr>
      <w:r w:rsidRPr="004E2C47">
        <w:rPr>
          <w:lang w:val="ru-RU"/>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E2C47" w:rsidRPr="004E2C47" w:rsidRDefault="004E2C47" w:rsidP="004E2C47">
      <w:pPr>
        <w:rPr>
          <w:lang w:val="ru-RU"/>
        </w:rPr>
      </w:pPr>
      <w:r w:rsidRPr="004E2C47">
        <w:rPr>
          <w:lang w:val="ru-RU"/>
        </w:rPr>
        <w:t xml:space="preserve">Европейская культура </w:t>
      </w:r>
      <w:r w:rsidRPr="004E2C47">
        <w:t>XVI</w:t>
      </w:r>
      <w:r w:rsidRPr="004E2C47">
        <w:rPr>
          <w:lang w:val="ru-RU"/>
        </w:rPr>
        <w:t>—</w:t>
      </w:r>
      <w:r w:rsidRPr="004E2C47">
        <w:t>XVIII</w:t>
      </w:r>
      <w:r w:rsidRPr="004E2C47">
        <w:rPr>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E2C47">
        <w:t>XVII</w:t>
      </w:r>
      <w:r w:rsidRPr="004E2C47">
        <w:rPr>
          <w:lang w:val="ru-RU"/>
        </w:rPr>
        <w:t>—</w:t>
      </w:r>
      <w:r w:rsidRPr="004E2C47">
        <w:t>XVIII</w:t>
      </w:r>
      <w:r w:rsidRPr="004E2C47">
        <w:rPr>
          <w:lang w:val="ru-RU"/>
        </w:rPr>
        <w:t xml:space="preserve">вв. (барокко, классицизм). Становление театра. Международные отношения середины </w:t>
      </w:r>
      <w:r w:rsidRPr="004E2C47">
        <w:t>XVII</w:t>
      </w:r>
      <w:r w:rsidRPr="004E2C47">
        <w:rPr>
          <w:lang w:val="ru-RU"/>
        </w:rPr>
        <w:t>—</w:t>
      </w:r>
      <w:r w:rsidRPr="004E2C47">
        <w:t>XVIII</w:t>
      </w:r>
      <w:r w:rsidRPr="004E2C47">
        <w:rPr>
          <w:lang w:val="ru-RU"/>
        </w:rPr>
        <w:t>вв. Европейские конфликты и дипломатия. Семилетняя война. Разделы Речи Посполитой. Колониальные захваты европейских держав.</w:t>
      </w:r>
    </w:p>
    <w:p w:rsidR="004E2C47" w:rsidRPr="004E2C47" w:rsidRDefault="004E2C47" w:rsidP="004E2C47">
      <w:pPr>
        <w:rPr>
          <w:lang w:val="ru-RU"/>
        </w:rPr>
      </w:pPr>
      <w:bookmarkStart w:id="189" w:name="bookmark256"/>
      <w:r w:rsidRPr="004E2C47">
        <w:rPr>
          <w:lang w:val="ru-RU"/>
        </w:rPr>
        <w:lastRenderedPageBreak/>
        <w:t xml:space="preserve">Страны Востока в </w:t>
      </w:r>
      <w:r w:rsidRPr="004E2C47">
        <w:t>XVI</w:t>
      </w:r>
      <w:r w:rsidRPr="004E2C47">
        <w:rPr>
          <w:lang w:val="ru-RU"/>
        </w:rPr>
        <w:t>—</w:t>
      </w:r>
      <w:r w:rsidRPr="004E2C47">
        <w:t>XVIII</w:t>
      </w:r>
      <w:r w:rsidRPr="004E2C47">
        <w:rPr>
          <w:lang w:val="ru-RU"/>
        </w:rPr>
        <w:t xml:space="preserve"> вв.</w:t>
      </w:r>
      <w:bookmarkEnd w:id="189"/>
    </w:p>
    <w:p w:rsidR="004E2C47" w:rsidRPr="004E2C47" w:rsidRDefault="004E2C47" w:rsidP="004E2C47">
      <w:pPr>
        <w:rPr>
          <w:lang w:val="ru-RU"/>
        </w:rPr>
      </w:pPr>
      <w:r w:rsidRPr="004E2C47">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E2C47" w:rsidRPr="004E2C47" w:rsidRDefault="004E2C47" w:rsidP="004E2C47">
      <w:pPr>
        <w:rPr>
          <w:lang w:val="ru-RU"/>
        </w:rPr>
      </w:pPr>
      <w:bookmarkStart w:id="190" w:name="bookmark257"/>
      <w:r w:rsidRPr="004E2C47">
        <w:rPr>
          <w:lang w:val="ru-RU"/>
        </w:rPr>
        <w:t>Страны Европы и Северной Америки в первой половине Х</w:t>
      </w:r>
      <w:r w:rsidRPr="004E2C47">
        <w:t>I</w:t>
      </w:r>
      <w:r w:rsidRPr="004E2C47">
        <w:rPr>
          <w:lang w:val="ru-RU"/>
        </w:rPr>
        <w:t>Х в.</w:t>
      </w:r>
      <w:bookmarkEnd w:id="190"/>
    </w:p>
    <w:p w:rsidR="004E2C47" w:rsidRPr="004E2C47" w:rsidRDefault="004E2C47" w:rsidP="004E2C47">
      <w:pPr>
        <w:rPr>
          <w:lang w:val="ru-RU"/>
        </w:rPr>
      </w:pPr>
      <w:r w:rsidRPr="004E2C47">
        <w:rPr>
          <w:lang w:val="ru-RU"/>
        </w:rPr>
        <w:t>Империя Наполеона во Франции: внутренняя и внешняя политика. Наполеоновские войны. Падение империи. Венский конгресс; Ш.</w:t>
      </w:r>
      <w:r w:rsidRPr="004E2C47">
        <w:t> </w:t>
      </w:r>
      <w:r w:rsidRPr="004E2C47">
        <w:rPr>
          <w:lang w:val="ru-RU"/>
        </w:rPr>
        <w:t>М.</w:t>
      </w:r>
      <w:r w:rsidRPr="004E2C47">
        <w:t> </w:t>
      </w:r>
      <w:r w:rsidRPr="004E2C47">
        <w:rPr>
          <w:lang w:val="ru-RU"/>
        </w:rPr>
        <w:t>Талей-ран. Священный союз.</w:t>
      </w:r>
    </w:p>
    <w:p w:rsidR="004E2C47" w:rsidRPr="004E2C47" w:rsidRDefault="004E2C47" w:rsidP="004E2C47">
      <w:pPr>
        <w:rPr>
          <w:lang w:val="ru-RU"/>
        </w:rPr>
      </w:pPr>
      <w:r w:rsidRPr="004E2C47">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E2C47" w:rsidRPr="004E2C47" w:rsidRDefault="004E2C47" w:rsidP="004E2C47">
      <w:pPr>
        <w:rPr>
          <w:lang w:val="ru-RU"/>
        </w:rPr>
      </w:pPr>
      <w:bookmarkStart w:id="191" w:name="bookmark258"/>
      <w:r w:rsidRPr="004E2C47">
        <w:rPr>
          <w:lang w:val="ru-RU"/>
        </w:rPr>
        <w:t>Страны Европы и Северной Америки во второй половине Х</w:t>
      </w:r>
      <w:r w:rsidRPr="004E2C47">
        <w:t>I</w:t>
      </w:r>
      <w:r w:rsidRPr="004E2C47">
        <w:rPr>
          <w:lang w:val="ru-RU"/>
        </w:rPr>
        <w:t>Х в.</w:t>
      </w:r>
      <w:bookmarkEnd w:id="191"/>
    </w:p>
    <w:p w:rsidR="004E2C47" w:rsidRPr="004E2C47" w:rsidRDefault="004E2C47" w:rsidP="004E2C47">
      <w:pPr>
        <w:rPr>
          <w:lang w:val="ru-RU"/>
        </w:rPr>
      </w:pPr>
      <w:r w:rsidRPr="004E2C47">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E2C47">
        <w:t> </w:t>
      </w:r>
      <w:r w:rsidRPr="004E2C47">
        <w:rPr>
          <w:lang w:val="ru-RU"/>
        </w:rPr>
        <w:t>Кавур, Дж.</w:t>
      </w:r>
      <w:r w:rsidRPr="004E2C47">
        <w:t> </w:t>
      </w:r>
      <w:r w:rsidRPr="004E2C47">
        <w:rPr>
          <w:lang w:val="ru-RU"/>
        </w:rPr>
        <w:t>Гарибальди. Объединение германских государств, провозглашение Германской империи; О.</w:t>
      </w:r>
      <w:r w:rsidRPr="004E2C47">
        <w:t> </w:t>
      </w:r>
      <w:r w:rsidRPr="004E2C47">
        <w:rPr>
          <w:lang w:val="ru-RU"/>
        </w:rPr>
        <w:t>Бисмарк. Габсбургская монархия: австро-венгерский дуализм.</w:t>
      </w:r>
    </w:p>
    <w:p w:rsidR="004E2C47" w:rsidRPr="004E2C47" w:rsidRDefault="004E2C47" w:rsidP="004E2C47">
      <w:pPr>
        <w:rPr>
          <w:lang w:val="ru-RU"/>
        </w:rPr>
      </w:pPr>
      <w:r w:rsidRPr="004E2C47">
        <w:rPr>
          <w:lang w:val="ru-RU"/>
        </w:rPr>
        <w:t>Соединённые Штаты Америки во второй половине Х</w:t>
      </w:r>
      <w:r w:rsidRPr="004E2C47">
        <w:t>I</w:t>
      </w:r>
      <w:r w:rsidRPr="004E2C47">
        <w:rPr>
          <w:lang w:val="ru-RU"/>
        </w:rPr>
        <w:t>Х в.: экономика, социальные отношения, политическая жизнь. Север и Юг. Гражданская война (1861—1865). А.</w:t>
      </w:r>
      <w:r w:rsidRPr="004E2C47">
        <w:t> </w:t>
      </w:r>
      <w:r w:rsidRPr="004E2C47">
        <w:rPr>
          <w:lang w:val="ru-RU"/>
        </w:rPr>
        <w:t>Линкольн.</w:t>
      </w:r>
    </w:p>
    <w:p w:rsidR="004E2C47" w:rsidRPr="004E2C47" w:rsidRDefault="004E2C47" w:rsidP="004E2C47">
      <w:pPr>
        <w:rPr>
          <w:lang w:val="ru-RU"/>
        </w:rPr>
      </w:pPr>
      <w:r w:rsidRPr="004E2C47">
        <w:rPr>
          <w:lang w:val="ru-RU"/>
        </w:rPr>
        <w:t>Экономическое и социально-политическое развитие стран Европы и США в конце Х</w:t>
      </w:r>
      <w:r w:rsidRPr="004E2C47">
        <w:t>I</w:t>
      </w:r>
      <w:r w:rsidRPr="004E2C47">
        <w:rPr>
          <w:lang w:val="ru-RU"/>
        </w:rPr>
        <w:t>Х в.</w:t>
      </w:r>
    </w:p>
    <w:p w:rsidR="004E2C47" w:rsidRPr="004E2C47" w:rsidRDefault="004E2C47" w:rsidP="004E2C47">
      <w:pPr>
        <w:rPr>
          <w:lang w:val="ru-RU"/>
        </w:rPr>
      </w:pPr>
      <w:r w:rsidRPr="004E2C47">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E2C47" w:rsidRPr="004E2C47" w:rsidRDefault="004E2C47" w:rsidP="004E2C47">
      <w:pPr>
        <w:rPr>
          <w:lang w:val="ru-RU"/>
        </w:rPr>
      </w:pPr>
      <w:bookmarkStart w:id="192" w:name="bookmark259"/>
      <w:r w:rsidRPr="004E2C47">
        <w:rPr>
          <w:lang w:val="ru-RU"/>
        </w:rPr>
        <w:t>Страны Азии в Х</w:t>
      </w:r>
      <w:r w:rsidRPr="004E2C47">
        <w:t>I</w:t>
      </w:r>
      <w:r w:rsidRPr="004E2C47">
        <w:rPr>
          <w:lang w:val="ru-RU"/>
        </w:rPr>
        <w:t>Х в.</w:t>
      </w:r>
      <w:bookmarkEnd w:id="192"/>
    </w:p>
    <w:p w:rsidR="004E2C47" w:rsidRPr="004E2C47" w:rsidRDefault="004E2C47" w:rsidP="004E2C47">
      <w:pPr>
        <w:rPr>
          <w:lang w:val="ru-RU"/>
        </w:rPr>
      </w:pPr>
      <w:r w:rsidRPr="004E2C47">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E2C47" w:rsidRPr="004E2C47" w:rsidRDefault="004E2C47" w:rsidP="004E2C47">
      <w:pPr>
        <w:rPr>
          <w:lang w:val="ru-RU"/>
        </w:rPr>
      </w:pPr>
      <w:bookmarkStart w:id="193" w:name="bookmark260"/>
      <w:r w:rsidRPr="004E2C47">
        <w:rPr>
          <w:lang w:val="ru-RU"/>
        </w:rPr>
        <w:t>Война за независимость в Латинской Америке</w:t>
      </w:r>
      <w:bookmarkEnd w:id="193"/>
    </w:p>
    <w:p w:rsidR="004E2C47" w:rsidRPr="004E2C47" w:rsidRDefault="004E2C47" w:rsidP="004E2C47">
      <w:pPr>
        <w:rPr>
          <w:lang w:val="ru-RU"/>
        </w:rPr>
      </w:pPr>
      <w:r w:rsidRPr="004E2C47">
        <w:rPr>
          <w:lang w:val="ru-RU"/>
        </w:rPr>
        <w:t>Колониальное общество. Освободительная борьба: задачи, участники, формы выступлений. П.</w:t>
      </w:r>
      <w:r w:rsidRPr="004E2C47">
        <w:t> </w:t>
      </w:r>
      <w:r w:rsidRPr="004E2C47">
        <w:rPr>
          <w:lang w:val="ru-RU"/>
        </w:rPr>
        <w:t>Д.</w:t>
      </w:r>
      <w:r w:rsidRPr="004E2C47">
        <w:t> </w:t>
      </w:r>
      <w:r w:rsidRPr="004E2C47">
        <w:rPr>
          <w:lang w:val="ru-RU"/>
        </w:rPr>
        <w:t>Туссен-Лувертюр, С.</w:t>
      </w:r>
      <w:r w:rsidRPr="004E2C47">
        <w:t> </w:t>
      </w:r>
      <w:r w:rsidRPr="004E2C47">
        <w:rPr>
          <w:lang w:val="ru-RU"/>
        </w:rPr>
        <w:t>Боливар. Провозглашение независимых государств.</w:t>
      </w:r>
    </w:p>
    <w:p w:rsidR="004E2C47" w:rsidRPr="004E2C47" w:rsidRDefault="004E2C47" w:rsidP="004E2C47">
      <w:pPr>
        <w:rPr>
          <w:lang w:val="ru-RU"/>
        </w:rPr>
      </w:pPr>
      <w:bookmarkStart w:id="194" w:name="bookmark261"/>
      <w:r w:rsidRPr="004E2C47">
        <w:rPr>
          <w:lang w:val="ru-RU"/>
        </w:rPr>
        <w:lastRenderedPageBreak/>
        <w:t>Народы Африки в Новое время</w:t>
      </w:r>
      <w:bookmarkEnd w:id="194"/>
    </w:p>
    <w:p w:rsidR="004E2C47" w:rsidRPr="004E2C47" w:rsidRDefault="004E2C47" w:rsidP="004E2C47">
      <w:pPr>
        <w:rPr>
          <w:lang w:val="ru-RU"/>
        </w:rPr>
      </w:pPr>
      <w:r w:rsidRPr="004E2C47">
        <w:rPr>
          <w:lang w:val="ru-RU"/>
        </w:rPr>
        <w:t>Колониальные империи. Колониальные порядки и традиционные общественные отношения. Выступления против колонизаторов.</w:t>
      </w:r>
    </w:p>
    <w:p w:rsidR="004E2C47" w:rsidRPr="004E2C47" w:rsidRDefault="004E2C47" w:rsidP="004E2C47">
      <w:pPr>
        <w:rPr>
          <w:lang w:val="ru-RU"/>
        </w:rPr>
      </w:pPr>
      <w:bookmarkStart w:id="195" w:name="bookmark262"/>
      <w:r w:rsidRPr="004E2C47">
        <w:rPr>
          <w:lang w:val="ru-RU"/>
        </w:rPr>
        <w:t xml:space="preserve">Развитие культуры в </w:t>
      </w:r>
      <w:r w:rsidRPr="004E2C47">
        <w:t>XIX</w:t>
      </w:r>
      <w:r w:rsidRPr="004E2C47">
        <w:rPr>
          <w:lang w:val="ru-RU"/>
        </w:rPr>
        <w:t>в.</w:t>
      </w:r>
      <w:bookmarkEnd w:id="195"/>
    </w:p>
    <w:p w:rsidR="004E2C47" w:rsidRPr="004E2C47" w:rsidRDefault="004E2C47" w:rsidP="004E2C47">
      <w:pPr>
        <w:rPr>
          <w:lang w:val="ru-RU"/>
        </w:rPr>
      </w:pPr>
      <w:r w:rsidRPr="004E2C47">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E2C47" w:rsidRPr="004E2C47" w:rsidRDefault="004E2C47" w:rsidP="004E2C47">
      <w:pPr>
        <w:rPr>
          <w:lang w:val="ru-RU"/>
        </w:rPr>
      </w:pPr>
      <w:bookmarkStart w:id="196" w:name="bookmark263"/>
      <w:r w:rsidRPr="004E2C47">
        <w:rPr>
          <w:lang w:val="ru-RU"/>
        </w:rPr>
        <w:t xml:space="preserve">Международные отношения в </w:t>
      </w:r>
      <w:r w:rsidRPr="004E2C47">
        <w:t>XIX</w:t>
      </w:r>
      <w:r w:rsidRPr="004E2C47">
        <w:rPr>
          <w:lang w:val="ru-RU"/>
        </w:rPr>
        <w:t xml:space="preserve"> в.</w:t>
      </w:r>
      <w:bookmarkEnd w:id="196"/>
    </w:p>
    <w:p w:rsidR="004E2C47" w:rsidRPr="004E2C47" w:rsidRDefault="004E2C47" w:rsidP="004E2C47">
      <w:pPr>
        <w:rPr>
          <w:lang w:val="ru-RU"/>
        </w:rPr>
      </w:pPr>
      <w:r w:rsidRPr="004E2C47">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E2C47" w:rsidRPr="004E2C47" w:rsidRDefault="004E2C47" w:rsidP="004E2C47">
      <w:pPr>
        <w:rPr>
          <w:lang w:val="ru-RU"/>
        </w:rPr>
      </w:pPr>
      <w:r w:rsidRPr="004E2C47">
        <w:rPr>
          <w:lang w:val="ru-RU"/>
        </w:rPr>
        <w:t>Историческое и культурное наследие Нового времени.</w:t>
      </w:r>
    </w:p>
    <w:p w:rsidR="004E2C47" w:rsidRPr="004E2C47" w:rsidRDefault="004E2C47" w:rsidP="004E2C47">
      <w:pPr>
        <w:rPr>
          <w:lang w:val="ru-RU"/>
        </w:rPr>
      </w:pPr>
      <w:bookmarkStart w:id="197" w:name="bookmark264"/>
      <w:r w:rsidRPr="004E2C47">
        <w:rPr>
          <w:lang w:val="ru-RU"/>
        </w:rPr>
        <w:t xml:space="preserve">Новейшая история. ХХ — начало </w:t>
      </w:r>
      <w:r w:rsidRPr="004E2C47">
        <w:t>XXI</w:t>
      </w:r>
      <w:r w:rsidRPr="004E2C47">
        <w:rPr>
          <w:lang w:val="ru-RU"/>
        </w:rPr>
        <w:t xml:space="preserve"> в.</w:t>
      </w:r>
      <w:bookmarkEnd w:id="197"/>
    </w:p>
    <w:p w:rsidR="004E2C47" w:rsidRPr="004E2C47" w:rsidRDefault="004E2C47" w:rsidP="004E2C47">
      <w:pPr>
        <w:rPr>
          <w:lang w:val="ru-RU"/>
        </w:rPr>
      </w:pPr>
      <w:bookmarkStart w:id="198" w:name="bookmark265"/>
      <w:r w:rsidRPr="004E2C47">
        <w:rPr>
          <w:lang w:val="ru-RU"/>
        </w:rPr>
        <w:t xml:space="preserve">Мир к началу </w:t>
      </w:r>
      <w:r w:rsidRPr="004E2C47">
        <w:t>XX</w:t>
      </w:r>
      <w:r w:rsidRPr="004E2C47">
        <w:rPr>
          <w:lang w:val="ru-RU"/>
        </w:rPr>
        <w:t>в. Новейшая история: понятие, периодизация.</w:t>
      </w:r>
      <w:bookmarkEnd w:id="198"/>
    </w:p>
    <w:p w:rsidR="004E2C47" w:rsidRPr="004E2C47" w:rsidRDefault="004E2C47" w:rsidP="004E2C47">
      <w:pPr>
        <w:rPr>
          <w:lang w:val="ru-RU"/>
        </w:rPr>
      </w:pPr>
      <w:r w:rsidRPr="004E2C47">
        <w:rPr>
          <w:lang w:val="ru-RU"/>
        </w:rPr>
        <w:t>Мир в 1900—1914 гг.</w:t>
      </w:r>
    </w:p>
    <w:p w:rsidR="004E2C47" w:rsidRPr="004E2C47" w:rsidRDefault="004E2C47" w:rsidP="004E2C47">
      <w:pPr>
        <w:rPr>
          <w:lang w:val="ru-RU"/>
        </w:rPr>
      </w:pPr>
      <w:r w:rsidRPr="004E2C47">
        <w:rPr>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E2C47" w:rsidRPr="004E2C47" w:rsidRDefault="004E2C47" w:rsidP="004E2C47">
      <w:pPr>
        <w:rPr>
          <w:lang w:val="ru-RU"/>
        </w:rPr>
      </w:pPr>
      <w:r w:rsidRPr="004E2C47">
        <w:rPr>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sidRPr="004E2C47">
        <w:t> </w:t>
      </w:r>
      <w:r w:rsidRPr="004E2C47">
        <w:rPr>
          <w:lang w:val="ru-RU"/>
        </w:rPr>
        <w:t>Сапата, Ф.</w:t>
      </w:r>
      <w:r w:rsidRPr="004E2C47">
        <w:t> </w:t>
      </w:r>
      <w:r w:rsidRPr="004E2C47">
        <w:rPr>
          <w:lang w:val="ru-RU"/>
        </w:rPr>
        <w:t>Вилья).</w:t>
      </w:r>
    </w:p>
    <w:p w:rsidR="004E2C47" w:rsidRPr="004E2C47" w:rsidRDefault="004E2C47" w:rsidP="004E2C47">
      <w:pPr>
        <w:rPr>
          <w:lang w:val="ru-RU"/>
        </w:rPr>
      </w:pPr>
      <w:bookmarkStart w:id="199" w:name="bookmark266"/>
      <w:r w:rsidRPr="004E2C47">
        <w:rPr>
          <w:lang w:val="ru-RU"/>
        </w:rPr>
        <w:t>Первая мировая война (1914—1918 гг.)</w:t>
      </w:r>
      <w:bookmarkEnd w:id="199"/>
    </w:p>
    <w:p w:rsidR="004E2C47" w:rsidRPr="004E2C47" w:rsidRDefault="004E2C47" w:rsidP="004E2C47">
      <w:pPr>
        <w:rPr>
          <w:lang w:val="ru-RU"/>
        </w:rPr>
      </w:pPr>
      <w:r w:rsidRPr="004E2C47">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E2C47" w:rsidRPr="004E2C47" w:rsidRDefault="004E2C47" w:rsidP="004E2C47">
      <w:pPr>
        <w:rPr>
          <w:lang w:val="ru-RU"/>
        </w:rPr>
      </w:pPr>
      <w:bookmarkStart w:id="200" w:name="bookmark267"/>
      <w:r w:rsidRPr="004E2C47">
        <w:rPr>
          <w:lang w:val="ru-RU"/>
        </w:rPr>
        <w:t>Мир в 1918—1939 гг.</w:t>
      </w:r>
      <w:bookmarkEnd w:id="200"/>
    </w:p>
    <w:p w:rsidR="004E2C47" w:rsidRPr="004E2C47" w:rsidRDefault="004E2C47" w:rsidP="004E2C47">
      <w:pPr>
        <w:rPr>
          <w:lang w:val="ru-RU"/>
        </w:rPr>
      </w:pPr>
      <w:r w:rsidRPr="004E2C47">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E2C47" w:rsidRPr="004E2C47" w:rsidRDefault="004E2C47" w:rsidP="004E2C47">
      <w:pPr>
        <w:rPr>
          <w:lang w:val="ru-RU"/>
        </w:rPr>
      </w:pPr>
      <w:r w:rsidRPr="004E2C47">
        <w:rPr>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w:t>
      </w:r>
      <w:r w:rsidRPr="004E2C47">
        <w:rPr>
          <w:lang w:val="ru-RU"/>
        </w:rPr>
        <w:lastRenderedPageBreak/>
        <w:t>режимов в ряде европейских стран в начале 1920-х гг. Приход фашистов к власти в Италии; Б. Муссолини.</w:t>
      </w:r>
    </w:p>
    <w:p w:rsidR="004E2C47" w:rsidRPr="004E2C47" w:rsidRDefault="004E2C47" w:rsidP="004E2C47">
      <w:pPr>
        <w:rPr>
          <w:lang w:val="ru-RU"/>
        </w:rPr>
      </w:pPr>
      <w:r w:rsidRPr="004E2C47">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sidRPr="004E2C47">
        <w:t> </w:t>
      </w:r>
      <w:r w:rsidRPr="004E2C47">
        <w:rPr>
          <w:lang w:val="ru-RU"/>
        </w:rPr>
        <w:t>Д.</w:t>
      </w:r>
      <w:r w:rsidRPr="004E2C47">
        <w:t> </w:t>
      </w:r>
      <w:r w:rsidRPr="004E2C47">
        <w:rPr>
          <w:lang w:val="ru-RU"/>
        </w:rPr>
        <w:t>Рузвельта.</w:t>
      </w:r>
    </w:p>
    <w:p w:rsidR="004E2C47" w:rsidRPr="004E2C47" w:rsidRDefault="004E2C47" w:rsidP="004E2C47">
      <w:pPr>
        <w:rPr>
          <w:lang w:val="ru-RU"/>
        </w:rPr>
      </w:pPr>
      <w:r w:rsidRPr="004E2C47">
        <w:rPr>
          <w:lang w:val="ru-RU"/>
        </w:rPr>
        <w:t>Утверждение авторитарных и тоталитарных режимов в 1930-е гг. в странах Центральной и Восточной Европы. Приход нацистов к власти в Германии; А.</w:t>
      </w:r>
      <w:r w:rsidRPr="004E2C47">
        <w:t> </w:t>
      </w:r>
      <w:r w:rsidRPr="004E2C47">
        <w:rPr>
          <w:lang w:val="ru-RU"/>
        </w:rPr>
        <w:t>Гитлер. Внутренняя и внешняя политика гитлеровского режима.</w:t>
      </w:r>
    </w:p>
    <w:p w:rsidR="004E2C47" w:rsidRPr="004E2C47" w:rsidRDefault="004E2C47" w:rsidP="004E2C47">
      <w:pPr>
        <w:rPr>
          <w:lang w:val="ru-RU"/>
        </w:rPr>
      </w:pPr>
      <w:r w:rsidRPr="004E2C47">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E2C47" w:rsidRPr="004E2C47" w:rsidRDefault="004E2C47" w:rsidP="004E2C47">
      <w:pPr>
        <w:rPr>
          <w:lang w:val="ru-RU"/>
        </w:rPr>
      </w:pPr>
      <w:r w:rsidRPr="004E2C47">
        <w:rPr>
          <w:lang w:val="ru-RU"/>
        </w:rPr>
        <w:t>Страны Азии в 1920—1930-е гг. Опыт модернизации в Турции; М.</w:t>
      </w:r>
      <w:r w:rsidRPr="004E2C47">
        <w:t> </w:t>
      </w:r>
      <w:r w:rsidRPr="004E2C47">
        <w:rPr>
          <w:lang w:val="ru-RU"/>
        </w:rPr>
        <w:t>Кемаль Ататюрк. Революция 1920-х гг. в Китае. Движение народов Индии против колониального гнёта; М.</w:t>
      </w:r>
      <w:r w:rsidRPr="004E2C47">
        <w:t> </w:t>
      </w:r>
      <w:r w:rsidRPr="004E2C47">
        <w:rPr>
          <w:lang w:val="ru-RU"/>
        </w:rPr>
        <w:t>К.</w:t>
      </w:r>
      <w:r w:rsidRPr="004E2C47">
        <w:t> </w:t>
      </w:r>
      <w:r w:rsidRPr="004E2C47">
        <w:rPr>
          <w:lang w:val="ru-RU"/>
        </w:rPr>
        <w:t>Ганди.</w:t>
      </w:r>
    </w:p>
    <w:p w:rsidR="004E2C47" w:rsidRPr="004E2C47" w:rsidRDefault="004E2C47" w:rsidP="004E2C47">
      <w:pPr>
        <w:rPr>
          <w:lang w:val="ru-RU"/>
        </w:rPr>
      </w:pPr>
      <w:r w:rsidRPr="004E2C47">
        <w:rPr>
          <w:lang w:val="ru-RU"/>
        </w:rPr>
        <w:t xml:space="preserve">Развитие культуры в первой трети </w:t>
      </w:r>
      <w:r w:rsidRPr="004E2C47">
        <w:t>XX</w:t>
      </w:r>
      <w:r w:rsidRPr="004E2C47">
        <w:rPr>
          <w:lang w:val="ru-RU"/>
        </w:rPr>
        <w:t xml:space="preserve">в. Социальные потрясения начала </w:t>
      </w:r>
      <w:r w:rsidRPr="004E2C47">
        <w:t>XX</w:t>
      </w:r>
      <w:r w:rsidRPr="004E2C47">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E2C47" w:rsidRPr="004E2C47" w:rsidRDefault="004E2C47" w:rsidP="004E2C47">
      <w:pPr>
        <w:rPr>
          <w:lang w:val="ru-RU"/>
        </w:rPr>
      </w:pPr>
      <w:r w:rsidRPr="004E2C47">
        <w:rPr>
          <w:lang w:val="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E2C47">
          <w:rPr>
            <w:lang w:val="ru-RU"/>
          </w:rPr>
          <w:t>1939 г</w:t>
        </w:r>
      </w:smartTag>
      <w:r w:rsidRPr="004E2C47">
        <w:rPr>
          <w:lang w:val="ru-RU"/>
        </w:rPr>
        <w:t>., их результаты.</w:t>
      </w:r>
    </w:p>
    <w:p w:rsidR="004E2C47" w:rsidRPr="004E2C47" w:rsidRDefault="004E2C47" w:rsidP="004E2C47">
      <w:pPr>
        <w:rPr>
          <w:lang w:val="ru-RU"/>
        </w:rPr>
      </w:pPr>
      <w:bookmarkStart w:id="201" w:name="bookmark268"/>
      <w:r w:rsidRPr="004E2C47">
        <w:rPr>
          <w:lang w:val="ru-RU"/>
        </w:rPr>
        <w:t>Вторая мировая война (1939—1945 гг.)</w:t>
      </w:r>
      <w:bookmarkEnd w:id="201"/>
    </w:p>
    <w:p w:rsidR="004E2C47" w:rsidRPr="004E2C47" w:rsidRDefault="004E2C47" w:rsidP="004E2C47">
      <w:pPr>
        <w:rPr>
          <w:lang w:val="ru-RU"/>
        </w:rPr>
      </w:pPr>
      <w:r w:rsidRPr="004E2C47">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E2C47" w:rsidRPr="004E2C47" w:rsidRDefault="004E2C47" w:rsidP="004E2C47">
      <w:pPr>
        <w:rPr>
          <w:lang w:val="ru-RU"/>
        </w:rPr>
      </w:pPr>
      <w:bookmarkStart w:id="202" w:name="bookmark269"/>
      <w:r w:rsidRPr="004E2C47">
        <w:rPr>
          <w:lang w:val="ru-RU"/>
        </w:rPr>
        <w:t xml:space="preserve">Мир во второй половине </w:t>
      </w:r>
      <w:r w:rsidRPr="004E2C47">
        <w:t>XX</w:t>
      </w:r>
      <w:r w:rsidRPr="004E2C47">
        <w:rPr>
          <w:lang w:val="ru-RU"/>
        </w:rPr>
        <w:t xml:space="preserve"> — начале </w:t>
      </w:r>
      <w:r w:rsidRPr="004E2C47">
        <w:t>XXI</w:t>
      </w:r>
      <w:r w:rsidRPr="004E2C47">
        <w:rPr>
          <w:lang w:val="ru-RU"/>
        </w:rPr>
        <w:t xml:space="preserve"> в.</w:t>
      </w:r>
      <w:bookmarkEnd w:id="202"/>
    </w:p>
    <w:p w:rsidR="004E2C47" w:rsidRPr="004E2C47" w:rsidRDefault="004E2C47" w:rsidP="004E2C47">
      <w:pPr>
        <w:rPr>
          <w:lang w:val="ru-RU"/>
        </w:rPr>
      </w:pPr>
      <w:r w:rsidRPr="004E2C47">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E2C47" w:rsidRPr="004E2C47" w:rsidRDefault="004E2C47" w:rsidP="004E2C47">
      <w:pPr>
        <w:rPr>
          <w:lang w:val="ru-RU"/>
        </w:rPr>
      </w:pPr>
      <w:r w:rsidRPr="004E2C47">
        <w:rPr>
          <w:lang w:val="ru-RU"/>
        </w:rPr>
        <w:t xml:space="preserve">Новые явления в экономике и социальной жизни послевоенного мира. Научно-техническая революция второй половины </w:t>
      </w:r>
      <w:r w:rsidRPr="004E2C47">
        <w:t>XX</w:t>
      </w:r>
      <w:r w:rsidRPr="004E2C47">
        <w:rPr>
          <w:lang w:val="ru-RU"/>
        </w:rPr>
        <w:t>в. Переход от индустриального общества к постиндустриальному, информационному об-ществу. Эволюция социальной структуры общества.</w:t>
      </w:r>
    </w:p>
    <w:p w:rsidR="004E2C47" w:rsidRPr="004E2C47" w:rsidRDefault="004E2C47" w:rsidP="004E2C47">
      <w:pPr>
        <w:rPr>
          <w:lang w:val="ru-RU"/>
        </w:rPr>
      </w:pPr>
      <w:r w:rsidRPr="004E2C47">
        <w:rPr>
          <w:lang w:val="ru-RU"/>
        </w:rPr>
        <w:t xml:space="preserve">Соединённые Штаты Америки во второй половине </w:t>
      </w:r>
      <w:r w:rsidRPr="004E2C47">
        <w:t>XX</w:t>
      </w:r>
      <w:r w:rsidRPr="004E2C47">
        <w:rPr>
          <w:lang w:val="ru-RU"/>
        </w:rPr>
        <w:t xml:space="preserve"> — начале </w:t>
      </w:r>
      <w:r w:rsidRPr="004E2C47">
        <w:t>XXI</w:t>
      </w:r>
      <w:r w:rsidRPr="004E2C47">
        <w:rPr>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E2C47" w:rsidRPr="004E2C47" w:rsidRDefault="004E2C47" w:rsidP="004E2C47">
      <w:pPr>
        <w:rPr>
          <w:lang w:val="ru-RU"/>
        </w:rPr>
      </w:pPr>
      <w:r w:rsidRPr="004E2C47">
        <w:rPr>
          <w:lang w:val="ru-RU"/>
        </w:rPr>
        <w:lastRenderedPageBreak/>
        <w:t xml:space="preserve">Страны Западной Европы во второй половине </w:t>
      </w:r>
      <w:r w:rsidRPr="004E2C47">
        <w:t>XX</w:t>
      </w:r>
      <w:r w:rsidRPr="004E2C47">
        <w:rPr>
          <w:lang w:val="ru-RU"/>
        </w:rPr>
        <w:t xml:space="preserve">— начале </w:t>
      </w:r>
      <w:r w:rsidRPr="004E2C47">
        <w:t>XXI</w:t>
      </w:r>
      <w:r w:rsidRPr="004E2C47">
        <w:rPr>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E2C47" w:rsidRPr="004E2C47" w:rsidRDefault="004E2C47" w:rsidP="004E2C47">
      <w:pPr>
        <w:rPr>
          <w:lang w:val="ru-RU"/>
        </w:rPr>
      </w:pPr>
      <w:r w:rsidRPr="004E2C47">
        <w:rPr>
          <w:lang w:val="ru-RU"/>
        </w:rPr>
        <w:t xml:space="preserve">Страны Восточной Европы во второй половине ХХ—начале </w:t>
      </w:r>
      <w:r w:rsidRPr="004E2C47">
        <w:t>XXI</w:t>
      </w:r>
      <w:r w:rsidRPr="004E2C47">
        <w:rPr>
          <w:lang w:val="ru-RU"/>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E2C47" w:rsidRPr="004E2C47" w:rsidRDefault="004E2C47" w:rsidP="004E2C47">
      <w:pPr>
        <w:rPr>
          <w:lang w:val="ru-RU"/>
        </w:rPr>
      </w:pPr>
      <w:r w:rsidRPr="004E2C47">
        <w:rPr>
          <w:lang w:val="ru-RU"/>
        </w:rPr>
        <w:t xml:space="preserve">Страны Азии и Африки во второй половине </w:t>
      </w:r>
      <w:r w:rsidRPr="004E2C47">
        <w:t>XX</w:t>
      </w:r>
      <w:r w:rsidRPr="004E2C47">
        <w:rPr>
          <w:lang w:val="ru-RU"/>
        </w:rPr>
        <w:t xml:space="preserve">— начале </w:t>
      </w:r>
      <w:r w:rsidRPr="004E2C47">
        <w:t>XXI</w:t>
      </w:r>
      <w:r w:rsidRPr="004E2C47">
        <w:rPr>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E2C47" w:rsidRPr="004E2C47" w:rsidRDefault="004E2C47" w:rsidP="004E2C47">
      <w:pPr>
        <w:rPr>
          <w:lang w:val="ru-RU"/>
        </w:rPr>
      </w:pPr>
      <w:r w:rsidRPr="004E2C47">
        <w:rPr>
          <w:lang w:val="ru-RU"/>
        </w:rPr>
        <w:t xml:space="preserve">Страны Латинской Америки во второй половине ХХ — начале </w:t>
      </w:r>
      <w:r w:rsidRPr="004E2C47">
        <w:t>XXI</w:t>
      </w:r>
      <w:r w:rsidRPr="004E2C47">
        <w:rPr>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E2C47" w:rsidRPr="004E2C47" w:rsidRDefault="004E2C47" w:rsidP="004E2C47">
      <w:pPr>
        <w:rPr>
          <w:lang w:val="ru-RU"/>
        </w:rPr>
      </w:pPr>
      <w:r w:rsidRPr="004E2C47">
        <w:rPr>
          <w:lang w:val="ru-RU"/>
        </w:rPr>
        <w:t xml:space="preserve">Культура зарубежных стран во второй половине </w:t>
      </w:r>
      <w:r w:rsidRPr="004E2C47">
        <w:t>XX</w:t>
      </w:r>
      <w:r w:rsidRPr="004E2C47">
        <w:rPr>
          <w:lang w:val="ru-RU"/>
        </w:rPr>
        <w:t xml:space="preserve">— начале </w:t>
      </w:r>
      <w:r w:rsidRPr="004E2C47">
        <w:t>XXI</w:t>
      </w:r>
      <w:r w:rsidRPr="004E2C47">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E2C47">
        <w:t>XX</w:t>
      </w:r>
      <w:r w:rsidRPr="004E2C47">
        <w:rPr>
          <w:lang w:val="ru-RU"/>
        </w:rPr>
        <w:t xml:space="preserve"> — начала </w:t>
      </w:r>
      <w:r w:rsidRPr="004E2C47">
        <w:t>XXI</w:t>
      </w:r>
      <w:r w:rsidRPr="004E2C47">
        <w:rPr>
          <w:lang w:val="ru-RU"/>
        </w:rPr>
        <w:t xml:space="preserve"> в. Массовая культура. Расширение контактов и взаимовлияний в мировой культуре.</w:t>
      </w:r>
    </w:p>
    <w:p w:rsidR="004E2C47" w:rsidRPr="004E2C47" w:rsidRDefault="004E2C47" w:rsidP="004E2C47">
      <w:pPr>
        <w:rPr>
          <w:lang w:val="ru-RU"/>
        </w:rPr>
      </w:pPr>
      <w:r w:rsidRPr="004E2C47">
        <w:rPr>
          <w:lang w:val="ru-RU"/>
        </w:rPr>
        <w:t xml:space="preserve">Международные отношения во второй половине ХХ — начале </w:t>
      </w:r>
      <w:r w:rsidRPr="004E2C47">
        <w:t>XXI</w:t>
      </w:r>
      <w:r w:rsidRPr="004E2C47">
        <w:rPr>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E2C47" w:rsidRPr="004E2C47" w:rsidRDefault="004E2C47" w:rsidP="004E2C47">
      <w:pPr>
        <w:rPr>
          <w:lang w:val="ru-RU"/>
        </w:rPr>
      </w:pPr>
      <w:r w:rsidRPr="004E2C47">
        <w:rPr>
          <w:lang w:val="ru-RU"/>
        </w:rPr>
        <w:t xml:space="preserve">Основное содержание и противоречия современной эпохи. Глобальные проблемы человечества. Мировое сообщество в начале </w:t>
      </w:r>
      <w:r w:rsidRPr="004E2C47">
        <w:t>XXI</w:t>
      </w:r>
      <w:r w:rsidRPr="004E2C47">
        <w:rPr>
          <w:lang w:val="ru-RU"/>
        </w:rPr>
        <w:t>в.</w:t>
      </w:r>
    </w:p>
    <w:p w:rsidR="004E2C47" w:rsidRPr="004E2C47" w:rsidRDefault="004E2C47" w:rsidP="004E2C47">
      <w:pPr>
        <w:rPr>
          <w:lang w:val="ru-RU"/>
        </w:rPr>
      </w:pPr>
      <w:bookmarkStart w:id="203" w:name="bookmark270"/>
      <w:r w:rsidRPr="004E2C47">
        <w:rPr>
          <w:lang w:val="ru-RU"/>
        </w:rPr>
        <w:t>2.2.2.5. ОБЩЕСТВОЗНАНИЕ</w:t>
      </w:r>
    </w:p>
    <w:p w:rsidR="004E2C47" w:rsidRPr="004E2C47" w:rsidRDefault="004E2C47" w:rsidP="004E2C47">
      <w:pPr>
        <w:rPr>
          <w:lang w:val="ru-RU"/>
        </w:rPr>
      </w:pPr>
      <w:r w:rsidRPr="004E2C47">
        <w:rPr>
          <w:lang w:val="ru-RU"/>
        </w:rPr>
        <w:t>Социальная сущность личности</w:t>
      </w:r>
      <w:bookmarkEnd w:id="203"/>
    </w:p>
    <w:p w:rsidR="004E2C47" w:rsidRPr="004E2C47" w:rsidRDefault="004E2C47" w:rsidP="004E2C47">
      <w:pPr>
        <w:rPr>
          <w:lang w:val="ru-RU"/>
        </w:rPr>
      </w:pPr>
      <w:r w:rsidRPr="004E2C47">
        <w:rPr>
          <w:lang w:val="ru-RU"/>
        </w:rPr>
        <w:t>Человек в социальном измерении</w:t>
      </w:r>
    </w:p>
    <w:p w:rsidR="004E2C47" w:rsidRPr="004E2C47" w:rsidRDefault="004E2C47" w:rsidP="004E2C47">
      <w:pPr>
        <w:rPr>
          <w:lang w:val="ru-RU"/>
        </w:rPr>
      </w:pPr>
      <w:r w:rsidRPr="004E2C47">
        <w:rPr>
          <w:lang w:val="ru-RU"/>
        </w:rPr>
        <w:t>Природа человека. Интересы и потребности. Самооценка. Здоровый образ жизни. Безопасность жизни.</w:t>
      </w:r>
    </w:p>
    <w:p w:rsidR="004E2C47" w:rsidRPr="004E2C47" w:rsidRDefault="004E2C47" w:rsidP="004E2C47">
      <w:pPr>
        <w:rPr>
          <w:lang w:val="ru-RU"/>
        </w:rPr>
      </w:pPr>
      <w:r w:rsidRPr="004E2C47">
        <w:rPr>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4E2C47" w:rsidRPr="004E2C47" w:rsidRDefault="004E2C47" w:rsidP="004E2C47">
      <w:pPr>
        <w:rPr>
          <w:lang w:val="ru-RU"/>
        </w:rPr>
      </w:pPr>
      <w:r w:rsidRPr="004E2C47">
        <w:rPr>
          <w:lang w:val="ru-RU"/>
        </w:rPr>
        <w:t>Как человек познаёт мир и самого себя. Образование и самообразование.</w:t>
      </w:r>
    </w:p>
    <w:p w:rsidR="004E2C47" w:rsidRPr="004E2C47" w:rsidRDefault="004E2C47" w:rsidP="004E2C47">
      <w:pPr>
        <w:rPr>
          <w:lang w:val="ru-RU"/>
        </w:rPr>
      </w:pPr>
      <w:r w:rsidRPr="004E2C47">
        <w:rPr>
          <w:lang w:val="ru-RU"/>
        </w:rPr>
        <w:t>Социальное становление человека: как усваиваются социальные нормы. Социальные «параметры личности».</w:t>
      </w:r>
    </w:p>
    <w:p w:rsidR="004E2C47" w:rsidRPr="004E2C47" w:rsidRDefault="004E2C47" w:rsidP="004E2C47">
      <w:pPr>
        <w:rPr>
          <w:lang w:val="ru-RU"/>
        </w:rPr>
      </w:pPr>
      <w:r w:rsidRPr="004E2C47">
        <w:rPr>
          <w:lang w:val="ru-RU"/>
        </w:rPr>
        <w:t>Положение личности в обществе: от чего оно зависит. Статус. Типичные социальные роли.</w:t>
      </w:r>
    </w:p>
    <w:p w:rsidR="004E2C47" w:rsidRPr="004E2C47" w:rsidRDefault="004E2C47" w:rsidP="004E2C47">
      <w:pPr>
        <w:rPr>
          <w:lang w:val="ru-RU"/>
        </w:rPr>
      </w:pPr>
      <w:r w:rsidRPr="004E2C47">
        <w:rPr>
          <w:lang w:val="ru-RU"/>
        </w:rPr>
        <w:t>Возраст человека и социальные отношения. Особенности подросткового возраста. Отношения в семье и со сверстниками.</w:t>
      </w:r>
    </w:p>
    <w:p w:rsidR="004E2C47" w:rsidRPr="004E2C47" w:rsidRDefault="004E2C47" w:rsidP="004E2C47">
      <w:pPr>
        <w:rPr>
          <w:lang w:val="ru-RU"/>
        </w:rPr>
      </w:pPr>
      <w:r w:rsidRPr="004E2C47">
        <w:rPr>
          <w:lang w:val="ru-RU"/>
        </w:rPr>
        <w:t>Гендер как «социальный пол». Различия в поведении мальчиков и девочек.</w:t>
      </w:r>
    </w:p>
    <w:p w:rsidR="004E2C47" w:rsidRPr="004E2C47" w:rsidRDefault="004E2C47" w:rsidP="004E2C47">
      <w:pPr>
        <w:rPr>
          <w:lang w:val="ru-RU"/>
        </w:rPr>
      </w:pPr>
      <w:r w:rsidRPr="004E2C47">
        <w:rPr>
          <w:lang w:val="ru-RU"/>
        </w:rPr>
        <w:t>Национальная принадлежность: влияет ли она на социальное положение личности?</w:t>
      </w:r>
    </w:p>
    <w:p w:rsidR="004E2C47" w:rsidRPr="004E2C47" w:rsidRDefault="004E2C47" w:rsidP="004E2C47">
      <w:pPr>
        <w:rPr>
          <w:lang w:val="ru-RU"/>
        </w:rPr>
      </w:pPr>
      <w:r w:rsidRPr="004E2C47">
        <w:rPr>
          <w:lang w:val="ru-RU"/>
        </w:rPr>
        <w:t>Гражданско-правовое положение личности в обществе. Юные граждане России: какие права человек получает от рождения.</w:t>
      </w:r>
    </w:p>
    <w:p w:rsidR="004E2C47" w:rsidRPr="004E2C47" w:rsidRDefault="004E2C47" w:rsidP="004E2C47">
      <w:pPr>
        <w:rPr>
          <w:lang w:val="ru-RU"/>
        </w:rPr>
      </w:pPr>
      <w:bookmarkStart w:id="204" w:name="bookmark271"/>
      <w:r w:rsidRPr="004E2C47">
        <w:rPr>
          <w:lang w:val="ru-RU"/>
        </w:rPr>
        <w:t>Ближайшее социальное окружение</w:t>
      </w:r>
      <w:bookmarkEnd w:id="204"/>
    </w:p>
    <w:p w:rsidR="004E2C47" w:rsidRPr="004E2C47" w:rsidRDefault="004E2C47" w:rsidP="004E2C47">
      <w:pPr>
        <w:rPr>
          <w:lang w:val="ru-RU"/>
        </w:rPr>
      </w:pPr>
      <w:r w:rsidRPr="004E2C47">
        <w:rPr>
          <w:lang w:val="ru-RU"/>
        </w:rPr>
        <w:t>Семья и семейные отношения. Роли в семье. Семейные ценности и традиции. Забота и воспитание в семье.</w:t>
      </w:r>
    </w:p>
    <w:p w:rsidR="004E2C47" w:rsidRPr="004E2C47" w:rsidRDefault="004E2C47" w:rsidP="004E2C47">
      <w:pPr>
        <w:rPr>
          <w:lang w:val="ru-RU"/>
        </w:rPr>
      </w:pPr>
      <w:r w:rsidRPr="004E2C47">
        <w:rPr>
          <w:lang w:val="ru-RU"/>
        </w:rPr>
        <w:t>Защита прав и интересов детей, оставшихся без попечения родителей.</w:t>
      </w:r>
    </w:p>
    <w:p w:rsidR="004E2C47" w:rsidRPr="004E2C47" w:rsidRDefault="004E2C47" w:rsidP="004E2C47">
      <w:pPr>
        <w:rPr>
          <w:lang w:val="ru-RU"/>
        </w:rPr>
      </w:pPr>
      <w:r w:rsidRPr="004E2C47">
        <w:rPr>
          <w:lang w:val="ru-RU"/>
        </w:rPr>
        <w:t>Человек в малой группе. Ученический коллектив, группа сверстников.</w:t>
      </w:r>
    </w:p>
    <w:p w:rsidR="004E2C47" w:rsidRPr="004E2C47" w:rsidRDefault="004E2C47" w:rsidP="004E2C47">
      <w:pPr>
        <w:rPr>
          <w:lang w:val="ru-RU"/>
        </w:rPr>
      </w:pPr>
      <w:r w:rsidRPr="004E2C47">
        <w:rPr>
          <w:lang w:val="ru-RU"/>
        </w:rPr>
        <w:t>Межличностные отношения. Общение. Межличностные конфликты и пути их разрешения.</w:t>
      </w:r>
    </w:p>
    <w:p w:rsidR="004E2C47" w:rsidRPr="004E2C47" w:rsidRDefault="004E2C47" w:rsidP="004E2C47">
      <w:pPr>
        <w:rPr>
          <w:lang w:val="ru-RU"/>
        </w:rPr>
      </w:pPr>
      <w:bookmarkStart w:id="205" w:name="bookmark272"/>
      <w:r w:rsidRPr="004E2C47">
        <w:rPr>
          <w:lang w:val="ru-RU"/>
        </w:rPr>
        <w:t>Современное общество</w:t>
      </w:r>
      <w:bookmarkEnd w:id="205"/>
    </w:p>
    <w:p w:rsidR="004E2C47" w:rsidRPr="004E2C47" w:rsidRDefault="004E2C47" w:rsidP="004E2C47">
      <w:pPr>
        <w:rPr>
          <w:lang w:val="ru-RU"/>
        </w:rPr>
      </w:pPr>
      <w:bookmarkStart w:id="206" w:name="bookmark273"/>
      <w:r w:rsidRPr="004E2C47">
        <w:rPr>
          <w:lang w:val="ru-RU"/>
        </w:rPr>
        <w:t>Общество — большой «дом» человечества</w:t>
      </w:r>
      <w:bookmarkEnd w:id="206"/>
    </w:p>
    <w:p w:rsidR="004E2C47" w:rsidRPr="004E2C47" w:rsidRDefault="004E2C47" w:rsidP="004E2C47">
      <w:pPr>
        <w:rPr>
          <w:lang w:val="ru-RU"/>
        </w:rPr>
      </w:pPr>
      <w:r w:rsidRPr="004E2C47">
        <w:rPr>
          <w:lang w:val="ru-RU"/>
        </w:rPr>
        <w:t>Что связывает людей в общество. Устойчивость и изменчивость в развитии общества. Основные типы обществ. Общественный прогресс.</w:t>
      </w:r>
    </w:p>
    <w:p w:rsidR="004E2C47" w:rsidRPr="004E2C47" w:rsidRDefault="004E2C47" w:rsidP="004E2C47">
      <w:pPr>
        <w:rPr>
          <w:lang w:val="ru-RU"/>
        </w:rPr>
      </w:pPr>
      <w:r w:rsidRPr="004E2C47">
        <w:rPr>
          <w:lang w:val="ru-RU"/>
        </w:rPr>
        <w:t>Сферы общественной жизни, их взаимосвязь.</w:t>
      </w:r>
    </w:p>
    <w:p w:rsidR="004E2C47" w:rsidRPr="004E2C47" w:rsidRDefault="004E2C47" w:rsidP="004E2C47">
      <w:pPr>
        <w:rPr>
          <w:lang w:val="ru-RU"/>
        </w:rPr>
      </w:pPr>
      <w:r w:rsidRPr="004E2C47">
        <w:rPr>
          <w:lang w:val="ru-RU"/>
        </w:rPr>
        <w:t>Труд и образ жизни людей: как создаются материальные блага. Экономика.</w:t>
      </w:r>
    </w:p>
    <w:p w:rsidR="004E2C47" w:rsidRPr="004E2C47" w:rsidRDefault="004E2C47" w:rsidP="004E2C47">
      <w:pPr>
        <w:rPr>
          <w:lang w:val="ru-RU"/>
        </w:rPr>
      </w:pPr>
      <w:r w:rsidRPr="004E2C47">
        <w:rPr>
          <w:lang w:val="ru-RU"/>
        </w:rPr>
        <w:t>Социальные различия в обществе: причины их возникновения и проявления. Социальные общности и группы.</w:t>
      </w:r>
    </w:p>
    <w:p w:rsidR="004E2C47" w:rsidRPr="004E2C47" w:rsidRDefault="004E2C47" w:rsidP="004E2C47">
      <w:pPr>
        <w:rPr>
          <w:lang w:val="ru-RU"/>
        </w:rPr>
      </w:pPr>
      <w:r w:rsidRPr="004E2C47">
        <w:rPr>
          <w:lang w:val="ru-RU"/>
        </w:rPr>
        <w:t>Государственная власть, её роль в управлении общественной жизнью.</w:t>
      </w:r>
    </w:p>
    <w:p w:rsidR="004E2C47" w:rsidRPr="004E2C47" w:rsidRDefault="004E2C47" w:rsidP="004E2C47">
      <w:pPr>
        <w:rPr>
          <w:lang w:val="ru-RU"/>
        </w:rPr>
      </w:pPr>
      <w:r w:rsidRPr="004E2C47">
        <w:rPr>
          <w:lang w:val="ru-RU"/>
        </w:rPr>
        <w:t>Из чего складывается духовная культура общества. Духовные богатства общества: создание, сохранение, распространение, усвоение.</w:t>
      </w:r>
    </w:p>
    <w:p w:rsidR="004E2C47" w:rsidRPr="004E2C47" w:rsidRDefault="004E2C47" w:rsidP="004E2C47">
      <w:pPr>
        <w:rPr>
          <w:lang w:val="ru-RU"/>
        </w:rPr>
      </w:pPr>
      <w:bookmarkStart w:id="207" w:name="bookmark274"/>
      <w:r w:rsidRPr="004E2C47">
        <w:rPr>
          <w:lang w:val="ru-RU"/>
        </w:rPr>
        <w:t>Общество, в котором мы живём</w:t>
      </w:r>
      <w:bookmarkEnd w:id="207"/>
    </w:p>
    <w:p w:rsidR="004E2C47" w:rsidRPr="004E2C47" w:rsidRDefault="004E2C47" w:rsidP="004E2C47">
      <w:pPr>
        <w:rPr>
          <w:lang w:val="ru-RU"/>
        </w:rPr>
      </w:pPr>
      <w:r w:rsidRPr="004E2C47">
        <w:rPr>
          <w:lang w:val="ru-RU"/>
        </w:rPr>
        <w:t>Мир как единое целое. Ускорение мирового общественного развития.</w:t>
      </w:r>
    </w:p>
    <w:p w:rsidR="004E2C47" w:rsidRPr="004E2C47" w:rsidRDefault="004E2C47" w:rsidP="004E2C47">
      <w:pPr>
        <w:rPr>
          <w:lang w:val="ru-RU"/>
        </w:rPr>
      </w:pPr>
      <w:r w:rsidRPr="004E2C47">
        <w:rPr>
          <w:lang w:val="ru-RU"/>
        </w:rPr>
        <w:lastRenderedPageBreak/>
        <w:t>Современные средства связи и коммуникации, их влияние на нашу жизнь.</w:t>
      </w:r>
    </w:p>
    <w:p w:rsidR="004E2C47" w:rsidRPr="004E2C47" w:rsidRDefault="004E2C47" w:rsidP="004E2C47">
      <w:pPr>
        <w:rPr>
          <w:lang w:val="ru-RU"/>
        </w:rPr>
      </w:pPr>
      <w:r w:rsidRPr="004E2C47">
        <w:rPr>
          <w:lang w:val="ru-RU"/>
        </w:rPr>
        <w:t>Глобальные проблемы современности. Экологическая ситуация в современном глобальном мире: как спасти природу.</w:t>
      </w:r>
    </w:p>
    <w:p w:rsidR="004E2C47" w:rsidRPr="004E2C47" w:rsidRDefault="004E2C47" w:rsidP="004E2C47">
      <w:pPr>
        <w:rPr>
          <w:lang w:val="ru-RU"/>
        </w:rPr>
      </w:pPr>
      <w:r w:rsidRPr="004E2C47">
        <w:rPr>
          <w:lang w:val="ru-RU"/>
        </w:rPr>
        <w:t xml:space="preserve">Российское общество в начале </w:t>
      </w:r>
      <w:r w:rsidRPr="004E2C47">
        <w:t>XXI</w:t>
      </w:r>
      <w:r w:rsidRPr="004E2C47">
        <w:rPr>
          <w:lang w:val="ru-RU"/>
        </w:rPr>
        <w:t>в.</w:t>
      </w:r>
    </w:p>
    <w:p w:rsidR="004E2C47" w:rsidRPr="004E2C47" w:rsidRDefault="004E2C47" w:rsidP="004E2C47">
      <w:pPr>
        <w:rPr>
          <w:lang w:val="ru-RU"/>
        </w:rPr>
      </w:pPr>
      <w:r w:rsidRPr="004E2C47">
        <w:rPr>
          <w:lang w:val="ru-RU"/>
        </w:rPr>
        <w:t>Ресурсы и возможности развития нашей страны: какие задачи стоят перед отечественной экономикой.</w:t>
      </w:r>
    </w:p>
    <w:p w:rsidR="004E2C47" w:rsidRPr="004E2C47" w:rsidRDefault="004E2C47" w:rsidP="004E2C47">
      <w:pPr>
        <w:rPr>
          <w:lang w:val="ru-RU"/>
        </w:rPr>
      </w:pPr>
      <w:r w:rsidRPr="004E2C47">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E2C47" w:rsidRPr="004E2C47" w:rsidRDefault="004E2C47" w:rsidP="004E2C47">
      <w:pPr>
        <w:rPr>
          <w:lang w:val="ru-RU"/>
        </w:rPr>
      </w:pPr>
      <w:r w:rsidRPr="004E2C47">
        <w:rPr>
          <w:lang w:val="ru-RU"/>
        </w:rPr>
        <w:t>Духовные ценности российского народа. Культурные достижения народов России: как их сохранить и приумножить.</w:t>
      </w:r>
    </w:p>
    <w:p w:rsidR="004E2C47" w:rsidRPr="004E2C47" w:rsidRDefault="004E2C47" w:rsidP="004E2C47">
      <w:pPr>
        <w:rPr>
          <w:lang w:val="ru-RU"/>
        </w:rPr>
      </w:pPr>
      <w:r w:rsidRPr="004E2C47">
        <w:rPr>
          <w:lang w:val="ru-RU"/>
        </w:rPr>
        <w:t>Место России среди других государств мира.</w:t>
      </w:r>
    </w:p>
    <w:p w:rsidR="004E2C47" w:rsidRPr="004E2C47" w:rsidRDefault="004E2C47" w:rsidP="004E2C47">
      <w:pPr>
        <w:rPr>
          <w:lang w:val="ru-RU"/>
        </w:rPr>
      </w:pPr>
      <w:bookmarkStart w:id="208" w:name="bookmark275"/>
      <w:r w:rsidRPr="004E2C47">
        <w:rPr>
          <w:lang w:val="ru-RU"/>
        </w:rPr>
        <w:t>Социальные нормы</w:t>
      </w:r>
      <w:bookmarkEnd w:id="208"/>
    </w:p>
    <w:p w:rsidR="004E2C47" w:rsidRPr="004E2C47" w:rsidRDefault="004E2C47" w:rsidP="004E2C47">
      <w:pPr>
        <w:rPr>
          <w:lang w:val="ru-RU"/>
        </w:rPr>
      </w:pPr>
      <w:r w:rsidRPr="004E2C47">
        <w:rPr>
          <w:lang w:val="ru-RU"/>
        </w:rPr>
        <w:t>Регулирование поведения людей в обществе</w:t>
      </w:r>
    </w:p>
    <w:p w:rsidR="004E2C47" w:rsidRPr="004E2C47" w:rsidRDefault="004E2C47" w:rsidP="004E2C47">
      <w:pPr>
        <w:rPr>
          <w:lang w:val="ru-RU"/>
        </w:rPr>
      </w:pPr>
      <w:r w:rsidRPr="004E2C47">
        <w:rPr>
          <w:lang w:val="ru-RU"/>
        </w:rPr>
        <w:t>Социальные нормы и правила общественной жизни. Общественные традиции и обычаи.</w:t>
      </w:r>
    </w:p>
    <w:p w:rsidR="004E2C47" w:rsidRPr="004E2C47" w:rsidRDefault="004E2C47" w:rsidP="004E2C47">
      <w:pPr>
        <w:rPr>
          <w:lang w:val="ru-RU"/>
        </w:rPr>
      </w:pPr>
      <w:r w:rsidRPr="004E2C47">
        <w:rPr>
          <w:lang w:val="ru-RU"/>
        </w:rPr>
        <w:t>Общественное сознание и ценности. Гражданственность и патриотизм.</w:t>
      </w:r>
    </w:p>
    <w:p w:rsidR="004E2C47" w:rsidRPr="004E2C47" w:rsidRDefault="004E2C47" w:rsidP="004E2C47">
      <w:pPr>
        <w:rPr>
          <w:lang w:val="ru-RU"/>
        </w:rPr>
      </w:pPr>
      <w:r w:rsidRPr="004E2C47">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E2C47" w:rsidRPr="004E2C47" w:rsidRDefault="004E2C47" w:rsidP="004E2C47">
      <w:pPr>
        <w:rPr>
          <w:lang w:val="ru-RU"/>
        </w:rPr>
      </w:pPr>
      <w:r w:rsidRPr="004E2C47">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4E2C47" w:rsidRPr="004E2C47" w:rsidRDefault="004E2C47" w:rsidP="004E2C47">
      <w:pPr>
        <w:rPr>
          <w:lang w:val="ru-RU"/>
        </w:rPr>
      </w:pPr>
      <w:r w:rsidRPr="004E2C47">
        <w:rPr>
          <w:lang w:val="ru-RU"/>
        </w:rPr>
        <w:t>Дееспособность и правоспособность человека. Правоотношения, субъекты права.</w:t>
      </w:r>
    </w:p>
    <w:p w:rsidR="004E2C47" w:rsidRPr="004E2C47" w:rsidRDefault="004E2C47" w:rsidP="004E2C47">
      <w:pPr>
        <w:rPr>
          <w:lang w:val="ru-RU"/>
        </w:rPr>
      </w:pPr>
      <w:r w:rsidRPr="004E2C47">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E2C47" w:rsidRPr="004E2C47" w:rsidRDefault="004E2C47" w:rsidP="004E2C47">
      <w:pPr>
        <w:rPr>
          <w:lang w:val="ru-RU"/>
        </w:rPr>
      </w:pPr>
      <w:r w:rsidRPr="004E2C47">
        <w:rPr>
          <w:lang w:val="ru-RU"/>
        </w:rPr>
        <w:t>Личные (гражданские) права, социально-экономические и культурные права, политические права и свободы российских граждан.</w:t>
      </w:r>
    </w:p>
    <w:p w:rsidR="004E2C47" w:rsidRPr="004E2C47" w:rsidRDefault="004E2C47" w:rsidP="004E2C47">
      <w:pPr>
        <w:rPr>
          <w:lang w:val="ru-RU"/>
        </w:rPr>
      </w:pPr>
      <w:r w:rsidRPr="004E2C47">
        <w:rPr>
          <w:lang w:val="ru-RU"/>
        </w:rPr>
        <w:t>Как защищаются права человека в России.</w:t>
      </w:r>
    </w:p>
    <w:p w:rsidR="004E2C47" w:rsidRPr="004E2C47" w:rsidRDefault="004E2C47" w:rsidP="004E2C47">
      <w:pPr>
        <w:rPr>
          <w:lang w:val="ru-RU"/>
        </w:rPr>
      </w:pPr>
      <w:r w:rsidRPr="004E2C47">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4E2C47" w:rsidRPr="004E2C47" w:rsidRDefault="004E2C47" w:rsidP="004E2C47">
      <w:pPr>
        <w:rPr>
          <w:lang w:val="ru-RU"/>
        </w:rPr>
      </w:pPr>
      <w:r w:rsidRPr="004E2C47">
        <w:rPr>
          <w:lang w:val="ru-RU"/>
        </w:rPr>
        <w:t>Основы российского законодательства</w:t>
      </w:r>
    </w:p>
    <w:p w:rsidR="004E2C47" w:rsidRPr="004E2C47" w:rsidRDefault="004E2C47" w:rsidP="004E2C47">
      <w:pPr>
        <w:rPr>
          <w:lang w:val="ru-RU"/>
        </w:rPr>
      </w:pPr>
      <w:r w:rsidRPr="004E2C47">
        <w:rPr>
          <w:lang w:val="ru-RU"/>
        </w:rPr>
        <w:t>Гражданские правоотношения. Гражданско-правовые споры. Судебное разбирательство.</w:t>
      </w:r>
    </w:p>
    <w:p w:rsidR="004E2C47" w:rsidRPr="004E2C47" w:rsidRDefault="004E2C47" w:rsidP="004E2C47">
      <w:pPr>
        <w:rPr>
          <w:lang w:val="ru-RU"/>
        </w:rPr>
      </w:pPr>
      <w:r w:rsidRPr="004E2C47">
        <w:rPr>
          <w:lang w:val="ru-RU"/>
        </w:rPr>
        <w:lastRenderedPageBreak/>
        <w:t>Семейные правоотношения. Права и обязанности родителей и детей. Защита прав и интересов детей, оставшихся без родителей.</w:t>
      </w:r>
    </w:p>
    <w:p w:rsidR="004E2C47" w:rsidRPr="004E2C47" w:rsidRDefault="004E2C47" w:rsidP="004E2C47">
      <w:pPr>
        <w:rPr>
          <w:lang w:val="ru-RU"/>
        </w:rPr>
      </w:pPr>
      <w:r w:rsidRPr="004E2C47">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E2C47" w:rsidRPr="004E2C47" w:rsidRDefault="004E2C47" w:rsidP="004E2C47">
      <w:pPr>
        <w:rPr>
          <w:lang w:val="ru-RU"/>
        </w:rPr>
      </w:pPr>
      <w:r w:rsidRPr="004E2C47">
        <w:rPr>
          <w:lang w:val="ru-RU"/>
        </w:rPr>
        <w:t>Административные правоотношения. Административное правонаруше-ние.</w:t>
      </w:r>
    </w:p>
    <w:p w:rsidR="004E2C47" w:rsidRPr="004E2C47" w:rsidRDefault="004E2C47" w:rsidP="004E2C47">
      <w:pPr>
        <w:rPr>
          <w:lang w:val="ru-RU"/>
        </w:rPr>
      </w:pPr>
      <w:r w:rsidRPr="004E2C47">
        <w:rPr>
          <w:lang w:val="ru-RU"/>
        </w:rPr>
        <w:t>Преступление и наказание. Правовая ответственность несовершеннолет-них.</w:t>
      </w:r>
    </w:p>
    <w:p w:rsidR="004E2C47" w:rsidRPr="004E2C47" w:rsidRDefault="004E2C47" w:rsidP="004E2C47">
      <w:pPr>
        <w:rPr>
          <w:lang w:val="ru-RU"/>
        </w:rPr>
      </w:pPr>
      <w:r w:rsidRPr="004E2C47">
        <w:rPr>
          <w:lang w:val="ru-RU"/>
        </w:rPr>
        <w:t>Правоохранительные органы. Судебная система.</w:t>
      </w:r>
    </w:p>
    <w:p w:rsidR="004E2C47" w:rsidRPr="004E2C47" w:rsidRDefault="004E2C47" w:rsidP="004E2C47">
      <w:pPr>
        <w:rPr>
          <w:lang w:val="ru-RU"/>
        </w:rPr>
      </w:pPr>
      <w:bookmarkStart w:id="209" w:name="bookmark276"/>
      <w:r w:rsidRPr="004E2C47">
        <w:rPr>
          <w:lang w:val="ru-RU"/>
        </w:rPr>
        <w:t>Экономика и социальные отношения</w:t>
      </w:r>
      <w:bookmarkEnd w:id="209"/>
    </w:p>
    <w:p w:rsidR="004E2C47" w:rsidRPr="004E2C47" w:rsidRDefault="004E2C47" w:rsidP="004E2C47">
      <w:pPr>
        <w:rPr>
          <w:lang w:val="ru-RU"/>
        </w:rPr>
      </w:pPr>
      <w:r w:rsidRPr="004E2C47">
        <w:rPr>
          <w:lang w:val="ru-RU"/>
        </w:rPr>
        <w:t>Мир экономики</w:t>
      </w:r>
    </w:p>
    <w:p w:rsidR="004E2C47" w:rsidRPr="004E2C47" w:rsidRDefault="004E2C47" w:rsidP="004E2C47">
      <w:pPr>
        <w:rPr>
          <w:lang w:val="ru-RU"/>
        </w:rPr>
      </w:pPr>
      <w:r w:rsidRPr="004E2C47">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4E2C47" w:rsidRPr="004E2C47" w:rsidRDefault="004E2C47" w:rsidP="004E2C47">
      <w:pPr>
        <w:rPr>
          <w:lang w:val="ru-RU"/>
        </w:rPr>
      </w:pPr>
      <w:r w:rsidRPr="004E2C47">
        <w:rPr>
          <w:lang w:val="ru-RU"/>
        </w:rPr>
        <w:t>Современное производство. Факторы производства. Новые технологии и их возможности. Предприятия и их современные формы.</w:t>
      </w:r>
    </w:p>
    <w:p w:rsidR="004E2C47" w:rsidRPr="004E2C47" w:rsidRDefault="004E2C47" w:rsidP="004E2C47">
      <w:pPr>
        <w:rPr>
          <w:lang w:val="ru-RU"/>
        </w:rPr>
      </w:pPr>
      <w:r w:rsidRPr="004E2C47">
        <w:rPr>
          <w:lang w:val="ru-RU"/>
        </w:rPr>
        <w:t>Типы экономических систем. Собственность и её формы.</w:t>
      </w:r>
    </w:p>
    <w:p w:rsidR="004E2C47" w:rsidRPr="004E2C47" w:rsidRDefault="004E2C47" w:rsidP="004E2C47">
      <w:pPr>
        <w:rPr>
          <w:lang w:val="ru-RU"/>
        </w:rPr>
      </w:pPr>
      <w:r w:rsidRPr="004E2C47">
        <w:rPr>
          <w:lang w:val="ru-RU"/>
        </w:rPr>
        <w:t>Рыночное регулирование экономики: возможности и границы. Виды рынков. Законы рыночной экономики.</w:t>
      </w:r>
    </w:p>
    <w:p w:rsidR="004E2C47" w:rsidRPr="004E2C47" w:rsidRDefault="004E2C47" w:rsidP="004E2C47">
      <w:pPr>
        <w:rPr>
          <w:lang w:val="ru-RU"/>
        </w:rPr>
      </w:pPr>
      <w:r w:rsidRPr="004E2C47">
        <w:rPr>
          <w:lang w:val="ru-RU"/>
        </w:rPr>
        <w:t>Деньги и их функции. Инфляция. Роль банков в экономике.</w:t>
      </w:r>
    </w:p>
    <w:p w:rsidR="004E2C47" w:rsidRPr="004E2C47" w:rsidRDefault="004E2C47" w:rsidP="004E2C47">
      <w:pPr>
        <w:rPr>
          <w:lang w:val="ru-RU"/>
        </w:rPr>
      </w:pPr>
      <w:r w:rsidRPr="004E2C47">
        <w:rPr>
          <w:lang w:val="ru-RU"/>
        </w:rPr>
        <w:t>Роль государства в рыночной экономике. Государственный бюджет. Налоги.</w:t>
      </w:r>
    </w:p>
    <w:p w:rsidR="004E2C47" w:rsidRPr="004E2C47" w:rsidRDefault="004E2C47" w:rsidP="004E2C47">
      <w:pPr>
        <w:rPr>
          <w:lang w:val="ru-RU"/>
        </w:rPr>
      </w:pPr>
      <w:r w:rsidRPr="004E2C47">
        <w:rPr>
          <w:lang w:val="ru-RU"/>
        </w:rPr>
        <w:t xml:space="preserve">Занятость и безработица: какие профессии востребованы на рынке труда в начале </w:t>
      </w:r>
      <w:r w:rsidRPr="004E2C47">
        <w:t>XXI</w:t>
      </w:r>
      <w:r w:rsidRPr="004E2C47">
        <w:rPr>
          <w:lang w:val="ru-RU"/>
        </w:rPr>
        <w:t>в. Причины безработицы. Роль государства в обеспечении занятости.</w:t>
      </w:r>
    </w:p>
    <w:p w:rsidR="004E2C47" w:rsidRPr="004E2C47" w:rsidRDefault="004E2C47" w:rsidP="004E2C47">
      <w:pPr>
        <w:rPr>
          <w:lang w:val="ru-RU"/>
        </w:rPr>
      </w:pPr>
      <w:r w:rsidRPr="004E2C47">
        <w:rPr>
          <w:lang w:val="ru-RU"/>
        </w:rPr>
        <w:t>Особенности экономического развития России.</w:t>
      </w:r>
    </w:p>
    <w:p w:rsidR="004E2C47" w:rsidRPr="004E2C47" w:rsidRDefault="004E2C47" w:rsidP="004E2C47">
      <w:pPr>
        <w:rPr>
          <w:lang w:val="ru-RU"/>
        </w:rPr>
      </w:pPr>
      <w:r w:rsidRPr="004E2C47">
        <w:rPr>
          <w:lang w:val="ru-RU"/>
        </w:rPr>
        <w:t>Человек в экономических отношениях</w:t>
      </w:r>
    </w:p>
    <w:p w:rsidR="004E2C47" w:rsidRPr="004E2C47" w:rsidRDefault="004E2C47" w:rsidP="004E2C47">
      <w:pPr>
        <w:rPr>
          <w:lang w:val="ru-RU"/>
        </w:rPr>
      </w:pPr>
      <w:r w:rsidRPr="004E2C47">
        <w:rPr>
          <w:lang w:val="ru-RU"/>
        </w:rPr>
        <w:t>Основные участники экономики — производители и потребители. Роль человеческого фактора в развитии экономики.</w:t>
      </w:r>
    </w:p>
    <w:p w:rsidR="004E2C47" w:rsidRPr="004E2C47" w:rsidRDefault="004E2C47" w:rsidP="004E2C47">
      <w:pPr>
        <w:rPr>
          <w:lang w:val="ru-RU"/>
        </w:rPr>
      </w:pPr>
      <w:r w:rsidRPr="004E2C47">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E2C47" w:rsidRPr="004E2C47" w:rsidRDefault="004E2C47" w:rsidP="004E2C47">
      <w:pPr>
        <w:rPr>
          <w:lang w:val="ru-RU"/>
        </w:rPr>
      </w:pPr>
      <w:r w:rsidRPr="004E2C47">
        <w:rPr>
          <w:lang w:val="ru-RU"/>
        </w:rPr>
        <w:t>Экономика семьи. Прожиточный минимум. Семейное потребление.</w:t>
      </w:r>
    </w:p>
    <w:p w:rsidR="004E2C47" w:rsidRPr="004E2C47" w:rsidRDefault="004E2C47" w:rsidP="004E2C47">
      <w:pPr>
        <w:rPr>
          <w:lang w:val="ru-RU"/>
        </w:rPr>
      </w:pPr>
      <w:r w:rsidRPr="004E2C47">
        <w:rPr>
          <w:lang w:val="ru-RU"/>
        </w:rPr>
        <w:t>Права потребителя.</w:t>
      </w:r>
    </w:p>
    <w:p w:rsidR="004E2C47" w:rsidRPr="004E2C47" w:rsidRDefault="004E2C47" w:rsidP="004E2C47">
      <w:pPr>
        <w:rPr>
          <w:lang w:val="ru-RU"/>
        </w:rPr>
      </w:pPr>
      <w:r w:rsidRPr="004E2C47">
        <w:rPr>
          <w:lang w:val="ru-RU"/>
        </w:rPr>
        <w:t>Мир социальных отношений</w:t>
      </w:r>
    </w:p>
    <w:p w:rsidR="004E2C47" w:rsidRPr="004E2C47" w:rsidRDefault="004E2C47" w:rsidP="004E2C47">
      <w:pPr>
        <w:rPr>
          <w:lang w:val="ru-RU"/>
        </w:rPr>
      </w:pPr>
      <w:r w:rsidRPr="004E2C47">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E2C47" w:rsidRPr="004E2C47" w:rsidRDefault="004E2C47" w:rsidP="004E2C47">
      <w:pPr>
        <w:rPr>
          <w:lang w:val="ru-RU"/>
        </w:rPr>
      </w:pPr>
      <w:r w:rsidRPr="004E2C47">
        <w:rPr>
          <w:lang w:val="ru-RU"/>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E2C47" w:rsidRPr="004E2C47" w:rsidRDefault="004E2C47" w:rsidP="004E2C47">
      <w:pPr>
        <w:rPr>
          <w:lang w:val="ru-RU"/>
        </w:rPr>
      </w:pPr>
      <w:r w:rsidRPr="004E2C47">
        <w:rPr>
          <w:lang w:val="ru-RU"/>
        </w:rPr>
        <w:t>Основные социальные группы современного российского общества. Социальная политика Российского государства.</w:t>
      </w:r>
    </w:p>
    <w:p w:rsidR="004E2C47" w:rsidRPr="004E2C47" w:rsidRDefault="004E2C47" w:rsidP="004E2C47">
      <w:pPr>
        <w:rPr>
          <w:lang w:val="ru-RU"/>
        </w:rPr>
      </w:pPr>
      <w:r w:rsidRPr="004E2C47">
        <w:rPr>
          <w:lang w:val="ru-RU"/>
        </w:rPr>
        <w:t>Нации и межнациональные отношения. Характеристика межнациональ-ных отношений в современной России. Понятие толерантности.</w:t>
      </w:r>
    </w:p>
    <w:p w:rsidR="004E2C47" w:rsidRPr="004E2C47" w:rsidRDefault="004E2C47" w:rsidP="004E2C47">
      <w:pPr>
        <w:rPr>
          <w:lang w:val="ru-RU"/>
        </w:rPr>
      </w:pPr>
      <w:bookmarkStart w:id="210" w:name="bookmark277"/>
      <w:r w:rsidRPr="004E2C47">
        <w:rPr>
          <w:lang w:val="ru-RU"/>
        </w:rPr>
        <w:t>Политика. Культура</w:t>
      </w:r>
      <w:bookmarkEnd w:id="210"/>
    </w:p>
    <w:p w:rsidR="004E2C47" w:rsidRPr="004E2C47" w:rsidRDefault="004E2C47" w:rsidP="004E2C47">
      <w:pPr>
        <w:rPr>
          <w:lang w:val="ru-RU"/>
        </w:rPr>
      </w:pPr>
      <w:r w:rsidRPr="004E2C47">
        <w:rPr>
          <w:lang w:val="ru-RU"/>
        </w:rPr>
        <w:t>Политическая жизнь общества</w:t>
      </w:r>
    </w:p>
    <w:p w:rsidR="004E2C47" w:rsidRPr="004E2C47" w:rsidRDefault="004E2C47" w:rsidP="004E2C47">
      <w:pPr>
        <w:rPr>
          <w:lang w:val="ru-RU"/>
        </w:rPr>
      </w:pPr>
      <w:r w:rsidRPr="004E2C47">
        <w:rPr>
          <w:lang w:val="ru-RU"/>
        </w:rPr>
        <w:t>Власть. Властные отношения. Политика. Внутренняя и внешняя поли-тика.</w:t>
      </w:r>
    </w:p>
    <w:p w:rsidR="004E2C47" w:rsidRPr="004E2C47" w:rsidRDefault="004E2C47" w:rsidP="004E2C47">
      <w:pPr>
        <w:rPr>
          <w:lang w:val="ru-RU"/>
        </w:rPr>
      </w:pPr>
      <w:r w:rsidRPr="004E2C47">
        <w:rPr>
          <w:lang w:val="ru-RU"/>
        </w:rPr>
        <w:t>Сущность государства. Суверенитет. Государственное управление. Формы государства. Функции государства.</w:t>
      </w:r>
    </w:p>
    <w:p w:rsidR="004E2C47" w:rsidRPr="004E2C47" w:rsidRDefault="004E2C47" w:rsidP="004E2C47">
      <w:pPr>
        <w:rPr>
          <w:lang w:val="ru-RU"/>
        </w:rPr>
      </w:pPr>
      <w:r w:rsidRPr="004E2C47">
        <w:rPr>
          <w:lang w:val="ru-RU"/>
        </w:rPr>
        <w:t>Наше государство — Российская Федерация. Государственное устройство России. Гражданство Российской Федерации.</w:t>
      </w:r>
    </w:p>
    <w:p w:rsidR="004E2C47" w:rsidRPr="004E2C47" w:rsidRDefault="004E2C47" w:rsidP="004E2C47">
      <w:pPr>
        <w:rPr>
          <w:lang w:val="ru-RU"/>
        </w:rPr>
      </w:pPr>
      <w:r w:rsidRPr="004E2C47">
        <w:rPr>
          <w:lang w:val="ru-RU"/>
        </w:rPr>
        <w:t>Политический режим. Демократия. Парламентаризм.</w:t>
      </w:r>
    </w:p>
    <w:p w:rsidR="004E2C47" w:rsidRPr="004E2C47" w:rsidRDefault="004E2C47" w:rsidP="004E2C47">
      <w:pPr>
        <w:rPr>
          <w:lang w:val="ru-RU"/>
        </w:rPr>
      </w:pPr>
      <w:r w:rsidRPr="004E2C47">
        <w:rPr>
          <w:lang w:val="ru-RU"/>
        </w:rPr>
        <w:t>Республика. Выборы и избирательные системы. Политические партии.</w:t>
      </w:r>
    </w:p>
    <w:p w:rsidR="004E2C47" w:rsidRPr="004E2C47" w:rsidRDefault="004E2C47" w:rsidP="004E2C47">
      <w:pPr>
        <w:rPr>
          <w:lang w:val="ru-RU"/>
        </w:rPr>
      </w:pPr>
      <w:r w:rsidRPr="004E2C47">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E2C47" w:rsidRPr="004E2C47" w:rsidRDefault="004E2C47" w:rsidP="004E2C47">
      <w:pPr>
        <w:rPr>
          <w:lang w:val="ru-RU"/>
        </w:rPr>
      </w:pPr>
      <w:r w:rsidRPr="004E2C47">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E2C47" w:rsidRPr="004E2C47" w:rsidRDefault="004E2C47" w:rsidP="004E2C47">
      <w:pPr>
        <w:rPr>
          <w:lang w:val="ru-RU"/>
        </w:rPr>
      </w:pPr>
      <w:r w:rsidRPr="004E2C47">
        <w:rPr>
          <w:lang w:val="ru-RU"/>
        </w:rPr>
        <w:t>Межгосударственные отношения. Международные политические органи-зации.</w:t>
      </w:r>
    </w:p>
    <w:p w:rsidR="004E2C47" w:rsidRPr="004E2C47" w:rsidRDefault="004E2C47" w:rsidP="004E2C47">
      <w:pPr>
        <w:rPr>
          <w:lang w:val="ru-RU"/>
        </w:rPr>
      </w:pPr>
      <w:r w:rsidRPr="004E2C47">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4E2C47" w:rsidRPr="004E2C47" w:rsidRDefault="004E2C47" w:rsidP="004E2C47">
      <w:pPr>
        <w:rPr>
          <w:lang w:val="ru-RU"/>
        </w:rPr>
      </w:pPr>
      <w:r w:rsidRPr="004E2C47">
        <w:rPr>
          <w:lang w:val="ru-RU"/>
        </w:rPr>
        <w:t>Глобализация и её противоречия.</w:t>
      </w:r>
    </w:p>
    <w:p w:rsidR="004E2C47" w:rsidRPr="004E2C47" w:rsidRDefault="004E2C47" w:rsidP="004E2C47">
      <w:pPr>
        <w:rPr>
          <w:lang w:val="ru-RU"/>
        </w:rPr>
      </w:pPr>
      <w:r w:rsidRPr="004E2C47">
        <w:rPr>
          <w:lang w:val="ru-RU"/>
        </w:rPr>
        <w:t>Человек и политика. Политические события и судьбы людей. Гражданс-кая активность. Патриотизм.</w:t>
      </w:r>
    </w:p>
    <w:p w:rsidR="004E2C47" w:rsidRPr="004E2C47" w:rsidRDefault="004E2C47" w:rsidP="004E2C47">
      <w:pPr>
        <w:rPr>
          <w:lang w:val="ru-RU"/>
        </w:rPr>
      </w:pPr>
      <w:bookmarkStart w:id="211" w:name="bookmark278"/>
      <w:r w:rsidRPr="004E2C47">
        <w:rPr>
          <w:lang w:val="ru-RU"/>
        </w:rPr>
        <w:t>Культурно-информационная среда общественной жизни</w:t>
      </w:r>
      <w:bookmarkEnd w:id="211"/>
    </w:p>
    <w:p w:rsidR="004E2C47" w:rsidRPr="004E2C47" w:rsidRDefault="004E2C47" w:rsidP="004E2C47">
      <w:pPr>
        <w:rPr>
          <w:lang w:val="ru-RU"/>
        </w:rPr>
      </w:pPr>
      <w:r w:rsidRPr="004E2C47">
        <w:rPr>
          <w:lang w:val="ru-RU"/>
        </w:rPr>
        <w:t>Информация и способы её распространения. Средства массовой информации. Интернет.</w:t>
      </w:r>
    </w:p>
    <w:p w:rsidR="004E2C47" w:rsidRPr="004E2C47" w:rsidRDefault="004E2C47" w:rsidP="004E2C47">
      <w:pPr>
        <w:rPr>
          <w:lang w:val="ru-RU"/>
        </w:rPr>
      </w:pPr>
      <w:r w:rsidRPr="004E2C47">
        <w:rPr>
          <w:lang w:val="ru-RU"/>
        </w:rPr>
        <w:t>Культура, её многообразие и формы. Культурные различия. Диалог культур как черта современного мира.</w:t>
      </w:r>
    </w:p>
    <w:p w:rsidR="004E2C47" w:rsidRPr="004E2C47" w:rsidRDefault="004E2C47" w:rsidP="004E2C47">
      <w:pPr>
        <w:rPr>
          <w:lang w:val="ru-RU"/>
        </w:rPr>
      </w:pPr>
      <w:r w:rsidRPr="004E2C47">
        <w:rPr>
          <w:lang w:val="ru-RU"/>
        </w:rPr>
        <w:t>Роль религии в культурном развитии. Религиозные нормы. Мировые религии. Веротерпимость.</w:t>
      </w:r>
    </w:p>
    <w:p w:rsidR="004E2C47" w:rsidRPr="004E2C47" w:rsidRDefault="004E2C47" w:rsidP="004E2C47">
      <w:pPr>
        <w:rPr>
          <w:lang w:val="ru-RU"/>
        </w:rPr>
      </w:pPr>
      <w:r w:rsidRPr="004E2C47">
        <w:rPr>
          <w:lang w:val="ru-RU"/>
        </w:rPr>
        <w:lastRenderedPageBreak/>
        <w:t>Культура Российской Федерации. Образование и наука. Искусство. Возрождение религиозной жизни в нашей стране.</w:t>
      </w:r>
    </w:p>
    <w:p w:rsidR="004E2C47" w:rsidRPr="004E2C47" w:rsidRDefault="004E2C47" w:rsidP="004E2C47">
      <w:pPr>
        <w:rPr>
          <w:lang w:val="ru-RU"/>
        </w:rPr>
      </w:pPr>
      <w:bookmarkStart w:id="212" w:name="bookmark279"/>
      <w:r w:rsidRPr="004E2C47">
        <w:rPr>
          <w:lang w:val="ru-RU"/>
        </w:rPr>
        <w:t>Человек в меняющемся обществе</w:t>
      </w:r>
      <w:bookmarkEnd w:id="212"/>
    </w:p>
    <w:p w:rsidR="004E2C47" w:rsidRPr="004E2C47" w:rsidRDefault="004E2C47" w:rsidP="004E2C47">
      <w:pPr>
        <w:rPr>
          <w:lang w:val="ru-RU"/>
        </w:rPr>
      </w:pPr>
      <w:r w:rsidRPr="004E2C47">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E2C47" w:rsidRPr="004E2C47" w:rsidRDefault="004E2C47" w:rsidP="004E2C47">
      <w:pPr>
        <w:rPr>
          <w:lang w:val="ru-RU"/>
        </w:rPr>
      </w:pPr>
      <w:bookmarkStart w:id="213" w:name="bookmark280"/>
      <w:r w:rsidRPr="004E2C47">
        <w:rPr>
          <w:lang w:val="ru-RU"/>
        </w:rPr>
        <w:t>2.2.2.6. ГЕОГРАФИЯ</w:t>
      </w:r>
      <w:bookmarkEnd w:id="213"/>
    </w:p>
    <w:p w:rsidR="004E2C47" w:rsidRPr="004E2C47" w:rsidRDefault="004E2C47" w:rsidP="004E2C47">
      <w:pPr>
        <w:rPr>
          <w:lang w:val="ru-RU"/>
        </w:rPr>
      </w:pPr>
      <w:bookmarkStart w:id="214" w:name="bookmark281"/>
      <w:r w:rsidRPr="004E2C47">
        <w:rPr>
          <w:lang w:val="ru-RU"/>
        </w:rPr>
        <w:t>География Земли</w:t>
      </w:r>
      <w:bookmarkEnd w:id="214"/>
    </w:p>
    <w:p w:rsidR="004E2C47" w:rsidRPr="004E2C47" w:rsidRDefault="004E2C47" w:rsidP="004E2C47">
      <w:pPr>
        <w:rPr>
          <w:lang w:val="ru-RU"/>
        </w:rPr>
      </w:pPr>
      <w:bookmarkStart w:id="215" w:name="bookmark282"/>
      <w:r w:rsidRPr="004E2C47">
        <w:rPr>
          <w:lang w:val="ru-RU"/>
        </w:rPr>
        <w:t>Источники географической информации</w:t>
      </w:r>
      <w:bookmarkEnd w:id="215"/>
    </w:p>
    <w:p w:rsidR="004E2C47" w:rsidRPr="004E2C47" w:rsidRDefault="004E2C47" w:rsidP="004E2C47">
      <w:pPr>
        <w:rPr>
          <w:lang w:val="ru-RU"/>
        </w:rPr>
      </w:pPr>
      <w:r w:rsidRPr="004E2C47">
        <w:rPr>
          <w:lang w:val="ru-RU"/>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4E2C47" w:rsidRPr="004E2C47" w:rsidRDefault="004E2C47" w:rsidP="004E2C47">
      <w:pPr>
        <w:rPr>
          <w:lang w:val="ru-RU"/>
        </w:rPr>
      </w:pPr>
      <w:r w:rsidRPr="004E2C47">
        <w:rPr>
          <w:lang w:val="ru-RU"/>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4E2C47" w:rsidRPr="004E2C47" w:rsidRDefault="004E2C47" w:rsidP="004E2C47">
      <w:pPr>
        <w:rPr>
          <w:lang w:val="ru-RU"/>
        </w:rPr>
      </w:pPr>
      <w:r w:rsidRPr="004E2C47">
        <w:rPr>
          <w:lang w:val="ru-RU"/>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E2C47" w:rsidRPr="004E2C47" w:rsidRDefault="004E2C47" w:rsidP="004E2C47">
      <w:pPr>
        <w:rPr>
          <w:lang w:val="ru-RU"/>
        </w:rPr>
      </w:pPr>
      <w:r w:rsidRPr="004E2C47">
        <w:rPr>
          <w:lang w:val="ru-RU"/>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E2C47" w:rsidRPr="004E2C47" w:rsidRDefault="004E2C47" w:rsidP="004E2C47">
      <w:pPr>
        <w:rPr>
          <w:lang w:val="ru-RU"/>
        </w:rPr>
      </w:pPr>
      <w:r w:rsidRPr="004E2C47">
        <w:rPr>
          <w:lang w:val="ru-RU"/>
        </w:rPr>
        <w:t>Географические методы изучения окружающей среды.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4E2C47" w:rsidRPr="004E2C47" w:rsidRDefault="004E2C47" w:rsidP="004E2C47">
      <w:pPr>
        <w:rPr>
          <w:lang w:val="ru-RU"/>
        </w:rPr>
      </w:pPr>
      <w:bookmarkStart w:id="216" w:name="bookmark283"/>
      <w:r w:rsidRPr="004E2C47">
        <w:rPr>
          <w:lang w:val="ru-RU"/>
        </w:rPr>
        <w:t>Природа Земли и человек</w:t>
      </w:r>
      <w:bookmarkEnd w:id="216"/>
    </w:p>
    <w:p w:rsidR="004E2C47" w:rsidRPr="004E2C47" w:rsidRDefault="004E2C47" w:rsidP="004E2C47">
      <w:pPr>
        <w:rPr>
          <w:lang w:val="ru-RU"/>
        </w:rPr>
      </w:pPr>
      <w:r w:rsidRPr="004E2C47">
        <w:rPr>
          <w:lang w:val="ru-RU"/>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E2C47" w:rsidRPr="004E2C47" w:rsidRDefault="004E2C47" w:rsidP="004E2C47">
      <w:pPr>
        <w:rPr>
          <w:lang w:val="ru-RU"/>
        </w:rPr>
      </w:pPr>
      <w:r w:rsidRPr="004E2C47">
        <w:rPr>
          <w:lang w:val="ru-RU"/>
        </w:rPr>
        <w:t>Земная кора и литосфера. Рельеф Земли. Внутреннее строение Земли, методы его изучения.</w:t>
      </w:r>
    </w:p>
    <w:p w:rsidR="004E2C47" w:rsidRPr="004E2C47" w:rsidRDefault="004E2C47" w:rsidP="004E2C47">
      <w:pPr>
        <w:rPr>
          <w:lang w:val="ru-RU"/>
        </w:rPr>
      </w:pPr>
      <w:r w:rsidRPr="004E2C47">
        <w:rPr>
          <w:lang w:val="ru-RU"/>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E2C47" w:rsidRPr="004E2C47" w:rsidRDefault="004E2C47" w:rsidP="004E2C47">
      <w:pPr>
        <w:rPr>
          <w:lang w:val="ru-RU"/>
        </w:rPr>
      </w:pPr>
      <w:r w:rsidRPr="004E2C47">
        <w:rPr>
          <w:lang w:val="ru-RU"/>
        </w:rPr>
        <w:lastRenderedPageBreak/>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E2C47" w:rsidRPr="004E2C47" w:rsidRDefault="004E2C47" w:rsidP="004E2C47">
      <w:pPr>
        <w:rPr>
          <w:lang w:val="ru-RU"/>
        </w:rPr>
      </w:pPr>
      <w:r w:rsidRPr="004E2C47">
        <w:rPr>
          <w:lang w:val="ru-RU"/>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E2C47" w:rsidRPr="004E2C47" w:rsidRDefault="004E2C47" w:rsidP="004E2C47">
      <w:pPr>
        <w:rPr>
          <w:lang w:val="ru-RU"/>
        </w:rPr>
      </w:pPr>
      <w:bookmarkStart w:id="217" w:name="bookmark284"/>
      <w:r w:rsidRPr="004E2C47">
        <w:rPr>
          <w:lang w:val="ru-RU"/>
        </w:rPr>
        <w:t>Атмосфера — воздушная оболочка Земли.</w:t>
      </w:r>
      <w:bookmarkEnd w:id="217"/>
    </w:p>
    <w:p w:rsidR="004E2C47" w:rsidRPr="004E2C47" w:rsidRDefault="004E2C47" w:rsidP="004E2C47">
      <w:pPr>
        <w:rPr>
          <w:lang w:val="ru-RU"/>
        </w:rPr>
      </w:pPr>
      <w:r w:rsidRPr="004E2C47">
        <w:rPr>
          <w:lang w:val="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E2C47" w:rsidRPr="004E2C47" w:rsidRDefault="004E2C47" w:rsidP="004E2C47">
      <w:pPr>
        <w:rPr>
          <w:lang w:val="ru-RU"/>
        </w:rPr>
      </w:pPr>
      <w:r w:rsidRPr="004E2C47">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E2C47" w:rsidRPr="004E2C47" w:rsidRDefault="004E2C47" w:rsidP="004E2C47">
      <w:pPr>
        <w:rPr>
          <w:lang w:val="ru-RU"/>
        </w:rPr>
      </w:pPr>
      <w:r w:rsidRPr="004E2C47">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E2C47" w:rsidRPr="004E2C47" w:rsidRDefault="004E2C47" w:rsidP="004E2C47">
      <w:pPr>
        <w:rPr>
          <w:lang w:val="ru-RU"/>
        </w:rPr>
      </w:pPr>
      <w:r w:rsidRPr="004E2C47">
        <w:rPr>
          <w:lang w:val="ru-RU"/>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E2C47" w:rsidRPr="004E2C47" w:rsidRDefault="004E2C47" w:rsidP="004E2C47">
      <w:pPr>
        <w:rPr>
          <w:lang w:val="ru-RU"/>
        </w:rPr>
      </w:pPr>
      <w:r w:rsidRPr="004E2C47">
        <w:rPr>
          <w:lang w:val="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E2C47" w:rsidRPr="004E2C47" w:rsidRDefault="004E2C47" w:rsidP="004E2C47">
      <w:pPr>
        <w:rPr>
          <w:lang w:val="ru-RU"/>
        </w:rPr>
      </w:pPr>
      <w:bookmarkStart w:id="218" w:name="bookmark285"/>
      <w:r w:rsidRPr="004E2C47">
        <w:rPr>
          <w:lang w:val="ru-RU"/>
        </w:rPr>
        <w:t>Гидросфера — водная оболочка Земли.</w:t>
      </w:r>
      <w:bookmarkEnd w:id="218"/>
    </w:p>
    <w:p w:rsidR="004E2C47" w:rsidRPr="004E2C47" w:rsidRDefault="004E2C47" w:rsidP="004E2C47">
      <w:pPr>
        <w:rPr>
          <w:lang w:val="ru-RU"/>
        </w:rPr>
      </w:pPr>
      <w:r w:rsidRPr="004E2C47">
        <w:rPr>
          <w:lang w:val="ru-RU"/>
        </w:rPr>
        <w:t>Вода на Земле. Части гидросферы. Мировой круговорот воды.</w:t>
      </w:r>
    </w:p>
    <w:p w:rsidR="004E2C47" w:rsidRPr="004E2C47" w:rsidRDefault="004E2C47" w:rsidP="004E2C47">
      <w:pPr>
        <w:rPr>
          <w:lang w:val="ru-RU"/>
        </w:rPr>
      </w:pPr>
      <w:r w:rsidRPr="004E2C47">
        <w:rPr>
          <w:lang w:val="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E2C47" w:rsidRPr="004E2C47" w:rsidRDefault="004E2C47" w:rsidP="004E2C47">
      <w:pPr>
        <w:rPr>
          <w:lang w:val="ru-RU"/>
        </w:rPr>
      </w:pPr>
      <w:r w:rsidRPr="004E2C47">
        <w:rPr>
          <w:lang w:val="ru-RU"/>
        </w:rPr>
        <w:t xml:space="preserve">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w:t>
      </w:r>
      <w:r w:rsidRPr="004E2C47">
        <w:rPr>
          <w:lang w:val="ru-RU"/>
        </w:rPr>
        <w:lastRenderedPageBreak/>
        <w:t>направления течения рек. Значение поверхностных вод для человека, их рациональное использование.</w:t>
      </w:r>
    </w:p>
    <w:p w:rsidR="004E2C47" w:rsidRPr="004E2C47" w:rsidRDefault="004E2C47" w:rsidP="004E2C47">
      <w:pPr>
        <w:rPr>
          <w:lang w:val="ru-RU"/>
        </w:rPr>
      </w:pPr>
      <w:r w:rsidRPr="004E2C47">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E2C47" w:rsidRPr="004E2C47" w:rsidRDefault="004E2C47" w:rsidP="004E2C47">
      <w:pPr>
        <w:rPr>
          <w:lang w:val="ru-RU"/>
        </w:rPr>
      </w:pPr>
      <w:r w:rsidRPr="004E2C47">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E2C47" w:rsidRPr="004E2C47" w:rsidRDefault="004E2C47" w:rsidP="004E2C47">
      <w:pPr>
        <w:rPr>
          <w:lang w:val="ru-RU"/>
        </w:rPr>
      </w:pPr>
      <w:r w:rsidRPr="004E2C47">
        <w:rPr>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E2C47" w:rsidRPr="004E2C47" w:rsidRDefault="004E2C47" w:rsidP="004E2C47">
      <w:pPr>
        <w:rPr>
          <w:lang w:val="ru-RU"/>
        </w:rPr>
      </w:pPr>
      <w:r w:rsidRPr="004E2C47">
        <w:rPr>
          <w:lang w:val="ru-RU"/>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4E2C47" w:rsidRPr="004E2C47" w:rsidRDefault="004E2C47" w:rsidP="004E2C47">
      <w:pPr>
        <w:rPr>
          <w:lang w:val="ru-RU"/>
        </w:rPr>
      </w:pPr>
      <w:r w:rsidRPr="004E2C47">
        <w:rPr>
          <w:lang w:val="ru-RU"/>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E2C47" w:rsidRPr="004E2C47" w:rsidRDefault="004E2C47" w:rsidP="004E2C47">
      <w:pPr>
        <w:rPr>
          <w:lang w:val="ru-RU"/>
        </w:rPr>
      </w:pPr>
      <w:r w:rsidRPr="004E2C47">
        <w:rPr>
          <w:lang w:val="ru-RU"/>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E2C47" w:rsidRPr="004E2C47" w:rsidRDefault="004E2C47" w:rsidP="004E2C47">
      <w:pPr>
        <w:rPr>
          <w:lang w:val="ru-RU"/>
        </w:rPr>
      </w:pPr>
      <w:bookmarkStart w:id="219" w:name="bookmark286"/>
      <w:r w:rsidRPr="004E2C47">
        <w:rPr>
          <w:lang w:val="ru-RU"/>
        </w:rPr>
        <w:t>Население Земли</w:t>
      </w:r>
      <w:bookmarkEnd w:id="219"/>
    </w:p>
    <w:p w:rsidR="004E2C47" w:rsidRPr="004E2C47" w:rsidRDefault="004E2C47" w:rsidP="004E2C47">
      <w:pPr>
        <w:rPr>
          <w:lang w:val="ru-RU"/>
        </w:rPr>
      </w:pPr>
      <w:r w:rsidRPr="004E2C47">
        <w:rPr>
          <w:lang w:val="ru-RU"/>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E2C47" w:rsidRPr="004E2C47" w:rsidRDefault="004E2C47" w:rsidP="004E2C47">
      <w:pPr>
        <w:rPr>
          <w:lang w:val="ru-RU"/>
        </w:rPr>
      </w:pPr>
      <w:bookmarkStart w:id="220" w:name="bookmark287"/>
      <w:r w:rsidRPr="004E2C47">
        <w:rPr>
          <w:lang w:val="ru-RU"/>
        </w:rPr>
        <w:t>Численность населения Земли, её изменение во времени.</w:t>
      </w:r>
      <w:bookmarkEnd w:id="220"/>
    </w:p>
    <w:p w:rsidR="004E2C47" w:rsidRPr="004E2C47" w:rsidRDefault="004E2C47" w:rsidP="004E2C47">
      <w:pPr>
        <w:rPr>
          <w:lang w:val="ru-RU"/>
        </w:rPr>
      </w:pPr>
      <w:r w:rsidRPr="004E2C47">
        <w:rPr>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E2C47" w:rsidRPr="004E2C47" w:rsidRDefault="004E2C47" w:rsidP="004E2C47">
      <w:pPr>
        <w:rPr>
          <w:lang w:val="ru-RU"/>
        </w:rPr>
      </w:pPr>
      <w:r w:rsidRPr="004E2C47">
        <w:rPr>
          <w:lang w:val="ru-RU"/>
        </w:rPr>
        <w:lastRenderedPageBreak/>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4E2C47" w:rsidRPr="004E2C47" w:rsidRDefault="004E2C47" w:rsidP="004E2C47">
      <w:pPr>
        <w:rPr>
          <w:lang w:val="ru-RU"/>
        </w:rPr>
      </w:pPr>
      <w:r w:rsidRPr="004E2C47">
        <w:rPr>
          <w:lang w:val="ru-RU"/>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E2C47" w:rsidRPr="004E2C47" w:rsidRDefault="004E2C47" w:rsidP="004E2C47">
      <w:pPr>
        <w:rPr>
          <w:lang w:val="ru-RU"/>
        </w:rPr>
      </w:pPr>
      <w:r w:rsidRPr="004E2C47">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E2C47" w:rsidRPr="004E2C47" w:rsidRDefault="004E2C47" w:rsidP="004E2C47">
      <w:pPr>
        <w:rPr>
          <w:lang w:val="ru-RU"/>
        </w:rPr>
      </w:pPr>
      <w:r w:rsidRPr="004E2C47">
        <w:rPr>
          <w:lang w:val="ru-RU"/>
        </w:rPr>
        <w:t>Народы и религии мира. Народ. Языковые семьи. География народов и языков. Карта народов мира. Мировые и национальные религии, их география.</w:t>
      </w:r>
    </w:p>
    <w:p w:rsidR="004E2C47" w:rsidRPr="004E2C47" w:rsidRDefault="004E2C47" w:rsidP="004E2C47">
      <w:pPr>
        <w:rPr>
          <w:lang w:val="ru-RU"/>
        </w:rPr>
      </w:pPr>
      <w:r w:rsidRPr="004E2C47">
        <w:rPr>
          <w:lang w:val="ru-RU"/>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4E2C47" w:rsidRPr="004E2C47" w:rsidRDefault="004E2C47" w:rsidP="004E2C47">
      <w:pPr>
        <w:rPr>
          <w:lang w:val="ru-RU"/>
        </w:rPr>
      </w:pPr>
      <w:r w:rsidRPr="004E2C47">
        <w:rPr>
          <w:lang w:val="ru-RU"/>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E2C47" w:rsidRPr="004E2C47" w:rsidRDefault="004E2C47" w:rsidP="004E2C47">
      <w:pPr>
        <w:rPr>
          <w:lang w:val="ru-RU"/>
        </w:rPr>
      </w:pPr>
      <w:bookmarkStart w:id="221" w:name="bookmark288"/>
      <w:r w:rsidRPr="004E2C47">
        <w:rPr>
          <w:lang w:val="ru-RU"/>
        </w:rPr>
        <w:t>Материки, океаны и страны</w:t>
      </w:r>
      <w:bookmarkEnd w:id="221"/>
    </w:p>
    <w:p w:rsidR="004E2C47" w:rsidRPr="004E2C47" w:rsidRDefault="004E2C47" w:rsidP="004E2C47">
      <w:pPr>
        <w:rPr>
          <w:lang w:val="ru-RU"/>
        </w:rPr>
      </w:pPr>
      <w:r w:rsidRPr="004E2C47">
        <w:rPr>
          <w:lang w:val="ru-RU"/>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E2C47" w:rsidRPr="004E2C47" w:rsidRDefault="004E2C47" w:rsidP="004E2C47">
      <w:pPr>
        <w:rPr>
          <w:lang w:val="ru-RU"/>
        </w:rPr>
      </w:pPr>
      <w:r w:rsidRPr="004E2C47">
        <w:rPr>
          <w:lang w:val="ru-RU"/>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E2C47" w:rsidRPr="004E2C47" w:rsidRDefault="004E2C47" w:rsidP="004E2C47">
      <w:pPr>
        <w:rPr>
          <w:lang w:val="ru-RU"/>
        </w:rPr>
      </w:pPr>
      <w:r w:rsidRPr="004E2C47">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E2C47" w:rsidRPr="004E2C47" w:rsidRDefault="004E2C47" w:rsidP="004E2C47">
      <w:pPr>
        <w:rPr>
          <w:lang w:val="ru-RU"/>
        </w:rPr>
      </w:pPr>
      <w:r w:rsidRPr="004E2C47">
        <w:rPr>
          <w:lang w:val="ru-RU"/>
        </w:rPr>
        <w:t>Историко-культурные районы мира. Памятники природного и культур-ного наследия человечества.</w:t>
      </w:r>
    </w:p>
    <w:p w:rsidR="004E2C47" w:rsidRPr="004E2C47" w:rsidRDefault="004E2C47" w:rsidP="004E2C47">
      <w:pPr>
        <w:rPr>
          <w:lang w:val="ru-RU"/>
        </w:rPr>
      </w:pPr>
      <w:r w:rsidRPr="004E2C47">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E2C47" w:rsidRPr="004E2C47" w:rsidRDefault="004E2C47" w:rsidP="004E2C47">
      <w:pPr>
        <w:rPr>
          <w:lang w:val="ru-RU"/>
        </w:rPr>
      </w:pPr>
      <w:bookmarkStart w:id="222" w:name="bookmark289"/>
      <w:r w:rsidRPr="004E2C47">
        <w:rPr>
          <w:lang w:val="ru-RU"/>
        </w:rPr>
        <w:t>География России</w:t>
      </w:r>
      <w:bookmarkEnd w:id="222"/>
    </w:p>
    <w:p w:rsidR="004E2C47" w:rsidRPr="004E2C47" w:rsidRDefault="004E2C47" w:rsidP="004E2C47">
      <w:pPr>
        <w:rPr>
          <w:lang w:val="ru-RU"/>
        </w:rPr>
      </w:pPr>
      <w:r w:rsidRPr="004E2C47">
        <w:rPr>
          <w:lang w:val="ru-RU"/>
        </w:rPr>
        <w:lastRenderedPageBreak/>
        <w:t>Особенности географического положения России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E2C47" w:rsidRPr="004E2C47" w:rsidRDefault="004E2C47" w:rsidP="004E2C47">
      <w:pPr>
        <w:rPr>
          <w:lang w:val="ru-RU"/>
        </w:rPr>
      </w:pPr>
      <w:r w:rsidRPr="004E2C47">
        <w:rPr>
          <w:lang w:val="ru-RU"/>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E2C47" w:rsidRPr="004E2C47" w:rsidRDefault="004E2C47" w:rsidP="004E2C47">
      <w:pPr>
        <w:rPr>
          <w:lang w:val="ru-RU"/>
        </w:rPr>
      </w:pPr>
      <w:r w:rsidRPr="004E2C47">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E2C47" w:rsidRPr="004E2C47" w:rsidRDefault="004E2C47" w:rsidP="004E2C47">
      <w:pPr>
        <w:rPr>
          <w:lang w:val="ru-RU"/>
        </w:rPr>
      </w:pPr>
      <w:r w:rsidRPr="004E2C47">
        <w:rPr>
          <w:lang w:val="ru-RU"/>
        </w:rPr>
        <w:t>История освоения и изучения территории России.Формирование и освоение государственной территории России. Выявление изменений границ страны на разных исторических этапах.</w:t>
      </w:r>
    </w:p>
    <w:p w:rsidR="004E2C47" w:rsidRPr="004E2C47" w:rsidRDefault="004E2C47" w:rsidP="004E2C47">
      <w:pPr>
        <w:rPr>
          <w:lang w:val="ru-RU"/>
        </w:rPr>
      </w:pPr>
      <w:r w:rsidRPr="004E2C47">
        <w:rPr>
          <w:lang w:val="ru-RU"/>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4E2C47" w:rsidRPr="004E2C47" w:rsidRDefault="004E2C47" w:rsidP="004E2C47">
      <w:pPr>
        <w:rPr>
          <w:lang w:val="ru-RU"/>
        </w:rPr>
      </w:pPr>
      <w:bookmarkStart w:id="223" w:name="bookmark290"/>
      <w:r w:rsidRPr="004E2C47">
        <w:rPr>
          <w:lang w:val="ru-RU"/>
        </w:rPr>
        <w:t>Природа России</w:t>
      </w:r>
      <w:bookmarkEnd w:id="223"/>
    </w:p>
    <w:p w:rsidR="004E2C47" w:rsidRPr="004E2C47" w:rsidRDefault="004E2C47" w:rsidP="004E2C47">
      <w:pPr>
        <w:rPr>
          <w:lang w:val="ru-RU"/>
        </w:rPr>
      </w:pPr>
      <w:r w:rsidRPr="004E2C47">
        <w:rPr>
          <w:lang w:val="ru-RU"/>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E2C47" w:rsidRPr="004E2C47" w:rsidRDefault="004E2C47" w:rsidP="004E2C47">
      <w:pPr>
        <w:rPr>
          <w:lang w:val="ru-RU"/>
        </w:rPr>
      </w:pPr>
      <w:r w:rsidRPr="004E2C47">
        <w:rPr>
          <w:lang w:val="ru-RU"/>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E2C47" w:rsidRPr="004E2C47" w:rsidRDefault="004E2C47" w:rsidP="004E2C47">
      <w:pPr>
        <w:rPr>
          <w:lang w:val="ru-RU"/>
        </w:rPr>
      </w:pPr>
      <w:r w:rsidRPr="004E2C47">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E2C47" w:rsidRPr="004E2C47" w:rsidRDefault="004E2C47" w:rsidP="004E2C47">
      <w:pPr>
        <w:rPr>
          <w:lang w:val="ru-RU"/>
        </w:rPr>
      </w:pPr>
      <w:r w:rsidRPr="004E2C47">
        <w:rPr>
          <w:lang w:val="ru-RU"/>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E2C47" w:rsidRPr="004E2C47" w:rsidRDefault="004E2C47" w:rsidP="004E2C47">
      <w:pPr>
        <w:rPr>
          <w:lang w:val="ru-RU"/>
        </w:rPr>
      </w:pPr>
      <w:r w:rsidRPr="004E2C47">
        <w:rPr>
          <w:lang w:val="ru-RU"/>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w:t>
      </w:r>
      <w:r w:rsidRPr="004E2C47">
        <w:rPr>
          <w:lang w:val="ru-RU"/>
        </w:rPr>
        <w:lastRenderedPageBreak/>
        <w:t>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E2C47" w:rsidRPr="004E2C47" w:rsidRDefault="004E2C47" w:rsidP="004E2C47">
      <w:pPr>
        <w:rPr>
          <w:lang w:val="ru-RU"/>
        </w:rPr>
      </w:pPr>
      <w:r w:rsidRPr="004E2C47">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E2C47" w:rsidRPr="004E2C47" w:rsidRDefault="004E2C47" w:rsidP="004E2C47">
      <w:pPr>
        <w:rPr>
          <w:lang w:val="ru-RU"/>
        </w:rPr>
      </w:pPr>
      <w:r w:rsidRPr="004E2C47">
        <w:rPr>
          <w:lang w:val="ru-RU"/>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E2C47" w:rsidRPr="004E2C47" w:rsidRDefault="004E2C47" w:rsidP="004E2C47">
      <w:pPr>
        <w:rPr>
          <w:lang w:val="ru-RU"/>
        </w:rPr>
      </w:pPr>
      <w:r w:rsidRPr="004E2C47">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E2C47" w:rsidRPr="004E2C47" w:rsidRDefault="004E2C47" w:rsidP="004E2C47">
      <w:pPr>
        <w:rPr>
          <w:lang w:val="ru-RU"/>
        </w:rPr>
      </w:pPr>
      <w:r w:rsidRPr="004E2C47">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E2C47" w:rsidRPr="004E2C47" w:rsidRDefault="004E2C47" w:rsidP="004E2C47">
      <w:pPr>
        <w:rPr>
          <w:lang w:val="ru-RU"/>
        </w:rPr>
      </w:pPr>
      <w:r w:rsidRPr="004E2C47">
        <w:rPr>
          <w:lang w:val="ru-RU"/>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E2C47" w:rsidRPr="004E2C47" w:rsidRDefault="004E2C47" w:rsidP="004E2C47">
      <w:pPr>
        <w:rPr>
          <w:lang w:val="ru-RU"/>
        </w:rPr>
      </w:pPr>
      <w:r w:rsidRPr="004E2C47">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E2C47" w:rsidRPr="004E2C47" w:rsidRDefault="004E2C47" w:rsidP="004E2C47">
      <w:pPr>
        <w:rPr>
          <w:lang w:val="ru-RU"/>
        </w:rPr>
      </w:pPr>
      <w:r w:rsidRPr="004E2C47">
        <w:rPr>
          <w:lang w:val="ru-RU"/>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E2C47" w:rsidRPr="004E2C47" w:rsidRDefault="004E2C47" w:rsidP="004E2C47">
      <w:pPr>
        <w:rPr>
          <w:lang w:val="ru-RU"/>
        </w:rPr>
      </w:pPr>
      <w:r w:rsidRPr="004E2C47">
        <w:rPr>
          <w:lang w:val="ru-RU"/>
        </w:rPr>
        <w:t>Природно-хозяйственные зоны. Природно-хозяйственные зоны России: взаимосвязь и взаимообусловленность</w:t>
      </w:r>
    </w:p>
    <w:p w:rsidR="004E2C47" w:rsidRPr="004E2C47" w:rsidRDefault="004E2C47" w:rsidP="004E2C47">
      <w:pPr>
        <w:rPr>
          <w:lang w:val="ru-RU"/>
        </w:rPr>
      </w:pPr>
      <w:r w:rsidRPr="004E2C47">
        <w:rPr>
          <w:lang w:val="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E2C47" w:rsidRPr="004E2C47" w:rsidRDefault="004E2C47" w:rsidP="004E2C47">
      <w:pPr>
        <w:rPr>
          <w:lang w:val="ru-RU"/>
        </w:rPr>
      </w:pPr>
      <w:r w:rsidRPr="004E2C47">
        <w:rPr>
          <w:lang w:val="ru-RU"/>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E2C47" w:rsidRPr="004E2C47" w:rsidRDefault="004E2C47" w:rsidP="004E2C47">
      <w:pPr>
        <w:rPr>
          <w:lang w:val="ru-RU"/>
        </w:rPr>
      </w:pPr>
      <w:bookmarkStart w:id="224" w:name="bookmark291"/>
      <w:r w:rsidRPr="004E2C47">
        <w:rPr>
          <w:lang w:val="ru-RU"/>
        </w:rPr>
        <w:t>Население России</w:t>
      </w:r>
      <w:bookmarkEnd w:id="224"/>
    </w:p>
    <w:p w:rsidR="004E2C47" w:rsidRPr="004E2C47" w:rsidRDefault="004E2C47" w:rsidP="004E2C47">
      <w:pPr>
        <w:rPr>
          <w:lang w:val="ru-RU"/>
        </w:rPr>
      </w:pPr>
      <w:r w:rsidRPr="004E2C47">
        <w:rPr>
          <w:lang w:val="ru-RU"/>
        </w:rPr>
        <w:t xml:space="preserve">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w:t>
      </w:r>
      <w:r w:rsidRPr="004E2C47">
        <w:t>XX</w:t>
      </w:r>
      <w:r w:rsidRPr="004E2C47">
        <w:rPr>
          <w:lang w:val="ru-RU"/>
        </w:rPr>
        <w:t xml:space="preserve"> и </w:t>
      </w:r>
      <w:r w:rsidRPr="004E2C47">
        <w:t>XXI</w:t>
      </w:r>
      <w:r w:rsidRPr="004E2C47">
        <w:rPr>
          <w:lang w:val="ru-RU"/>
        </w:rPr>
        <w:t xml:space="preserve">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E2C47" w:rsidRPr="004E2C47" w:rsidRDefault="004E2C47" w:rsidP="004E2C47">
      <w:pPr>
        <w:rPr>
          <w:lang w:val="ru-RU"/>
        </w:rPr>
      </w:pPr>
      <w:r w:rsidRPr="004E2C47">
        <w:rPr>
          <w:lang w:val="ru-RU"/>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E2C47" w:rsidRPr="004E2C47" w:rsidRDefault="004E2C47" w:rsidP="004E2C47">
      <w:pPr>
        <w:rPr>
          <w:lang w:val="ru-RU"/>
        </w:rPr>
      </w:pPr>
      <w:r w:rsidRPr="004E2C47">
        <w:rPr>
          <w:lang w:val="ru-RU"/>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E2C47" w:rsidRPr="004E2C47" w:rsidRDefault="004E2C47" w:rsidP="004E2C47">
      <w:pPr>
        <w:rPr>
          <w:lang w:val="ru-RU"/>
        </w:rPr>
      </w:pPr>
      <w:r w:rsidRPr="004E2C47">
        <w:rPr>
          <w:lang w:val="ru-RU"/>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E2C47" w:rsidRPr="004E2C47" w:rsidRDefault="004E2C47" w:rsidP="004E2C47">
      <w:pPr>
        <w:rPr>
          <w:lang w:val="ru-RU"/>
        </w:rPr>
      </w:pPr>
      <w:r w:rsidRPr="004E2C47">
        <w:rPr>
          <w:lang w:val="ru-RU"/>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E2C47" w:rsidRPr="004E2C47" w:rsidRDefault="004E2C47" w:rsidP="004E2C47">
      <w:pPr>
        <w:rPr>
          <w:lang w:val="ru-RU"/>
        </w:rPr>
      </w:pPr>
      <w:r w:rsidRPr="004E2C47">
        <w:rPr>
          <w:lang w:val="ru-RU"/>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E2C47" w:rsidRPr="004E2C47" w:rsidRDefault="004E2C47" w:rsidP="004E2C47">
      <w:pPr>
        <w:rPr>
          <w:lang w:val="ru-RU"/>
        </w:rPr>
      </w:pPr>
      <w:bookmarkStart w:id="225" w:name="bookmark292"/>
      <w:r w:rsidRPr="004E2C47">
        <w:rPr>
          <w:lang w:val="ru-RU"/>
        </w:rPr>
        <w:t>Хозяйство России</w:t>
      </w:r>
      <w:bookmarkEnd w:id="225"/>
    </w:p>
    <w:p w:rsidR="004E2C47" w:rsidRPr="004E2C47" w:rsidRDefault="004E2C47" w:rsidP="004E2C47">
      <w:pPr>
        <w:rPr>
          <w:lang w:val="ru-RU"/>
        </w:rPr>
      </w:pPr>
      <w:r w:rsidRPr="004E2C47">
        <w:rPr>
          <w:lang w:val="ru-RU"/>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E2C47" w:rsidRPr="004E2C47" w:rsidRDefault="004E2C47" w:rsidP="004E2C47">
      <w:pPr>
        <w:rPr>
          <w:lang w:val="ru-RU"/>
        </w:rPr>
      </w:pPr>
      <w:r w:rsidRPr="004E2C47">
        <w:rPr>
          <w:lang w:val="ru-RU"/>
        </w:rPr>
        <w:lastRenderedPageBreak/>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E2C47" w:rsidRPr="004E2C47" w:rsidRDefault="004E2C47" w:rsidP="004E2C47">
      <w:pPr>
        <w:rPr>
          <w:lang w:val="ru-RU"/>
        </w:rPr>
      </w:pPr>
      <w:r w:rsidRPr="004E2C47">
        <w:rPr>
          <w:lang w:val="ru-RU"/>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E2C47" w:rsidRPr="004E2C47" w:rsidRDefault="004E2C47" w:rsidP="004E2C47">
      <w:pPr>
        <w:rPr>
          <w:lang w:val="ru-RU"/>
        </w:rPr>
      </w:pPr>
      <w:r w:rsidRPr="004E2C47">
        <w:rPr>
          <w:lang w:val="ru-RU"/>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4E2C47" w:rsidRPr="004E2C47" w:rsidRDefault="004E2C47" w:rsidP="004E2C47">
      <w:pPr>
        <w:rPr>
          <w:lang w:val="ru-RU"/>
        </w:rPr>
      </w:pPr>
      <w:r w:rsidRPr="004E2C47">
        <w:rPr>
          <w:lang w:val="ru-RU"/>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E2C47" w:rsidRPr="004E2C47" w:rsidRDefault="004E2C47" w:rsidP="004E2C47">
      <w:pPr>
        <w:rPr>
          <w:lang w:val="ru-RU"/>
        </w:rPr>
      </w:pPr>
      <w:r w:rsidRPr="004E2C47">
        <w:rPr>
          <w:lang w:val="ru-RU"/>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E2C47" w:rsidRPr="004E2C47" w:rsidRDefault="004E2C47" w:rsidP="004E2C47">
      <w:pPr>
        <w:rPr>
          <w:lang w:val="ru-RU"/>
        </w:rPr>
      </w:pPr>
      <w:r w:rsidRPr="004E2C47">
        <w:rPr>
          <w:lang w:val="ru-RU"/>
        </w:rP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E2C47" w:rsidRPr="004E2C47" w:rsidRDefault="004E2C47" w:rsidP="004E2C47">
      <w:pPr>
        <w:rPr>
          <w:lang w:val="ru-RU"/>
        </w:rPr>
      </w:pPr>
      <w:r w:rsidRPr="004E2C47">
        <w:rPr>
          <w:lang w:val="ru-RU"/>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E2C47" w:rsidRPr="004E2C47" w:rsidRDefault="004E2C47" w:rsidP="004E2C47">
      <w:pPr>
        <w:rPr>
          <w:lang w:val="ru-RU"/>
        </w:rPr>
      </w:pPr>
      <w:r w:rsidRPr="004E2C47">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E2C47" w:rsidRPr="004E2C47" w:rsidRDefault="004E2C47" w:rsidP="004E2C47">
      <w:pPr>
        <w:rPr>
          <w:lang w:val="ru-RU"/>
        </w:rPr>
      </w:pPr>
      <w:r w:rsidRPr="004E2C47">
        <w:rPr>
          <w:lang w:val="ru-RU"/>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E2C47" w:rsidRPr="004E2C47" w:rsidRDefault="004E2C47" w:rsidP="004E2C47">
      <w:pPr>
        <w:rPr>
          <w:lang w:val="ru-RU"/>
        </w:rPr>
      </w:pPr>
      <w:bookmarkStart w:id="226" w:name="bookmark293"/>
      <w:r w:rsidRPr="004E2C47">
        <w:rPr>
          <w:lang w:val="ru-RU"/>
        </w:rPr>
        <w:lastRenderedPageBreak/>
        <w:t>Районы России</w:t>
      </w:r>
      <w:bookmarkEnd w:id="226"/>
    </w:p>
    <w:p w:rsidR="004E2C47" w:rsidRPr="004E2C47" w:rsidRDefault="004E2C47" w:rsidP="004E2C47">
      <w:pPr>
        <w:rPr>
          <w:lang w:val="ru-RU"/>
        </w:rPr>
      </w:pPr>
      <w:r w:rsidRPr="004E2C47">
        <w:rPr>
          <w:lang w:val="ru-RU"/>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4E2C47" w:rsidRPr="004E2C47" w:rsidRDefault="004E2C47" w:rsidP="004E2C47">
      <w:pPr>
        <w:rPr>
          <w:lang w:val="ru-RU"/>
        </w:rPr>
      </w:pPr>
      <w:bookmarkStart w:id="227" w:name="bookmark294"/>
      <w:r w:rsidRPr="004E2C47">
        <w:rPr>
          <w:lang w:val="ru-RU"/>
        </w:rPr>
        <w:t>Крупные регионы и районы России.</w:t>
      </w:r>
      <w:bookmarkEnd w:id="227"/>
    </w:p>
    <w:p w:rsidR="004E2C47" w:rsidRPr="004E2C47" w:rsidRDefault="004E2C47" w:rsidP="004E2C47">
      <w:pPr>
        <w:rPr>
          <w:lang w:val="ru-RU"/>
        </w:rPr>
      </w:pPr>
      <w:r w:rsidRPr="004E2C47">
        <w:rPr>
          <w:lang w:val="ru-RU"/>
        </w:rPr>
        <w:t>Регионы России: Западный и Восточный.</w:t>
      </w:r>
    </w:p>
    <w:p w:rsidR="004E2C47" w:rsidRPr="004E2C47" w:rsidRDefault="004E2C47" w:rsidP="004E2C47">
      <w:pPr>
        <w:rPr>
          <w:lang w:val="ru-RU"/>
        </w:rPr>
      </w:pPr>
      <w:r w:rsidRPr="004E2C47">
        <w:rPr>
          <w:lang w:val="ru-RU"/>
        </w:rPr>
        <w:t>Районы России: Европейский Север, Центральная Россия, Европейский Юг, Поволжье, Урал, Западная Сибирь, Восточная Сибирь, Дальний Восток.</w:t>
      </w:r>
    </w:p>
    <w:p w:rsidR="004E2C47" w:rsidRPr="004E2C47" w:rsidRDefault="004E2C47" w:rsidP="004E2C47">
      <w:pPr>
        <w:rPr>
          <w:lang w:val="ru-RU"/>
        </w:rPr>
      </w:pPr>
      <w:r w:rsidRPr="004E2C47">
        <w:rPr>
          <w:lang w:val="ru-RU"/>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E2C47" w:rsidRPr="004E2C47" w:rsidRDefault="004E2C47" w:rsidP="004E2C47">
      <w:pPr>
        <w:rPr>
          <w:lang w:val="ru-RU"/>
        </w:rPr>
      </w:pPr>
      <w:r w:rsidRPr="004E2C47">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E2C47" w:rsidRPr="004E2C47" w:rsidRDefault="004E2C47" w:rsidP="004E2C47">
      <w:pPr>
        <w:rPr>
          <w:lang w:val="ru-RU"/>
        </w:rPr>
      </w:pPr>
      <w:r w:rsidRPr="004E2C47">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E2C47" w:rsidRPr="004E2C47" w:rsidRDefault="004E2C47" w:rsidP="004E2C47">
      <w:pPr>
        <w:rPr>
          <w:lang w:val="ru-RU"/>
        </w:rPr>
      </w:pPr>
      <w:bookmarkStart w:id="228" w:name="bookmark295"/>
      <w:r w:rsidRPr="004E2C47">
        <w:rPr>
          <w:lang w:val="ru-RU"/>
        </w:rPr>
        <w:t>Россия в современном мире</w:t>
      </w:r>
      <w:bookmarkEnd w:id="228"/>
    </w:p>
    <w:p w:rsidR="004E2C47" w:rsidRPr="004E2C47" w:rsidRDefault="004E2C47" w:rsidP="004E2C47">
      <w:pPr>
        <w:rPr>
          <w:lang w:val="ru-RU"/>
        </w:rPr>
      </w:pPr>
      <w:r w:rsidRPr="004E2C47">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E2C47" w:rsidRPr="004E2C47" w:rsidRDefault="004E2C47" w:rsidP="004E2C47">
      <w:pPr>
        <w:rPr>
          <w:lang w:val="ru-RU"/>
        </w:rPr>
      </w:pPr>
      <w:bookmarkStart w:id="229" w:name="bookmark296"/>
      <w:r w:rsidRPr="004E2C47">
        <w:rPr>
          <w:lang w:val="ru-RU"/>
        </w:rPr>
        <w:t>2.2.2.7. МАТЕМАТИКА. АЛГЕБРА. ГЕОМЕТРИЯ</w:t>
      </w:r>
      <w:bookmarkEnd w:id="229"/>
    </w:p>
    <w:p w:rsidR="004E2C47" w:rsidRPr="004E2C47" w:rsidRDefault="004E2C47" w:rsidP="004E2C47">
      <w:pPr>
        <w:rPr>
          <w:lang w:val="ru-RU"/>
        </w:rPr>
      </w:pPr>
      <w:r w:rsidRPr="004E2C47">
        <w:rPr>
          <w:lang w:val="ru-RU"/>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4E2C47" w:rsidRPr="004E2C47" w:rsidRDefault="004E2C47" w:rsidP="004E2C47">
      <w:pPr>
        <w:rPr>
          <w:lang w:val="ru-RU"/>
        </w:rPr>
      </w:pPr>
      <w:r w:rsidRPr="004E2C47">
        <w:rPr>
          <w:lang w:val="ru-RU"/>
        </w:rPr>
        <w:t>Степень с натуральным показателем.</w:t>
      </w:r>
    </w:p>
    <w:p w:rsidR="004E2C47" w:rsidRPr="004E2C47" w:rsidRDefault="004E2C47" w:rsidP="004E2C47">
      <w:pPr>
        <w:rPr>
          <w:lang w:val="ru-RU"/>
        </w:rPr>
      </w:pPr>
      <w:r w:rsidRPr="004E2C47">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E2C47" w:rsidRPr="004E2C47" w:rsidRDefault="004E2C47" w:rsidP="004E2C47">
      <w:pPr>
        <w:rPr>
          <w:lang w:val="ru-RU"/>
        </w:rPr>
      </w:pPr>
      <w:r w:rsidRPr="004E2C47">
        <w:rPr>
          <w:lang w:val="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4E2C47" w:rsidRPr="004E2C47" w:rsidRDefault="004E2C47" w:rsidP="004E2C47">
      <w:pPr>
        <w:rPr>
          <w:lang w:val="ru-RU"/>
        </w:rPr>
      </w:pPr>
      <w:r w:rsidRPr="004E2C47">
        <w:rPr>
          <w:lang w:val="ru-RU"/>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4E2C47" w:rsidRPr="004E2C47" w:rsidRDefault="004E2C47" w:rsidP="004E2C47">
      <w:pPr>
        <w:rPr>
          <w:lang w:val="ru-RU"/>
        </w:rPr>
      </w:pPr>
      <w:r w:rsidRPr="004E2C47">
        <w:rPr>
          <w:lang w:val="ru-RU"/>
        </w:rPr>
        <w:lastRenderedPageBreak/>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E2C47" w:rsidRPr="004E2C47" w:rsidRDefault="004E2C47" w:rsidP="004E2C47">
      <w:pPr>
        <w:rPr>
          <w:lang w:val="ru-RU"/>
        </w:rPr>
      </w:pPr>
      <w:r w:rsidRPr="004E2C47">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E2C47" w:rsidRPr="004E2C47" w:rsidRDefault="004E2C47" w:rsidP="004E2C47">
      <w:pPr>
        <w:rPr>
          <w:lang w:val="ru-RU"/>
        </w:rPr>
      </w:pPr>
      <w:r w:rsidRPr="004E2C47">
        <w:rPr>
          <w:lang w:val="ru-RU"/>
        </w:rPr>
        <w:t>Решение текстовых задач арифметическими способами.</w:t>
      </w:r>
    </w:p>
    <w:p w:rsidR="004E2C47" w:rsidRPr="004E2C47" w:rsidRDefault="004E2C47" w:rsidP="004E2C47">
      <w:pPr>
        <w:rPr>
          <w:lang w:val="ru-RU"/>
        </w:rPr>
      </w:pPr>
      <w:r w:rsidRPr="004E2C47">
        <w:rPr>
          <w:lang w:val="ru-RU"/>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w:t>
      </w:r>
      <w:r w:rsidRPr="004E2C47">
        <w:t>m</w:t>
      </w:r>
      <w:r w:rsidRPr="004E2C47">
        <w:rPr>
          <w:lang w:val="ru-RU"/>
        </w:rPr>
        <w:t>/</w:t>
      </w:r>
      <w:r w:rsidRPr="004E2C47">
        <w:t>n</w:t>
      </w:r>
      <w:r w:rsidRPr="004E2C47">
        <w:rPr>
          <w:lang w:val="ru-RU"/>
        </w:rPr>
        <w:t>,где т — целое число, а</w:t>
      </w:r>
      <w:r w:rsidRPr="004E2C47">
        <w:t>n</w:t>
      </w:r>
      <w:r w:rsidRPr="004E2C47">
        <w:rPr>
          <w:lang w:val="ru-RU"/>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E2C47" w:rsidRPr="004E2C47" w:rsidRDefault="004E2C47" w:rsidP="004E2C47">
      <w:pPr>
        <w:rPr>
          <w:lang w:val="ru-RU"/>
        </w:rPr>
      </w:pPr>
      <w:r w:rsidRPr="004E2C47">
        <w:rPr>
          <w:lang w:val="ru-RU"/>
        </w:rPr>
        <w:t>Действительные числа. Квадратный корень из числа. Корень третьей степени.</w:t>
      </w:r>
    </w:p>
    <w:p w:rsidR="004E2C47" w:rsidRPr="004E2C47" w:rsidRDefault="004E2C47" w:rsidP="004E2C47">
      <w:pPr>
        <w:rPr>
          <w:lang w:val="ru-RU"/>
        </w:rPr>
      </w:pPr>
      <w:r w:rsidRPr="004E2C47">
        <w:rPr>
          <w:lang w:val="ru-RU"/>
        </w:rPr>
        <w:t xml:space="preserve">Понятие об иррациональном числе. Иррациональность числа </w:t>
      </w:r>
      <w:r w:rsidRPr="004E2C47">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9.8pt" o:ole="">
            <v:imagedata r:id="rId6" o:title=""/>
          </v:shape>
          <o:OLEObject Type="Embed" ProgID="Equation.DSMT4" ShapeID="_x0000_i1025" DrawAspect="Content" ObjectID="_1587228804" r:id="rId7"/>
        </w:object>
      </w:r>
      <w:r w:rsidRPr="004E2C47">
        <w:rPr>
          <w:lang w:val="ru-RU"/>
        </w:rPr>
        <w:t>и несоизмеримость стороны и диагонали квадрата. Десятичные приближения иррациональных чисел.</w:t>
      </w:r>
    </w:p>
    <w:p w:rsidR="004E2C47" w:rsidRPr="004E2C47" w:rsidRDefault="004E2C47" w:rsidP="004E2C47">
      <w:pPr>
        <w:rPr>
          <w:lang w:val="ru-RU"/>
        </w:rPr>
      </w:pPr>
      <w:r w:rsidRPr="004E2C47">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E2C47" w:rsidRPr="004E2C47" w:rsidRDefault="004E2C47" w:rsidP="004E2C47">
      <w:pPr>
        <w:rPr>
          <w:lang w:val="ru-RU"/>
        </w:rPr>
      </w:pPr>
      <w:r w:rsidRPr="004E2C47">
        <w:rPr>
          <w:lang w:val="ru-RU"/>
        </w:rPr>
        <w:t>Координатная прямая. Изображение чисел точками координатной прямой. Числовые промежутки.</w:t>
      </w:r>
    </w:p>
    <w:p w:rsidR="004E2C47" w:rsidRPr="004E2C47" w:rsidRDefault="004E2C47" w:rsidP="004E2C47">
      <w:pPr>
        <w:rPr>
          <w:lang w:val="ru-RU"/>
        </w:rPr>
      </w:pPr>
      <w:r w:rsidRPr="004E2C47">
        <w:rPr>
          <w:lang w:val="ru-RU"/>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4E2C47" w:rsidRPr="004E2C47" w:rsidRDefault="004E2C47" w:rsidP="004E2C47">
      <w:pPr>
        <w:rPr>
          <w:lang w:val="ru-RU"/>
        </w:rPr>
      </w:pPr>
      <w:r w:rsidRPr="004E2C47">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E2C47" w:rsidRPr="004E2C47" w:rsidRDefault="004E2C47" w:rsidP="004E2C47">
      <w:pPr>
        <w:rPr>
          <w:lang w:val="ru-RU"/>
        </w:rPr>
      </w:pPr>
      <w:r w:rsidRPr="004E2C47">
        <w:rPr>
          <w:lang w:val="ru-RU"/>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E2C47" w:rsidRPr="004E2C47" w:rsidRDefault="004E2C47" w:rsidP="004E2C47">
      <w:pPr>
        <w:rPr>
          <w:lang w:val="ru-RU"/>
        </w:rPr>
      </w:pPr>
      <w:r w:rsidRPr="004E2C47">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E2C47" w:rsidRPr="004E2C47" w:rsidRDefault="004E2C47" w:rsidP="004E2C47">
      <w:pPr>
        <w:rPr>
          <w:lang w:val="ru-RU"/>
        </w:rPr>
      </w:pPr>
      <w:r w:rsidRPr="004E2C47">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E2C47" w:rsidRPr="004E2C47" w:rsidRDefault="004E2C47" w:rsidP="004E2C47">
      <w:pPr>
        <w:rPr>
          <w:lang w:val="ru-RU"/>
        </w:rPr>
      </w:pPr>
      <w:r w:rsidRPr="004E2C47">
        <w:rPr>
          <w:lang w:val="ru-RU"/>
        </w:rPr>
        <w:t>Рациональные выражения и их преобразования. Доказательство тождеств.</w:t>
      </w:r>
    </w:p>
    <w:p w:rsidR="004E2C47" w:rsidRPr="004E2C47" w:rsidRDefault="004E2C47" w:rsidP="004E2C47">
      <w:pPr>
        <w:rPr>
          <w:lang w:val="ru-RU"/>
        </w:rPr>
      </w:pPr>
      <w:r w:rsidRPr="004E2C47">
        <w:rPr>
          <w:lang w:val="ru-RU"/>
        </w:rPr>
        <w:lastRenderedPageBreak/>
        <w:t>Квадратные корни. Свойства арифметических квадратных корней и их применение к преобразованию числовых выражений и вычислениям.</w:t>
      </w:r>
    </w:p>
    <w:p w:rsidR="004E2C47" w:rsidRPr="004E2C47" w:rsidRDefault="004E2C47" w:rsidP="004E2C47">
      <w:pPr>
        <w:rPr>
          <w:lang w:val="ru-RU"/>
        </w:rPr>
      </w:pPr>
      <w:r w:rsidRPr="004E2C47">
        <w:rPr>
          <w:lang w:val="ru-RU"/>
        </w:rPr>
        <w:t>Уравнения. Уравнение с одной переменной. Корень уравнения. Свойства числовых равенств. Равносильность уравнений.</w:t>
      </w:r>
    </w:p>
    <w:p w:rsidR="004E2C47" w:rsidRPr="004E2C47" w:rsidRDefault="004E2C47" w:rsidP="004E2C47">
      <w:pPr>
        <w:rPr>
          <w:lang w:val="ru-RU"/>
        </w:rPr>
      </w:pPr>
      <w:r w:rsidRPr="004E2C47">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E2C47" w:rsidRPr="004E2C47" w:rsidRDefault="004E2C47" w:rsidP="004E2C47">
      <w:pPr>
        <w:rPr>
          <w:lang w:val="ru-RU"/>
        </w:rPr>
      </w:pPr>
      <w:r w:rsidRPr="004E2C47">
        <w:rPr>
          <w:lang w:val="ru-RU"/>
        </w:rPr>
        <w:t>Уравнение с двумя переменными. Линейное уравнение с двумя переменными, примеры решения уравнений в целых числах.</w:t>
      </w:r>
    </w:p>
    <w:p w:rsidR="004E2C47" w:rsidRPr="004E2C47" w:rsidRDefault="004E2C47" w:rsidP="004E2C47">
      <w:pPr>
        <w:rPr>
          <w:lang w:val="ru-RU"/>
        </w:rPr>
      </w:pPr>
      <w:r w:rsidRPr="004E2C47">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E2C47" w:rsidRPr="004E2C47" w:rsidRDefault="004E2C47" w:rsidP="004E2C47">
      <w:pPr>
        <w:rPr>
          <w:lang w:val="ru-RU"/>
        </w:rPr>
      </w:pPr>
      <w:r w:rsidRPr="004E2C47">
        <w:rPr>
          <w:lang w:val="ru-RU"/>
        </w:rPr>
        <w:t>Решение текстовых задач алгебраическим способом.</w:t>
      </w:r>
    </w:p>
    <w:p w:rsidR="004E2C47" w:rsidRPr="004E2C47" w:rsidRDefault="004E2C47" w:rsidP="004E2C47">
      <w:pPr>
        <w:rPr>
          <w:lang w:val="ru-RU"/>
        </w:rPr>
      </w:pPr>
      <w:r w:rsidRPr="004E2C47">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E2C47" w:rsidRPr="004E2C47" w:rsidRDefault="004E2C47" w:rsidP="004E2C47">
      <w:pPr>
        <w:rPr>
          <w:lang w:val="ru-RU"/>
        </w:rPr>
      </w:pPr>
      <w:r w:rsidRPr="004E2C47">
        <w:rPr>
          <w:lang w:val="ru-RU"/>
        </w:rPr>
        <w:t>Неравенства. Числовые неравенства и их свойства.</w:t>
      </w:r>
    </w:p>
    <w:p w:rsidR="004E2C47" w:rsidRPr="004E2C47" w:rsidRDefault="004E2C47" w:rsidP="004E2C47">
      <w:pPr>
        <w:rPr>
          <w:lang w:val="ru-RU"/>
        </w:rPr>
      </w:pPr>
      <w:r w:rsidRPr="004E2C47">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E2C47" w:rsidRPr="004E2C47" w:rsidRDefault="004E2C47" w:rsidP="004E2C47">
      <w:pPr>
        <w:rPr>
          <w:lang w:val="ru-RU"/>
        </w:rPr>
      </w:pPr>
      <w:r w:rsidRPr="004E2C47">
        <w:rPr>
          <w:lang w:val="ru-RU"/>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E2C47" w:rsidRPr="004E2C47" w:rsidRDefault="004E2C47" w:rsidP="004E2C47">
      <w:pPr>
        <w:rPr>
          <w:lang w:val="ru-RU"/>
        </w:rPr>
      </w:pPr>
      <w:r w:rsidRPr="004E2C47">
        <w:rPr>
          <w:lang w:val="ru-RU"/>
        </w:rPr>
        <w:t>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4E2C47">
        <w:object w:dxaOrig="3220" w:dyaOrig="480">
          <v:shape id="_x0000_i1026" type="#_x0000_t75" style="width:160.6pt;height:23.75pt" o:ole="">
            <v:imagedata r:id="rId8" o:title=""/>
          </v:shape>
          <o:OLEObject Type="Embed" ProgID="Equation.DSMT4" ShapeID="_x0000_i1026" DrawAspect="Content" ObjectID="_1587228805" r:id="rId9"/>
        </w:object>
      </w:r>
    </w:p>
    <w:p w:rsidR="004E2C47" w:rsidRPr="004E2C47" w:rsidRDefault="004E2C47" w:rsidP="004E2C47">
      <w:pPr>
        <w:rPr>
          <w:lang w:val="ru-RU"/>
        </w:rPr>
      </w:pPr>
      <w:r w:rsidRPr="004E2C47">
        <w:rPr>
          <w:lang w:val="ru-RU"/>
        </w:rPr>
        <w:t xml:space="preserve">Числовые последовательности. Понятие числовой последовательности. Задание последовательности рекуррентной формулой и формулой </w:t>
      </w:r>
      <w:r w:rsidRPr="004E2C47">
        <w:t>n</w:t>
      </w:r>
      <w:r w:rsidRPr="004E2C47">
        <w:rPr>
          <w:lang w:val="ru-RU"/>
        </w:rPr>
        <w:t>-го члена.</w:t>
      </w:r>
    </w:p>
    <w:p w:rsidR="004E2C47" w:rsidRPr="004E2C47" w:rsidRDefault="004E2C47" w:rsidP="004E2C47">
      <w:pPr>
        <w:rPr>
          <w:lang w:val="ru-RU"/>
        </w:rPr>
      </w:pPr>
      <w:r w:rsidRPr="004E2C47">
        <w:rPr>
          <w:lang w:val="ru-RU"/>
        </w:rPr>
        <w:t xml:space="preserve">Арифметическая и геометрическая прогрессии. Формулы </w:t>
      </w:r>
      <w:r w:rsidRPr="004E2C47">
        <w:t>n</w:t>
      </w:r>
      <w:r w:rsidRPr="004E2C47">
        <w:rPr>
          <w:lang w:val="ru-RU"/>
        </w:rPr>
        <w:t>-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E2C47" w:rsidRPr="004E2C47" w:rsidRDefault="004E2C47" w:rsidP="004E2C47">
      <w:pPr>
        <w:rPr>
          <w:lang w:val="ru-RU"/>
        </w:rPr>
      </w:pPr>
      <w:r w:rsidRPr="004E2C47">
        <w:rPr>
          <w:lang w:val="ru-RU"/>
        </w:rPr>
        <w:lastRenderedPageBreak/>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E2C47" w:rsidRPr="004E2C47" w:rsidRDefault="004E2C47" w:rsidP="004E2C47">
      <w:pPr>
        <w:rPr>
          <w:lang w:val="ru-RU"/>
        </w:rPr>
      </w:pPr>
      <w:r w:rsidRPr="004E2C47">
        <w:rPr>
          <w:lang w:val="ru-RU"/>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E2C47" w:rsidRPr="004E2C47" w:rsidRDefault="004E2C47" w:rsidP="004E2C47">
      <w:pPr>
        <w:rPr>
          <w:lang w:val="ru-RU"/>
        </w:rPr>
      </w:pPr>
      <w:r w:rsidRPr="004E2C47">
        <w:rPr>
          <w:lang w:val="ru-RU"/>
        </w:rPr>
        <w:t>Комбинаторика. Решение комбинаторных задач перебором вариантов. Комбинаторное правило умножения. Перестановки и факториал.</w:t>
      </w:r>
    </w:p>
    <w:p w:rsidR="004E2C47" w:rsidRPr="004E2C47" w:rsidRDefault="004E2C47" w:rsidP="004E2C47">
      <w:pPr>
        <w:rPr>
          <w:lang w:val="ru-RU"/>
        </w:rPr>
      </w:pPr>
      <w:r w:rsidRPr="004E2C47">
        <w:rPr>
          <w:lang w:val="ru-RU"/>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E2C47" w:rsidRPr="004E2C47" w:rsidRDefault="004E2C47" w:rsidP="004E2C47">
      <w:pPr>
        <w:rPr>
          <w:lang w:val="ru-RU"/>
        </w:rPr>
      </w:pPr>
      <w:r w:rsidRPr="004E2C47">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E2C47" w:rsidRPr="004E2C47" w:rsidRDefault="004E2C47" w:rsidP="004E2C47">
      <w:pPr>
        <w:rPr>
          <w:lang w:val="ru-RU"/>
        </w:rPr>
      </w:pPr>
      <w:r w:rsidRPr="004E2C47">
        <w:rPr>
          <w:lang w:val="ru-RU"/>
        </w:rPr>
        <w:t>Виды углов. Градусная мера угла. Измерение и построение углов с помощью транспортира. Биссектриса угла.</w:t>
      </w:r>
    </w:p>
    <w:p w:rsidR="004E2C47" w:rsidRPr="004E2C47" w:rsidRDefault="004E2C47" w:rsidP="004E2C47">
      <w:pPr>
        <w:rPr>
          <w:lang w:val="ru-RU"/>
        </w:rPr>
      </w:pPr>
      <w:r w:rsidRPr="004E2C47">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E2C47" w:rsidRPr="004E2C47" w:rsidRDefault="004E2C47" w:rsidP="004E2C47">
      <w:pPr>
        <w:rPr>
          <w:lang w:val="ru-RU"/>
        </w:rPr>
      </w:pPr>
      <w:r w:rsidRPr="004E2C47">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E2C47" w:rsidRPr="004E2C47" w:rsidRDefault="004E2C47" w:rsidP="004E2C47">
      <w:pPr>
        <w:rPr>
          <w:lang w:val="ru-RU"/>
        </w:rPr>
      </w:pPr>
      <w:r w:rsidRPr="004E2C47">
        <w:rPr>
          <w:lang w:val="ru-RU"/>
        </w:rPr>
        <w:t>Понятие объёма; единицы объёма. Объём прямоугольного параллеле-пипеда, куба.</w:t>
      </w:r>
    </w:p>
    <w:p w:rsidR="004E2C47" w:rsidRPr="004E2C47" w:rsidRDefault="004E2C47" w:rsidP="004E2C47">
      <w:pPr>
        <w:rPr>
          <w:lang w:val="ru-RU"/>
        </w:rPr>
      </w:pPr>
      <w:r w:rsidRPr="004E2C47">
        <w:rPr>
          <w:lang w:val="ru-RU"/>
        </w:rPr>
        <w:t>Понятие о равенстве фигур. Центральная, осевая и зеркальная симметрии. Изображение симметричных фигур.</w:t>
      </w:r>
    </w:p>
    <w:p w:rsidR="004E2C47" w:rsidRPr="004E2C47" w:rsidRDefault="004E2C47" w:rsidP="004E2C47">
      <w:pPr>
        <w:rPr>
          <w:lang w:val="ru-RU"/>
        </w:rPr>
      </w:pPr>
      <w:r w:rsidRPr="004E2C47">
        <w:rPr>
          <w:lang w:val="ru-RU"/>
        </w:rPr>
        <w:t>Геометрические фигуры. Прямые и углы. Точка, прямая, плоскость. Отрезок, луч. Угол. Виды углов. Вертикальные и смежные углы. Биссектриса угла.</w:t>
      </w:r>
    </w:p>
    <w:p w:rsidR="004E2C47" w:rsidRPr="004E2C47" w:rsidRDefault="004E2C47" w:rsidP="004E2C47">
      <w:pPr>
        <w:rPr>
          <w:lang w:val="ru-RU"/>
        </w:rPr>
      </w:pPr>
      <w:r w:rsidRPr="004E2C47">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E2C47" w:rsidRPr="004E2C47" w:rsidRDefault="004E2C47" w:rsidP="004E2C47">
      <w:pPr>
        <w:rPr>
          <w:lang w:val="ru-RU"/>
        </w:rPr>
      </w:pPr>
      <w:r w:rsidRPr="004E2C47">
        <w:rPr>
          <w:lang w:val="ru-RU"/>
        </w:rPr>
        <w:t>Геометрическое место точек. Свойства биссектрисы угла и серединного перпендикуляра к отрезку.</w:t>
      </w:r>
    </w:p>
    <w:p w:rsidR="004E2C47" w:rsidRPr="004E2C47" w:rsidRDefault="004E2C47" w:rsidP="004E2C47">
      <w:pPr>
        <w:rPr>
          <w:lang w:val="ru-RU"/>
        </w:rPr>
      </w:pPr>
      <w:r w:rsidRPr="004E2C47">
        <w:rPr>
          <w:lang w:val="ru-RU"/>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E2C47" w:rsidRPr="004E2C47" w:rsidRDefault="004E2C47" w:rsidP="004E2C47">
      <w:pPr>
        <w:rPr>
          <w:lang w:val="ru-RU"/>
        </w:rPr>
      </w:pPr>
      <w:r w:rsidRPr="004E2C47">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E2C47" w:rsidRPr="004E2C47" w:rsidRDefault="004E2C47" w:rsidP="004E2C47">
      <w:pPr>
        <w:rPr>
          <w:lang w:val="ru-RU"/>
        </w:rPr>
      </w:pPr>
      <w:r w:rsidRPr="004E2C47">
        <w:rPr>
          <w:lang w:val="ru-RU"/>
        </w:rPr>
        <w:t>Многоугольник. Выпуклые многоугольники. Сумма углов выпуклого многоугольника. Правильные многоугольники.</w:t>
      </w:r>
    </w:p>
    <w:p w:rsidR="004E2C47" w:rsidRPr="004E2C47" w:rsidRDefault="004E2C47" w:rsidP="004E2C47">
      <w:pPr>
        <w:rPr>
          <w:lang w:val="ru-RU"/>
        </w:rPr>
      </w:pPr>
      <w:r w:rsidRPr="004E2C47">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E2C47" w:rsidRPr="004E2C47" w:rsidRDefault="004E2C47" w:rsidP="004E2C47">
      <w:pPr>
        <w:rPr>
          <w:lang w:val="ru-RU"/>
        </w:rPr>
      </w:pPr>
      <w:r w:rsidRPr="004E2C47">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E2C47" w:rsidRPr="004E2C47" w:rsidRDefault="004E2C47" w:rsidP="004E2C47">
      <w:pPr>
        <w:rPr>
          <w:lang w:val="ru-RU"/>
        </w:rPr>
      </w:pPr>
      <w:r w:rsidRPr="004E2C47">
        <w:rPr>
          <w:lang w:val="ru-RU"/>
        </w:rPr>
        <w:t>Решение задач на вычисление, доказательство и построение с использованием свойств изученных фигур.</w:t>
      </w:r>
    </w:p>
    <w:p w:rsidR="004E2C47" w:rsidRPr="004E2C47" w:rsidRDefault="004E2C47" w:rsidP="004E2C47">
      <w:pPr>
        <w:rPr>
          <w:lang w:val="ru-RU"/>
        </w:rPr>
      </w:pPr>
      <w:r w:rsidRPr="004E2C47">
        <w:rPr>
          <w:lang w:val="ru-RU"/>
        </w:rPr>
        <w:t>Измерение геометрических величин. Длина отрезка. Расстояние от точки до прямой. Расстояние между параллельными прямыми.</w:t>
      </w:r>
    </w:p>
    <w:p w:rsidR="004E2C47" w:rsidRPr="004E2C47" w:rsidRDefault="004E2C47" w:rsidP="004E2C47">
      <w:pPr>
        <w:rPr>
          <w:lang w:val="ru-RU"/>
        </w:rPr>
      </w:pPr>
      <w:r w:rsidRPr="004E2C47">
        <w:rPr>
          <w:lang w:val="ru-RU"/>
        </w:rPr>
        <w:t>Периметр многоугольника.</w:t>
      </w:r>
    </w:p>
    <w:p w:rsidR="004E2C47" w:rsidRPr="004E2C47" w:rsidRDefault="004E2C47" w:rsidP="004E2C47">
      <w:pPr>
        <w:rPr>
          <w:lang w:val="ru-RU"/>
        </w:rPr>
      </w:pPr>
      <w:r w:rsidRPr="004E2C47">
        <w:rPr>
          <w:lang w:val="ru-RU"/>
        </w:rPr>
        <w:t>Длина окружности, число п, длина дуги окружности.</w:t>
      </w:r>
    </w:p>
    <w:p w:rsidR="004E2C47" w:rsidRPr="004E2C47" w:rsidRDefault="004E2C47" w:rsidP="004E2C47">
      <w:pPr>
        <w:rPr>
          <w:lang w:val="ru-RU"/>
        </w:rPr>
      </w:pPr>
      <w:r w:rsidRPr="004E2C47">
        <w:rPr>
          <w:lang w:val="ru-RU"/>
        </w:rPr>
        <w:t>Градусная мера угла, соответствие между величиной центрального угла и длиной дуги окружности.</w:t>
      </w:r>
    </w:p>
    <w:p w:rsidR="004E2C47" w:rsidRPr="004E2C47" w:rsidRDefault="004E2C47" w:rsidP="004E2C47">
      <w:pPr>
        <w:rPr>
          <w:lang w:val="ru-RU"/>
        </w:rPr>
      </w:pPr>
      <w:r w:rsidRPr="004E2C47">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E2C47" w:rsidRPr="004E2C47" w:rsidRDefault="004E2C47" w:rsidP="004E2C47">
      <w:pPr>
        <w:rPr>
          <w:lang w:val="ru-RU"/>
        </w:rPr>
      </w:pPr>
      <w:r w:rsidRPr="004E2C47">
        <w:rPr>
          <w:lang w:val="ru-RU"/>
        </w:rPr>
        <w:t>Решение задач на вычисление и доказательство с использованием изученных формул.</w:t>
      </w:r>
    </w:p>
    <w:p w:rsidR="004E2C47" w:rsidRPr="004E2C47" w:rsidRDefault="004E2C47" w:rsidP="004E2C47">
      <w:pPr>
        <w:rPr>
          <w:lang w:val="ru-RU"/>
        </w:rPr>
      </w:pPr>
      <w:r w:rsidRPr="004E2C47">
        <w:rPr>
          <w:lang w:val="ru-RU"/>
        </w:rPr>
        <w:t>Координаты. Уравнение прямой. Координаты середины отрезка. Формула расстояния между двумя точками плоскости. Уравнение окружности.</w:t>
      </w:r>
    </w:p>
    <w:p w:rsidR="004E2C47" w:rsidRPr="004E2C47" w:rsidRDefault="004E2C47" w:rsidP="004E2C47">
      <w:pPr>
        <w:rPr>
          <w:lang w:val="ru-RU"/>
        </w:rPr>
      </w:pPr>
      <w:r w:rsidRPr="004E2C47">
        <w:rPr>
          <w:lang w:val="ru-RU"/>
        </w:rPr>
        <w:lastRenderedPageBreak/>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E2C47" w:rsidRPr="004E2C47" w:rsidRDefault="004E2C47" w:rsidP="004E2C47">
      <w:pPr>
        <w:rPr>
          <w:lang w:val="ru-RU"/>
        </w:rPr>
      </w:pPr>
      <w:r w:rsidRPr="004E2C47">
        <w:rPr>
          <w:lang w:val="ru-RU"/>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E2C47" w:rsidRPr="004E2C47" w:rsidRDefault="004E2C47" w:rsidP="004E2C47">
      <w:pPr>
        <w:rPr>
          <w:lang w:val="ru-RU"/>
        </w:rPr>
      </w:pPr>
      <w:r w:rsidRPr="004E2C47">
        <w:rPr>
          <w:lang w:val="ru-RU"/>
        </w:rPr>
        <w:t>Иллюстрация отношений между множествами с помощью диаграмм Эйлера — Венна.</w:t>
      </w:r>
    </w:p>
    <w:p w:rsidR="004E2C47" w:rsidRPr="004E2C47" w:rsidRDefault="004E2C47" w:rsidP="004E2C47">
      <w:pPr>
        <w:rPr>
          <w:lang w:val="ru-RU"/>
        </w:rPr>
      </w:pPr>
      <w:r w:rsidRPr="004E2C47">
        <w:rPr>
          <w:lang w:val="ru-RU"/>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4E2C47" w:rsidRPr="004E2C47" w:rsidRDefault="004E2C47" w:rsidP="004E2C47">
      <w:pPr>
        <w:rPr>
          <w:lang w:val="ru-RU"/>
        </w:rPr>
      </w:pPr>
      <w:r w:rsidRPr="004E2C47">
        <w:rPr>
          <w:lang w:val="ru-RU"/>
        </w:rPr>
        <w:t>Понятие о равносильности, следовании, употребление логических связок если...то, в том и только в том случае, логические связки и, или.</w:t>
      </w:r>
    </w:p>
    <w:p w:rsidR="004E2C47" w:rsidRPr="004E2C47" w:rsidRDefault="004E2C47" w:rsidP="004E2C47">
      <w:pPr>
        <w:rPr>
          <w:lang w:val="ru-RU"/>
        </w:rPr>
      </w:pPr>
      <w:r w:rsidRPr="004E2C47">
        <w:rPr>
          <w:lang w:val="ru-RU"/>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4E2C47">
        <w:t> </w:t>
      </w:r>
      <w:r w:rsidRPr="004E2C47">
        <w:rPr>
          <w:lang w:val="ru-RU"/>
        </w:rPr>
        <w:t>Магницкий. Л.</w:t>
      </w:r>
      <w:r w:rsidRPr="004E2C47">
        <w:t> </w:t>
      </w:r>
      <w:r w:rsidRPr="004E2C47">
        <w:rPr>
          <w:lang w:val="ru-RU"/>
        </w:rPr>
        <w:t>Эйлер.</w:t>
      </w:r>
    </w:p>
    <w:p w:rsidR="004E2C47" w:rsidRPr="004E2C47" w:rsidRDefault="004E2C47" w:rsidP="004E2C47">
      <w:pPr>
        <w:rPr>
          <w:lang w:val="ru-RU"/>
        </w:rPr>
      </w:pPr>
      <w:r w:rsidRPr="004E2C47">
        <w:rPr>
          <w:lang w:val="ru-RU"/>
        </w:rPr>
        <w:t>Зарождение алгебры в недрах арифметики. Ал-Хорезми. Рождение буквенной символики. П.</w:t>
      </w:r>
      <w:r w:rsidRPr="004E2C47">
        <w:t> </w:t>
      </w:r>
      <w:r w:rsidRPr="004E2C47">
        <w:rPr>
          <w:lang w:val="ru-RU"/>
        </w:rPr>
        <w:t>Ферма. Ф.</w:t>
      </w:r>
      <w:r w:rsidRPr="004E2C47">
        <w:t> </w:t>
      </w:r>
      <w:r w:rsidRPr="004E2C47">
        <w:rPr>
          <w:lang w:val="ru-RU"/>
        </w:rPr>
        <w:t>Виет. Р.</w:t>
      </w:r>
      <w:r w:rsidRPr="004E2C47">
        <w:t> </w:t>
      </w:r>
      <w:r w:rsidRPr="004E2C47">
        <w:rPr>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sidRPr="004E2C47">
        <w:t> X</w:t>
      </w:r>
      <w:r w:rsidRPr="004E2C47">
        <w:rPr>
          <w:lang w:val="ru-RU"/>
        </w:rPr>
        <w:t>.</w:t>
      </w:r>
      <w:r w:rsidRPr="004E2C47">
        <w:t> </w:t>
      </w:r>
      <w:r w:rsidRPr="004E2C47">
        <w:rPr>
          <w:lang w:val="ru-RU"/>
        </w:rPr>
        <w:t>Абель, Э.</w:t>
      </w:r>
      <w:r w:rsidRPr="004E2C47">
        <w:t> </w:t>
      </w:r>
      <w:r w:rsidRPr="004E2C47">
        <w:rPr>
          <w:lang w:val="ru-RU"/>
        </w:rPr>
        <w:t>Галуа.</w:t>
      </w:r>
    </w:p>
    <w:p w:rsidR="004E2C47" w:rsidRPr="004E2C47" w:rsidRDefault="004E2C47" w:rsidP="004E2C47">
      <w:pPr>
        <w:rPr>
          <w:lang w:val="ru-RU"/>
        </w:rPr>
      </w:pPr>
      <w:r w:rsidRPr="004E2C47">
        <w:rPr>
          <w:lang w:val="ru-RU"/>
        </w:rPr>
        <w:t>Изобретение метода координат, позволяющего переводить геометри-ческие объекты на язык алгебры. Р.</w:t>
      </w:r>
      <w:r w:rsidRPr="004E2C47">
        <w:t> </w:t>
      </w:r>
      <w:r w:rsidRPr="004E2C47">
        <w:rPr>
          <w:lang w:val="ru-RU"/>
        </w:rPr>
        <w:t>Декарт и П.</w:t>
      </w:r>
      <w:r w:rsidRPr="004E2C47">
        <w:t> </w:t>
      </w:r>
      <w:r w:rsidRPr="004E2C47">
        <w:rPr>
          <w:lang w:val="ru-RU"/>
        </w:rPr>
        <w:t>Ферма. Примеры различных систем координат на плоскости.</w:t>
      </w:r>
    </w:p>
    <w:p w:rsidR="004E2C47" w:rsidRPr="004E2C47" w:rsidRDefault="004E2C47" w:rsidP="004E2C47">
      <w:pPr>
        <w:rPr>
          <w:lang w:val="ru-RU"/>
        </w:rPr>
      </w:pPr>
      <w:r w:rsidRPr="004E2C47">
        <w:rPr>
          <w:lang w:val="ru-RU"/>
        </w:rPr>
        <w:t>Задача Леонардо Пизанского (Фибоначчи) о кроликах, числа Фибоначчи. Задача о шахматной доске.</w:t>
      </w:r>
    </w:p>
    <w:p w:rsidR="004E2C47" w:rsidRPr="004E2C47" w:rsidRDefault="004E2C47" w:rsidP="004E2C47">
      <w:pPr>
        <w:rPr>
          <w:lang w:val="ru-RU"/>
        </w:rPr>
      </w:pPr>
      <w:r w:rsidRPr="004E2C47">
        <w:rPr>
          <w:lang w:val="ru-RU"/>
        </w:rPr>
        <w:t>Истоки теории вероятностей: страховое дело, азартные игры. П.</w:t>
      </w:r>
      <w:r w:rsidRPr="004E2C47">
        <w:t> </w:t>
      </w:r>
      <w:r w:rsidRPr="004E2C47">
        <w:rPr>
          <w:lang w:val="ru-RU"/>
        </w:rPr>
        <w:t>Ферма и Б.</w:t>
      </w:r>
      <w:r w:rsidRPr="004E2C47">
        <w:t> </w:t>
      </w:r>
      <w:r w:rsidRPr="004E2C47">
        <w:rPr>
          <w:lang w:val="ru-RU"/>
        </w:rPr>
        <w:t>Паскаль. Я.</w:t>
      </w:r>
      <w:r w:rsidRPr="004E2C47">
        <w:t> </w:t>
      </w:r>
      <w:r w:rsidRPr="004E2C47">
        <w:rPr>
          <w:lang w:val="ru-RU"/>
        </w:rPr>
        <w:t>Бернулли. А.</w:t>
      </w:r>
      <w:r w:rsidRPr="004E2C47">
        <w:t> </w:t>
      </w:r>
      <w:r w:rsidRPr="004E2C47">
        <w:rPr>
          <w:lang w:val="ru-RU"/>
        </w:rPr>
        <w:t>Н.</w:t>
      </w:r>
      <w:r w:rsidRPr="004E2C47">
        <w:t> </w:t>
      </w:r>
      <w:r w:rsidRPr="004E2C47">
        <w:rPr>
          <w:lang w:val="ru-RU"/>
        </w:rPr>
        <w:t>Колмогоров.</w:t>
      </w:r>
    </w:p>
    <w:p w:rsidR="004E2C47" w:rsidRPr="004E2C47" w:rsidRDefault="004E2C47" w:rsidP="004E2C47">
      <w:pPr>
        <w:rPr>
          <w:lang w:val="ru-RU"/>
        </w:rPr>
      </w:pPr>
      <w:r w:rsidRPr="004E2C47">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E2C47">
        <w:t>π</w:t>
      </w:r>
      <w:r w:rsidRPr="004E2C47">
        <w:rPr>
          <w:lang w:val="ru-RU"/>
        </w:rPr>
        <w:t>. Золотое сечение. «Начала» Евклида. Л.</w:t>
      </w:r>
      <w:r w:rsidRPr="004E2C47">
        <w:t> </w:t>
      </w:r>
      <w:r w:rsidRPr="004E2C47">
        <w:rPr>
          <w:lang w:val="ru-RU"/>
        </w:rPr>
        <w:t>Эйлер. Н.</w:t>
      </w:r>
      <w:r w:rsidRPr="004E2C47">
        <w:t> </w:t>
      </w:r>
      <w:r w:rsidRPr="004E2C47">
        <w:rPr>
          <w:lang w:val="ru-RU"/>
        </w:rPr>
        <w:t>И.</w:t>
      </w:r>
      <w:r w:rsidRPr="004E2C47">
        <w:t> </w:t>
      </w:r>
      <w:r w:rsidRPr="004E2C47">
        <w:rPr>
          <w:lang w:val="ru-RU"/>
        </w:rPr>
        <w:t>Лобачевский. История пятого постулата. Софизм, парадоксы.</w:t>
      </w:r>
    </w:p>
    <w:p w:rsidR="004E2C47" w:rsidRPr="004E2C47" w:rsidRDefault="004E2C47" w:rsidP="004E2C47">
      <w:pPr>
        <w:rPr>
          <w:lang w:val="ru-RU"/>
        </w:rPr>
      </w:pPr>
      <w:bookmarkStart w:id="230" w:name="bookmark298"/>
      <w:r w:rsidRPr="004E2C47">
        <w:rPr>
          <w:lang w:val="ru-RU"/>
        </w:rPr>
        <w:t>2.2.2.8. ИНФОРМАТИКА</w:t>
      </w:r>
      <w:bookmarkEnd w:id="230"/>
    </w:p>
    <w:p w:rsidR="004E2C47" w:rsidRPr="004E2C47" w:rsidRDefault="004E2C47" w:rsidP="004E2C47">
      <w:pPr>
        <w:rPr>
          <w:lang w:val="ru-RU"/>
        </w:rPr>
      </w:pPr>
      <w:r w:rsidRPr="004E2C47">
        <w:rPr>
          <w:lang w:val="ru-RU"/>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4E2C47" w:rsidRPr="004E2C47" w:rsidRDefault="004E2C47" w:rsidP="004E2C47">
      <w:pPr>
        <w:rPr>
          <w:lang w:val="ru-RU"/>
        </w:rPr>
      </w:pPr>
      <w:r w:rsidRPr="004E2C47">
        <w:rPr>
          <w:lang w:val="ru-RU"/>
        </w:rPr>
        <w:lastRenderedPageBreak/>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E2C47" w:rsidRPr="004E2C47" w:rsidRDefault="004E2C47" w:rsidP="004E2C47">
      <w:pPr>
        <w:rPr>
          <w:lang w:val="ru-RU"/>
        </w:rPr>
      </w:pPr>
      <w:r w:rsidRPr="004E2C47">
        <w:rPr>
          <w:lang w:val="ru-RU"/>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мира человеком.</w:t>
      </w:r>
    </w:p>
    <w:p w:rsidR="004E2C47" w:rsidRPr="004E2C47" w:rsidRDefault="004E2C47" w:rsidP="004E2C47">
      <w:pPr>
        <w:rPr>
          <w:lang w:val="ru-RU"/>
        </w:rPr>
      </w:pPr>
      <w:r w:rsidRPr="004E2C47">
        <w:rPr>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4E2C47" w:rsidRPr="004E2C47" w:rsidRDefault="004E2C47" w:rsidP="004E2C47">
      <w:pPr>
        <w:rPr>
          <w:lang w:val="ru-RU"/>
        </w:rPr>
      </w:pPr>
      <w:r w:rsidRPr="004E2C47">
        <w:rPr>
          <w:lang w:val="ru-RU"/>
        </w:rPr>
        <w:t>Примеры кодов. Код КОИ-8. Представление о стандарте Юникод. Значение стандартов для ИКТ.</w:t>
      </w:r>
    </w:p>
    <w:p w:rsidR="004E2C47" w:rsidRPr="004E2C47" w:rsidRDefault="004E2C47" w:rsidP="004E2C47">
      <w:pPr>
        <w:rPr>
          <w:lang w:val="ru-RU"/>
        </w:rPr>
      </w:pPr>
      <w:r w:rsidRPr="004E2C47">
        <w:rPr>
          <w:lang w:val="ru-RU"/>
        </w:rPr>
        <w:t>Знакомство с двоичной записью целых чисел. Запись натуральных чисел в пределах 256.</w:t>
      </w:r>
    </w:p>
    <w:p w:rsidR="004E2C47" w:rsidRPr="004E2C47" w:rsidRDefault="004E2C47" w:rsidP="004E2C47">
      <w:pPr>
        <w:rPr>
          <w:lang w:val="ru-RU"/>
        </w:rPr>
      </w:pPr>
      <w:r w:rsidRPr="004E2C47">
        <w:rPr>
          <w:lang w:val="ru-RU"/>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4E2C47" w:rsidRPr="004E2C47" w:rsidRDefault="004E2C47" w:rsidP="004E2C47">
      <w:pPr>
        <w:rPr>
          <w:lang w:val="ru-RU"/>
        </w:rPr>
      </w:pPr>
      <w:r w:rsidRPr="004E2C47">
        <w:rPr>
          <w:lang w:val="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4E2C47" w:rsidRPr="004E2C47" w:rsidRDefault="004E2C47" w:rsidP="004E2C47">
      <w:pPr>
        <w:rPr>
          <w:lang w:val="ru-RU"/>
        </w:rPr>
      </w:pPr>
      <w:r w:rsidRPr="004E2C47">
        <w:rPr>
          <w:lang w:val="ru-RU"/>
        </w:rPr>
        <w:t>Бит и байт — единицы размера двоичных текстов, производные единицы.</w:t>
      </w:r>
    </w:p>
    <w:p w:rsidR="004E2C47" w:rsidRPr="004E2C47" w:rsidRDefault="004E2C47" w:rsidP="004E2C47">
      <w:pPr>
        <w:rPr>
          <w:lang w:val="ru-RU"/>
        </w:rPr>
      </w:pPr>
      <w:r w:rsidRPr="004E2C47">
        <w:rPr>
          <w:lang w:val="ru-RU"/>
        </w:rPr>
        <w:t>Понятие о носителях информации, используемых в ИКТ, их истории и перспективах развития.</w:t>
      </w:r>
    </w:p>
    <w:p w:rsidR="004E2C47" w:rsidRPr="004E2C47" w:rsidRDefault="004E2C47" w:rsidP="004E2C47">
      <w:pPr>
        <w:rPr>
          <w:lang w:val="ru-RU"/>
        </w:rPr>
      </w:pPr>
      <w:r w:rsidRPr="004E2C47">
        <w:rPr>
          <w:lang w:val="ru-RU"/>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4E2C47" w:rsidRPr="004E2C47" w:rsidRDefault="004E2C47" w:rsidP="004E2C47">
      <w:pPr>
        <w:rPr>
          <w:lang w:val="ru-RU"/>
        </w:rPr>
      </w:pPr>
      <w:r w:rsidRPr="004E2C47">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E2C47" w:rsidRPr="004E2C47" w:rsidRDefault="004E2C47" w:rsidP="004E2C47">
      <w:pPr>
        <w:rPr>
          <w:lang w:val="ru-RU"/>
        </w:rPr>
      </w:pPr>
      <w:r w:rsidRPr="004E2C47">
        <w:rPr>
          <w:lang w:val="ru-RU"/>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E2C47" w:rsidRPr="004E2C47" w:rsidRDefault="004E2C47" w:rsidP="004E2C47">
      <w:pPr>
        <w:rPr>
          <w:lang w:val="ru-RU"/>
        </w:rPr>
      </w:pPr>
      <w:r w:rsidRPr="004E2C47">
        <w:rPr>
          <w:lang w:val="ru-RU"/>
        </w:rPr>
        <w:t>Понятие алгоритма как описания поведения исполнителя при заданных начальных данных (начальной обстановке).</w:t>
      </w:r>
    </w:p>
    <w:p w:rsidR="004E2C47" w:rsidRPr="004E2C47" w:rsidRDefault="004E2C47" w:rsidP="004E2C47">
      <w:pPr>
        <w:rPr>
          <w:lang w:val="ru-RU"/>
        </w:rPr>
      </w:pPr>
      <w:r w:rsidRPr="004E2C47">
        <w:rPr>
          <w:lang w:val="ru-RU"/>
        </w:rPr>
        <w:lastRenderedPageBreak/>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E2C47" w:rsidRPr="004E2C47" w:rsidRDefault="004E2C47" w:rsidP="004E2C47">
      <w:pPr>
        <w:rPr>
          <w:lang w:val="ru-RU"/>
        </w:rPr>
      </w:pPr>
      <w:r w:rsidRPr="004E2C47">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E2C47" w:rsidRPr="004E2C47" w:rsidRDefault="004E2C47" w:rsidP="004E2C47">
      <w:pPr>
        <w:rPr>
          <w:lang w:val="ru-RU"/>
        </w:rPr>
      </w:pPr>
      <w:r w:rsidRPr="004E2C47">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E2C47" w:rsidRPr="004E2C47" w:rsidRDefault="004E2C47" w:rsidP="004E2C47">
      <w:pPr>
        <w:rPr>
          <w:lang w:val="ru-RU"/>
        </w:rPr>
      </w:pPr>
      <w:r w:rsidRPr="004E2C47">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E2C47" w:rsidRPr="004E2C47" w:rsidRDefault="004E2C47" w:rsidP="004E2C47">
      <w:pPr>
        <w:rPr>
          <w:lang w:val="ru-RU"/>
        </w:rPr>
      </w:pPr>
      <w:r w:rsidRPr="004E2C47">
        <w:rPr>
          <w:lang w:val="ru-RU"/>
        </w:rPr>
        <w:t>Знакомство с графами, деревьями, списками, символьными строками.</w:t>
      </w:r>
    </w:p>
    <w:p w:rsidR="004E2C47" w:rsidRPr="004E2C47" w:rsidRDefault="004E2C47" w:rsidP="004E2C47">
      <w:pPr>
        <w:rPr>
          <w:lang w:val="ru-RU"/>
        </w:rPr>
      </w:pPr>
      <w:r w:rsidRPr="004E2C47">
        <w:rPr>
          <w:lang w:val="ru-RU"/>
        </w:rPr>
        <w:t>Понятие о методах разработки программ (пошаговое выполнение, отладка, тестирование).</w:t>
      </w:r>
    </w:p>
    <w:p w:rsidR="004E2C47" w:rsidRPr="004E2C47" w:rsidRDefault="004E2C47" w:rsidP="004E2C47">
      <w:pPr>
        <w:rPr>
          <w:lang w:val="ru-RU"/>
        </w:rPr>
      </w:pPr>
      <w:bookmarkStart w:id="231" w:name="bookmark299"/>
      <w:r w:rsidRPr="004E2C47">
        <w:rPr>
          <w:lang w:val="ru-RU"/>
        </w:rPr>
        <w:t>Использование программных систем и сервисов.</w:t>
      </w:r>
      <w:bookmarkEnd w:id="231"/>
    </w:p>
    <w:p w:rsidR="004E2C47" w:rsidRPr="004E2C47" w:rsidRDefault="004E2C47" w:rsidP="004E2C47">
      <w:pPr>
        <w:rPr>
          <w:lang w:val="ru-RU"/>
        </w:rPr>
      </w:pPr>
      <w:r w:rsidRPr="004E2C47">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4E2C47" w:rsidRPr="004E2C47" w:rsidRDefault="004E2C47" w:rsidP="004E2C47">
      <w:pPr>
        <w:rPr>
          <w:lang w:val="ru-RU"/>
        </w:rPr>
      </w:pPr>
      <w:r w:rsidRPr="004E2C47">
        <w:rPr>
          <w:lang w:val="ru-RU"/>
        </w:rPr>
        <w:t>Компьютерные вирусы. Антивирусная профилактика.</w:t>
      </w:r>
    </w:p>
    <w:p w:rsidR="004E2C47" w:rsidRPr="004E2C47" w:rsidRDefault="004E2C47" w:rsidP="004E2C47">
      <w:pPr>
        <w:rPr>
          <w:lang w:val="ru-RU"/>
        </w:rPr>
      </w:pPr>
      <w:r w:rsidRPr="004E2C47">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E2C47" w:rsidRPr="004E2C47" w:rsidRDefault="004E2C47" w:rsidP="004E2C47">
      <w:pPr>
        <w:rPr>
          <w:lang w:val="ru-RU"/>
        </w:rPr>
      </w:pPr>
      <w:r w:rsidRPr="004E2C47">
        <w:rPr>
          <w:lang w:val="ru-RU"/>
        </w:rPr>
        <w:t>Архивирование и разархивирование.</w:t>
      </w:r>
    </w:p>
    <w:p w:rsidR="004E2C47" w:rsidRPr="004E2C47" w:rsidRDefault="004E2C47" w:rsidP="004E2C47">
      <w:pPr>
        <w:rPr>
          <w:lang w:val="ru-RU"/>
        </w:rPr>
      </w:pPr>
      <w:r w:rsidRPr="004E2C47">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E2C47" w:rsidRPr="004E2C47" w:rsidRDefault="004E2C47" w:rsidP="004E2C47">
      <w:pPr>
        <w:rPr>
          <w:lang w:val="ru-RU"/>
        </w:rPr>
      </w:pPr>
      <w:r w:rsidRPr="004E2C47">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E2C47" w:rsidRPr="004E2C47" w:rsidRDefault="004E2C47" w:rsidP="004E2C47">
      <w:pPr>
        <w:rPr>
          <w:lang w:val="ru-RU"/>
        </w:rPr>
      </w:pPr>
      <w:r w:rsidRPr="004E2C47">
        <w:rPr>
          <w:lang w:val="ru-RU"/>
        </w:rPr>
        <w:t>Гипертекст. Браузеры. Компьютерные энциклопедии и компьютерные словари. Средства поиска информации.</w:t>
      </w:r>
    </w:p>
    <w:p w:rsidR="004E2C47" w:rsidRPr="004E2C47" w:rsidRDefault="004E2C47" w:rsidP="004E2C47">
      <w:pPr>
        <w:rPr>
          <w:lang w:val="ru-RU"/>
        </w:rPr>
      </w:pPr>
      <w:r w:rsidRPr="004E2C47">
        <w:rPr>
          <w:lang w:val="ru-RU"/>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4E2C47" w:rsidRPr="004E2C47" w:rsidRDefault="004E2C47" w:rsidP="004E2C47">
      <w:pPr>
        <w:rPr>
          <w:lang w:val="ru-RU"/>
        </w:rPr>
      </w:pPr>
      <w:r w:rsidRPr="004E2C47">
        <w:rPr>
          <w:lang w:val="ru-RU"/>
        </w:rPr>
        <w:lastRenderedPageBreak/>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4E2C47" w:rsidRPr="004E2C47" w:rsidRDefault="004E2C47" w:rsidP="004E2C47">
      <w:pPr>
        <w:rPr>
          <w:lang w:val="ru-RU"/>
        </w:rPr>
      </w:pPr>
      <w:r w:rsidRPr="004E2C47">
        <w:rPr>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w:t>
      </w:r>
      <w:r w:rsidRPr="004E2C47">
        <w:t> </w:t>
      </w:r>
      <w:r w:rsidRPr="004E2C47">
        <w:rPr>
          <w:lang w:val="ru-RU"/>
        </w:rPr>
        <w:t>п.).</w:t>
      </w:r>
    </w:p>
    <w:p w:rsidR="004E2C47" w:rsidRPr="004E2C47" w:rsidRDefault="004E2C47" w:rsidP="004E2C47">
      <w:pPr>
        <w:rPr>
          <w:lang w:val="ru-RU"/>
        </w:rPr>
      </w:pPr>
      <w:r w:rsidRPr="004E2C47">
        <w:rPr>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4E2C47" w:rsidRPr="004E2C47" w:rsidRDefault="004E2C47" w:rsidP="004E2C47">
      <w:pPr>
        <w:rPr>
          <w:lang w:val="ru-RU"/>
        </w:rPr>
      </w:pPr>
      <w:r w:rsidRPr="004E2C47">
        <w:rPr>
          <w:lang w:val="ru-RU"/>
        </w:rPr>
        <w:t>Организация взаимодействия в информационной среде: электронная переписка, чат, форум, телеконференция, сайт.</w:t>
      </w:r>
    </w:p>
    <w:p w:rsidR="004E2C47" w:rsidRPr="004E2C47" w:rsidRDefault="004E2C47" w:rsidP="004E2C47">
      <w:pPr>
        <w:rPr>
          <w:lang w:val="ru-RU"/>
        </w:rPr>
      </w:pPr>
      <w:r w:rsidRPr="004E2C47">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E2C47" w:rsidRPr="004E2C47" w:rsidRDefault="004E2C47" w:rsidP="004E2C47">
      <w:pPr>
        <w:rPr>
          <w:lang w:val="ru-RU"/>
        </w:rPr>
      </w:pPr>
      <w:r w:rsidRPr="004E2C47">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E2C47" w:rsidRPr="004E2C47" w:rsidRDefault="004E2C47" w:rsidP="004E2C47">
      <w:pPr>
        <w:rPr>
          <w:lang w:val="ru-RU"/>
        </w:rPr>
      </w:pPr>
      <w:r w:rsidRPr="004E2C47">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E2C47" w:rsidRPr="004E2C47" w:rsidRDefault="004E2C47" w:rsidP="004E2C47">
      <w:pPr>
        <w:rPr>
          <w:lang w:val="ru-RU"/>
        </w:rPr>
      </w:pPr>
      <w:r w:rsidRPr="004E2C47">
        <w:rPr>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4E2C47" w:rsidRPr="004E2C47" w:rsidRDefault="004E2C47" w:rsidP="004E2C47">
      <w:pPr>
        <w:rPr>
          <w:lang w:val="ru-RU"/>
        </w:rPr>
      </w:pPr>
      <w:r w:rsidRPr="004E2C47">
        <w:rPr>
          <w:lang w:val="ru-RU"/>
        </w:rPr>
        <w:t>Тенденции развития ИКТ (суперкомпьютеры, мобильные вычислитель-ные устройства).</w:t>
      </w:r>
    </w:p>
    <w:p w:rsidR="004E2C47" w:rsidRPr="004E2C47" w:rsidRDefault="004E2C47" w:rsidP="004E2C47">
      <w:pPr>
        <w:rPr>
          <w:lang w:val="ru-RU"/>
        </w:rPr>
      </w:pPr>
      <w:r w:rsidRPr="004E2C47">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E2C47" w:rsidRPr="004E2C47" w:rsidRDefault="004E2C47" w:rsidP="004E2C47">
      <w:pPr>
        <w:rPr>
          <w:lang w:val="ru-RU"/>
        </w:rPr>
      </w:pPr>
      <w:bookmarkStart w:id="232" w:name="bookmark300"/>
      <w:r w:rsidRPr="004E2C47">
        <w:rPr>
          <w:lang w:val="ru-RU"/>
        </w:rPr>
        <w:t>2.2.2.9. ФИЗИКА</w:t>
      </w:r>
      <w:bookmarkEnd w:id="232"/>
    </w:p>
    <w:p w:rsidR="004E2C47" w:rsidRPr="004E2C47" w:rsidRDefault="004E2C47" w:rsidP="004E2C47">
      <w:pPr>
        <w:rPr>
          <w:lang w:val="ru-RU"/>
        </w:rPr>
      </w:pPr>
      <w:r w:rsidRPr="004E2C47">
        <w:rPr>
          <w:lang w:val="ru-RU"/>
        </w:rPr>
        <w:t>Физика и физические методы изучения природы</w:t>
      </w:r>
    </w:p>
    <w:p w:rsidR="004E2C47" w:rsidRPr="004E2C47" w:rsidRDefault="004E2C47" w:rsidP="004E2C47">
      <w:pPr>
        <w:rPr>
          <w:lang w:val="ru-RU"/>
        </w:rPr>
      </w:pPr>
      <w:r w:rsidRPr="004E2C47">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E2C47" w:rsidRPr="004E2C47" w:rsidRDefault="004E2C47" w:rsidP="004E2C47">
      <w:pPr>
        <w:rPr>
          <w:lang w:val="ru-RU"/>
        </w:rPr>
      </w:pPr>
      <w:r w:rsidRPr="004E2C47">
        <w:rPr>
          <w:lang w:val="ru-RU"/>
        </w:rPr>
        <w:t>Механические явления. Кинематика</w:t>
      </w:r>
    </w:p>
    <w:p w:rsidR="004E2C47" w:rsidRPr="004E2C47" w:rsidRDefault="004E2C47" w:rsidP="004E2C47">
      <w:pPr>
        <w:rPr>
          <w:lang w:val="ru-RU"/>
        </w:rPr>
      </w:pPr>
      <w:r w:rsidRPr="004E2C47">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E2C47" w:rsidRPr="004E2C47" w:rsidRDefault="004E2C47" w:rsidP="004E2C47">
      <w:pPr>
        <w:rPr>
          <w:lang w:val="ru-RU"/>
        </w:rPr>
      </w:pPr>
      <w:r w:rsidRPr="004E2C47">
        <w:rPr>
          <w:lang w:val="ru-RU"/>
        </w:rP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E2C47" w:rsidRPr="004E2C47" w:rsidRDefault="004E2C47" w:rsidP="004E2C47">
      <w:pPr>
        <w:rPr>
          <w:lang w:val="ru-RU"/>
        </w:rPr>
      </w:pPr>
      <w:bookmarkStart w:id="233" w:name="bookmark301"/>
      <w:r w:rsidRPr="004E2C47">
        <w:rPr>
          <w:lang w:val="ru-RU"/>
        </w:rPr>
        <w:t>Динамика</w:t>
      </w:r>
      <w:bookmarkEnd w:id="233"/>
    </w:p>
    <w:p w:rsidR="004E2C47" w:rsidRPr="004E2C47" w:rsidRDefault="004E2C47" w:rsidP="004E2C47">
      <w:pPr>
        <w:rPr>
          <w:lang w:val="ru-RU"/>
        </w:rPr>
      </w:pPr>
      <w:r w:rsidRPr="004E2C47">
        <w:rPr>
          <w:lang w:val="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4E2C47" w:rsidRPr="004E2C47" w:rsidRDefault="004E2C47" w:rsidP="004E2C47">
      <w:pPr>
        <w:rPr>
          <w:lang w:val="ru-RU"/>
        </w:rPr>
      </w:pPr>
      <w:r w:rsidRPr="004E2C47">
        <w:rPr>
          <w:lang w:val="ru-RU"/>
        </w:rPr>
        <w:t>Сила упругости. Сила трения. Сила тяжести. Закон всемирного тяготения. Центр тяжести.</w:t>
      </w:r>
    </w:p>
    <w:p w:rsidR="004E2C47" w:rsidRPr="004E2C47" w:rsidRDefault="004E2C47" w:rsidP="004E2C47">
      <w:pPr>
        <w:rPr>
          <w:lang w:val="ru-RU"/>
        </w:rPr>
      </w:pPr>
      <w:r w:rsidRPr="004E2C47">
        <w:rPr>
          <w:lang w:val="ru-RU"/>
        </w:rPr>
        <w:t>Давление. Атмосферное давление. Закон Паскаля. Закон Архимеда. Условие плавания тел.</w:t>
      </w:r>
    </w:p>
    <w:p w:rsidR="004E2C47" w:rsidRPr="004E2C47" w:rsidRDefault="004E2C47" w:rsidP="004E2C47">
      <w:pPr>
        <w:rPr>
          <w:lang w:val="ru-RU"/>
        </w:rPr>
      </w:pPr>
      <w:r w:rsidRPr="004E2C47">
        <w:rPr>
          <w:lang w:val="ru-RU"/>
        </w:rPr>
        <w:t>Условия равновесия твёрдого тела.</w:t>
      </w:r>
    </w:p>
    <w:p w:rsidR="004E2C47" w:rsidRPr="004E2C47" w:rsidRDefault="004E2C47" w:rsidP="004E2C47">
      <w:pPr>
        <w:rPr>
          <w:lang w:val="ru-RU"/>
        </w:rPr>
      </w:pPr>
      <w:bookmarkStart w:id="234" w:name="bookmark302"/>
      <w:r w:rsidRPr="004E2C47">
        <w:rPr>
          <w:lang w:val="ru-RU"/>
        </w:rPr>
        <w:t>Законы сохранения импульса и механической энергии.Механичес-кие колебания и волны</w:t>
      </w:r>
      <w:bookmarkEnd w:id="234"/>
    </w:p>
    <w:p w:rsidR="004E2C47" w:rsidRPr="004E2C47" w:rsidRDefault="004E2C47" w:rsidP="004E2C47">
      <w:pPr>
        <w:rPr>
          <w:lang w:val="ru-RU"/>
        </w:rPr>
      </w:pPr>
      <w:r w:rsidRPr="004E2C47">
        <w:rPr>
          <w:lang w:val="ru-RU"/>
        </w:rPr>
        <w:t>Импульс. Закон сохранения импульса. Реактивное движение.</w:t>
      </w:r>
    </w:p>
    <w:p w:rsidR="004E2C47" w:rsidRPr="004E2C47" w:rsidRDefault="004E2C47" w:rsidP="004E2C47">
      <w:pPr>
        <w:rPr>
          <w:lang w:val="ru-RU"/>
        </w:rPr>
      </w:pPr>
      <w:r w:rsidRPr="004E2C47">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E2C47" w:rsidRPr="004E2C47" w:rsidRDefault="004E2C47" w:rsidP="004E2C47">
      <w:pPr>
        <w:rPr>
          <w:lang w:val="ru-RU"/>
        </w:rPr>
      </w:pPr>
      <w:r w:rsidRPr="004E2C47">
        <w:rPr>
          <w:lang w:val="ru-RU"/>
        </w:rPr>
        <w:t>Механические колебания. Резонанс. Механические волны. Звук. Использование колебаний в технике.</w:t>
      </w:r>
    </w:p>
    <w:p w:rsidR="004E2C47" w:rsidRPr="004E2C47" w:rsidRDefault="004E2C47" w:rsidP="004E2C47">
      <w:pPr>
        <w:rPr>
          <w:lang w:val="ru-RU"/>
        </w:rPr>
      </w:pPr>
      <w:bookmarkStart w:id="235" w:name="bookmark303"/>
      <w:r w:rsidRPr="004E2C47">
        <w:rPr>
          <w:lang w:val="ru-RU"/>
        </w:rPr>
        <w:t>Строение и свойства вещества</w:t>
      </w:r>
      <w:bookmarkEnd w:id="235"/>
    </w:p>
    <w:p w:rsidR="004E2C47" w:rsidRPr="004E2C47" w:rsidRDefault="004E2C47" w:rsidP="004E2C47">
      <w:pPr>
        <w:rPr>
          <w:lang w:val="ru-RU"/>
        </w:rPr>
      </w:pPr>
      <w:r w:rsidRPr="004E2C47">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E2C47" w:rsidRPr="004E2C47" w:rsidRDefault="004E2C47" w:rsidP="004E2C47">
      <w:pPr>
        <w:rPr>
          <w:lang w:val="ru-RU"/>
        </w:rPr>
      </w:pPr>
      <w:bookmarkStart w:id="236" w:name="bookmark304"/>
      <w:r w:rsidRPr="004E2C47">
        <w:rPr>
          <w:lang w:val="ru-RU"/>
        </w:rPr>
        <w:t>Тепловые явления</w:t>
      </w:r>
      <w:bookmarkEnd w:id="236"/>
    </w:p>
    <w:p w:rsidR="004E2C47" w:rsidRPr="004E2C47" w:rsidRDefault="004E2C47" w:rsidP="004E2C47">
      <w:pPr>
        <w:rPr>
          <w:lang w:val="ru-RU"/>
        </w:rPr>
      </w:pPr>
      <w:r w:rsidRPr="004E2C47">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E2C47" w:rsidRPr="004E2C47" w:rsidRDefault="004E2C47" w:rsidP="004E2C47">
      <w:pPr>
        <w:rPr>
          <w:lang w:val="ru-RU"/>
        </w:rPr>
      </w:pPr>
      <w:r w:rsidRPr="004E2C47">
        <w:rPr>
          <w:lang w:val="ru-RU"/>
        </w:rPr>
        <w:t>Преобразования энергии в тепловых машинах. КПД тепловой машины. Экологические проблемы теплоэнергетики.</w:t>
      </w:r>
    </w:p>
    <w:p w:rsidR="004E2C47" w:rsidRPr="004E2C47" w:rsidRDefault="004E2C47" w:rsidP="004E2C47">
      <w:pPr>
        <w:rPr>
          <w:lang w:val="ru-RU"/>
        </w:rPr>
      </w:pPr>
      <w:bookmarkStart w:id="237" w:name="bookmark305"/>
      <w:r w:rsidRPr="004E2C47">
        <w:rPr>
          <w:lang w:val="ru-RU"/>
        </w:rPr>
        <w:t>Электрические явления</w:t>
      </w:r>
      <w:bookmarkEnd w:id="237"/>
    </w:p>
    <w:p w:rsidR="004E2C47" w:rsidRPr="004E2C47" w:rsidRDefault="004E2C47" w:rsidP="004E2C47">
      <w:pPr>
        <w:rPr>
          <w:lang w:val="ru-RU"/>
        </w:rPr>
      </w:pPr>
      <w:r w:rsidRPr="004E2C47">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E2C47" w:rsidRPr="004E2C47" w:rsidRDefault="004E2C47" w:rsidP="004E2C47">
      <w:pPr>
        <w:rPr>
          <w:lang w:val="ru-RU"/>
        </w:rPr>
      </w:pPr>
      <w:r w:rsidRPr="004E2C47">
        <w:rPr>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w:t>
      </w:r>
      <w:r w:rsidRPr="004E2C47">
        <w:rPr>
          <w:lang w:val="ru-RU"/>
        </w:rPr>
        <w:lastRenderedPageBreak/>
        <w:t>цепи. Работа и мощность электрического тока. Закон Джоуля — Ленца. Правила безопасности при работе с источниками электрического тока.</w:t>
      </w:r>
    </w:p>
    <w:p w:rsidR="004E2C47" w:rsidRPr="004E2C47" w:rsidRDefault="004E2C47" w:rsidP="004E2C47">
      <w:pPr>
        <w:rPr>
          <w:lang w:val="ru-RU"/>
        </w:rPr>
      </w:pPr>
      <w:bookmarkStart w:id="238" w:name="bookmark306"/>
      <w:r w:rsidRPr="004E2C47">
        <w:rPr>
          <w:lang w:val="ru-RU"/>
        </w:rPr>
        <w:t>Магнитные явления</w:t>
      </w:r>
      <w:bookmarkEnd w:id="238"/>
    </w:p>
    <w:p w:rsidR="004E2C47" w:rsidRPr="004E2C47" w:rsidRDefault="004E2C47" w:rsidP="004E2C47">
      <w:pPr>
        <w:rPr>
          <w:lang w:val="ru-RU"/>
        </w:rPr>
      </w:pPr>
      <w:r w:rsidRPr="004E2C47">
        <w:rPr>
          <w:lang w:val="ru-RU"/>
        </w:rPr>
        <w:t>Постоянные магниты. Взаимодействие магнитов. Магнитное поле. Магнитное поле тока. Действие магнитного поля на проводник с током.</w:t>
      </w:r>
    </w:p>
    <w:p w:rsidR="004E2C47" w:rsidRPr="004E2C47" w:rsidRDefault="004E2C47" w:rsidP="004E2C47">
      <w:pPr>
        <w:rPr>
          <w:lang w:val="ru-RU"/>
        </w:rPr>
      </w:pPr>
      <w:r w:rsidRPr="004E2C47">
        <w:rPr>
          <w:lang w:val="ru-RU"/>
        </w:rPr>
        <w:t>Электродвигатель постоянного тока.</w:t>
      </w:r>
    </w:p>
    <w:p w:rsidR="004E2C47" w:rsidRPr="004E2C47" w:rsidRDefault="004E2C47" w:rsidP="004E2C47">
      <w:pPr>
        <w:rPr>
          <w:lang w:val="ru-RU"/>
        </w:rPr>
      </w:pPr>
      <w:r w:rsidRPr="004E2C47">
        <w:rPr>
          <w:lang w:val="ru-RU"/>
        </w:rPr>
        <w:t>Электромагнитная индукция. Электрогенератор. Трансформатор.</w:t>
      </w:r>
    </w:p>
    <w:p w:rsidR="004E2C47" w:rsidRPr="004E2C47" w:rsidRDefault="004E2C47" w:rsidP="004E2C47">
      <w:pPr>
        <w:rPr>
          <w:lang w:val="ru-RU"/>
        </w:rPr>
      </w:pPr>
      <w:bookmarkStart w:id="239" w:name="bookmark307"/>
      <w:r w:rsidRPr="004E2C47">
        <w:rPr>
          <w:lang w:val="ru-RU"/>
        </w:rPr>
        <w:t>Электромагнитные колебания и волны</w:t>
      </w:r>
      <w:bookmarkEnd w:id="239"/>
    </w:p>
    <w:p w:rsidR="004E2C47" w:rsidRPr="004E2C47" w:rsidRDefault="004E2C47" w:rsidP="004E2C47">
      <w:pPr>
        <w:rPr>
          <w:lang w:val="ru-RU"/>
        </w:rPr>
      </w:pPr>
      <w:r w:rsidRPr="004E2C47">
        <w:rPr>
          <w:lang w:val="ru-RU"/>
        </w:rPr>
        <w:t>Электромагнитные колебания. Электромагнитные волны. Влияние электромагнитных излучений на живые организмы.</w:t>
      </w:r>
    </w:p>
    <w:p w:rsidR="004E2C47" w:rsidRPr="004E2C47" w:rsidRDefault="004E2C47" w:rsidP="004E2C47">
      <w:pPr>
        <w:rPr>
          <w:lang w:val="ru-RU"/>
        </w:rPr>
      </w:pPr>
      <w:r w:rsidRPr="004E2C47">
        <w:rPr>
          <w:lang w:val="ru-RU"/>
        </w:rPr>
        <w:t>Принципы радиосвязи и телевидения.</w:t>
      </w:r>
    </w:p>
    <w:p w:rsidR="004E2C47" w:rsidRPr="004E2C47" w:rsidRDefault="004E2C47" w:rsidP="004E2C47">
      <w:pPr>
        <w:rPr>
          <w:lang w:val="ru-RU"/>
        </w:rPr>
      </w:pPr>
      <w:r w:rsidRPr="004E2C47">
        <w:rPr>
          <w:lang w:val="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4E2C47" w:rsidRPr="004E2C47" w:rsidRDefault="004E2C47" w:rsidP="004E2C47">
      <w:pPr>
        <w:rPr>
          <w:lang w:val="ru-RU"/>
        </w:rPr>
      </w:pPr>
      <w:bookmarkStart w:id="240" w:name="bookmark308"/>
      <w:r w:rsidRPr="004E2C47">
        <w:rPr>
          <w:lang w:val="ru-RU"/>
        </w:rPr>
        <w:t>Квантовые явления</w:t>
      </w:r>
      <w:bookmarkEnd w:id="240"/>
    </w:p>
    <w:p w:rsidR="004E2C47" w:rsidRPr="004E2C47" w:rsidRDefault="004E2C47" w:rsidP="004E2C47">
      <w:pPr>
        <w:rPr>
          <w:lang w:val="ru-RU"/>
        </w:rPr>
      </w:pPr>
      <w:r w:rsidRPr="004E2C47">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E2C47" w:rsidRPr="004E2C47" w:rsidRDefault="004E2C47" w:rsidP="004E2C47">
      <w:pPr>
        <w:rPr>
          <w:lang w:val="ru-RU"/>
        </w:rPr>
      </w:pPr>
      <w:r w:rsidRPr="004E2C47">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E2C47" w:rsidRPr="004E2C47" w:rsidRDefault="004E2C47" w:rsidP="004E2C47">
      <w:pPr>
        <w:rPr>
          <w:lang w:val="ru-RU"/>
        </w:rPr>
      </w:pPr>
      <w:bookmarkStart w:id="241" w:name="bookmark309"/>
      <w:r w:rsidRPr="004E2C47">
        <w:rPr>
          <w:lang w:val="ru-RU"/>
        </w:rPr>
        <w:t>Строение и эволюция Вселенной</w:t>
      </w:r>
      <w:bookmarkEnd w:id="241"/>
    </w:p>
    <w:p w:rsidR="004E2C47" w:rsidRPr="004E2C47" w:rsidRDefault="004E2C47" w:rsidP="004E2C47">
      <w:pPr>
        <w:rPr>
          <w:lang w:val="ru-RU"/>
        </w:rPr>
      </w:pPr>
      <w:r w:rsidRPr="004E2C47">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E2C47" w:rsidRPr="004E2C47" w:rsidRDefault="004E2C47" w:rsidP="004E2C47">
      <w:pPr>
        <w:rPr>
          <w:lang w:val="ru-RU"/>
        </w:rPr>
      </w:pPr>
      <w:bookmarkStart w:id="242" w:name="bookmark310"/>
      <w:r w:rsidRPr="004E2C47">
        <w:rPr>
          <w:lang w:val="ru-RU"/>
        </w:rPr>
        <w:t>2.2.2.10. БИОЛОГИЯ</w:t>
      </w:r>
      <w:bookmarkEnd w:id="242"/>
    </w:p>
    <w:p w:rsidR="004E2C47" w:rsidRPr="004E2C47" w:rsidRDefault="004E2C47" w:rsidP="004E2C47">
      <w:pPr>
        <w:rPr>
          <w:lang w:val="ru-RU"/>
        </w:rPr>
      </w:pPr>
      <w:bookmarkStart w:id="243" w:name="bookmark311"/>
      <w:r w:rsidRPr="004E2C47">
        <w:rPr>
          <w:lang w:val="ru-RU"/>
        </w:rPr>
        <w:t>Живые организмы</w:t>
      </w:r>
      <w:bookmarkEnd w:id="243"/>
    </w:p>
    <w:p w:rsidR="004E2C47" w:rsidRPr="004E2C47" w:rsidRDefault="004E2C47" w:rsidP="004E2C47">
      <w:pPr>
        <w:rPr>
          <w:lang w:val="ru-RU"/>
        </w:rPr>
      </w:pPr>
      <w:r w:rsidRPr="004E2C47">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E2C47" w:rsidRPr="004E2C47" w:rsidRDefault="004E2C47" w:rsidP="004E2C47">
      <w:pPr>
        <w:rPr>
          <w:lang w:val="ru-RU"/>
        </w:rPr>
      </w:pPr>
      <w:r w:rsidRPr="004E2C47">
        <w:rPr>
          <w:lang w:val="ru-RU"/>
        </w:rPr>
        <w:t>Правила работы в кабинете биологии, с биологическими приборами и инструментами.</w:t>
      </w:r>
    </w:p>
    <w:p w:rsidR="004E2C47" w:rsidRPr="004E2C47" w:rsidRDefault="004E2C47" w:rsidP="004E2C47">
      <w:pPr>
        <w:rPr>
          <w:lang w:val="ru-RU"/>
        </w:rPr>
      </w:pPr>
      <w:r w:rsidRPr="004E2C47">
        <w:rPr>
          <w:lang w:val="ru-RU"/>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E2C47" w:rsidRPr="004E2C47" w:rsidRDefault="004E2C47" w:rsidP="004E2C47">
      <w:pPr>
        <w:rPr>
          <w:lang w:val="ru-RU"/>
        </w:rPr>
      </w:pPr>
      <w:r w:rsidRPr="004E2C47">
        <w:rPr>
          <w:lang w:val="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4E2C47" w:rsidRPr="004E2C47" w:rsidRDefault="004E2C47" w:rsidP="004E2C47">
      <w:pPr>
        <w:rPr>
          <w:lang w:val="ru-RU"/>
        </w:rPr>
      </w:pPr>
      <w:r w:rsidRPr="004E2C47">
        <w:rPr>
          <w:lang w:val="ru-RU"/>
        </w:rPr>
        <w:t>Лишайники. Роль лишайников в природе и жизни человека.</w:t>
      </w:r>
    </w:p>
    <w:p w:rsidR="004E2C47" w:rsidRPr="004E2C47" w:rsidRDefault="004E2C47" w:rsidP="004E2C47">
      <w:pPr>
        <w:rPr>
          <w:lang w:val="ru-RU"/>
        </w:rPr>
      </w:pPr>
      <w:r w:rsidRPr="004E2C47">
        <w:rPr>
          <w:lang w:val="ru-RU"/>
        </w:rPr>
        <w:t>Вирусы — неклеточные формы. Заболевания, вызываемые вирусами. Меры профилактики заболеваний.</w:t>
      </w:r>
    </w:p>
    <w:p w:rsidR="004E2C47" w:rsidRPr="004E2C47" w:rsidRDefault="004E2C47" w:rsidP="004E2C47">
      <w:pPr>
        <w:rPr>
          <w:lang w:val="ru-RU"/>
        </w:rPr>
      </w:pPr>
      <w:r w:rsidRPr="004E2C47">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E2C47" w:rsidRPr="004E2C47" w:rsidRDefault="004E2C47" w:rsidP="004E2C47">
      <w:pPr>
        <w:rPr>
          <w:lang w:val="ru-RU"/>
        </w:rPr>
      </w:pPr>
      <w:r w:rsidRPr="004E2C47">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E2C47" w:rsidRPr="004E2C47" w:rsidRDefault="004E2C47" w:rsidP="004E2C47">
      <w:pPr>
        <w:rPr>
          <w:lang w:val="ru-RU"/>
        </w:rPr>
      </w:pPr>
      <w:bookmarkStart w:id="244" w:name="bookmark312"/>
      <w:r w:rsidRPr="004E2C47">
        <w:rPr>
          <w:lang w:val="ru-RU"/>
        </w:rPr>
        <w:t>Человек и его здоровье</w:t>
      </w:r>
      <w:bookmarkEnd w:id="244"/>
    </w:p>
    <w:p w:rsidR="004E2C47" w:rsidRPr="004E2C47" w:rsidRDefault="004E2C47" w:rsidP="004E2C47">
      <w:pPr>
        <w:rPr>
          <w:lang w:val="ru-RU"/>
        </w:rPr>
      </w:pPr>
      <w:r w:rsidRPr="004E2C47">
        <w:rPr>
          <w:lang w:val="ru-RU"/>
        </w:rPr>
        <w:t>Человек и окружающая среда. Природная и социальная среда обитания человека. Защита среды обитания человека.</w:t>
      </w:r>
    </w:p>
    <w:p w:rsidR="004E2C47" w:rsidRPr="004E2C47" w:rsidRDefault="004E2C47" w:rsidP="004E2C47">
      <w:pPr>
        <w:rPr>
          <w:lang w:val="ru-RU"/>
        </w:rPr>
      </w:pPr>
      <w:r w:rsidRPr="004E2C47">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E2C47" w:rsidRPr="004E2C47" w:rsidRDefault="004E2C47" w:rsidP="004E2C47">
      <w:pPr>
        <w:rPr>
          <w:lang w:val="ru-RU"/>
        </w:rPr>
      </w:pPr>
      <w:r w:rsidRPr="004E2C47">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E2C47" w:rsidRPr="004E2C47" w:rsidRDefault="004E2C47" w:rsidP="004E2C47">
      <w:pPr>
        <w:rPr>
          <w:lang w:val="ru-RU"/>
        </w:rPr>
      </w:pPr>
      <w:r w:rsidRPr="004E2C47">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E2C47" w:rsidRPr="004E2C47" w:rsidRDefault="004E2C47" w:rsidP="004E2C47">
      <w:pPr>
        <w:rPr>
          <w:lang w:val="ru-RU"/>
        </w:rPr>
      </w:pPr>
      <w:r w:rsidRPr="004E2C47">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E2C47" w:rsidRPr="004E2C47" w:rsidRDefault="004E2C47" w:rsidP="004E2C47">
      <w:pPr>
        <w:rPr>
          <w:lang w:val="ru-RU"/>
        </w:rPr>
      </w:pPr>
      <w:r w:rsidRPr="004E2C47">
        <w:rPr>
          <w:lang w:val="ru-RU"/>
        </w:rPr>
        <w:lastRenderedPageBreak/>
        <w:t>Питание. Пищеварение. Пищеварительная система. Нарушения работы пищеварительной системы и их профилактика.</w:t>
      </w:r>
    </w:p>
    <w:p w:rsidR="004E2C47" w:rsidRPr="004E2C47" w:rsidRDefault="004E2C47" w:rsidP="004E2C47">
      <w:pPr>
        <w:rPr>
          <w:lang w:val="ru-RU"/>
        </w:rPr>
      </w:pPr>
      <w:r w:rsidRPr="004E2C47">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E2C47" w:rsidRPr="004E2C47" w:rsidRDefault="004E2C47" w:rsidP="004E2C47">
      <w:pPr>
        <w:rPr>
          <w:lang w:val="ru-RU"/>
        </w:rPr>
      </w:pPr>
      <w:r w:rsidRPr="004E2C47">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E2C47" w:rsidRPr="004E2C47" w:rsidRDefault="004E2C47" w:rsidP="004E2C47">
      <w:pPr>
        <w:rPr>
          <w:lang w:val="ru-RU"/>
        </w:rPr>
      </w:pPr>
      <w:r w:rsidRPr="004E2C47">
        <w:rPr>
          <w:lang w:val="ru-RU"/>
        </w:rPr>
        <w:t>Выделение. Строение и функции выделительной системы. Заболевания органов мочевыделительной системы и их предупреждение.</w:t>
      </w:r>
    </w:p>
    <w:p w:rsidR="004E2C47" w:rsidRPr="004E2C47" w:rsidRDefault="004E2C47" w:rsidP="004E2C47">
      <w:pPr>
        <w:rPr>
          <w:lang w:val="ru-RU"/>
        </w:rPr>
      </w:pPr>
      <w:r w:rsidRPr="004E2C47">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E2C47" w:rsidRPr="004E2C47" w:rsidRDefault="004E2C47" w:rsidP="004E2C47">
      <w:pPr>
        <w:rPr>
          <w:lang w:val="ru-RU"/>
        </w:rPr>
      </w:pPr>
      <w:r w:rsidRPr="004E2C47">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E2C47" w:rsidRPr="004E2C47" w:rsidRDefault="004E2C47" w:rsidP="004E2C47">
      <w:pPr>
        <w:rPr>
          <w:lang w:val="ru-RU"/>
        </w:rPr>
      </w:pPr>
      <w:r w:rsidRPr="004E2C47">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E2C47" w:rsidRPr="004E2C47" w:rsidRDefault="004E2C47" w:rsidP="004E2C47">
      <w:pPr>
        <w:rPr>
          <w:lang w:val="ru-RU"/>
        </w:rPr>
      </w:pPr>
      <w:r w:rsidRPr="004E2C47">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E2C47" w:rsidRPr="004E2C47" w:rsidRDefault="004E2C47" w:rsidP="004E2C47">
      <w:pPr>
        <w:rPr>
          <w:lang w:val="ru-RU"/>
        </w:rPr>
      </w:pPr>
      <w:r w:rsidRPr="004E2C47">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E2C47" w:rsidRPr="004E2C47" w:rsidRDefault="004E2C47" w:rsidP="004E2C47">
      <w:pPr>
        <w:rPr>
          <w:lang w:val="ru-RU"/>
        </w:rPr>
      </w:pPr>
      <w:bookmarkStart w:id="245" w:name="bookmark313"/>
      <w:r w:rsidRPr="004E2C47">
        <w:rPr>
          <w:lang w:val="ru-RU"/>
        </w:rPr>
        <w:t>Общие биологические закономерности</w:t>
      </w:r>
      <w:bookmarkEnd w:id="245"/>
    </w:p>
    <w:p w:rsidR="004E2C47" w:rsidRPr="004E2C47" w:rsidRDefault="004E2C47" w:rsidP="004E2C47">
      <w:pPr>
        <w:rPr>
          <w:lang w:val="ru-RU"/>
        </w:rPr>
      </w:pPr>
      <w:r w:rsidRPr="004E2C47">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E2C47" w:rsidRPr="004E2C47" w:rsidRDefault="004E2C47" w:rsidP="004E2C47">
      <w:pPr>
        <w:rPr>
          <w:lang w:val="ru-RU"/>
        </w:rPr>
      </w:pPr>
      <w:r w:rsidRPr="004E2C47">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E2C47" w:rsidRPr="004E2C47" w:rsidRDefault="004E2C47" w:rsidP="004E2C47">
      <w:pPr>
        <w:rPr>
          <w:lang w:val="ru-RU"/>
        </w:rPr>
      </w:pPr>
      <w:r w:rsidRPr="004E2C47">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E2C47" w:rsidRPr="004E2C47" w:rsidRDefault="004E2C47" w:rsidP="004E2C47">
      <w:pPr>
        <w:rPr>
          <w:lang w:val="ru-RU"/>
        </w:rPr>
      </w:pPr>
      <w:r w:rsidRPr="004E2C47">
        <w:rPr>
          <w:lang w:val="ru-RU"/>
        </w:rPr>
        <w:lastRenderedPageBreak/>
        <w:t>Рост и развитие организмов. Размножение. Бесполое и половое размножение. Половые клетки. Оплодотворение.</w:t>
      </w:r>
    </w:p>
    <w:p w:rsidR="004E2C47" w:rsidRPr="004E2C47" w:rsidRDefault="004E2C47" w:rsidP="004E2C47">
      <w:pPr>
        <w:rPr>
          <w:lang w:val="ru-RU"/>
        </w:rPr>
      </w:pPr>
      <w:r w:rsidRPr="004E2C47">
        <w:rPr>
          <w:lang w:val="ru-RU"/>
        </w:rPr>
        <w:t>Наследственность и изменчивость — свойства организмов. Наследст-венная и ненаследственная изменчивость.</w:t>
      </w:r>
    </w:p>
    <w:p w:rsidR="004E2C47" w:rsidRPr="004E2C47" w:rsidRDefault="004E2C47" w:rsidP="004E2C47">
      <w:pPr>
        <w:rPr>
          <w:lang w:val="ru-RU"/>
        </w:rPr>
      </w:pPr>
      <w:r w:rsidRPr="004E2C47">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E2C47" w:rsidRPr="004E2C47" w:rsidRDefault="004E2C47" w:rsidP="004E2C47">
      <w:pPr>
        <w:rPr>
          <w:lang w:val="ru-RU"/>
        </w:rPr>
      </w:pPr>
      <w:r w:rsidRPr="004E2C47">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E2C47" w:rsidRPr="004E2C47" w:rsidRDefault="004E2C47" w:rsidP="004E2C47">
      <w:pPr>
        <w:rPr>
          <w:lang w:val="ru-RU"/>
        </w:rPr>
      </w:pPr>
      <w:bookmarkStart w:id="246" w:name="bookmark314"/>
      <w:r w:rsidRPr="004E2C47">
        <w:rPr>
          <w:lang w:val="ru-RU"/>
        </w:rPr>
        <w:t>2.2.2.11. ХИМИЯ</w:t>
      </w:r>
      <w:bookmarkEnd w:id="246"/>
    </w:p>
    <w:p w:rsidR="004E2C47" w:rsidRPr="004E2C47" w:rsidRDefault="004E2C47" w:rsidP="004E2C47">
      <w:pPr>
        <w:rPr>
          <w:lang w:val="ru-RU"/>
        </w:rPr>
      </w:pPr>
      <w:bookmarkStart w:id="247" w:name="bookmark315"/>
      <w:r w:rsidRPr="004E2C47">
        <w:rPr>
          <w:lang w:val="ru-RU"/>
        </w:rPr>
        <w:t>Основные понятия химии (уровень атомно-молекулярных представлений)</w:t>
      </w:r>
      <w:bookmarkEnd w:id="247"/>
    </w:p>
    <w:p w:rsidR="004E2C47" w:rsidRPr="004E2C47" w:rsidRDefault="004E2C47" w:rsidP="004E2C47">
      <w:pPr>
        <w:rPr>
          <w:lang w:val="ru-RU"/>
        </w:rPr>
      </w:pPr>
      <w:r w:rsidRPr="004E2C47">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E2C47" w:rsidRPr="004E2C47" w:rsidRDefault="004E2C47" w:rsidP="004E2C47">
      <w:pPr>
        <w:rPr>
          <w:lang w:val="ru-RU"/>
        </w:rPr>
      </w:pPr>
      <w:r w:rsidRPr="004E2C47">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4E2C47" w:rsidRPr="004E2C47" w:rsidRDefault="004E2C47" w:rsidP="004E2C47">
      <w:pPr>
        <w:rPr>
          <w:lang w:val="ru-RU"/>
        </w:rPr>
      </w:pPr>
      <w:r w:rsidRPr="004E2C47">
        <w:rPr>
          <w:lang w:val="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4E2C47" w:rsidRPr="004E2C47" w:rsidRDefault="004E2C47" w:rsidP="004E2C47">
      <w:pPr>
        <w:rPr>
          <w:lang w:val="ru-RU"/>
        </w:rPr>
      </w:pPr>
      <w:r w:rsidRPr="004E2C47">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4E2C47" w:rsidRPr="004E2C47" w:rsidRDefault="004E2C47" w:rsidP="004E2C47">
      <w:pPr>
        <w:rPr>
          <w:lang w:val="ru-RU"/>
        </w:rPr>
      </w:pPr>
      <w:r w:rsidRPr="004E2C47">
        <w:rPr>
          <w:lang w:val="ru-RU"/>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E2C47" w:rsidRPr="004E2C47" w:rsidRDefault="004E2C47" w:rsidP="004E2C47">
      <w:pPr>
        <w:rPr>
          <w:lang w:val="ru-RU"/>
        </w:rPr>
      </w:pPr>
      <w:r w:rsidRPr="004E2C47">
        <w:rPr>
          <w:lang w:val="ru-RU"/>
        </w:rPr>
        <w:lastRenderedPageBreak/>
        <w:t>Первоначальные представления о естественных семействах (группах) химических элементов: щелочные металлы, галогены.</w:t>
      </w:r>
    </w:p>
    <w:p w:rsidR="004E2C47" w:rsidRPr="004E2C47" w:rsidRDefault="004E2C47" w:rsidP="004E2C47">
      <w:pPr>
        <w:rPr>
          <w:lang w:val="ru-RU"/>
        </w:rPr>
      </w:pPr>
      <w:bookmarkStart w:id="248" w:name="bookmark316"/>
      <w:r w:rsidRPr="004E2C47">
        <w:rPr>
          <w:lang w:val="ru-RU"/>
        </w:rPr>
        <w:t>Периодический закон и периодическая система химических элементов Д.</w:t>
      </w:r>
      <w:r w:rsidRPr="004E2C47">
        <w:t> </w:t>
      </w:r>
      <w:r w:rsidRPr="004E2C47">
        <w:rPr>
          <w:lang w:val="ru-RU"/>
        </w:rPr>
        <w:t>И.</w:t>
      </w:r>
      <w:r w:rsidRPr="004E2C47">
        <w:t> </w:t>
      </w:r>
      <w:r w:rsidRPr="004E2C47">
        <w:rPr>
          <w:lang w:val="ru-RU"/>
        </w:rPr>
        <w:t>Менделеева. Строение вещества</w:t>
      </w:r>
      <w:bookmarkEnd w:id="248"/>
    </w:p>
    <w:p w:rsidR="004E2C47" w:rsidRPr="004E2C47" w:rsidRDefault="004E2C47" w:rsidP="004E2C47">
      <w:pPr>
        <w:rPr>
          <w:lang w:val="ru-RU"/>
        </w:rPr>
      </w:pPr>
      <w:r w:rsidRPr="004E2C47">
        <w:rPr>
          <w:lang w:val="ru-RU"/>
        </w:rPr>
        <w:t>Периодический закон. История открытия периодического закона. Значение периодического закона для развития науки.</w:t>
      </w:r>
    </w:p>
    <w:p w:rsidR="004E2C47" w:rsidRPr="004E2C47" w:rsidRDefault="004E2C47" w:rsidP="004E2C47">
      <w:pPr>
        <w:rPr>
          <w:lang w:val="ru-RU"/>
        </w:rPr>
      </w:pPr>
      <w:r w:rsidRPr="004E2C47">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4E2C47">
        <w:t> </w:t>
      </w:r>
      <w:r w:rsidRPr="004E2C47">
        <w:rPr>
          <w:lang w:val="ru-RU"/>
        </w:rPr>
        <w:t>И.</w:t>
      </w:r>
      <w:r w:rsidRPr="004E2C47">
        <w:t> </w:t>
      </w:r>
      <w:r w:rsidRPr="004E2C47">
        <w:rPr>
          <w:lang w:val="ru-RU"/>
        </w:rPr>
        <w:t>Менделеева». Физический смысл порядкового (атомного) номера, номера периода и номера группы (для элементов А-групп).</w:t>
      </w:r>
    </w:p>
    <w:p w:rsidR="004E2C47" w:rsidRPr="004E2C47" w:rsidRDefault="004E2C47" w:rsidP="004E2C47">
      <w:pPr>
        <w:rPr>
          <w:lang w:val="ru-RU"/>
        </w:rPr>
      </w:pPr>
      <w:r w:rsidRPr="004E2C47">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E2C47" w:rsidRPr="004E2C47" w:rsidRDefault="004E2C47" w:rsidP="004E2C47">
      <w:pPr>
        <w:rPr>
          <w:lang w:val="ru-RU"/>
        </w:rPr>
      </w:pPr>
      <w:r w:rsidRPr="004E2C47">
        <w:rPr>
          <w:lang w:val="ru-RU"/>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4E2C47" w:rsidRPr="004E2C47" w:rsidRDefault="004E2C47" w:rsidP="004E2C47">
      <w:pPr>
        <w:rPr>
          <w:lang w:val="ru-RU"/>
        </w:rPr>
      </w:pPr>
      <w:bookmarkStart w:id="249" w:name="bookmark317"/>
      <w:r w:rsidRPr="004E2C47">
        <w:rPr>
          <w:lang w:val="ru-RU"/>
        </w:rPr>
        <w:t>Многообразие химических реакций</w:t>
      </w:r>
      <w:bookmarkEnd w:id="249"/>
    </w:p>
    <w:p w:rsidR="004E2C47" w:rsidRPr="004E2C47" w:rsidRDefault="004E2C47" w:rsidP="004E2C47">
      <w:pPr>
        <w:rPr>
          <w:lang w:val="ru-RU"/>
        </w:rPr>
      </w:pPr>
      <w:r w:rsidRPr="004E2C47">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E2C47" w:rsidRPr="004E2C47" w:rsidRDefault="004E2C47" w:rsidP="004E2C47">
      <w:pPr>
        <w:rPr>
          <w:lang w:val="ru-RU"/>
        </w:rPr>
      </w:pPr>
      <w:r w:rsidRPr="004E2C47">
        <w:rPr>
          <w:lang w:val="ru-RU"/>
        </w:rPr>
        <w:t>Скорость химических реакций. Факторы, влияющие на скорость хими-ческих реакций.</w:t>
      </w:r>
    </w:p>
    <w:p w:rsidR="004E2C47" w:rsidRPr="004E2C47" w:rsidRDefault="004E2C47" w:rsidP="004E2C47">
      <w:pPr>
        <w:rPr>
          <w:lang w:val="ru-RU"/>
        </w:rPr>
      </w:pPr>
      <w:r w:rsidRPr="004E2C47">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E2C47" w:rsidRPr="004E2C47" w:rsidRDefault="004E2C47" w:rsidP="004E2C47">
      <w:pPr>
        <w:rPr>
          <w:lang w:val="ru-RU"/>
        </w:rPr>
      </w:pPr>
      <w:bookmarkStart w:id="250" w:name="bookmark318"/>
      <w:r w:rsidRPr="004E2C47">
        <w:rPr>
          <w:lang w:val="ru-RU"/>
        </w:rPr>
        <w:t>Многообразие веществ</w:t>
      </w:r>
      <w:bookmarkEnd w:id="250"/>
    </w:p>
    <w:p w:rsidR="004E2C47" w:rsidRPr="004E2C47" w:rsidRDefault="004E2C47" w:rsidP="004E2C47">
      <w:pPr>
        <w:rPr>
          <w:lang w:val="ru-RU"/>
        </w:rPr>
      </w:pPr>
      <w:r w:rsidRPr="004E2C47">
        <w:rPr>
          <w:lang w:val="ru-RU"/>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E2C47" w:rsidRPr="004E2C47" w:rsidRDefault="004E2C47" w:rsidP="004E2C47">
      <w:pPr>
        <w:rPr>
          <w:lang w:val="ru-RU"/>
        </w:rPr>
      </w:pPr>
      <w:r w:rsidRPr="004E2C47">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4E2C47" w:rsidRPr="004E2C47" w:rsidRDefault="004E2C47" w:rsidP="004E2C47">
      <w:pPr>
        <w:rPr>
          <w:lang w:val="ru-RU"/>
        </w:rPr>
      </w:pPr>
      <w:bookmarkStart w:id="251" w:name="bookmark319"/>
      <w:r w:rsidRPr="004E2C47">
        <w:rPr>
          <w:lang w:val="ru-RU"/>
        </w:rPr>
        <w:t>Экспериментальная химия</w:t>
      </w:r>
      <w:bookmarkEnd w:id="251"/>
    </w:p>
    <w:p w:rsidR="004E2C47" w:rsidRPr="004E2C47" w:rsidRDefault="004E2C47" w:rsidP="004E2C47">
      <w:pPr>
        <w:rPr>
          <w:lang w:val="ru-RU"/>
        </w:rPr>
      </w:pPr>
      <w:r w:rsidRPr="004E2C47">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w:t>
      </w:r>
      <w:r w:rsidRPr="004E2C47">
        <w:rPr>
          <w:lang w:val="ru-RU"/>
        </w:rPr>
        <w:lastRenderedPageBreak/>
        <w:t>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E2C47" w:rsidRPr="004E2C47" w:rsidRDefault="004E2C47" w:rsidP="004E2C47">
      <w:pPr>
        <w:rPr>
          <w:lang w:val="ru-RU"/>
        </w:rPr>
      </w:pPr>
      <w:bookmarkStart w:id="252" w:name="bookmark320"/>
      <w:r w:rsidRPr="004E2C47">
        <w:rPr>
          <w:lang w:val="ru-RU"/>
        </w:rPr>
        <w:t>2.2.2.12. ИЗОБРАЗИТЕЛЬНОЕ ИСКУССТВО</w:t>
      </w:r>
      <w:bookmarkEnd w:id="252"/>
    </w:p>
    <w:p w:rsidR="004E2C47" w:rsidRPr="004E2C47" w:rsidRDefault="004E2C47" w:rsidP="004E2C47">
      <w:pPr>
        <w:rPr>
          <w:lang w:val="ru-RU"/>
        </w:rPr>
      </w:pPr>
      <w:r w:rsidRPr="004E2C47">
        <w:rPr>
          <w:lang w:val="ru-RU"/>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E2C47" w:rsidRPr="004E2C47" w:rsidRDefault="004E2C47" w:rsidP="004E2C47">
      <w:pPr>
        <w:rPr>
          <w:lang w:val="ru-RU"/>
        </w:rPr>
      </w:pPr>
      <w:r w:rsidRPr="004E2C47">
        <w:rPr>
          <w:lang w:val="ru-RU"/>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E2C47" w:rsidRPr="004E2C47" w:rsidRDefault="004E2C47" w:rsidP="004E2C47">
      <w:pPr>
        <w:rPr>
          <w:lang w:val="ru-RU"/>
        </w:rPr>
      </w:pPr>
      <w:r w:rsidRPr="004E2C47">
        <w:rPr>
          <w:lang w:val="ru-RU"/>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E2C47" w:rsidRPr="004E2C47" w:rsidRDefault="004E2C47" w:rsidP="004E2C47">
      <w:pPr>
        <w:rPr>
          <w:lang w:val="ru-RU"/>
        </w:rPr>
      </w:pPr>
      <w:r w:rsidRPr="004E2C47">
        <w:rPr>
          <w:lang w:val="ru-RU"/>
        </w:rPr>
        <w:t>Роль искусства в создании материальной среды жизничеловека. Роль искусства в организации предметно-пространственной среды жизни человека.</w:t>
      </w:r>
    </w:p>
    <w:p w:rsidR="004E2C47" w:rsidRPr="004E2C47" w:rsidRDefault="004E2C47" w:rsidP="004E2C47">
      <w:pPr>
        <w:rPr>
          <w:lang w:val="ru-RU"/>
        </w:rPr>
      </w:pPr>
      <w:r w:rsidRPr="004E2C47">
        <w:rPr>
          <w:lang w:val="ru-RU"/>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E2C47" w:rsidRPr="004E2C47" w:rsidRDefault="004E2C47" w:rsidP="004E2C47">
      <w:pPr>
        <w:rPr>
          <w:lang w:val="ru-RU"/>
        </w:rPr>
      </w:pPr>
      <w:bookmarkStart w:id="253" w:name="bookmark321"/>
      <w:r w:rsidRPr="004E2C47">
        <w:rPr>
          <w:lang w:val="ru-RU"/>
        </w:rPr>
        <w:t>Духовно-нравственные проблемы жизни и искусства.</w:t>
      </w:r>
      <w:bookmarkEnd w:id="253"/>
    </w:p>
    <w:p w:rsidR="004E2C47" w:rsidRPr="004E2C47" w:rsidRDefault="004E2C47" w:rsidP="004E2C47">
      <w:pPr>
        <w:rPr>
          <w:lang w:val="ru-RU"/>
        </w:rPr>
      </w:pPr>
      <w:r w:rsidRPr="004E2C47">
        <w:rPr>
          <w:lang w:val="ru-RU"/>
        </w:rPr>
        <w:t>Выражение в образах искусства нравственного поиска человечества, нравственного выбора отдельного человека.</w:t>
      </w:r>
    </w:p>
    <w:p w:rsidR="004E2C47" w:rsidRPr="004E2C47" w:rsidRDefault="004E2C47" w:rsidP="004E2C47">
      <w:pPr>
        <w:rPr>
          <w:lang w:val="ru-RU"/>
        </w:rPr>
      </w:pPr>
      <w:r w:rsidRPr="004E2C47">
        <w:rPr>
          <w:lang w:val="ru-RU"/>
        </w:rPr>
        <w:t>Традиционный и современный уклад семейной жизни, отражённый в искусстве. Образы мира, защиты Отечества в жизни и в искусстве.</w:t>
      </w:r>
    </w:p>
    <w:p w:rsidR="004E2C47" w:rsidRPr="004E2C47" w:rsidRDefault="004E2C47" w:rsidP="004E2C47">
      <w:pPr>
        <w:rPr>
          <w:lang w:val="ru-RU"/>
        </w:rPr>
      </w:pPr>
      <w:r w:rsidRPr="004E2C47">
        <w:rPr>
          <w:lang w:val="ru-RU"/>
        </w:rPr>
        <w:t>Народные праздники, обряды в искусстве и в современной жизни.</w:t>
      </w:r>
    </w:p>
    <w:p w:rsidR="004E2C47" w:rsidRPr="004E2C47" w:rsidRDefault="004E2C47" w:rsidP="004E2C47">
      <w:pPr>
        <w:rPr>
          <w:lang w:val="ru-RU"/>
        </w:rPr>
      </w:pPr>
      <w:r w:rsidRPr="004E2C47">
        <w:rPr>
          <w:lang w:val="ru-RU"/>
        </w:rPr>
        <w:t>Взаимоотношения между народами, между людьми разных поколений в жизни и в искусстве.</w:t>
      </w:r>
    </w:p>
    <w:p w:rsidR="004E2C47" w:rsidRPr="004E2C47" w:rsidRDefault="004E2C47" w:rsidP="004E2C47">
      <w:pPr>
        <w:rPr>
          <w:lang w:val="ru-RU"/>
        </w:rPr>
      </w:pPr>
      <w:r w:rsidRPr="004E2C47">
        <w:rPr>
          <w:lang w:val="ru-RU"/>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4E2C47" w:rsidRPr="004E2C47" w:rsidRDefault="004E2C47" w:rsidP="004E2C47">
      <w:pPr>
        <w:rPr>
          <w:lang w:val="ru-RU"/>
        </w:rPr>
      </w:pPr>
      <w:r w:rsidRPr="004E2C47">
        <w:rPr>
          <w:lang w:val="ru-RU"/>
        </w:rPr>
        <w:t>Средства художественной выразительности</w:t>
      </w:r>
    </w:p>
    <w:p w:rsidR="004E2C47" w:rsidRPr="004E2C47" w:rsidRDefault="004E2C47" w:rsidP="004E2C47">
      <w:pPr>
        <w:rPr>
          <w:lang w:val="ru-RU"/>
        </w:rPr>
      </w:pPr>
      <w:r w:rsidRPr="004E2C47">
        <w:rPr>
          <w:lang w:val="ru-RU"/>
        </w:rPr>
        <w:t>Художественные материалы и художественные техники. Материалы живописи, графики, скульптуры. Художественные техники.</w:t>
      </w:r>
    </w:p>
    <w:p w:rsidR="004E2C47" w:rsidRPr="004E2C47" w:rsidRDefault="004E2C47" w:rsidP="004E2C47">
      <w:pPr>
        <w:rPr>
          <w:lang w:val="ru-RU"/>
        </w:rPr>
      </w:pPr>
      <w:r w:rsidRPr="004E2C47">
        <w:rPr>
          <w:lang w:val="ru-RU"/>
        </w:rPr>
        <w:lastRenderedPageBreak/>
        <w:t>Композиция. Композиция — главное средство выразительности художественного произведения. Раскрытие в композиции сущности произведения.</w:t>
      </w:r>
    </w:p>
    <w:p w:rsidR="004E2C47" w:rsidRPr="004E2C47" w:rsidRDefault="004E2C47" w:rsidP="004E2C47">
      <w:pPr>
        <w:rPr>
          <w:lang w:val="ru-RU"/>
        </w:rPr>
      </w:pPr>
      <w:r w:rsidRPr="004E2C47">
        <w:rPr>
          <w:lang w:val="ru-RU"/>
        </w:rPr>
        <w:t>Пропорции. Линейная и воздушная перспектива. Контраст в композиции.</w:t>
      </w:r>
    </w:p>
    <w:p w:rsidR="004E2C47" w:rsidRPr="004E2C47" w:rsidRDefault="004E2C47" w:rsidP="004E2C47">
      <w:pPr>
        <w:rPr>
          <w:lang w:val="ru-RU"/>
        </w:rPr>
      </w:pPr>
      <w:r w:rsidRPr="004E2C47">
        <w:rPr>
          <w:lang w:val="ru-RU"/>
        </w:rPr>
        <w:t>Цвет. Цветовые отношения. Колорит картины. Напряжённость и насыщенность цвета. Свет и цвет. Характер мазка.</w:t>
      </w:r>
    </w:p>
    <w:p w:rsidR="004E2C47" w:rsidRPr="004E2C47" w:rsidRDefault="004E2C47" w:rsidP="004E2C47">
      <w:pPr>
        <w:rPr>
          <w:lang w:val="ru-RU"/>
        </w:rPr>
      </w:pPr>
      <w:r w:rsidRPr="004E2C47">
        <w:rPr>
          <w:lang w:val="ru-RU"/>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4E2C47" w:rsidRPr="004E2C47" w:rsidRDefault="004E2C47" w:rsidP="004E2C47">
      <w:pPr>
        <w:rPr>
          <w:lang w:val="ru-RU"/>
        </w:rPr>
      </w:pPr>
      <w:r w:rsidRPr="004E2C47">
        <w:rPr>
          <w:lang w:val="ru-RU"/>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E2C47" w:rsidRPr="004E2C47" w:rsidRDefault="004E2C47" w:rsidP="004E2C47">
      <w:pPr>
        <w:rPr>
          <w:lang w:val="ru-RU"/>
        </w:rPr>
      </w:pPr>
      <w:r w:rsidRPr="004E2C47">
        <w:rPr>
          <w:lang w:val="ru-RU"/>
        </w:rPr>
        <w:t>Ритм. Роль ритма в построении композиции в живописи и рисунке, архитектуре, декоративно-прикладном искусстве.</w:t>
      </w:r>
    </w:p>
    <w:p w:rsidR="004E2C47" w:rsidRPr="004E2C47" w:rsidRDefault="004E2C47" w:rsidP="004E2C47">
      <w:pPr>
        <w:rPr>
          <w:lang w:val="ru-RU"/>
        </w:rPr>
      </w:pPr>
      <w:r w:rsidRPr="004E2C47">
        <w:rPr>
          <w:lang w:val="ru-RU"/>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E2C47" w:rsidRPr="004E2C47" w:rsidRDefault="004E2C47" w:rsidP="004E2C47">
      <w:pPr>
        <w:rPr>
          <w:lang w:val="ru-RU"/>
        </w:rPr>
      </w:pPr>
      <w:r w:rsidRPr="004E2C47">
        <w:rPr>
          <w:lang w:val="ru-RU"/>
        </w:rPr>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E2C47" w:rsidRPr="004E2C47" w:rsidRDefault="004E2C47" w:rsidP="004E2C47">
      <w:pPr>
        <w:rPr>
          <w:lang w:val="ru-RU"/>
        </w:rPr>
      </w:pPr>
      <w:r w:rsidRPr="004E2C47">
        <w:rPr>
          <w:lang w:val="ru-RU"/>
        </w:rPr>
        <w:t>Архитектурный образ. Архитектура—летопись времён.</w:t>
      </w:r>
    </w:p>
    <w:p w:rsidR="004E2C47" w:rsidRPr="004E2C47" w:rsidRDefault="004E2C47" w:rsidP="004E2C47">
      <w:pPr>
        <w:rPr>
          <w:lang w:val="ru-RU"/>
        </w:rPr>
      </w:pPr>
      <w:r w:rsidRPr="004E2C47">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E2C47" w:rsidRPr="004E2C47" w:rsidRDefault="004E2C47" w:rsidP="004E2C47">
      <w:pPr>
        <w:rPr>
          <w:lang w:val="ru-RU"/>
        </w:rPr>
      </w:pPr>
      <w:r w:rsidRPr="004E2C47">
        <w:rPr>
          <w:lang w:val="ru-RU"/>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E2C47" w:rsidRPr="004E2C47" w:rsidRDefault="004E2C47" w:rsidP="004E2C47">
      <w:pPr>
        <w:rPr>
          <w:lang w:val="ru-RU"/>
        </w:rPr>
      </w:pPr>
      <w:r w:rsidRPr="004E2C47">
        <w:rPr>
          <w:lang w:val="ru-RU"/>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4E2C47" w:rsidRPr="004E2C47" w:rsidRDefault="004E2C47" w:rsidP="004E2C47">
      <w:pPr>
        <w:rPr>
          <w:lang w:val="ru-RU"/>
        </w:rPr>
      </w:pPr>
      <w:bookmarkStart w:id="254" w:name="bookmark322"/>
      <w:r w:rsidRPr="004E2C47">
        <w:rPr>
          <w:lang w:val="ru-RU"/>
        </w:rPr>
        <w:t>2.2.2.13. МУЗЫКА</w:t>
      </w:r>
      <w:bookmarkEnd w:id="254"/>
    </w:p>
    <w:p w:rsidR="004E2C47" w:rsidRPr="004E2C47" w:rsidRDefault="004E2C47" w:rsidP="004E2C47">
      <w:pPr>
        <w:rPr>
          <w:lang w:val="ru-RU"/>
        </w:rPr>
      </w:pPr>
      <w:r w:rsidRPr="004E2C47">
        <w:rPr>
          <w:lang w:val="ru-RU"/>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w:t>
      </w:r>
      <w:r w:rsidRPr="004E2C47">
        <w:rPr>
          <w:lang w:val="ru-RU"/>
        </w:rPr>
        <w:lastRenderedPageBreak/>
        <w:t>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E2C47" w:rsidRPr="004E2C47" w:rsidRDefault="004E2C47" w:rsidP="004E2C47">
      <w:pPr>
        <w:rPr>
          <w:lang w:val="ru-RU"/>
        </w:rPr>
      </w:pPr>
      <w:r w:rsidRPr="004E2C47">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E2C47" w:rsidRPr="004E2C47" w:rsidRDefault="004E2C47" w:rsidP="004E2C47">
      <w:pPr>
        <w:rPr>
          <w:lang w:val="ru-RU"/>
        </w:rPr>
      </w:pPr>
      <w:r w:rsidRPr="004E2C47">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E2C47" w:rsidRPr="004E2C47" w:rsidRDefault="004E2C47" w:rsidP="004E2C47">
      <w:pPr>
        <w:rPr>
          <w:lang w:val="ru-RU"/>
        </w:rPr>
      </w:pPr>
      <w:r w:rsidRPr="004E2C47">
        <w:rPr>
          <w:lang w:val="ru-RU"/>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E2C47" w:rsidRPr="004E2C47" w:rsidRDefault="004E2C47" w:rsidP="004E2C47">
      <w:pPr>
        <w:rPr>
          <w:lang w:val="ru-RU"/>
        </w:rPr>
      </w:pPr>
      <w:r w:rsidRPr="004E2C47">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E2C47" w:rsidRPr="004E2C47" w:rsidRDefault="004E2C47" w:rsidP="004E2C47">
      <w:pPr>
        <w:rPr>
          <w:lang w:val="ru-RU"/>
        </w:rPr>
      </w:pPr>
      <w:r w:rsidRPr="004E2C47">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E2C47">
        <w:t>XIX</w:t>
      </w:r>
      <w:r w:rsidRPr="004E2C47">
        <w:rPr>
          <w:lang w:val="ru-RU"/>
        </w:rPr>
        <w:t>—</w:t>
      </w:r>
      <w:r w:rsidRPr="004E2C47">
        <w:t>XX</w:t>
      </w:r>
      <w:r w:rsidRPr="004E2C47">
        <w:rPr>
          <w:lang w:val="ru-RU"/>
        </w:rPr>
        <w:t xml:space="preserve"> вв.: духовная музыка (знаменный распев и григорианский хорал), западноевропейская и русская музыка </w:t>
      </w:r>
      <w:r w:rsidRPr="004E2C47">
        <w:t>XVII</w:t>
      </w:r>
      <w:r w:rsidRPr="004E2C47">
        <w:rPr>
          <w:lang w:val="ru-RU"/>
        </w:rPr>
        <w:t>—</w:t>
      </w:r>
      <w:r w:rsidRPr="004E2C47">
        <w:t>XVIII</w:t>
      </w:r>
      <w:r w:rsidRPr="004E2C47">
        <w:rPr>
          <w:lang w:val="ru-RU"/>
        </w:rPr>
        <w:t xml:space="preserve">вв., зарубежная и русская музыкальная культура </w:t>
      </w:r>
      <w:r w:rsidRPr="004E2C47">
        <w:t>XIX</w:t>
      </w:r>
      <w:r w:rsidRPr="004E2C47">
        <w:rPr>
          <w:lang w:val="ru-RU"/>
        </w:rPr>
        <w:t>в. (основные стили, жанры и характерные черты, специфика национальных школ).</w:t>
      </w:r>
    </w:p>
    <w:p w:rsidR="004E2C47" w:rsidRPr="004E2C47" w:rsidRDefault="004E2C47" w:rsidP="004E2C47">
      <w:pPr>
        <w:rPr>
          <w:lang w:val="ru-RU"/>
        </w:rPr>
      </w:pPr>
      <w:r w:rsidRPr="004E2C47">
        <w:rPr>
          <w:lang w:val="ru-RU"/>
        </w:rPr>
        <w:t>Музыка в современном мире: традиции и инновации.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E2C47" w:rsidRPr="004E2C47" w:rsidRDefault="004E2C47" w:rsidP="004E2C47">
      <w:pPr>
        <w:rPr>
          <w:lang w:val="ru-RU"/>
        </w:rPr>
      </w:pPr>
      <w:r w:rsidRPr="004E2C47">
        <w:rPr>
          <w:lang w:val="ru-RU"/>
        </w:rPr>
        <w:t xml:space="preserve">Отечественная и зарубежная музыка композиторов </w:t>
      </w:r>
      <w:r w:rsidRPr="004E2C47">
        <w:t>XX</w:t>
      </w:r>
      <w:r w:rsidRPr="004E2C47">
        <w:rPr>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E2C47" w:rsidRPr="004E2C47" w:rsidRDefault="004E2C47" w:rsidP="004E2C47">
      <w:pPr>
        <w:rPr>
          <w:lang w:val="ru-RU"/>
        </w:rPr>
      </w:pPr>
      <w:r w:rsidRPr="004E2C47">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E2C47">
        <w:t>acapella</w:t>
      </w:r>
      <w:r w:rsidRPr="004E2C47">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E2C47" w:rsidRPr="004E2C47" w:rsidRDefault="004E2C47" w:rsidP="004E2C47">
      <w:pPr>
        <w:rPr>
          <w:lang w:val="ru-RU"/>
        </w:rPr>
      </w:pPr>
      <w:bookmarkStart w:id="255" w:name="bookmark323"/>
      <w:r w:rsidRPr="004E2C47">
        <w:rPr>
          <w:lang w:val="ru-RU"/>
        </w:rPr>
        <w:lastRenderedPageBreak/>
        <w:t>2.2.2.14. ТЕХНОЛОГИЯ</w:t>
      </w:r>
      <w:bookmarkEnd w:id="255"/>
    </w:p>
    <w:p w:rsidR="004E2C47" w:rsidRPr="004E2C47" w:rsidRDefault="004E2C47" w:rsidP="004E2C47">
      <w:pPr>
        <w:rPr>
          <w:lang w:val="ru-RU"/>
        </w:rPr>
      </w:pPr>
      <w:r w:rsidRPr="004E2C47">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E2C47" w:rsidRPr="004E2C47" w:rsidRDefault="004E2C47" w:rsidP="004E2C47">
      <w:pPr>
        <w:rPr>
          <w:lang w:val="ru-RU"/>
        </w:rPr>
      </w:pPr>
      <w:bookmarkStart w:id="256" w:name="bookmark324"/>
      <w:r w:rsidRPr="004E2C47">
        <w:rPr>
          <w:lang w:val="ru-RU"/>
        </w:rPr>
        <w:t>Индустриальные технологии</w:t>
      </w:r>
      <w:bookmarkEnd w:id="256"/>
    </w:p>
    <w:p w:rsidR="004E2C47" w:rsidRPr="004E2C47" w:rsidRDefault="004E2C47" w:rsidP="004E2C47">
      <w:pPr>
        <w:rPr>
          <w:lang w:val="ru-RU"/>
        </w:rPr>
      </w:pPr>
      <w:bookmarkStart w:id="257" w:name="bookmark325"/>
      <w:r w:rsidRPr="004E2C47">
        <w:rPr>
          <w:lang w:val="ru-RU"/>
        </w:rPr>
        <w:t>Технологии обработки конструкционных и поделочныхматериалов</w:t>
      </w:r>
      <w:bookmarkEnd w:id="257"/>
    </w:p>
    <w:p w:rsidR="004E2C47" w:rsidRPr="004E2C47" w:rsidRDefault="004E2C47" w:rsidP="004E2C47">
      <w:pPr>
        <w:rPr>
          <w:lang w:val="ru-RU"/>
        </w:rPr>
      </w:pPr>
      <w:r w:rsidRPr="004E2C47">
        <w:rPr>
          <w:lang w:val="ru-RU"/>
        </w:rPr>
        <w:t>Технологии ручной обработки древесины и древесных материалов.</w:t>
      </w:r>
    </w:p>
    <w:p w:rsidR="004E2C47" w:rsidRPr="004E2C47" w:rsidRDefault="004E2C47" w:rsidP="004E2C47">
      <w:pPr>
        <w:rPr>
          <w:lang w:val="ru-RU"/>
        </w:rPr>
      </w:pPr>
      <w:r w:rsidRPr="004E2C47">
        <w:rPr>
          <w:lang w:val="ru-RU"/>
        </w:rPr>
        <w:t>Технологии машинной обработки древесины и древесных материалов.</w:t>
      </w:r>
    </w:p>
    <w:p w:rsidR="004E2C47" w:rsidRPr="004E2C47" w:rsidRDefault="004E2C47" w:rsidP="004E2C47">
      <w:pPr>
        <w:rPr>
          <w:lang w:val="ru-RU"/>
        </w:rPr>
      </w:pPr>
      <w:r w:rsidRPr="004E2C47">
        <w:rPr>
          <w:lang w:val="ru-RU"/>
        </w:rPr>
        <w:t>Технологии ручной обработки металлов и искусственных материалов.</w:t>
      </w:r>
    </w:p>
    <w:p w:rsidR="004E2C47" w:rsidRPr="004E2C47" w:rsidRDefault="004E2C47" w:rsidP="004E2C47">
      <w:pPr>
        <w:rPr>
          <w:lang w:val="ru-RU"/>
        </w:rPr>
      </w:pPr>
      <w:r w:rsidRPr="004E2C47">
        <w:rPr>
          <w:lang w:val="ru-RU"/>
        </w:rPr>
        <w:t>Технологии машинной обработки металлов и искусственных материалов.</w:t>
      </w:r>
    </w:p>
    <w:p w:rsidR="004E2C47" w:rsidRPr="004E2C47" w:rsidRDefault="004E2C47" w:rsidP="004E2C47">
      <w:pPr>
        <w:rPr>
          <w:lang w:val="ru-RU"/>
        </w:rPr>
      </w:pPr>
      <w:r w:rsidRPr="004E2C47">
        <w:rPr>
          <w:lang w:val="ru-RU"/>
        </w:rPr>
        <w:t>Технологии художественно-прикладной обработки материалов.</w:t>
      </w:r>
    </w:p>
    <w:p w:rsidR="004E2C47" w:rsidRPr="004E2C47" w:rsidRDefault="004E2C47" w:rsidP="004E2C47">
      <w:pPr>
        <w:rPr>
          <w:lang w:val="ru-RU"/>
        </w:rPr>
      </w:pPr>
      <w:bookmarkStart w:id="258" w:name="bookmark326"/>
      <w:r w:rsidRPr="004E2C47">
        <w:rPr>
          <w:lang w:val="ru-RU"/>
        </w:rPr>
        <w:t>Электротехника</w:t>
      </w:r>
      <w:bookmarkEnd w:id="258"/>
    </w:p>
    <w:p w:rsidR="004E2C47" w:rsidRPr="004E2C47" w:rsidRDefault="004E2C47" w:rsidP="004E2C47">
      <w:pPr>
        <w:rPr>
          <w:lang w:val="ru-RU"/>
        </w:rPr>
      </w:pPr>
      <w:r w:rsidRPr="004E2C47">
        <w:rPr>
          <w:lang w:val="ru-RU"/>
        </w:rPr>
        <w:t>Электромонтажные и сборочные технологии. Электротехнические уст-ройства с элементами автоматики. Бытовые электроприборы.</w:t>
      </w:r>
    </w:p>
    <w:p w:rsidR="004E2C47" w:rsidRPr="004E2C47" w:rsidRDefault="004E2C47" w:rsidP="004E2C47">
      <w:pPr>
        <w:rPr>
          <w:lang w:val="ru-RU"/>
        </w:rPr>
      </w:pPr>
      <w:r w:rsidRPr="004E2C47">
        <w:rPr>
          <w:lang w:val="ru-RU"/>
        </w:rPr>
        <w:t>Технологии ведения дома</w:t>
      </w:r>
    </w:p>
    <w:p w:rsidR="004E2C47" w:rsidRPr="004E2C47" w:rsidRDefault="004E2C47" w:rsidP="004E2C47">
      <w:pPr>
        <w:rPr>
          <w:lang w:val="ru-RU"/>
        </w:rPr>
      </w:pPr>
      <w:r w:rsidRPr="004E2C47">
        <w:rPr>
          <w:lang w:val="ru-RU"/>
        </w:rPr>
        <w:t>Кулинария</w:t>
      </w:r>
    </w:p>
    <w:p w:rsidR="004E2C47" w:rsidRPr="004E2C47" w:rsidRDefault="004E2C47" w:rsidP="004E2C47">
      <w:pPr>
        <w:rPr>
          <w:lang w:val="ru-RU"/>
        </w:rPr>
      </w:pPr>
      <w:r w:rsidRPr="004E2C47">
        <w:rPr>
          <w:lang w:val="ru-RU"/>
        </w:rPr>
        <w:t xml:space="preserve">Санитария и гигиена. </w:t>
      </w:r>
    </w:p>
    <w:p w:rsidR="004E2C47" w:rsidRPr="004E2C47" w:rsidRDefault="004E2C47" w:rsidP="004E2C47">
      <w:pPr>
        <w:rPr>
          <w:lang w:val="ru-RU"/>
        </w:rPr>
      </w:pPr>
      <w:r w:rsidRPr="004E2C47">
        <w:rPr>
          <w:lang w:val="ru-RU"/>
        </w:rPr>
        <w:t>Физиология питания.</w:t>
      </w:r>
    </w:p>
    <w:p w:rsidR="004E2C47" w:rsidRPr="004E2C47" w:rsidRDefault="004E2C47" w:rsidP="004E2C47">
      <w:pPr>
        <w:rPr>
          <w:lang w:val="ru-RU"/>
        </w:rPr>
      </w:pPr>
      <w:r w:rsidRPr="004E2C47">
        <w:rPr>
          <w:lang w:val="ru-RU"/>
        </w:rPr>
        <w:t xml:space="preserve">Блюда из яиц, бутерброды, горячие напитки. </w:t>
      </w:r>
    </w:p>
    <w:p w:rsidR="004E2C47" w:rsidRPr="004E2C47" w:rsidRDefault="004E2C47" w:rsidP="004E2C47">
      <w:pPr>
        <w:rPr>
          <w:lang w:val="ru-RU"/>
        </w:rPr>
      </w:pPr>
      <w:r w:rsidRPr="004E2C47">
        <w:rPr>
          <w:lang w:val="ru-RU"/>
        </w:rPr>
        <w:t>Блюда из овощей.</w:t>
      </w:r>
    </w:p>
    <w:p w:rsidR="004E2C47" w:rsidRPr="004E2C47" w:rsidRDefault="004E2C47" w:rsidP="004E2C47">
      <w:pPr>
        <w:rPr>
          <w:lang w:val="ru-RU"/>
        </w:rPr>
      </w:pPr>
      <w:r w:rsidRPr="004E2C47">
        <w:rPr>
          <w:lang w:val="ru-RU"/>
        </w:rPr>
        <w:t xml:space="preserve">Блюда из молока и кисломолочных продуктов. </w:t>
      </w:r>
    </w:p>
    <w:p w:rsidR="004E2C47" w:rsidRPr="004E2C47" w:rsidRDefault="004E2C47" w:rsidP="004E2C47">
      <w:pPr>
        <w:rPr>
          <w:lang w:val="ru-RU"/>
        </w:rPr>
      </w:pPr>
      <w:r w:rsidRPr="004E2C47">
        <w:rPr>
          <w:lang w:val="ru-RU"/>
        </w:rPr>
        <w:t xml:space="preserve">Блюда из рыбы и морепродуктов. </w:t>
      </w:r>
    </w:p>
    <w:p w:rsidR="004E2C47" w:rsidRPr="004E2C47" w:rsidRDefault="004E2C47" w:rsidP="004E2C47">
      <w:pPr>
        <w:rPr>
          <w:lang w:val="ru-RU"/>
        </w:rPr>
      </w:pPr>
      <w:r w:rsidRPr="004E2C47">
        <w:rPr>
          <w:lang w:val="ru-RU"/>
        </w:rPr>
        <w:t xml:space="preserve">Блюда из птицы. </w:t>
      </w:r>
    </w:p>
    <w:p w:rsidR="004E2C47" w:rsidRPr="004E2C47" w:rsidRDefault="004E2C47" w:rsidP="004E2C47">
      <w:pPr>
        <w:rPr>
          <w:lang w:val="ru-RU"/>
        </w:rPr>
      </w:pPr>
      <w:r w:rsidRPr="004E2C47">
        <w:rPr>
          <w:lang w:val="ru-RU"/>
        </w:rPr>
        <w:t>Блюда из мяса.</w:t>
      </w:r>
    </w:p>
    <w:p w:rsidR="004E2C47" w:rsidRPr="004E2C47" w:rsidRDefault="004E2C47" w:rsidP="004E2C47">
      <w:pPr>
        <w:rPr>
          <w:lang w:val="ru-RU"/>
        </w:rPr>
      </w:pPr>
      <w:r w:rsidRPr="004E2C47">
        <w:rPr>
          <w:lang w:val="ru-RU"/>
        </w:rPr>
        <w:t xml:space="preserve">Блюда из круп, бобовых и макаронных изделий. </w:t>
      </w:r>
    </w:p>
    <w:p w:rsidR="004E2C47" w:rsidRPr="004E2C47" w:rsidRDefault="004E2C47" w:rsidP="004E2C47">
      <w:pPr>
        <w:rPr>
          <w:lang w:val="ru-RU"/>
        </w:rPr>
      </w:pPr>
      <w:r w:rsidRPr="004E2C47">
        <w:rPr>
          <w:lang w:val="ru-RU"/>
        </w:rPr>
        <w:t xml:space="preserve">Заправочные супы. </w:t>
      </w:r>
    </w:p>
    <w:p w:rsidR="004E2C47" w:rsidRPr="004E2C47" w:rsidRDefault="004E2C47" w:rsidP="004E2C47">
      <w:pPr>
        <w:rPr>
          <w:lang w:val="ru-RU"/>
        </w:rPr>
      </w:pPr>
      <w:r w:rsidRPr="004E2C47">
        <w:rPr>
          <w:lang w:val="ru-RU"/>
        </w:rPr>
        <w:t xml:space="preserve">Изделия из теста. </w:t>
      </w:r>
    </w:p>
    <w:p w:rsidR="004E2C47" w:rsidRPr="004E2C47" w:rsidRDefault="004E2C47" w:rsidP="004E2C47">
      <w:pPr>
        <w:rPr>
          <w:lang w:val="ru-RU"/>
        </w:rPr>
      </w:pPr>
      <w:r w:rsidRPr="004E2C47">
        <w:rPr>
          <w:lang w:val="ru-RU"/>
        </w:rPr>
        <w:t xml:space="preserve">Сервировка стола. </w:t>
      </w:r>
    </w:p>
    <w:p w:rsidR="004E2C47" w:rsidRPr="004E2C47" w:rsidRDefault="004E2C47" w:rsidP="004E2C47">
      <w:pPr>
        <w:rPr>
          <w:lang w:val="ru-RU"/>
        </w:rPr>
      </w:pPr>
      <w:r w:rsidRPr="004E2C47">
        <w:rPr>
          <w:lang w:val="ru-RU"/>
        </w:rPr>
        <w:t xml:space="preserve">Этикет. </w:t>
      </w:r>
    </w:p>
    <w:p w:rsidR="004E2C47" w:rsidRPr="004E2C47" w:rsidRDefault="004E2C47" w:rsidP="004E2C47">
      <w:pPr>
        <w:rPr>
          <w:lang w:val="ru-RU"/>
        </w:rPr>
      </w:pPr>
      <w:r w:rsidRPr="004E2C47">
        <w:rPr>
          <w:lang w:val="ru-RU"/>
        </w:rPr>
        <w:lastRenderedPageBreak/>
        <w:t xml:space="preserve">Приготовление обеда в походных условиях. </w:t>
      </w:r>
    </w:p>
    <w:p w:rsidR="004E2C47" w:rsidRPr="004E2C47" w:rsidRDefault="004E2C47" w:rsidP="004E2C47">
      <w:pPr>
        <w:rPr>
          <w:lang w:val="ru-RU"/>
        </w:rPr>
      </w:pPr>
      <w:r w:rsidRPr="004E2C47">
        <w:rPr>
          <w:lang w:val="ru-RU"/>
        </w:rPr>
        <w:t>Создание изделий из текстильных и поделочных материалов</w:t>
      </w:r>
    </w:p>
    <w:p w:rsidR="004E2C47" w:rsidRPr="004E2C47" w:rsidRDefault="004E2C47" w:rsidP="004E2C47">
      <w:pPr>
        <w:rPr>
          <w:lang w:val="ru-RU"/>
        </w:rPr>
      </w:pPr>
      <w:r w:rsidRPr="004E2C47">
        <w:rPr>
          <w:lang w:val="ru-RU"/>
        </w:rPr>
        <w:t xml:space="preserve">Свойства текстильных материалов. </w:t>
      </w:r>
    </w:p>
    <w:p w:rsidR="004E2C47" w:rsidRPr="004E2C47" w:rsidRDefault="004E2C47" w:rsidP="004E2C47">
      <w:pPr>
        <w:rPr>
          <w:lang w:val="ru-RU"/>
        </w:rPr>
      </w:pPr>
      <w:r w:rsidRPr="004E2C47">
        <w:rPr>
          <w:lang w:val="ru-RU"/>
        </w:rPr>
        <w:t xml:space="preserve">Элементы машиноведения. </w:t>
      </w:r>
    </w:p>
    <w:p w:rsidR="004E2C47" w:rsidRPr="004E2C47" w:rsidRDefault="004E2C47" w:rsidP="004E2C47">
      <w:pPr>
        <w:rPr>
          <w:lang w:val="ru-RU"/>
        </w:rPr>
      </w:pPr>
      <w:r w:rsidRPr="004E2C47">
        <w:rPr>
          <w:lang w:val="ru-RU"/>
        </w:rPr>
        <w:t xml:space="preserve">Конструирование швейных изделий. </w:t>
      </w:r>
    </w:p>
    <w:p w:rsidR="004E2C47" w:rsidRPr="004E2C47" w:rsidRDefault="004E2C47" w:rsidP="004E2C47">
      <w:pPr>
        <w:rPr>
          <w:lang w:val="ru-RU"/>
        </w:rPr>
      </w:pPr>
      <w:r w:rsidRPr="004E2C47">
        <w:rPr>
          <w:lang w:val="ru-RU"/>
        </w:rPr>
        <w:t xml:space="preserve">Моделирование швейных изделий. </w:t>
      </w:r>
    </w:p>
    <w:p w:rsidR="004E2C47" w:rsidRPr="004E2C47" w:rsidRDefault="004E2C47" w:rsidP="004E2C47">
      <w:pPr>
        <w:rPr>
          <w:lang w:val="ru-RU"/>
        </w:rPr>
      </w:pPr>
      <w:r w:rsidRPr="004E2C47">
        <w:rPr>
          <w:lang w:val="ru-RU"/>
        </w:rPr>
        <w:t xml:space="preserve">Технология изготовления швейных изделий. </w:t>
      </w:r>
    </w:p>
    <w:p w:rsidR="004E2C47" w:rsidRPr="004E2C47" w:rsidRDefault="004E2C47" w:rsidP="004E2C47">
      <w:pPr>
        <w:rPr>
          <w:lang w:val="ru-RU"/>
        </w:rPr>
      </w:pPr>
      <w:r w:rsidRPr="004E2C47">
        <w:rPr>
          <w:lang w:val="ru-RU"/>
        </w:rPr>
        <w:t xml:space="preserve">Выполнение образцов ручных стежков, строчек и швов. </w:t>
      </w:r>
    </w:p>
    <w:p w:rsidR="004E2C47" w:rsidRPr="004E2C47" w:rsidRDefault="004E2C47" w:rsidP="004E2C47">
      <w:pPr>
        <w:rPr>
          <w:lang w:val="ru-RU"/>
        </w:rPr>
      </w:pPr>
      <w:r w:rsidRPr="004E2C47">
        <w:rPr>
          <w:lang w:val="ru-RU"/>
        </w:rPr>
        <w:t>Художественные ремёсла</w:t>
      </w:r>
    </w:p>
    <w:p w:rsidR="004E2C47" w:rsidRPr="004E2C47" w:rsidRDefault="004E2C47" w:rsidP="004E2C47">
      <w:pPr>
        <w:rPr>
          <w:lang w:val="ru-RU"/>
        </w:rPr>
      </w:pPr>
      <w:r w:rsidRPr="004E2C47">
        <w:rPr>
          <w:lang w:val="ru-RU"/>
        </w:rPr>
        <w:t>Декоративно-прикладное искусство.</w:t>
      </w:r>
    </w:p>
    <w:p w:rsidR="004E2C47" w:rsidRPr="004E2C47" w:rsidRDefault="004E2C47" w:rsidP="004E2C47">
      <w:pPr>
        <w:rPr>
          <w:lang w:val="ru-RU"/>
        </w:rPr>
      </w:pPr>
      <w:r w:rsidRPr="004E2C47">
        <w:rPr>
          <w:lang w:val="ru-RU"/>
        </w:rPr>
        <w:t xml:space="preserve">Основы композиции и законы восприятия цвета при создании предметов декоративно-прикладного искусства. </w:t>
      </w:r>
    </w:p>
    <w:p w:rsidR="004E2C47" w:rsidRPr="004E2C47" w:rsidRDefault="004E2C47" w:rsidP="004E2C47">
      <w:pPr>
        <w:rPr>
          <w:lang w:val="ru-RU"/>
        </w:rPr>
      </w:pPr>
      <w:r w:rsidRPr="004E2C47">
        <w:rPr>
          <w:lang w:val="ru-RU"/>
        </w:rPr>
        <w:t xml:space="preserve">Лоскутное шитьё. </w:t>
      </w:r>
    </w:p>
    <w:p w:rsidR="004E2C47" w:rsidRPr="004E2C47" w:rsidRDefault="004E2C47" w:rsidP="004E2C47">
      <w:pPr>
        <w:rPr>
          <w:lang w:val="ru-RU"/>
        </w:rPr>
      </w:pPr>
      <w:r w:rsidRPr="004E2C47">
        <w:rPr>
          <w:lang w:val="ru-RU"/>
        </w:rPr>
        <w:t xml:space="preserve">Роспись ткани. </w:t>
      </w:r>
    </w:p>
    <w:p w:rsidR="004E2C47" w:rsidRPr="004E2C47" w:rsidRDefault="004E2C47" w:rsidP="004E2C47">
      <w:pPr>
        <w:rPr>
          <w:lang w:val="ru-RU"/>
        </w:rPr>
      </w:pPr>
      <w:r w:rsidRPr="004E2C47">
        <w:rPr>
          <w:lang w:val="ru-RU"/>
        </w:rPr>
        <w:t xml:space="preserve">Вязание крючком. </w:t>
      </w:r>
    </w:p>
    <w:p w:rsidR="004E2C47" w:rsidRPr="004E2C47" w:rsidRDefault="004E2C47" w:rsidP="004E2C47">
      <w:pPr>
        <w:rPr>
          <w:lang w:val="ru-RU"/>
        </w:rPr>
      </w:pPr>
      <w:r w:rsidRPr="004E2C47">
        <w:rPr>
          <w:lang w:val="ru-RU"/>
        </w:rPr>
        <w:t>Вязание на спицах.</w:t>
      </w:r>
    </w:p>
    <w:p w:rsidR="004E2C47" w:rsidRPr="004E2C47" w:rsidRDefault="004E2C47" w:rsidP="004E2C47">
      <w:pPr>
        <w:rPr>
          <w:lang w:val="ru-RU"/>
        </w:rPr>
      </w:pPr>
      <w:r w:rsidRPr="004E2C47">
        <w:rPr>
          <w:lang w:val="ru-RU"/>
        </w:rPr>
        <w:t>Сельскохозяйственные технологии</w:t>
      </w:r>
    </w:p>
    <w:p w:rsidR="004E2C47" w:rsidRPr="004E2C47" w:rsidRDefault="004E2C47" w:rsidP="004E2C47">
      <w:pPr>
        <w:rPr>
          <w:lang w:val="ru-RU"/>
        </w:rPr>
      </w:pPr>
      <w:r w:rsidRPr="004E2C47">
        <w:rPr>
          <w:lang w:val="ru-RU"/>
        </w:rPr>
        <w:t>Технологии растениеводства</w:t>
      </w:r>
    </w:p>
    <w:p w:rsidR="004E2C47" w:rsidRPr="004E2C47" w:rsidRDefault="004E2C47" w:rsidP="004E2C47">
      <w:pPr>
        <w:rPr>
          <w:lang w:val="ru-RU"/>
        </w:rPr>
      </w:pPr>
      <w:r w:rsidRPr="004E2C47">
        <w:rPr>
          <w:lang w:val="ru-RU"/>
        </w:rPr>
        <w:t>Технологии выращивания овощных и цветочно-декоративных культур.</w:t>
      </w:r>
    </w:p>
    <w:p w:rsidR="004E2C47" w:rsidRPr="004E2C47" w:rsidRDefault="004E2C47" w:rsidP="004E2C47">
      <w:pPr>
        <w:rPr>
          <w:lang w:val="ru-RU"/>
        </w:rPr>
      </w:pPr>
      <w:r w:rsidRPr="004E2C47">
        <w:rPr>
          <w:lang w:val="ru-RU"/>
        </w:rPr>
        <w:t>Технологии выращивания плодовых и ягодных культур.</w:t>
      </w:r>
    </w:p>
    <w:p w:rsidR="004E2C47" w:rsidRPr="004E2C47" w:rsidRDefault="004E2C47" w:rsidP="004E2C47">
      <w:pPr>
        <w:rPr>
          <w:lang w:val="ru-RU"/>
        </w:rPr>
      </w:pPr>
      <w:r w:rsidRPr="004E2C47">
        <w:rPr>
          <w:lang w:val="ru-RU"/>
        </w:rPr>
        <w:t>Технологии выращивания растений рассадным способом и в защищён-ном грунте.</w:t>
      </w:r>
    </w:p>
    <w:p w:rsidR="004E2C47" w:rsidRPr="004E2C47" w:rsidRDefault="004E2C47" w:rsidP="004E2C47">
      <w:pPr>
        <w:rPr>
          <w:lang w:val="ru-RU"/>
        </w:rPr>
      </w:pPr>
      <w:r w:rsidRPr="004E2C47">
        <w:rPr>
          <w:lang w:val="ru-RU"/>
        </w:rPr>
        <w:t>Организация производства продукции растениеводства на пришкольном участке и в личном подсобном хозяйстве.</w:t>
      </w:r>
    </w:p>
    <w:p w:rsidR="004E2C47" w:rsidRPr="004E2C47" w:rsidRDefault="004E2C47" w:rsidP="004E2C47">
      <w:pPr>
        <w:rPr>
          <w:lang w:val="ru-RU"/>
        </w:rPr>
      </w:pPr>
      <w:r w:rsidRPr="004E2C47">
        <w:rPr>
          <w:lang w:val="ru-RU"/>
        </w:rPr>
        <w:t>Профессиональное образование и профессиональная карьера.</w:t>
      </w:r>
    </w:p>
    <w:p w:rsidR="004E2C47" w:rsidRPr="004E2C47" w:rsidRDefault="004E2C47" w:rsidP="004E2C47">
      <w:pPr>
        <w:rPr>
          <w:lang w:val="ru-RU"/>
        </w:rPr>
      </w:pPr>
    </w:p>
    <w:p w:rsidR="004E2C47" w:rsidRPr="004E2C47" w:rsidRDefault="004E2C47" w:rsidP="004E2C47">
      <w:pPr>
        <w:rPr>
          <w:lang w:val="ru-RU"/>
        </w:rPr>
      </w:pPr>
      <w:r w:rsidRPr="004E2C47">
        <w:rPr>
          <w:lang w:val="ru-RU"/>
        </w:rPr>
        <w:t>Технологии животноводства</w:t>
      </w:r>
    </w:p>
    <w:p w:rsidR="004E2C47" w:rsidRPr="004E2C47" w:rsidRDefault="004E2C47" w:rsidP="004E2C47">
      <w:pPr>
        <w:rPr>
          <w:lang w:val="ru-RU"/>
        </w:rPr>
      </w:pPr>
      <w:r w:rsidRPr="004E2C47">
        <w:rPr>
          <w:lang w:val="ru-RU"/>
        </w:rPr>
        <w:t>Основы птицеводства. Выращивание молодняка сельскохозяйственной птицы.</w:t>
      </w:r>
    </w:p>
    <w:p w:rsidR="004E2C47" w:rsidRPr="004E2C47" w:rsidRDefault="004E2C47" w:rsidP="004E2C47">
      <w:pPr>
        <w:rPr>
          <w:lang w:val="ru-RU"/>
        </w:rPr>
      </w:pPr>
      <w:r w:rsidRPr="004E2C47">
        <w:rPr>
          <w:lang w:val="ru-RU"/>
        </w:rPr>
        <w:t>Основы молочного скотоводства.</w:t>
      </w:r>
    </w:p>
    <w:p w:rsidR="004E2C47" w:rsidRPr="004E2C47" w:rsidRDefault="004E2C47" w:rsidP="004E2C47">
      <w:pPr>
        <w:rPr>
          <w:lang w:val="ru-RU"/>
        </w:rPr>
      </w:pPr>
      <w:r w:rsidRPr="004E2C47">
        <w:rPr>
          <w:lang w:val="ru-RU"/>
        </w:rPr>
        <w:lastRenderedPageBreak/>
        <w:t>Кролиководство.</w:t>
      </w:r>
    </w:p>
    <w:p w:rsidR="004E2C47" w:rsidRPr="004E2C47" w:rsidRDefault="004E2C47" w:rsidP="004E2C47">
      <w:pPr>
        <w:rPr>
          <w:lang w:val="ru-RU"/>
        </w:rPr>
      </w:pPr>
      <w:r w:rsidRPr="004E2C47">
        <w:rPr>
          <w:lang w:val="ru-RU"/>
        </w:rPr>
        <w:t>Организация домашней или школьной животноводческой мини-фермы.</w:t>
      </w:r>
    </w:p>
    <w:p w:rsidR="004E2C47" w:rsidRPr="004E2C47" w:rsidRDefault="004E2C47" w:rsidP="004E2C47">
      <w:pPr>
        <w:rPr>
          <w:lang w:val="ru-RU"/>
        </w:rPr>
      </w:pPr>
      <w:r w:rsidRPr="004E2C47">
        <w:rPr>
          <w:lang w:val="ru-RU"/>
        </w:rPr>
        <w:t>Профессиональное образование и профессиональная карьера.</w:t>
      </w:r>
    </w:p>
    <w:p w:rsidR="004E2C47" w:rsidRPr="004E2C47" w:rsidRDefault="004E2C47" w:rsidP="004E2C47">
      <w:pPr>
        <w:rPr>
          <w:lang w:val="ru-RU"/>
        </w:rPr>
      </w:pPr>
      <w:r w:rsidRPr="004E2C47">
        <w:rPr>
          <w:lang w:val="ru-RU"/>
        </w:rPr>
        <w:t>Технологии исследовательской, опытнической и проектной деятель-ности</w:t>
      </w:r>
    </w:p>
    <w:p w:rsidR="004E2C47" w:rsidRPr="004E2C47" w:rsidRDefault="004E2C47" w:rsidP="004E2C47">
      <w:pPr>
        <w:rPr>
          <w:lang w:val="ru-RU"/>
        </w:rPr>
      </w:pPr>
      <w:r w:rsidRPr="004E2C47">
        <w:rPr>
          <w:lang w:val="ru-RU"/>
        </w:rPr>
        <w:t>Исследовательская и созидательная деятельность.</w:t>
      </w:r>
    </w:p>
    <w:p w:rsidR="004E2C47" w:rsidRPr="004E2C47" w:rsidRDefault="004E2C47" w:rsidP="004E2C47">
      <w:pPr>
        <w:rPr>
          <w:lang w:val="ru-RU"/>
        </w:rPr>
      </w:pPr>
      <w:r w:rsidRPr="004E2C47">
        <w:rPr>
          <w:lang w:val="ru-RU"/>
        </w:rPr>
        <w:t>Современное производство и профессиональное самоопределение</w:t>
      </w:r>
    </w:p>
    <w:p w:rsidR="004E2C47" w:rsidRPr="004E2C47" w:rsidRDefault="004E2C47" w:rsidP="004E2C47">
      <w:pPr>
        <w:rPr>
          <w:lang w:val="ru-RU"/>
        </w:rPr>
      </w:pPr>
      <w:r w:rsidRPr="004E2C47">
        <w:rPr>
          <w:lang w:val="ru-RU"/>
        </w:rPr>
        <w:t>Сферы производства, профессиональное образование и профессиональ-ная карьера.</w:t>
      </w:r>
    </w:p>
    <w:p w:rsidR="004E2C47" w:rsidRPr="004E2C47" w:rsidRDefault="004E2C47" w:rsidP="004E2C47">
      <w:pPr>
        <w:rPr>
          <w:lang w:val="ru-RU"/>
        </w:rPr>
      </w:pPr>
      <w:bookmarkStart w:id="259" w:name="bookmark327"/>
      <w:r w:rsidRPr="004E2C47">
        <w:rPr>
          <w:lang w:val="ru-RU"/>
        </w:rPr>
        <w:t>2.2.2.1 5. ФИЗИЧЕСКАЯ КУЛЬТУРА</w:t>
      </w:r>
      <w:bookmarkEnd w:id="259"/>
    </w:p>
    <w:p w:rsidR="004E2C47" w:rsidRPr="004E2C47" w:rsidRDefault="004E2C47" w:rsidP="004E2C47">
      <w:pPr>
        <w:rPr>
          <w:lang w:val="ru-RU"/>
        </w:rPr>
      </w:pPr>
      <w:r w:rsidRPr="004E2C47">
        <w:rPr>
          <w:lang w:val="ru-RU"/>
        </w:rPr>
        <w:t>Знания о физической культуре</w:t>
      </w:r>
    </w:p>
    <w:p w:rsidR="004E2C47" w:rsidRPr="004E2C47" w:rsidRDefault="004E2C47" w:rsidP="004E2C47">
      <w:pPr>
        <w:rPr>
          <w:lang w:val="ru-RU"/>
        </w:rPr>
      </w:pPr>
      <w:r w:rsidRPr="004E2C47">
        <w:rPr>
          <w:lang w:val="ru-RU"/>
        </w:rPr>
        <w:t>История физической культуры. Олимпийские игры древности.</w:t>
      </w:r>
    </w:p>
    <w:p w:rsidR="004E2C47" w:rsidRPr="004E2C47" w:rsidRDefault="004E2C47" w:rsidP="004E2C47">
      <w:pPr>
        <w:rPr>
          <w:lang w:val="ru-RU"/>
        </w:rPr>
      </w:pPr>
      <w:r w:rsidRPr="004E2C47">
        <w:rPr>
          <w:lang w:val="ru-RU"/>
        </w:rPr>
        <w:t>Возрождение Олимпийских игр и олимпийского движения.</w:t>
      </w:r>
    </w:p>
    <w:p w:rsidR="004E2C47" w:rsidRPr="004E2C47" w:rsidRDefault="004E2C47" w:rsidP="004E2C47">
      <w:pPr>
        <w:rPr>
          <w:lang w:val="ru-RU"/>
        </w:rPr>
      </w:pPr>
      <w:r w:rsidRPr="004E2C47">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E2C47" w:rsidRPr="004E2C47" w:rsidRDefault="004E2C47" w:rsidP="004E2C47">
      <w:pPr>
        <w:rPr>
          <w:lang w:val="ru-RU"/>
        </w:rPr>
      </w:pPr>
      <w:r w:rsidRPr="004E2C47">
        <w:rPr>
          <w:lang w:val="ru-RU"/>
        </w:rPr>
        <w:t>Краткая характеристика видов спорта, входящих в программу Олимпийских игр.</w:t>
      </w:r>
    </w:p>
    <w:p w:rsidR="004E2C47" w:rsidRPr="004E2C47" w:rsidRDefault="004E2C47" w:rsidP="004E2C47">
      <w:pPr>
        <w:rPr>
          <w:lang w:val="ru-RU"/>
        </w:rPr>
      </w:pPr>
      <w:r w:rsidRPr="004E2C47">
        <w:rPr>
          <w:lang w:val="ru-RU"/>
        </w:rPr>
        <w:t>Физическая культура в современном обществе.</w:t>
      </w:r>
    </w:p>
    <w:p w:rsidR="004E2C47" w:rsidRPr="004E2C47" w:rsidRDefault="004E2C47" w:rsidP="004E2C47">
      <w:pPr>
        <w:rPr>
          <w:lang w:val="ru-RU"/>
        </w:rPr>
      </w:pPr>
      <w:r w:rsidRPr="004E2C47">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E2C47" w:rsidRPr="004E2C47" w:rsidRDefault="004E2C47" w:rsidP="004E2C47">
      <w:pPr>
        <w:rPr>
          <w:lang w:val="ru-RU"/>
        </w:rPr>
      </w:pPr>
      <w:r w:rsidRPr="004E2C47">
        <w:rPr>
          <w:lang w:val="ru-RU"/>
        </w:rPr>
        <w:t>Физическая культура (основные понятия). Физическоеразвитие человека.</w:t>
      </w:r>
    </w:p>
    <w:p w:rsidR="004E2C47" w:rsidRPr="004E2C47" w:rsidRDefault="004E2C47" w:rsidP="004E2C47">
      <w:pPr>
        <w:rPr>
          <w:lang w:val="ru-RU"/>
        </w:rPr>
      </w:pPr>
      <w:r w:rsidRPr="004E2C47">
        <w:rPr>
          <w:lang w:val="ru-RU"/>
        </w:rPr>
        <w:t>Физическая подготовка и её связь с укреплением здоровья, развитием физических качеств.</w:t>
      </w:r>
    </w:p>
    <w:p w:rsidR="004E2C47" w:rsidRPr="004E2C47" w:rsidRDefault="004E2C47" w:rsidP="004E2C47">
      <w:pPr>
        <w:rPr>
          <w:lang w:val="ru-RU"/>
        </w:rPr>
      </w:pPr>
      <w:r w:rsidRPr="004E2C47">
        <w:rPr>
          <w:lang w:val="ru-RU"/>
        </w:rPr>
        <w:t>Организация и планирование самостоятельных занятий по развитию физических качеств.</w:t>
      </w:r>
    </w:p>
    <w:p w:rsidR="004E2C47" w:rsidRPr="004E2C47" w:rsidRDefault="004E2C47" w:rsidP="004E2C47">
      <w:pPr>
        <w:rPr>
          <w:lang w:val="ru-RU"/>
        </w:rPr>
      </w:pPr>
      <w:r w:rsidRPr="004E2C47">
        <w:rPr>
          <w:lang w:val="ru-RU"/>
        </w:rPr>
        <w:t>Техническая подготовка. Техника движений и её основные показатели.</w:t>
      </w:r>
    </w:p>
    <w:p w:rsidR="004E2C47" w:rsidRPr="004E2C47" w:rsidRDefault="004E2C47" w:rsidP="004E2C47">
      <w:pPr>
        <w:rPr>
          <w:lang w:val="ru-RU"/>
        </w:rPr>
      </w:pPr>
      <w:r w:rsidRPr="004E2C47">
        <w:rPr>
          <w:lang w:val="ru-RU"/>
        </w:rPr>
        <w:t>Всестороннее и гармоничное физическое развитие.</w:t>
      </w:r>
    </w:p>
    <w:p w:rsidR="004E2C47" w:rsidRPr="004E2C47" w:rsidRDefault="004E2C47" w:rsidP="004E2C47">
      <w:pPr>
        <w:rPr>
          <w:lang w:val="ru-RU"/>
        </w:rPr>
      </w:pPr>
      <w:r w:rsidRPr="004E2C47">
        <w:rPr>
          <w:lang w:val="ru-RU"/>
        </w:rPr>
        <w:t>Адаптивная физическая культура.</w:t>
      </w:r>
    </w:p>
    <w:p w:rsidR="004E2C47" w:rsidRPr="004E2C47" w:rsidRDefault="004E2C47" w:rsidP="004E2C47">
      <w:pPr>
        <w:rPr>
          <w:lang w:val="ru-RU"/>
        </w:rPr>
      </w:pPr>
      <w:r w:rsidRPr="004E2C47">
        <w:rPr>
          <w:lang w:val="ru-RU"/>
        </w:rPr>
        <w:t>Спортивная подготовка.</w:t>
      </w:r>
    </w:p>
    <w:p w:rsidR="004E2C47" w:rsidRPr="004E2C47" w:rsidRDefault="004E2C47" w:rsidP="004E2C47">
      <w:pPr>
        <w:rPr>
          <w:lang w:val="ru-RU"/>
        </w:rPr>
      </w:pPr>
      <w:r w:rsidRPr="004E2C47">
        <w:rPr>
          <w:lang w:val="ru-RU"/>
        </w:rPr>
        <w:t>Здоровье и здоровый образ жизни.</w:t>
      </w:r>
    </w:p>
    <w:p w:rsidR="004E2C47" w:rsidRPr="004E2C47" w:rsidRDefault="004E2C47" w:rsidP="004E2C47">
      <w:pPr>
        <w:rPr>
          <w:lang w:val="ru-RU"/>
        </w:rPr>
      </w:pPr>
      <w:r w:rsidRPr="004E2C47">
        <w:rPr>
          <w:lang w:val="ru-RU"/>
        </w:rPr>
        <w:t>Профессионально-прикладная физическая подготовка.</w:t>
      </w:r>
    </w:p>
    <w:p w:rsidR="004E2C47" w:rsidRPr="004E2C47" w:rsidRDefault="004E2C47" w:rsidP="004E2C47">
      <w:pPr>
        <w:rPr>
          <w:lang w:val="ru-RU"/>
        </w:rPr>
      </w:pPr>
      <w:r w:rsidRPr="004E2C47">
        <w:rPr>
          <w:lang w:val="ru-RU"/>
        </w:rPr>
        <w:t>Допинг. Концепция честного спорта.</w:t>
      </w:r>
    </w:p>
    <w:p w:rsidR="004E2C47" w:rsidRPr="004E2C47" w:rsidRDefault="004E2C47" w:rsidP="004E2C47">
      <w:pPr>
        <w:rPr>
          <w:lang w:val="ru-RU"/>
        </w:rPr>
      </w:pPr>
      <w:r w:rsidRPr="004E2C47">
        <w:rPr>
          <w:lang w:val="ru-RU"/>
        </w:rPr>
        <w:t>Физическая культура человека. Режим дня, его основное содержание и правила планирования.</w:t>
      </w:r>
    </w:p>
    <w:p w:rsidR="004E2C47" w:rsidRPr="004E2C47" w:rsidRDefault="004E2C47" w:rsidP="004E2C47">
      <w:pPr>
        <w:rPr>
          <w:lang w:val="ru-RU"/>
        </w:rPr>
      </w:pPr>
      <w:r w:rsidRPr="004E2C47">
        <w:rPr>
          <w:lang w:val="ru-RU"/>
        </w:rPr>
        <w:lastRenderedPageBreak/>
        <w:t>Закаливание организма. Правила безопасности и гигиенические требо-вания.</w:t>
      </w:r>
    </w:p>
    <w:p w:rsidR="004E2C47" w:rsidRPr="004E2C47" w:rsidRDefault="004E2C47" w:rsidP="004E2C47">
      <w:pPr>
        <w:rPr>
          <w:lang w:val="ru-RU"/>
        </w:rPr>
      </w:pPr>
      <w:r w:rsidRPr="004E2C47">
        <w:rPr>
          <w:lang w:val="ru-RU"/>
        </w:rPr>
        <w:t>Влияние занятий физической культурой на формирование положитель-ных качеств личности.</w:t>
      </w:r>
    </w:p>
    <w:p w:rsidR="004E2C47" w:rsidRPr="004E2C47" w:rsidRDefault="004E2C47" w:rsidP="004E2C47">
      <w:pPr>
        <w:rPr>
          <w:lang w:val="ru-RU"/>
        </w:rPr>
      </w:pPr>
      <w:r w:rsidRPr="004E2C47">
        <w:rPr>
          <w:lang w:val="ru-RU"/>
        </w:rPr>
        <w:t>Проведение самостоятельных занятий по коррекции осанки и телос-ложения.</w:t>
      </w:r>
    </w:p>
    <w:p w:rsidR="004E2C47" w:rsidRPr="004E2C47" w:rsidRDefault="004E2C47" w:rsidP="004E2C47">
      <w:pPr>
        <w:rPr>
          <w:lang w:val="ru-RU"/>
        </w:rPr>
      </w:pPr>
      <w:r w:rsidRPr="004E2C47">
        <w:rPr>
          <w:lang w:val="ru-RU"/>
        </w:rPr>
        <w:t>Восстановительный массаж.</w:t>
      </w:r>
    </w:p>
    <w:p w:rsidR="004E2C47" w:rsidRPr="004E2C47" w:rsidRDefault="004E2C47" w:rsidP="004E2C47">
      <w:pPr>
        <w:rPr>
          <w:lang w:val="ru-RU"/>
        </w:rPr>
      </w:pPr>
      <w:r w:rsidRPr="004E2C47">
        <w:rPr>
          <w:lang w:val="ru-RU"/>
        </w:rPr>
        <w:t>Проведение банных процедур.</w:t>
      </w:r>
    </w:p>
    <w:p w:rsidR="004E2C47" w:rsidRPr="004E2C47" w:rsidRDefault="004E2C47" w:rsidP="004E2C47">
      <w:pPr>
        <w:rPr>
          <w:lang w:val="ru-RU"/>
        </w:rPr>
      </w:pPr>
      <w:r w:rsidRPr="004E2C47">
        <w:rPr>
          <w:lang w:val="ru-RU"/>
        </w:rPr>
        <w:t>Доврачебная помощь во время занятий физической культурой и спортом.</w:t>
      </w:r>
    </w:p>
    <w:p w:rsidR="004E2C47" w:rsidRPr="004E2C47" w:rsidRDefault="004E2C47" w:rsidP="004E2C47">
      <w:pPr>
        <w:rPr>
          <w:lang w:val="ru-RU"/>
        </w:rPr>
      </w:pPr>
      <w:bookmarkStart w:id="260" w:name="bookmark328"/>
      <w:r w:rsidRPr="004E2C47">
        <w:rPr>
          <w:lang w:val="ru-RU"/>
        </w:rPr>
        <w:t>Способы двигательной (физкультурной) деятельности</w:t>
      </w:r>
      <w:bookmarkEnd w:id="260"/>
    </w:p>
    <w:p w:rsidR="004E2C47" w:rsidRPr="004E2C47" w:rsidRDefault="004E2C47" w:rsidP="004E2C47">
      <w:pPr>
        <w:rPr>
          <w:lang w:val="ru-RU"/>
        </w:rPr>
      </w:pPr>
      <w:bookmarkStart w:id="261" w:name="bookmark329"/>
      <w:r w:rsidRPr="004E2C47">
        <w:rPr>
          <w:lang w:val="ru-RU"/>
        </w:rPr>
        <w:t>Организация и проведение самостоятельных занятийфизической культурой. Подготовка к занятиям физическойкультурой.</w:t>
      </w:r>
      <w:bookmarkEnd w:id="261"/>
    </w:p>
    <w:p w:rsidR="004E2C47" w:rsidRPr="004E2C47" w:rsidRDefault="004E2C47" w:rsidP="004E2C47">
      <w:pPr>
        <w:rPr>
          <w:lang w:val="ru-RU"/>
        </w:rPr>
      </w:pPr>
      <w:r w:rsidRPr="004E2C47">
        <w:rPr>
          <w:lang w:val="ru-RU"/>
        </w:rPr>
        <w:t>Выбор упражнений и составление индивидуальных комплексов для утренней зарядки, физкультминуток, физкультпа- уз (подвижных перемен).</w:t>
      </w:r>
    </w:p>
    <w:p w:rsidR="004E2C47" w:rsidRPr="004E2C47" w:rsidRDefault="004E2C47" w:rsidP="004E2C47">
      <w:pPr>
        <w:rPr>
          <w:lang w:val="ru-RU"/>
        </w:rPr>
      </w:pPr>
      <w:r w:rsidRPr="004E2C47">
        <w:rPr>
          <w:lang w:val="ru-RU"/>
        </w:rPr>
        <w:t>Планирование занятий физической культурой.</w:t>
      </w:r>
    </w:p>
    <w:p w:rsidR="004E2C47" w:rsidRPr="004E2C47" w:rsidRDefault="004E2C47" w:rsidP="004E2C47">
      <w:pPr>
        <w:rPr>
          <w:lang w:val="ru-RU"/>
        </w:rPr>
      </w:pPr>
      <w:r w:rsidRPr="004E2C47">
        <w:rPr>
          <w:lang w:val="ru-RU"/>
        </w:rPr>
        <w:t>Проведение самостоятельных занятий прикладной физической подготов-кой.</w:t>
      </w:r>
    </w:p>
    <w:p w:rsidR="004E2C47" w:rsidRPr="004E2C47" w:rsidRDefault="004E2C47" w:rsidP="004E2C47">
      <w:pPr>
        <w:rPr>
          <w:lang w:val="ru-RU"/>
        </w:rPr>
      </w:pPr>
      <w:r w:rsidRPr="004E2C47">
        <w:rPr>
          <w:lang w:val="ru-RU"/>
        </w:rPr>
        <w:t>Организация досуга средствами физической культуры.</w:t>
      </w:r>
    </w:p>
    <w:p w:rsidR="004E2C47" w:rsidRPr="004E2C47" w:rsidRDefault="004E2C47" w:rsidP="004E2C47">
      <w:pPr>
        <w:rPr>
          <w:lang w:val="ru-RU"/>
        </w:rPr>
      </w:pPr>
      <w:bookmarkStart w:id="262" w:name="bookmark330"/>
      <w:r w:rsidRPr="004E2C47">
        <w:rPr>
          <w:lang w:val="ru-RU"/>
        </w:rPr>
        <w:t>Оценка эффективности занятий физической культурой.</w:t>
      </w:r>
      <w:bookmarkEnd w:id="262"/>
    </w:p>
    <w:p w:rsidR="004E2C47" w:rsidRPr="004E2C47" w:rsidRDefault="004E2C47" w:rsidP="004E2C47">
      <w:pPr>
        <w:rPr>
          <w:lang w:val="ru-RU"/>
        </w:rPr>
      </w:pPr>
      <w:r w:rsidRPr="004E2C47">
        <w:rPr>
          <w:lang w:val="ru-RU"/>
        </w:rPr>
        <w:t>Самонаблюдение и самоконтроль.</w:t>
      </w:r>
    </w:p>
    <w:p w:rsidR="004E2C47" w:rsidRPr="004E2C47" w:rsidRDefault="004E2C47" w:rsidP="004E2C47">
      <w:pPr>
        <w:rPr>
          <w:lang w:val="ru-RU"/>
        </w:rPr>
      </w:pPr>
      <w:r w:rsidRPr="004E2C47">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E2C47" w:rsidRPr="004E2C47" w:rsidRDefault="004E2C47" w:rsidP="004E2C47">
      <w:pPr>
        <w:rPr>
          <w:lang w:val="ru-RU"/>
        </w:rPr>
      </w:pPr>
      <w:r w:rsidRPr="004E2C47">
        <w:rPr>
          <w:lang w:val="ru-RU"/>
        </w:rPr>
        <w:t>Измерение резервов организма и состояния здоровья с помощью функциональных проб.</w:t>
      </w:r>
    </w:p>
    <w:p w:rsidR="004E2C47" w:rsidRPr="004E2C47" w:rsidRDefault="004E2C47" w:rsidP="004E2C47">
      <w:pPr>
        <w:rPr>
          <w:lang w:val="ru-RU"/>
        </w:rPr>
      </w:pPr>
      <w:bookmarkStart w:id="263" w:name="bookmark331"/>
      <w:r w:rsidRPr="004E2C47">
        <w:rPr>
          <w:lang w:val="ru-RU"/>
        </w:rPr>
        <w:t>Физическое совершенствование</w:t>
      </w:r>
      <w:bookmarkEnd w:id="263"/>
    </w:p>
    <w:p w:rsidR="004E2C47" w:rsidRPr="004E2C47" w:rsidRDefault="004E2C47" w:rsidP="004E2C47">
      <w:pPr>
        <w:rPr>
          <w:lang w:val="ru-RU"/>
        </w:rPr>
      </w:pPr>
      <w:r w:rsidRPr="004E2C47">
        <w:rPr>
          <w:lang w:val="ru-RU"/>
        </w:rPr>
        <w:t>Физкультурно-оздоровительная деятельность. Оздоровительные фор-мы занятий в режиме учебного дня и учебной недели.</w:t>
      </w:r>
    </w:p>
    <w:p w:rsidR="004E2C47" w:rsidRPr="004E2C47" w:rsidRDefault="004E2C47" w:rsidP="004E2C47">
      <w:pPr>
        <w:rPr>
          <w:lang w:val="ru-RU"/>
        </w:rPr>
      </w:pPr>
      <w:r w:rsidRPr="004E2C47">
        <w:rPr>
          <w:lang w:val="ru-RU"/>
        </w:rPr>
        <w:t>Индивидуальные комплексы адаптивной (лечебной) и корригирующей физической культуры.</w:t>
      </w:r>
    </w:p>
    <w:p w:rsidR="004E2C47" w:rsidRPr="004E2C47" w:rsidRDefault="004E2C47" w:rsidP="004E2C47">
      <w:pPr>
        <w:rPr>
          <w:lang w:val="ru-RU"/>
        </w:rPr>
      </w:pPr>
      <w:bookmarkStart w:id="264" w:name="bookmark332"/>
      <w:r w:rsidRPr="004E2C47">
        <w:rPr>
          <w:lang w:val="ru-RU"/>
        </w:rPr>
        <w:t>Спортивно-оздоровительная деятельность с общераз-вивающей направленностью</w:t>
      </w:r>
      <w:bookmarkEnd w:id="264"/>
    </w:p>
    <w:p w:rsidR="004E2C47" w:rsidRPr="004E2C47" w:rsidRDefault="004E2C47" w:rsidP="004E2C47">
      <w:pPr>
        <w:rPr>
          <w:lang w:val="ru-RU"/>
        </w:rPr>
      </w:pPr>
      <w:bookmarkStart w:id="265" w:name="bookmark333"/>
      <w:r w:rsidRPr="004E2C47">
        <w:rPr>
          <w:lang w:val="ru-RU"/>
        </w:rPr>
        <w:t>Гимнастика с основами акробатики. Организующиекоманды и приёмы.</w:t>
      </w:r>
      <w:bookmarkEnd w:id="265"/>
    </w:p>
    <w:p w:rsidR="004E2C47" w:rsidRPr="004E2C47" w:rsidRDefault="004E2C47" w:rsidP="004E2C47">
      <w:pPr>
        <w:rPr>
          <w:lang w:val="ru-RU"/>
        </w:rPr>
      </w:pPr>
      <w:r w:rsidRPr="004E2C47">
        <w:rPr>
          <w:lang w:val="ru-RU"/>
        </w:rPr>
        <w:t>Акробатические упражнения и комбинации.</w:t>
      </w:r>
    </w:p>
    <w:p w:rsidR="004E2C47" w:rsidRPr="004E2C47" w:rsidRDefault="004E2C47" w:rsidP="004E2C47">
      <w:pPr>
        <w:rPr>
          <w:lang w:val="ru-RU"/>
        </w:rPr>
      </w:pPr>
      <w:r w:rsidRPr="004E2C47">
        <w:rPr>
          <w:lang w:val="ru-RU"/>
        </w:rPr>
        <w:t>Ритмическая гимнастика (девочки).</w:t>
      </w:r>
    </w:p>
    <w:p w:rsidR="004E2C47" w:rsidRPr="004E2C47" w:rsidRDefault="004E2C47" w:rsidP="004E2C47">
      <w:pPr>
        <w:rPr>
          <w:lang w:val="ru-RU"/>
        </w:rPr>
      </w:pPr>
      <w:r w:rsidRPr="004E2C47">
        <w:rPr>
          <w:lang w:val="ru-RU"/>
        </w:rPr>
        <w:t>Опорные прыжки.</w:t>
      </w:r>
    </w:p>
    <w:p w:rsidR="004E2C47" w:rsidRPr="004E2C47" w:rsidRDefault="004E2C47" w:rsidP="004E2C47">
      <w:pPr>
        <w:rPr>
          <w:lang w:val="ru-RU"/>
        </w:rPr>
      </w:pPr>
      <w:r w:rsidRPr="004E2C47">
        <w:rPr>
          <w:lang w:val="ru-RU"/>
        </w:rPr>
        <w:t>Упражнения и комбинации на гимнастическом бревне (девочки).</w:t>
      </w:r>
    </w:p>
    <w:p w:rsidR="004E2C47" w:rsidRPr="004E2C47" w:rsidRDefault="004E2C47" w:rsidP="004E2C47">
      <w:pPr>
        <w:rPr>
          <w:lang w:val="ru-RU"/>
        </w:rPr>
      </w:pPr>
      <w:r w:rsidRPr="004E2C47">
        <w:rPr>
          <w:lang w:val="ru-RU"/>
        </w:rPr>
        <w:lastRenderedPageBreak/>
        <w:t>Упражнения и комбинации на гимнастической перекладине (мальчики).</w:t>
      </w:r>
    </w:p>
    <w:p w:rsidR="004E2C47" w:rsidRPr="004E2C47" w:rsidRDefault="004E2C47" w:rsidP="004E2C47">
      <w:pPr>
        <w:rPr>
          <w:lang w:val="ru-RU"/>
        </w:rPr>
      </w:pPr>
      <w:r w:rsidRPr="004E2C47">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E2C47" w:rsidRPr="004E2C47" w:rsidRDefault="004E2C47" w:rsidP="004E2C47">
      <w:pPr>
        <w:rPr>
          <w:lang w:val="ru-RU"/>
        </w:rPr>
      </w:pPr>
      <w:r w:rsidRPr="004E2C47">
        <w:rPr>
          <w:lang w:val="ru-RU"/>
        </w:rPr>
        <w:t>Лёгкая атлетика. Беговые упражнения.</w:t>
      </w:r>
    </w:p>
    <w:p w:rsidR="004E2C47" w:rsidRPr="004E2C47" w:rsidRDefault="004E2C47" w:rsidP="004E2C47">
      <w:pPr>
        <w:rPr>
          <w:lang w:val="ru-RU"/>
        </w:rPr>
      </w:pPr>
      <w:r w:rsidRPr="004E2C47">
        <w:rPr>
          <w:lang w:val="ru-RU"/>
        </w:rPr>
        <w:t>Прыжковые упражнения.</w:t>
      </w:r>
    </w:p>
    <w:p w:rsidR="004E2C47" w:rsidRPr="004E2C47" w:rsidRDefault="004E2C47" w:rsidP="004E2C47">
      <w:pPr>
        <w:rPr>
          <w:lang w:val="ru-RU"/>
        </w:rPr>
      </w:pPr>
      <w:r w:rsidRPr="004E2C47">
        <w:rPr>
          <w:lang w:val="ru-RU"/>
        </w:rPr>
        <w:t>Метание малого мяча.</w:t>
      </w:r>
    </w:p>
    <w:p w:rsidR="004E2C47" w:rsidRPr="004E2C47" w:rsidRDefault="004E2C47" w:rsidP="004E2C47">
      <w:pPr>
        <w:rPr>
          <w:lang w:val="ru-RU"/>
        </w:rPr>
      </w:pPr>
      <w:r w:rsidRPr="004E2C47">
        <w:rPr>
          <w:lang w:val="ru-RU"/>
        </w:rPr>
        <w:t>Лыжные гонки. Передвижения на лыжах.</w:t>
      </w:r>
    </w:p>
    <w:p w:rsidR="004E2C47" w:rsidRPr="004E2C47" w:rsidRDefault="004E2C47" w:rsidP="004E2C47">
      <w:pPr>
        <w:rPr>
          <w:lang w:val="ru-RU"/>
        </w:rPr>
      </w:pPr>
      <w:r w:rsidRPr="004E2C47">
        <w:rPr>
          <w:lang w:val="ru-RU"/>
        </w:rPr>
        <w:t>Подъёмы, спуски, повороты, торможения.</w:t>
      </w:r>
    </w:p>
    <w:p w:rsidR="004E2C47" w:rsidRPr="004E2C47" w:rsidRDefault="004E2C47" w:rsidP="004E2C47">
      <w:pPr>
        <w:rPr>
          <w:lang w:val="ru-RU"/>
        </w:rPr>
      </w:pPr>
      <w:r w:rsidRPr="004E2C47">
        <w:rPr>
          <w:lang w:val="ru-RU"/>
        </w:rPr>
        <w:t>Спортивные игры. Баскетбол. Игра по правилам.</w:t>
      </w:r>
    </w:p>
    <w:p w:rsidR="004E2C47" w:rsidRPr="004E2C47" w:rsidRDefault="004E2C47" w:rsidP="004E2C47">
      <w:pPr>
        <w:rPr>
          <w:lang w:val="ru-RU"/>
        </w:rPr>
      </w:pPr>
      <w:r w:rsidRPr="004E2C47">
        <w:rPr>
          <w:lang w:val="ru-RU"/>
        </w:rPr>
        <w:t>Волейбол. Игра по правилам.</w:t>
      </w:r>
    </w:p>
    <w:p w:rsidR="004E2C47" w:rsidRPr="004E2C47" w:rsidRDefault="004E2C47" w:rsidP="004E2C47">
      <w:pPr>
        <w:rPr>
          <w:lang w:val="ru-RU"/>
        </w:rPr>
      </w:pPr>
      <w:r w:rsidRPr="004E2C47">
        <w:rPr>
          <w:lang w:val="ru-RU"/>
        </w:rPr>
        <w:t>Футбол. Игра по правилам.</w:t>
      </w:r>
    </w:p>
    <w:p w:rsidR="004E2C47" w:rsidRPr="004E2C47" w:rsidRDefault="004E2C47" w:rsidP="004E2C47">
      <w:pPr>
        <w:rPr>
          <w:lang w:val="ru-RU"/>
        </w:rPr>
      </w:pPr>
      <w:r w:rsidRPr="004E2C47">
        <w:rPr>
          <w:lang w:val="ru-RU"/>
        </w:rPr>
        <w:t>Прикладно-ориентированная подготовка. Прикладно-ориентирован-ные упражнения.</w:t>
      </w:r>
    </w:p>
    <w:p w:rsidR="004E2C47" w:rsidRPr="004E2C47" w:rsidRDefault="004E2C47" w:rsidP="004E2C47">
      <w:pPr>
        <w:rPr>
          <w:lang w:val="ru-RU"/>
        </w:rPr>
      </w:pPr>
      <w:r w:rsidRPr="004E2C47">
        <w:rPr>
          <w:lang w:val="ru-RU"/>
        </w:rPr>
        <w:t>Упражнения общеразвивающей направленности. Общефизическая подготовка.</w:t>
      </w:r>
    </w:p>
    <w:p w:rsidR="004E2C47" w:rsidRPr="004E2C47" w:rsidRDefault="004E2C47" w:rsidP="004E2C47">
      <w:pPr>
        <w:rPr>
          <w:lang w:val="ru-RU"/>
        </w:rPr>
      </w:pPr>
      <w:r w:rsidRPr="004E2C47">
        <w:rPr>
          <w:lang w:val="ru-RU"/>
        </w:rPr>
        <w:t>Гимнастика с основами акробатики. Развитие гибкости, координации движений, силы, выносливости.</w:t>
      </w:r>
    </w:p>
    <w:p w:rsidR="004E2C47" w:rsidRPr="004E2C47" w:rsidRDefault="004E2C47" w:rsidP="004E2C47">
      <w:pPr>
        <w:rPr>
          <w:lang w:val="ru-RU"/>
        </w:rPr>
      </w:pPr>
      <w:r w:rsidRPr="004E2C47">
        <w:rPr>
          <w:lang w:val="ru-RU"/>
        </w:rPr>
        <w:t>Лёгкая атлетика. Развитие выносливости, силы, быстроты, коорди-нации движений.</w:t>
      </w:r>
    </w:p>
    <w:p w:rsidR="004E2C47" w:rsidRPr="004E2C47" w:rsidRDefault="004E2C47" w:rsidP="004E2C47">
      <w:pPr>
        <w:rPr>
          <w:lang w:val="ru-RU"/>
        </w:rPr>
      </w:pPr>
      <w:r w:rsidRPr="004E2C47">
        <w:rPr>
          <w:lang w:val="ru-RU"/>
        </w:rPr>
        <w:t>Лыжные гонки. Развитие выносливости, силы, координации движений, быстроты.</w:t>
      </w:r>
    </w:p>
    <w:p w:rsidR="004E2C47" w:rsidRPr="004E2C47" w:rsidRDefault="004E2C47" w:rsidP="004E2C47">
      <w:pPr>
        <w:rPr>
          <w:lang w:val="ru-RU"/>
        </w:rPr>
      </w:pPr>
      <w:r w:rsidRPr="004E2C47">
        <w:rPr>
          <w:lang w:val="ru-RU"/>
        </w:rPr>
        <w:t>Баскетбол. Развитие быстроты, силы, выносливости, координации движений.</w:t>
      </w:r>
    </w:p>
    <w:p w:rsidR="004E2C47" w:rsidRPr="004E2C47" w:rsidRDefault="004E2C47" w:rsidP="004E2C47">
      <w:pPr>
        <w:rPr>
          <w:lang w:val="ru-RU"/>
        </w:rPr>
      </w:pPr>
      <w:r w:rsidRPr="004E2C47">
        <w:rPr>
          <w:lang w:val="ru-RU"/>
        </w:rPr>
        <w:t>Футбол. Развитие быстроты, силы, выносливости.</w:t>
      </w:r>
    </w:p>
    <w:p w:rsidR="004E2C47" w:rsidRPr="004E2C47" w:rsidRDefault="004E2C47" w:rsidP="004E2C47">
      <w:pPr>
        <w:rPr>
          <w:lang w:val="ru-RU"/>
        </w:rPr>
      </w:pPr>
      <w:bookmarkStart w:id="266" w:name="bookmark334"/>
      <w:r w:rsidRPr="004E2C47">
        <w:rPr>
          <w:lang w:val="ru-RU"/>
        </w:rPr>
        <w:t>2.2.2.16. ОСНОВЫ БЕЗОПАСНОСТИ ЖИЗНЕДЕЯТЕЛЬНОСТИ</w:t>
      </w:r>
      <w:bookmarkEnd w:id="266"/>
    </w:p>
    <w:p w:rsidR="004E2C47" w:rsidRPr="004E2C47" w:rsidRDefault="004E2C47" w:rsidP="004E2C47">
      <w:pPr>
        <w:rPr>
          <w:lang w:val="ru-RU"/>
        </w:rPr>
      </w:pPr>
      <w:bookmarkStart w:id="267" w:name="bookmark335"/>
      <w:r w:rsidRPr="004E2C47">
        <w:rPr>
          <w:lang w:val="ru-RU"/>
        </w:rPr>
        <w:t>Основы безопасности личности, обществаи государства</w:t>
      </w:r>
      <w:bookmarkEnd w:id="267"/>
    </w:p>
    <w:p w:rsidR="004E2C47" w:rsidRPr="004E2C47" w:rsidRDefault="004E2C47" w:rsidP="004E2C47">
      <w:pPr>
        <w:rPr>
          <w:lang w:val="ru-RU"/>
        </w:rPr>
      </w:pPr>
      <w:bookmarkStart w:id="268" w:name="bookmark336"/>
      <w:r w:rsidRPr="004E2C47">
        <w:rPr>
          <w:lang w:val="ru-RU"/>
        </w:rPr>
        <w:t>Основы комплексной безопасности</w:t>
      </w:r>
      <w:bookmarkEnd w:id="268"/>
    </w:p>
    <w:p w:rsidR="004E2C47" w:rsidRPr="004E2C47" w:rsidRDefault="004E2C47" w:rsidP="004E2C47">
      <w:pPr>
        <w:rPr>
          <w:lang w:val="ru-RU"/>
        </w:rPr>
      </w:pPr>
      <w:r w:rsidRPr="004E2C47">
        <w:rPr>
          <w:lang w:val="ru-RU"/>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E2C47" w:rsidRPr="004E2C47" w:rsidRDefault="004E2C47" w:rsidP="004E2C47">
      <w:pPr>
        <w:rPr>
          <w:lang w:val="ru-RU"/>
        </w:rPr>
      </w:pPr>
      <w:r w:rsidRPr="004E2C47">
        <w:rPr>
          <w:lang w:val="ru-RU"/>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E2C47" w:rsidRPr="004E2C47" w:rsidRDefault="004E2C47" w:rsidP="004E2C47">
      <w:pPr>
        <w:rPr>
          <w:lang w:val="ru-RU"/>
        </w:rPr>
      </w:pPr>
      <w:r w:rsidRPr="004E2C47">
        <w:rPr>
          <w:lang w:val="ru-RU"/>
        </w:rPr>
        <w:lastRenderedPageBreak/>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E2C47" w:rsidRPr="004E2C47" w:rsidRDefault="004E2C47" w:rsidP="004E2C47">
      <w:pPr>
        <w:rPr>
          <w:lang w:val="ru-RU"/>
        </w:rPr>
      </w:pPr>
      <w:r w:rsidRPr="004E2C47">
        <w:rPr>
          <w:lang w:val="ru-RU"/>
        </w:rPr>
        <w:t>Обеспечение безопасности в чрезвычайных ситуациях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E2C47" w:rsidRPr="004E2C47" w:rsidRDefault="004E2C47" w:rsidP="004E2C47">
      <w:pPr>
        <w:rPr>
          <w:lang w:val="ru-RU"/>
        </w:rPr>
      </w:pPr>
      <w:bookmarkStart w:id="269" w:name="bookmark337"/>
      <w:r w:rsidRPr="004E2C47">
        <w:rPr>
          <w:lang w:val="ru-RU"/>
        </w:rPr>
        <w:t>Защита населения Российской Федерации от чрезвычайных ситуаций</w:t>
      </w:r>
      <w:bookmarkEnd w:id="269"/>
    </w:p>
    <w:p w:rsidR="004E2C47" w:rsidRPr="004E2C47" w:rsidRDefault="004E2C47" w:rsidP="004E2C47">
      <w:pPr>
        <w:rPr>
          <w:lang w:val="ru-RU"/>
        </w:rPr>
      </w:pPr>
      <w:r w:rsidRPr="004E2C47">
        <w:rPr>
          <w:lang w:val="ru-RU"/>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E2C47" w:rsidRPr="004E2C47" w:rsidRDefault="004E2C47" w:rsidP="004E2C47">
      <w:pPr>
        <w:rPr>
          <w:lang w:val="ru-RU"/>
        </w:rPr>
      </w:pPr>
      <w:bookmarkStart w:id="270" w:name="bookmark338"/>
      <w:r w:rsidRPr="004E2C47">
        <w:rPr>
          <w:lang w:val="ru-RU"/>
        </w:rPr>
        <w:t>Основы противодействия терроризму и экстремизму вРоссийской Федерации</w:t>
      </w:r>
      <w:bookmarkEnd w:id="270"/>
    </w:p>
    <w:p w:rsidR="004E2C47" w:rsidRPr="004E2C47" w:rsidRDefault="004E2C47" w:rsidP="004E2C47">
      <w:pPr>
        <w:rPr>
          <w:lang w:val="ru-RU"/>
        </w:rPr>
      </w:pPr>
      <w:r w:rsidRPr="004E2C47">
        <w:rPr>
          <w:lang w:val="ru-RU"/>
        </w:rPr>
        <w:t>Экстремизм и терроризм — чрезвычайные опасностидля общества и государства. Основные причины возникновения терроризма и экстремизма. Противодействие терроризму в мировом сообществе.</w:t>
      </w:r>
    </w:p>
    <w:p w:rsidR="004E2C47" w:rsidRPr="004E2C47" w:rsidRDefault="004E2C47" w:rsidP="004E2C47">
      <w:pPr>
        <w:rPr>
          <w:lang w:val="ru-RU"/>
        </w:rPr>
      </w:pPr>
      <w:r w:rsidRPr="004E2C47">
        <w:rPr>
          <w:lang w:val="ru-RU"/>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E2C47" w:rsidRPr="004E2C47" w:rsidRDefault="004E2C47" w:rsidP="004E2C47">
      <w:pPr>
        <w:rPr>
          <w:lang w:val="ru-RU"/>
        </w:rPr>
      </w:pPr>
      <w:r w:rsidRPr="004E2C47">
        <w:rPr>
          <w:lang w:val="ru-RU"/>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E2C47" w:rsidRPr="004E2C47" w:rsidRDefault="004E2C47" w:rsidP="004E2C47">
      <w:pPr>
        <w:rPr>
          <w:lang w:val="ru-RU"/>
        </w:rPr>
      </w:pPr>
      <w:r w:rsidRPr="004E2C47">
        <w:rPr>
          <w:lang w:val="ru-RU"/>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4E2C47" w:rsidRPr="004E2C47" w:rsidRDefault="004E2C47" w:rsidP="004E2C47">
      <w:pPr>
        <w:rPr>
          <w:lang w:val="ru-RU"/>
        </w:rPr>
      </w:pPr>
      <w:r w:rsidRPr="004E2C47">
        <w:rPr>
          <w:lang w:val="ru-RU"/>
        </w:rPr>
        <w:t>Влияние уровня культуры в области безопасности жизнедеятельности на формирование антитеррористического поведения.</w:t>
      </w:r>
    </w:p>
    <w:p w:rsidR="004E2C47" w:rsidRPr="004E2C47" w:rsidRDefault="004E2C47" w:rsidP="004E2C47">
      <w:pPr>
        <w:rPr>
          <w:lang w:val="ru-RU"/>
        </w:rPr>
      </w:pPr>
      <w:r w:rsidRPr="004E2C47">
        <w:rPr>
          <w:lang w:val="ru-RU"/>
        </w:rPr>
        <w:t>Профилактика террористической деятельности.</w:t>
      </w:r>
    </w:p>
    <w:p w:rsidR="004E2C47" w:rsidRPr="004E2C47" w:rsidRDefault="004E2C47" w:rsidP="004E2C47">
      <w:pPr>
        <w:rPr>
          <w:lang w:val="ru-RU"/>
        </w:rPr>
      </w:pPr>
      <w:r w:rsidRPr="004E2C47">
        <w:rPr>
          <w:lang w:val="ru-RU"/>
        </w:rPr>
        <w:t>Ответственность несовершеннолетних за антиобщественное поведение и за участие в террористической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E2C47" w:rsidRPr="004E2C47" w:rsidRDefault="004E2C47" w:rsidP="004E2C47">
      <w:pPr>
        <w:rPr>
          <w:lang w:val="ru-RU"/>
        </w:rPr>
      </w:pPr>
      <w:r w:rsidRPr="004E2C47">
        <w:rPr>
          <w:lang w:val="ru-RU"/>
        </w:rPr>
        <w:t>Наказание за участие в террористической и экстремистской деятельнос-ти.</w:t>
      </w:r>
    </w:p>
    <w:p w:rsidR="004E2C47" w:rsidRPr="004E2C47" w:rsidRDefault="004E2C47" w:rsidP="004E2C47">
      <w:pPr>
        <w:rPr>
          <w:lang w:val="ru-RU"/>
        </w:rPr>
      </w:pPr>
      <w:r w:rsidRPr="004E2C47">
        <w:rPr>
          <w:lang w:val="ru-RU"/>
        </w:rPr>
        <w:lastRenderedPageBreak/>
        <w:t>Обеспечение личной безопасности при угрозе террористического акта. Взрывы в местах массового скопления людей.</w:t>
      </w:r>
    </w:p>
    <w:p w:rsidR="004E2C47" w:rsidRPr="004E2C47" w:rsidRDefault="004E2C47" w:rsidP="004E2C47">
      <w:pPr>
        <w:rPr>
          <w:lang w:val="ru-RU"/>
        </w:rPr>
      </w:pPr>
      <w:r w:rsidRPr="004E2C47">
        <w:rPr>
          <w:lang w:val="ru-RU"/>
        </w:rPr>
        <w:t>Захват воздушных и морских судов, автомашин и других транспортных средств и удерживание в них заложников.</w:t>
      </w:r>
    </w:p>
    <w:p w:rsidR="004E2C47" w:rsidRPr="004E2C47" w:rsidRDefault="004E2C47" w:rsidP="004E2C47">
      <w:pPr>
        <w:rPr>
          <w:lang w:val="ru-RU"/>
        </w:rPr>
      </w:pPr>
      <w:r w:rsidRPr="004E2C47">
        <w:rPr>
          <w:lang w:val="ru-RU"/>
        </w:rPr>
        <w:t>Правила поведения при возможной опасности взрыва.</w:t>
      </w:r>
    </w:p>
    <w:p w:rsidR="004E2C47" w:rsidRPr="004E2C47" w:rsidRDefault="004E2C47" w:rsidP="004E2C47">
      <w:pPr>
        <w:rPr>
          <w:lang w:val="ru-RU"/>
        </w:rPr>
      </w:pPr>
      <w:r w:rsidRPr="004E2C47">
        <w:rPr>
          <w:lang w:val="ru-RU"/>
        </w:rPr>
        <w:t>Правила безопасного поведения, если взрыв произошёл.</w:t>
      </w:r>
    </w:p>
    <w:p w:rsidR="004E2C47" w:rsidRPr="004E2C47" w:rsidRDefault="004E2C47" w:rsidP="004E2C47">
      <w:pPr>
        <w:rPr>
          <w:lang w:val="ru-RU"/>
        </w:rPr>
      </w:pPr>
      <w:r w:rsidRPr="004E2C47">
        <w:rPr>
          <w:lang w:val="ru-RU"/>
        </w:rPr>
        <w:t>Меры безопасности в случае похищения или захвата в заложники.</w:t>
      </w:r>
    </w:p>
    <w:p w:rsidR="004E2C47" w:rsidRPr="004E2C47" w:rsidRDefault="004E2C47" w:rsidP="004E2C47">
      <w:pPr>
        <w:rPr>
          <w:lang w:val="ru-RU"/>
        </w:rPr>
      </w:pPr>
      <w:r w:rsidRPr="004E2C47">
        <w:rPr>
          <w:lang w:val="ru-RU"/>
        </w:rPr>
        <w:t>Обеспечение безопасности при захвате самолёта.</w:t>
      </w:r>
    </w:p>
    <w:p w:rsidR="004E2C47" w:rsidRPr="004E2C47" w:rsidRDefault="004E2C47" w:rsidP="004E2C47">
      <w:pPr>
        <w:rPr>
          <w:lang w:val="ru-RU"/>
        </w:rPr>
      </w:pPr>
      <w:r w:rsidRPr="004E2C47">
        <w:rPr>
          <w:lang w:val="ru-RU"/>
        </w:rPr>
        <w:t>Правила поведения при перестрелке.</w:t>
      </w:r>
    </w:p>
    <w:p w:rsidR="004E2C47" w:rsidRPr="004E2C47" w:rsidRDefault="004E2C47" w:rsidP="004E2C47">
      <w:pPr>
        <w:rPr>
          <w:lang w:val="ru-RU"/>
        </w:rPr>
      </w:pPr>
      <w:bookmarkStart w:id="271" w:name="bookmark339"/>
      <w:r w:rsidRPr="004E2C47">
        <w:rPr>
          <w:lang w:val="ru-RU"/>
        </w:rPr>
        <w:t>Основы медицинских знанийи здорового образа жизни</w:t>
      </w:r>
      <w:bookmarkEnd w:id="271"/>
    </w:p>
    <w:p w:rsidR="004E2C47" w:rsidRPr="004E2C47" w:rsidRDefault="004E2C47" w:rsidP="004E2C47">
      <w:pPr>
        <w:rPr>
          <w:lang w:val="ru-RU"/>
        </w:rPr>
      </w:pPr>
      <w:bookmarkStart w:id="272" w:name="bookmark340"/>
      <w:r w:rsidRPr="004E2C47">
        <w:rPr>
          <w:lang w:val="ru-RU"/>
        </w:rPr>
        <w:t>Основы здорового образа жизни</w:t>
      </w:r>
      <w:bookmarkEnd w:id="272"/>
    </w:p>
    <w:p w:rsidR="004E2C47" w:rsidRPr="004E2C47" w:rsidRDefault="004E2C47" w:rsidP="004E2C47">
      <w:pPr>
        <w:rPr>
          <w:lang w:val="ru-RU"/>
        </w:rPr>
      </w:pPr>
      <w:r w:rsidRPr="004E2C47">
        <w:rPr>
          <w:lang w:val="ru-RU"/>
        </w:rPr>
        <w:t>Здоровый образ жизни и его составляющие. Основные понятия о здоровье и здоровом образе жизни. Составляющие здорового образа жизни.</w:t>
      </w:r>
    </w:p>
    <w:p w:rsidR="004E2C47" w:rsidRPr="004E2C47" w:rsidRDefault="004E2C47" w:rsidP="004E2C47">
      <w:pPr>
        <w:rPr>
          <w:lang w:val="ru-RU"/>
        </w:rPr>
      </w:pPr>
      <w:r w:rsidRPr="004E2C47">
        <w:rPr>
          <w:lang w:val="ru-RU"/>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4E2C47" w:rsidRPr="004E2C47" w:rsidRDefault="004E2C47" w:rsidP="004E2C47">
      <w:pPr>
        <w:rPr>
          <w:lang w:val="ru-RU"/>
        </w:rPr>
      </w:pPr>
      <w:r w:rsidRPr="004E2C47">
        <w:rPr>
          <w:lang w:val="ru-RU"/>
        </w:rPr>
        <w:t>Правовые аспекты взаимоотношения полов. Семья в современном обществе.</w:t>
      </w:r>
    </w:p>
    <w:p w:rsidR="004E2C47" w:rsidRPr="004E2C47" w:rsidRDefault="004E2C47" w:rsidP="004E2C47">
      <w:pPr>
        <w:rPr>
          <w:lang w:val="ru-RU"/>
        </w:rPr>
      </w:pPr>
      <w:bookmarkStart w:id="273" w:name="bookmark341"/>
      <w:r w:rsidRPr="004E2C47">
        <w:rPr>
          <w:lang w:val="ru-RU"/>
        </w:rPr>
        <w:t>Основы медицинских знаний и оказание первой медицинской помощи</w:t>
      </w:r>
      <w:bookmarkEnd w:id="273"/>
    </w:p>
    <w:p w:rsidR="004E2C47" w:rsidRPr="004E2C47" w:rsidRDefault="004E2C47" w:rsidP="004E2C47">
      <w:pPr>
        <w:rPr>
          <w:lang w:val="ru-RU"/>
        </w:rPr>
      </w:pPr>
      <w:r w:rsidRPr="004E2C47">
        <w:rPr>
          <w:lang w:val="ru-RU"/>
        </w:rPr>
        <w:t>Оказание первой медицинской помощи. Первая медицинская помощь и правила её оказания.</w:t>
      </w:r>
    </w:p>
    <w:p w:rsidR="004E2C47" w:rsidRPr="004E2C47" w:rsidRDefault="004E2C47" w:rsidP="004E2C47">
      <w:pPr>
        <w:rPr>
          <w:lang w:val="ru-RU"/>
        </w:rPr>
      </w:pPr>
      <w:r w:rsidRPr="004E2C47">
        <w:rPr>
          <w:lang w:val="ru-RU"/>
        </w:rPr>
        <w:t>Первая медицинская помощь при неотложных состояниях. Правила оказания первой медицинской помощи при неотложных состояниях.</w:t>
      </w:r>
    </w:p>
    <w:p w:rsidR="004E2C47" w:rsidRPr="004E2C47" w:rsidRDefault="004E2C47" w:rsidP="004E2C47">
      <w:pPr>
        <w:rPr>
          <w:lang w:val="ru-RU"/>
        </w:rPr>
      </w:pPr>
      <w:r w:rsidRPr="004E2C47">
        <w:rPr>
          <w:lang w:val="ru-RU"/>
        </w:rPr>
        <w:t>Первая медицинская помощь при массовых поражениях.Комплекс простейших мероприятий по оказанию первой медицинской помощи при массовых поражениях.</w:t>
      </w:r>
    </w:p>
    <w:p w:rsidR="004E2C47" w:rsidRPr="004E2C47" w:rsidRDefault="004E2C47" w:rsidP="004E2C47">
      <w:pPr>
        <w:rPr>
          <w:lang w:val="ru-RU"/>
        </w:rPr>
      </w:pPr>
      <w:r w:rsidRPr="004E2C47">
        <w:rPr>
          <w:lang w:val="ru-RU"/>
        </w:rPr>
        <w:t>2.3.</w:t>
      </w:r>
      <w:r w:rsidRPr="004E2C47">
        <w:t> </w:t>
      </w:r>
      <w:r w:rsidRPr="004E2C47">
        <w:rPr>
          <w:lang w:val="ru-RU"/>
        </w:rPr>
        <w:t>Программа воспитанияи социализации обучающихсяна ступени основного общегообразования</w:t>
      </w:r>
    </w:p>
    <w:p w:rsidR="004E2C47" w:rsidRPr="004E2C47" w:rsidRDefault="004E2C47" w:rsidP="004E2C47">
      <w:pPr>
        <w:rPr>
          <w:lang w:val="ru-RU"/>
        </w:rPr>
      </w:pPr>
      <w:r w:rsidRPr="004E2C47">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E2C47" w:rsidRPr="004E2C47" w:rsidRDefault="004E2C47" w:rsidP="004E2C47">
      <w:pPr>
        <w:rPr>
          <w:lang w:val="ru-RU"/>
        </w:rPr>
      </w:pPr>
      <w:r w:rsidRPr="004E2C47">
        <w:rPr>
          <w:lang w:val="ru-RU"/>
        </w:rPr>
        <w:lastRenderedPageBreak/>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E2C47" w:rsidRPr="004E2C47" w:rsidRDefault="004E2C47" w:rsidP="004E2C47">
      <w:pPr>
        <w:rPr>
          <w:lang w:val="ru-RU"/>
        </w:rPr>
      </w:pPr>
      <w:bookmarkStart w:id="274" w:name="bookmark342"/>
      <w:r w:rsidRPr="004E2C47">
        <w:rPr>
          <w:lang w:val="ru-RU"/>
        </w:rPr>
        <w:t>2.3.1. Цель и задачи воспитанияи социализации обучающихся</w:t>
      </w:r>
      <w:bookmarkEnd w:id="274"/>
    </w:p>
    <w:p w:rsidR="004E2C47" w:rsidRPr="004E2C47" w:rsidRDefault="004E2C47" w:rsidP="004E2C47">
      <w:pPr>
        <w:rPr>
          <w:lang w:val="ru-RU"/>
        </w:rPr>
      </w:pPr>
      <w:r w:rsidRPr="004E2C47">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E2C47" w:rsidRPr="004E2C47" w:rsidRDefault="004E2C47" w:rsidP="004E2C47">
      <w:pPr>
        <w:rPr>
          <w:lang w:val="ru-RU"/>
        </w:rPr>
      </w:pPr>
      <w:r w:rsidRPr="004E2C47">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4E2C47" w:rsidRPr="004E2C47" w:rsidRDefault="004E2C47" w:rsidP="004E2C47">
      <w:pPr>
        <w:rPr>
          <w:lang w:val="ru-RU"/>
        </w:rPr>
      </w:pPr>
      <w:r w:rsidRPr="004E2C47">
        <w:rPr>
          <w:lang w:val="ru-RU"/>
        </w:rPr>
        <w:t>В области формирования личностной культуры:</w:t>
      </w:r>
    </w:p>
    <w:p w:rsidR="004E2C47" w:rsidRPr="004E2C47" w:rsidRDefault="004E2C47" w:rsidP="004E2C47">
      <w:pPr>
        <w:rPr>
          <w:lang w:val="ru-RU"/>
        </w:rPr>
      </w:pPr>
      <w:r w:rsidRPr="004E2C47">
        <w:rPr>
          <w:lang w:val="ru-RU"/>
        </w:rPr>
        <w:t>•</w:t>
      </w:r>
      <w:r w:rsidRPr="004E2C47">
        <w:t> </w:t>
      </w:r>
      <w:r w:rsidRPr="004E2C47">
        <w:rPr>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E2C47" w:rsidRPr="004E2C47" w:rsidRDefault="004E2C47" w:rsidP="004E2C47">
      <w:pPr>
        <w:rPr>
          <w:lang w:val="ru-RU"/>
        </w:rPr>
      </w:pPr>
      <w:r w:rsidRPr="004E2C47">
        <w:rPr>
          <w:lang w:val="ru-RU"/>
        </w:rPr>
        <w:t>•</w:t>
      </w:r>
      <w:r w:rsidRPr="004E2C47">
        <w:t> </w:t>
      </w:r>
      <w:r w:rsidRPr="004E2C47">
        <w:rPr>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E2C47" w:rsidRPr="004E2C47" w:rsidRDefault="004E2C47" w:rsidP="004E2C47">
      <w:pPr>
        <w:rPr>
          <w:lang w:val="ru-RU"/>
        </w:rPr>
      </w:pPr>
      <w:r w:rsidRPr="004E2C47">
        <w:rPr>
          <w:lang w:val="ru-RU"/>
        </w:rPr>
        <w:t>•</w:t>
      </w:r>
      <w:r w:rsidRPr="004E2C47">
        <w:t> </w:t>
      </w:r>
      <w:r w:rsidRPr="004E2C47">
        <w:rPr>
          <w:lang w:val="ru-RU"/>
        </w:rPr>
        <w:t>формирование основ нравственного самосознания личности (совести)</w:t>
      </w:r>
      <w:r w:rsidRPr="004E2C47">
        <w:t> </w:t>
      </w:r>
      <w:r w:rsidRPr="004E2C47">
        <w:rPr>
          <w:lang w:val="ru-RU"/>
        </w:rPr>
        <w:t>—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E2C47" w:rsidRPr="004E2C47" w:rsidRDefault="004E2C47" w:rsidP="004E2C47">
      <w:pPr>
        <w:rPr>
          <w:lang w:val="ru-RU"/>
        </w:rPr>
      </w:pPr>
      <w:r w:rsidRPr="004E2C47">
        <w:rPr>
          <w:lang w:val="ru-RU"/>
        </w:rPr>
        <w:t>•</w:t>
      </w:r>
      <w:r w:rsidRPr="004E2C47">
        <w:t> </w:t>
      </w:r>
      <w:r w:rsidRPr="004E2C47">
        <w:rPr>
          <w:lang w:val="ru-RU"/>
        </w:rPr>
        <w:t>формирование нравственного смысла учения, социально ориентированной и общественно полезной деятельности;</w:t>
      </w:r>
    </w:p>
    <w:p w:rsidR="004E2C47" w:rsidRPr="004E2C47" w:rsidRDefault="004E2C47" w:rsidP="004E2C47">
      <w:pPr>
        <w:rPr>
          <w:lang w:val="ru-RU"/>
        </w:rPr>
      </w:pPr>
      <w:r w:rsidRPr="004E2C47">
        <w:rPr>
          <w:lang w:val="ru-RU"/>
        </w:rPr>
        <w:t>•</w:t>
      </w:r>
      <w:r w:rsidRPr="004E2C47">
        <w:t> </w:t>
      </w:r>
      <w:r w:rsidRPr="004E2C47">
        <w:rPr>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E2C47" w:rsidRPr="004E2C47" w:rsidRDefault="004E2C47" w:rsidP="004E2C47">
      <w:pPr>
        <w:rPr>
          <w:lang w:val="ru-RU"/>
        </w:rPr>
      </w:pPr>
      <w:r w:rsidRPr="004E2C47">
        <w:rPr>
          <w:lang w:val="ru-RU"/>
        </w:rPr>
        <w:t>•</w:t>
      </w:r>
      <w:r w:rsidRPr="004E2C47">
        <w:t> </w:t>
      </w:r>
      <w:r w:rsidRPr="004E2C47">
        <w:rPr>
          <w:lang w:val="ru-RU"/>
        </w:rPr>
        <w:t>усвоение обучающимся базовых национальных ценностей, духовных традиций народов России;</w:t>
      </w:r>
    </w:p>
    <w:p w:rsidR="004E2C47" w:rsidRPr="004E2C47" w:rsidRDefault="004E2C47" w:rsidP="004E2C47">
      <w:pPr>
        <w:rPr>
          <w:lang w:val="ru-RU"/>
        </w:rPr>
      </w:pPr>
      <w:r w:rsidRPr="004E2C47">
        <w:rPr>
          <w:lang w:val="ru-RU"/>
        </w:rPr>
        <w:t>•</w:t>
      </w:r>
      <w:r w:rsidRPr="004E2C47">
        <w:t> </w:t>
      </w:r>
      <w:r w:rsidRPr="004E2C47">
        <w:rPr>
          <w:lang w:val="ru-RU"/>
        </w:rPr>
        <w:t>укрепление у подростка позитивной нравственной самооценки, самоуважения и жизненного оптимизма;</w:t>
      </w:r>
    </w:p>
    <w:p w:rsidR="004E2C47" w:rsidRPr="004E2C47" w:rsidRDefault="004E2C47" w:rsidP="004E2C47">
      <w:pPr>
        <w:rPr>
          <w:lang w:val="ru-RU"/>
        </w:rPr>
      </w:pPr>
      <w:r w:rsidRPr="004E2C47">
        <w:rPr>
          <w:lang w:val="ru-RU"/>
        </w:rPr>
        <w:t>•</w:t>
      </w:r>
      <w:r w:rsidRPr="004E2C47">
        <w:t> </w:t>
      </w:r>
      <w:r w:rsidRPr="004E2C47">
        <w:rPr>
          <w:lang w:val="ru-RU"/>
        </w:rPr>
        <w:t>развитие эстетических потребностей, ценностей и чувств;</w:t>
      </w:r>
    </w:p>
    <w:p w:rsidR="004E2C47" w:rsidRPr="004E2C47" w:rsidRDefault="004E2C47" w:rsidP="004E2C47">
      <w:pPr>
        <w:rPr>
          <w:lang w:val="ru-RU"/>
        </w:rPr>
      </w:pPr>
      <w:r w:rsidRPr="004E2C47">
        <w:rPr>
          <w:lang w:val="ru-RU"/>
        </w:rPr>
        <w:t>•</w:t>
      </w:r>
      <w:r w:rsidRPr="004E2C47">
        <w:t> </w:t>
      </w:r>
      <w:r w:rsidRPr="004E2C47">
        <w:rPr>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E2C47" w:rsidRPr="004E2C47" w:rsidRDefault="004E2C47" w:rsidP="004E2C47">
      <w:pPr>
        <w:rPr>
          <w:lang w:val="ru-RU"/>
        </w:rPr>
      </w:pPr>
      <w:r w:rsidRPr="004E2C47">
        <w:rPr>
          <w:lang w:val="ru-RU"/>
        </w:rPr>
        <w:t>•</w:t>
      </w:r>
      <w:r w:rsidRPr="004E2C47">
        <w:t> </w:t>
      </w:r>
      <w:r w:rsidRPr="004E2C47">
        <w:rPr>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E2C47" w:rsidRPr="004E2C47" w:rsidRDefault="004E2C47" w:rsidP="004E2C47">
      <w:pPr>
        <w:rPr>
          <w:lang w:val="ru-RU"/>
        </w:rPr>
      </w:pPr>
      <w:r w:rsidRPr="004E2C47">
        <w:rPr>
          <w:lang w:val="ru-RU"/>
        </w:rPr>
        <w:lastRenderedPageBreak/>
        <w:t>•</w:t>
      </w:r>
      <w:r w:rsidRPr="004E2C47">
        <w:t> </w:t>
      </w:r>
      <w:r w:rsidRPr="004E2C47">
        <w:rPr>
          <w:lang w:val="ru-RU"/>
        </w:rPr>
        <w:t>развитие трудолюбия, способности к преодолению трудностей, целеустремлённости и настойчивости в достижении результата;</w:t>
      </w:r>
    </w:p>
    <w:p w:rsidR="004E2C47" w:rsidRPr="004E2C47" w:rsidRDefault="004E2C47" w:rsidP="004E2C47">
      <w:pPr>
        <w:rPr>
          <w:lang w:val="ru-RU"/>
        </w:rPr>
      </w:pPr>
      <w:r w:rsidRPr="004E2C47">
        <w:rPr>
          <w:lang w:val="ru-RU"/>
        </w:rPr>
        <w:t>•</w:t>
      </w:r>
      <w:r w:rsidRPr="004E2C47">
        <w:t> </w:t>
      </w:r>
      <w:r w:rsidRPr="004E2C47">
        <w:rPr>
          <w:lang w:val="ru-RU"/>
        </w:rPr>
        <w:t>формирование творческого отношения к учёбе, труду, социальной деятельности на основе нравственных ценностей и моральных норм;</w:t>
      </w:r>
    </w:p>
    <w:p w:rsidR="004E2C47" w:rsidRPr="004E2C47" w:rsidRDefault="004E2C47" w:rsidP="004E2C47">
      <w:pPr>
        <w:rPr>
          <w:lang w:val="ru-RU"/>
        </w:rPr>
      </w:pPr>
      <w:r w:rsidRPr="004E2C47">
        <w:rPr>
          <w:lang w:val="ru-RU"/>
        </w:rPr>
        <w:t>•</w:t>
      </w:r>
      <w:r w:rsidRPr="004E2C47">
        <w:t> </w:t>
      </w:r>
      <w:r w:rsidRPr="004E2C47">
        <w:rPr>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E2C47" w:rsidRPr="004E2C47" w:rsidRDefault="004E2C47" w:rsidP="004E2C47">
      <w:pPr>
        <w:rPr>
          <w:lang w:val="ru-RU"/>
        </w:rPr>
      </w:pPr>
      <w:r w:rsidRPr="004E2C47">
        <w:rPr>
          <w:lang w:val="ru-RU"/>
        </w:rPr>
        <w:t>•</w:t>
      </w:r>
      <w:r w:rsidRPr="004E2C47">
        <w:t> </w:t>
      </w:r>
      <w:r w:rsidRPr="004E2C47">
        <w:rPr>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E2C47" w:rsidRPr="004E2C47" w:rsidRDefault="004E2C47" w:rsidP="004E2C47">
      <w:pPr>
        <w:rPr>
          <w:lang w:val="ru-RU"/>
        </w:rPr>
      </w:pPr>
      <w:r w:rsidRPr="004E2C47">
        <w:rPr>
          <w:lang w:val="ru-RU"/>
        </w:rPr>
        <w:t>•</w:t>
      </w:r>
      <w:r w:rsidRPr="004E2C47">
        <w:t> </w:t>
      </w:r>
      <w:r w:rsidRPr="004E2C47">
        <w:rPr>
          <w:lang w:val="ru-RU"/>
        </w:rPr>
        <w:t>формирование экологической культуры, культуры здорового и безопасного образа жизни.</w:t>
      </w:r>
    </w:p>
    <w:p w:rsidR="004E2C47" w:rsidRPr="004E2C47" w:rsidRDefault="004E2C47" w:rsidP="004E2C47">
      <w:pPr>
        <w:rPr>
          <w:lang w:val="ru-RU"/>
        </w:rPr>
      </w:pPr>
      <w:bookmarkStart w:id="275" w:name="bookmark343"/>
      <w:r w:rsidRPr="004E2C47">
        <w:rPr>
          <w:lang w:val="ru-RU"/>
        </w:rPr>
        <w:t>В области формирования социальной культуры:</w:t>
      </w:r>
      <w:bookmarkEnd w:id="275"/>
    </w:p>
    <w:p w:rsidR="004E2C47" w:rsidRPr="004E2C47" w:rsidRDefault="004E2C47" w:rsidP="004E2C47">
      <w:pPr>
        <w:rPr>
          <w:lang w:val="ru-RU"/>
        </w:rPr>
      </w:pPr>
      <w:r w:rsidRPr="004E2C47">
        <w:rPr>
          <w:lang w:val="ru-RU"/>
        </w:rPr>
        <w:t>•</w:t>
      </w:r>
      <w:r w:rsidRPr="004E2C47">
        <w:t> </w:t>
      </w:r>
      <w:r w:rsidRPr="004E2C47">
        <w:rPr>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E2C47" w:rsidRPr="004E2C47" w:rsidRDefault="004E2C47" w:rsidP="004E2C47">
      <w:pPr>
        <w:rPr>
          <w:lang w:val="ru-RU"/>
        </w:rPr>
      </w:pPr>
      <w:r w:rsidRPr="004E2C47">
        <w:rPr>
          <w:lang w:val="ru-RU"/>
        </w:rPr>
        <w:t>•</w:t>
      </w:r>
      <w:r w:rsidRPr="004E2C47">
        <w:t> </w:t>
      </w:r>
      <w:r w:rsidRPr="004E2C47">
        <w:rPr>
          <w:lang w:val="ru-RU"/>
        </w:rPr>
        <w:t>укрепление веры в Россию, чувства личной ответственности за Отечество, заботы о процветании своей страны;</w:t>
      </w:r>
    </w:p>
    <w:p w:rsidR="004E2C47" w:rsidRPr="004E2C47" w:rsidRDefault="004E2C47" w:rsidP="004E2C47">
      <w:pPr>
        <w:rPr>
          <w:lang w:val="ru-RU"/>
        </w:rPr>
      </w:pPr>
      <w:r w:rsidRPr="004E2C47">
        <w:rPr>
          <w:lang w:val="ru-RU"/>
        </w:rPr>
        <w:t>•</w:t>
      </w:r>
      <w:r w:rsidRPr="004E2C47">
        <w:t> </w:t>
      </w:r>
      <w:r w:rsidRPr="004E2C47">
        <w:rPr>
          <w:lang w:val="ru-RU"/>
        </w:rPr>
        <w:t>развитие патриотизма и гражданской солидарности;</w:t>
      </w:r>
    </w:p>
    <w:p w:rsidR="004E2C47" w:rsidRPr="004E2C47" w:rsidRDefault="004E2C47" w:rsidP="004E2C47">
      <w:pPr>
        <w:rPr>
          <w:lang w:val="ru-RU"/>
        </w:rPr>
      </w:pPr>
      <w:r w:rsidRPr="004E2C47">
        <w:rPr>
          <w:lang w:val="ru-RU"/>
        </w:rPr>
        <w:t>•</w:t>
      </w:r>
      <w:r w:rsidRPr="004E2C47">
        <w:t> </w:t>
      </w:r>
      <w:r w:rsidRPr="004E2C47">
        <w:rPr>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E2C47" w:rsidRPr="004E2C47" w:rsidRDefault="004E2C47" w:rsidP="004E2C47">
      <w:pPr>
        <w:rPr>
          <w:lang w:val="ru-RU"/>
        </w:rPr>
      </w:pPr>
      <w:r w:rsidRPr="004E2C47">
        <w:rPr>
          <w:lang w:val="ru-RU"/>
        </w:rPr>
        <w:t>•</w:t>
      </w:r>
      <w:r w:rsidRPr="004E2C47">
        <w:t> </w:t>
      </w:r>
      <w:r w:rsidRPr="004E2C47">
        <w:rPr>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4E2C47" w:rsidRPr="004E2C47" w:rsidRDefault="004E2C47" w:rsidP="004E2C47">
      <w:pPr>
        <w:rPr>
          <w:lang w:val="ru-RU"/>
        </w:rPr>
      </w:pPr>
      <w:r w:rsidRPr="004E2C47">
        <w:rPr>
          <w:lang w:val="ru-RU"/>
        </w:rPr>
        <w:t>•</w:t>
      </w:r>
      <w:r w:rsidRPr="004E2C47">
        <w:t> </w:t>
      </w:r>
      <w:r w:rsidRPr="004E2C47">
        <w:rPr>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4E2C47" w:rsidRPr="004E2C47" w:rsidRDefault="004E2C47" w:rsidP="004E2C47">
      <w:pPr>
        <w:rPr>
          <w:lang w:val="ru-RU"/>
        </w:rPr>
      </w:pPr>
      <w:r w:rsidRPr="004E2C47">
        <w:rPr>
          <w:lang w:val="ru-RU"/>
        </w:rPr>
        <w:t>•</w:t>
      </w:r>
      <w:r w:rsidRPr="004E2C47">
        <w:t> </w:t>
      </w:r>
      <w:r w:rsidRPr="004E2C47">
        <w:rPr>
          <w:lang w:val="ru-RU"/>
        </w:rPr>
        <w:t>укрепление доверия к другим людям, институтам гражданского общества, государству;</w:t>
      </w:r>
    </w:p>
    <w:p w:rsidR="004E2C47" w:rsidRPr="004E2C47" w:rsidRDefault="004E2C47" w:rsidP="004E2C47">
      <w:pPr>
        <w:rPr>
          <w:lang w:val="ru-RU"/>
        </w:rPr>
      </w:pPr>
      <w:r w:rsidRPr="004E2C47">
        <w:rPr>
          <w:lang w:val="ru-RU"/>
        </w:rPr>
        <w:t>•</w:t>
      </w:r>
      <w:r w:rsidRPr="004E2C47">
        <w:t> </w:t>
      </w:r>
      <w:r w:rsidRPr="004E2C47">
        <w:rPr>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E2C47" w:rsidRPr="004E2C47" w:rsidRDefault="004E2C47" w:rsidP="004E2C47">
      <w:pPr>
        <w:rPr>
          <w:lang w:val="ru-RU"/>
        </w:rPr>
      </w:pPr>
      <w:r w:rsidRPr="004E2C47">
        <w:rPr>
          <w:lang w:val="ru-RU"/>
        </w:rPr>
        <w:t>•</w:t>
      </w:r>
      <w:r w:rsidRPr="004E2C47">
        <w:t> </w:t>
      </w:r>
      <w:r w:rsidRPr="004E2C47">
        <w:rPr>
          <w:lang w:val="ru-RU"/>
        </w:rPr>
        <w:t>усвоение гуманистических и демократических ценностных ориентаций;</w:t>
      </w:r>
    </w:p>
    <w:p w:rsidR="004E2C47" w:rsidRPr="004E2C47" w:rsidRDefault="004E2C47" w:rsidP="004E2C47">
      <w:pPr>
        <w:rPr>
          <w:lang w:val="ru-RU"/>
        </w:rPr>
      </w:pPr>
      <w:r w:rsidRPr="004E2C47">
        <w:rPr>
          <w:lang w:val="ru-RU"/>
        </w:rPr>
        <w:t>•</w:t>
      </w:r>
      <w:r w:rsidRPr="004E2C47">
        <w:t> </w:t>
      </w:r>
      <w:r w:rsidRPr="004E2C47">
        <w:rPr>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E2C47" w:rsidRPr="004E2C47" w:rsidRDefault="004E2C47" w:rsidP="004E2C47">
      <w:pPr>
        <w:rPr>
          <w:lang w:val="ru-RU"/>
        </w:rPr>
      </w:pPr>
      <w:r w:rsidRPr="004E2C47">
        <w:rPr>
          <w:lang w:val="ru-RU"/>
        </w:rPr>
        <w:t>•</w:t>
      </w:r>
      <w:r w:rsidRPr="004E2C47">
        <w:t> </w:t>
      </w:r>
      <w:r w:rsidRPr="004E2C47">
        <w:rPr>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4E2C47" w:rsidRPr="004E2C47" w:rsidRDefault="004E2C47" w:rsidP="004E2C47">
      <w:pPr>
        <w:rPr>
          <w:lang w:val="ru-RU"/>
        </w:rPr>
      </w:pPr>
      <w:bookmarkStart w:id="276" w:name="bookmark344"/>
      <w:r w:rsidRPr="004E2C47">
        <w:rPr>
          <w:lang w:val="ru-RU"/>
        </w:rPr>
        <w:lastRenderedPageBreak/>
        <w:t>В области формирования семейной культуры:</w:t>
      </w:r>
      <w:bookmarkEnd w:id="276"/>
    </w:p>
    <w:p w:rsidR="004E2C47" w:rsidRPr="004E2C47" w:rsidRDefault="004E2C47" w:rsidP="004E2C47">
      <w:pPr>
        <w:rPr>
          <w:lang w:val="ru-RU"/>
        </w:rPr>
      </w:pPr>
      <w:r w:rsidRPr="004E2C47">
        <w:rPr>
          <w:lang w:val="ru-RU"/>
        </w:rPr>
        <w:t>•</w:t>
      </w:r>
      <w:r w:rsidRPr="004E2C47">
        <w:t> </w:t>
      </w:r>
      <w:r w:rsidRPr="004E2C47">
        <w:rPr>
          <w:lang w:val="ru-RU"/>
        </w:rPr>
        <w:t>укрепление отношения к семье как основе российского общества;</w:t>
      </w:r>
    </w:p>
    <w:p w:rsidR="004E2C47" w:rsidRPr="004E2C47" w:rsidRDefault="004E2C47" w:rsidP="004E2C47">
      <w:pPr>
        <w:rPr>
          <w:lang w:val="ru-RU"/>
        </w:rPr>
      </w:pPr>
      <w:r w:rsidRPr="004E2C47">
        <w:rPr>
          <w:lang w:val="ru-RU"/>
        </w:rPr>
        <w:t>•</w:t>
      </w:r>
      <w:r w:rsidRPr="004E2C47">
        <w:t> </w:t>
      </w:r>
      <w:r w:rsidRPr="004E2C47">
        <w:rPr>
          <w:lang w:val="ru-RU"/>
        </w:rPr>
        <w:t>формирование представлений о значении семьи для устойчивого и успешного развития человека;</w:t>
      </w:r>
    </w:p>
    <w:p w:rsidR="004E2C47" w:rsidRPr="004E2C47" w:rsidRDefault="004E2C47" w:rsidP="004E2C47">
      <w:pPr>
        <w:rPr>
          <w:lang w:val="ru-RU"/>
        </w:rPr>
      </w:pPr>
      <w:r w:rsidRPr="004E2C47">
        <w:rPr>
          <w:lang w:val="ru-RU"/>
        </w:rPr>
        <w:t>•</w:t>
      </w:r>
      <w:r w:rsidRPr="004E2C47">
        <w:t> </w:t>
      </w:r>
      <w:r w:rsidRPr="004E2C47">
        <w:rPr>
          <w:lang w:val="ru-RU"/>
        </w:rPr>
        <w:t>укрепление у обучающегося уважительного отношения к родителям, осознанного, заботливого отношения к старшим и младшим;</w:t>
      </w:r>
    </w:p>
    <w:p w:rsidR="004E2C47" w:rsidRPr="004E2C47" w:rsidRDefault="004E2C47" w:rsidP="004E2C47">
      <w:pPr>
        <w:rPr>
          <w:lang w:val="ru-RU"/>
        </w:rPr>
      </w:pPr>
      <w:r w:rsidRPr="004E2C47">
        <w:rPr>
          <w:lang w:val="ru-RU"/>
        </w:rPr>
        <w:t>•</w:t>
      </w:r>
      <w:r w:rsidRPr="004E2C47">
        <w:t> </w:t>
      </w:r>
      <w:r w:rsidRPr="004E2C47">
        <w:rPr>
          <w:lang w:val="ru-RU"/>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4E2C47" w:rsidRPr="004E2C47" w:rsidRDefault="004E2C47" w:rsidP="004E2C47">
      <w:pPr>
        <w:rPr>
          <w:lang w:val="ru-RU"/>
        </w:rPr>
      </w:pPr>
      <w:r w:rsidRPr="004E2C47">
        <w:rPr>
          <w:lang w:val="ru-RU"/>
        </w:rPr>
        <w:t>•</w:t>
      </w:r>
      <w:r w:rsidRPr="004E2C47">
        <w:t> </w:t>
      </w:r>
      <w:r w:rsidRPr="004E2C47">
        <w:rPr>
          <w:lang w:val="ru-RU"/>
        </w:rPr>
        <w:t>формирование начального опыта заботы о социально- психологическом благополучии своей семьи;</w:t>
      </w:r>
    </w:p>
    <w:p w:rsidR="004E2C47" w:rsidRPr="004E2C47" w:rsidRDefault="004E2C47" w:rsidP="004E2C47">
      <w:pPr>
        <w:rPr>
          <w:lang w:val="ru-RU"/>
        </w:rPr>
      </w:pPr>
      <w:r w:rsidRPr="004E2C47">
        <w:rPr>
          <w:lang w:val="ru-RU"/>
        </w:rPr>
        <w:t>•</w:t>
      </w:r>
      <w:r w:rsidRPr="004E2C47">
        <w:t> </w:t>
      </w:r>
      <w:r w:rsidRPr="004E2C47">
        <w:rPr>
          <w:lang w:val="ru-RU"/>
        </w:rPr>
        <w:t>знание традиций своей семьи, культурно-исторических и этнических традиций семей своего народа, других народов России.</w:t>
      </w:r>
    </w:p>
    <w:p w:rsidR="004E2C47" w:rsidRPr="004E2C47" w:rsidRDefault="004E2C47" w:rsidP="004E2C47">
      <w:pPr>
        <w:rPr>
          <w:lang w:val="ru-RU"/>
        </w:rPr>
      </w:pPr>
      <w:r w:rsidRPr="004E2C47">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E2C47" w:rsidRPr="004E2C47" w:rsidRDefault="004E2C47" w:rsidP="004E2C47">
      <w:pPr>
        <w:rPr>
          <w:lang w:val="ru-RU"/>
        </w:rPr>
      </w:pPr>
      <w:bookmarkStart w:id="277" w:name="bookmark345"/>
      <w:r w:rsidRPr="004E2C47">
        <w:rPr>
          <w:lang w:val="ru-RU"/>
        </w:rPr>
        <w:t>2.3.2. Основные направления и ценностные</w:t>
      </w:r>
      <w:bookmarkStart w:id="278" w:name="bookmark346"/>
      <w:bookmarkEnd w:id="277"/>
      <w:r w:rsidRPr="004E2C47">
        <w:rPr>
          <w:lang w:val="ru-RU"/>
        </w:rPr>
        <w:t>основы воспитания и социализации</w:t>
      </w:r>
      <w:bookmarkStart w:id="279" w:name="bookmark347"/>
      <w:bookmarkEnd w:id="278"/>
      <w:r w:rsidRPr="004E2C47">
        <w:rPr>
          <w:lang w:val="ru-RU"/>
        </w:rPr>
        <w:t>обучающихся</w:t>
      </w:r>
      <w:bookmarkEnd w:id="279"/>
    </w:p>
    <w:p w:rsidR="004E2C47" w:rsidRPr="004E2C47" w:rsidRDefault="004E2C47" w:rsidP="004E2C47">
      <w:pPr>
        <w:rPr>
          <w:lang w:val="ru-RU"/>
        </w:rPr>
      </w:pPr>
      <w:r w:rsidRPr="004E2C47">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E2C47" w:rsidRPr="004E2C47" w:rsidRDefault="004E2C47" w:rsidP="004E2C47">
      <w:pPr>
        <w:rPr>
          <w:lang w:val="ru-RU"/>
        </w:rPr>
      </w:pPr>
      <w:r w:rsidRPr="004E2C47">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4E2C47" w:rsidRPr="004E2C47" w:rsidRDefault="004E2C47" w:rsidP="004E2C47">
      <w:pPr>
        <w:rPr>
          <w:lang w:val="ru-RU"/>
        </w:rPr>
      </w:pPr>
      <w:r w:rsidRPr="004E2C47">
        <w:rPr>
          <w:lang w:val="ru-RU"/>
        </w:rPr>
        <w:t>Организация духовно-нравственного развития и воспитания обучающихся осуществляется по следующим направлениям:</w:t>
      </w:r>
    </w:p>
    <w:p w:rsidR="004E2C47" w:rsidRPr="004E2C47" w:rsidRDefault="004E2C47" w:rsidP="004E2C47">
      <w:pPr>
        <w:rPr>
          <w:lang w:val="ru-RU"/>
        </w:rPr>
      </w:pPr>
      <w:r w:rsidRPr="004E2C47">
        <w:rPr>
          <w:lang w:val="ru-RU"/>
        </w:rPr>
        <w:t>•</w:t>
      </w:r>
      <w:r w:rsidRPr="004E2C47">
        <w:t> </w:t>
      </w:r>
      <w:r w:rsidRPr="004E2C47">
        <w:rPr>
          <w:lang w:val="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4E2C47" w:rsidRPr="004E2C47" w:rsidRDefault="004E2C47" w:rsidP="004E2C47">
      <w:pPr>
        <w:rPr>
          <w:lang w:val="ru-RU"/>
        </w:rPr>
      </w:pPr>
      <w:r w:rsidRPr="004E2C47">
        <w:rPr>
          <w:lang w:val="ru-RU"/>
        </w:rPr>
        <w:t>•</w:t>
      </w:r>
      <w:r w:rsidRPr="004E2C47">
        <w:t> </w:t>
      </w:r>
      <w:r w:rsidRPr="004E2C47">
        <w:rPr>
          <w:lang w:val="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4E2C47" w:rsidRPr="004E2C47" w:rsidRDefault="004E2C47" w:rsidP="004E2C47">
      <w:pPr>
        <w:rPr>
          <w:lang w:val="ru-RU"/>
        </w:rPr>
      </w:pPr>
      <w:r w:rsidRPr="004E2C47">
        <w:rPr>
          <w:lang w:val="ru-RU"/>
        </w:rPr>
        <w:lastRenderedPageBreak/>
        <w:t>•</w:t>
      </w:r>
      <w:r w:rsidRPr="004E2C47">
        <w:t> </w:t>
      </w:r>
      <w:r w:rsidRPr="004E2C47">
        <w:rPr>
          <w:lang w:val="ru-RU"/>
        </w:rPr>
        <w:t>воспитание нравственных чувств, убеждений, этического сознания (ценности: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 духовно-нравственное развитие личности);</w:t>
      </w:r>
    </w:p>
    <w:p w:rsidR="004E2C47" w:rsidRPr="004E2C47" w:rsidRDefault="004E2C47" w:rsidP="004E2C47">
      <w:pPr>
        <w:rPr>
          <w:lang w:val="ru-RU"/>
        </w:rPr>
      </w:pPr>
      <w:r w:rsidRPr="004E2C47">
        <w:rPr>
          <w:lang w:val="ru-RU"/>
        </w:rPr>
        <w:t>•</w:t>
      </w:r>
      <w:r w:rsidRPr="004E2C47">
        <w:t> </w:t>
      </w:r>
      <w:r w:rsidRPr="004E2C47">
        <w:rPr>
          <w:lang w:val="ru-RU"/>
        </w:rPr>
        <w:t>воспитание экологической культуры, культуры здорового и безопасного образа жизни (ценности: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4E2C47" w:rsidRPr="004E2C47" w:rsidRDefault="004E2C47" w:rsidP="004E2C47">
      <w:pPr>
        <w:rPr>
          <w:lang w:val="ru-RU"/>
        </w:rPr>
      </w:pPr>
      <w:r w:rsidRPr="004E2C47">
        <w:rPr>
          <w:lang w:val="ru-RU"/>
        </w:rPr>
        <w:t>•</w:t>
      </w:r>
      <w:r w:rsidRPr="004E2C47">
        <w:t> </w:t>
      </w:r>
      <w:r w:rsidRPr="004E2C47">
        <w:rPr>
          <w:lang w:val="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4E2C47" w:rsidRPr="004E2C47" w:rsidRDefault="004E2C47" w:rsidP="004E2C47">
      <w:pPr>
        <w:rPr>
          <w:lang w:val="ru-RU"/>
        </w:rPr>
      </w:pPr>
      <w:r w:rsidRPr="004E2C47">
        <w:rPr>
          <w:lang w:val="ru-RU"/>
        </w:rPr>
        <w:t>•</w:t>
      </w:r>
      <w:r w:rsidRPr="004E2C47">
        <w:t> </w:t>
      </w:r>
      <w:r w:rsidRPr="004E2C47">
        <w:rPr>
          <w:lang w:val="ru-RU"/>
        </w:rPr>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и искусстве, эстетическое развитие личности).</w:t>
      </w:r>
    </w:p>
    <w:p w:rsidR="004E2C47" w:rsidRPr="004E2C47" w:rsidRDefault="004E2C47" w:rsidP="004E2C47">
      <w:pPr>
        <w:rPr>
          <w:lang w:val="ru-RU"/>
        </w:rPr>
      </w:pPr>
      <w:r w:rsidRPr="004E2C47">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4E2C47" w:rsidRPr="004E2C47" w:rsidRDefault="004E2C47" w:rsidP="004E2C47">
      <w:pPr>
        <w:rPr>
          <w:lang w:val="ru-RU"/>
        </w:rPr>
      </w:pPr>
      <w:bookmarkStart w:id="280" w:name="bookmark348"/>
      <w:r w:rsidRPr="004E2C47">
        <w:rPr>
          <w:lang w:val="ru-RU"/>
        </w:rPr>
        <w:t>2.3.3. Принципы и особенности организациисодержания воспитания и социализацииобучающихся</w:t>
      </w:r>
      <w:bookmarkEnd w:id="280"/>
    </w:p>
    <w:p w:rsidR="004E2C47" w:rsidRPr="004E2C47" w:rsidRDefault="004E2C47" w:rsidP="004E2C47">
      <w:pPr>
        <w:rPr>
          <w:lang w:val="ru-RU"/>
        </w:rPr>
      </w:pPr>
      <w:r w:rsidRPr="004E2C47">
        <w:rPr>
          <w:lang w:val="ru-RU"/>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E2C47" w:rsidRPr="004E2C47" w:rsidRDefault="004E2C47" w:rsidP="004E2C47">
      <w:pPr>
        <w:rPr>
          <w:lang w:val="ru-RU"/>
        </w:rPr>
      </w:pPr>
      <w:r w:rsidRPr="004E2C47">
        <w:rPr>
          <w:lang w:val="ru-RU"/>
        </w:rPr>
        <w:t xml:space="preserve">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w:t>
      </w:r>
      <w:r w:rsidRPr="004E2C47">
        <w:rPr>
          <w:lang w:val="ru-RU"/>
        </w:rPr>
        <w:lastRenderedPageBreak/>
        <w:t>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4E2C47" w:rsidRPr="004E2C47" w:rsidRDefault="004E2C47" w:rsidP="004E2C47">
      <w:pPr>
        <w:rPr>
          <w:lang w:val="ru-RU"/>
        </w:rPr>
      </w:pPr>
      <w:r w:rsidRPr="004E2C47">
        <w:rPr>
          <w:lang w:val="ru-RU"/>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E2C47" w:rsidRPr="004E2C47" w:rsidRDefault="004E2C47" w:rsidP="004E2C47">
      <w:pPr>
        <w:rPr>
          <w:lang w:val="ru-RU"/>
        </w:rPr>
      </w:pPr>
      <w:r w:rsidRPr="004E2C47">
        <w:rPr>
          <w:lang w:val="ru-RU"/>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4E2C47" w:rsidRPr="004E2C47" w:rsidRDefault="004E2C47" w:rsidP="004E2C47">
      <w:pPr>
        <w:rPr>
          <w:lang w:val="ru-RU"/>
        </w:rPr>
      </w:pPr>
      <w:r w:rsidRPr="004E2C47">
        <w:rPr>
          <w:lang w:val="ru-RU"/>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E2C47" w:rsidRPr="004E2C47" w:rsidRDefault="004E2C47" w:rsidP="004E2C47">
      <w:pPr>
        <w:rPr>
          <w:lang w:val="ru-RU"/>
        </w:rPr>
      </w:pPr>
      <w:r w:rsidRPr="004E2C47">
        <w:rPr>
          <w:lang w:val="ru-RU"/>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w:t>
      </w:r>
      <w:r w:rsidRPr="004E2C47">
        <w:rPr>
          <w:lang w:val="ru-RU"/>
        </w:rPr>
        <w:lastRenderedPageBreak/>
        <w:t>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4E2C47" w:rsidRPr="004E2C47" w:rsidRDefault="004E2C47" w:rsidP="004E2C47">
      <w:pPr>
        <w:rPr>
          <w:lang w:val="ru-RU"/>
        </w:rPr>
      </w:pPr>
      <w:r w:rsidRPr="004E2C47">
        <w:rPr>
          <w:lang w:val="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4E2C47" w:rsidRPr="004E2C47" w:rsidRDefault="004E2C47" w:rsidP="004E2C47">
      <w:pPr>
        <w:rPr>
          <w:lang w:val="ru-RU"/>
        </w:rPr>
      </w:pPr>
      <w:r w:rsidRPr="004E2C47">
        <w:rPr>
          <w:lang w:val="ru-RU"/>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4E2C47" w:rsidRPr="004E2C47" w:rsidRDefault="004E2C47" w:rsidP="004E2C47">
      <w:pPr>
        <w:rPr>
          <w:lang w:val="ru-RU"/>
        </w:rPr>
      </w:pPr>
      <w:r w:rsidRPr="004E2C47">
        <w:rPr>
          <w:lang w:val="ru-RU"/>
        </w:rPr>
        <w:t>•</w:t>
      </w:r>
      <w:r w:rsidRPr="004E2C47">
        <w:t> </w:t>
      </w:r>
      <w:r w:rsidRPr="004E2C47">
        <w:rPr>
          <w:lang w:val="ru-RU"/>
        </w:rPr>
        <w:t>общеобразовательных дисциплин;</w:t>
      </w:r>
    </w:p>
    <w:p w:rsidR="004E2C47" w:rsidRPr="004E2C47" w:rsidRDefault="004E2C47" w:rsidP="004E2C47">
      <w:pPr>
        <w:rPr>
          <w:lang w:val="ru-RU"/>
        </w:rPr>
      </w:pPr>
      <w:r w:rsidRPr="004E2C47">
        <w:rPr>
          <w:lang w:val="ru-RU"/>
        </w:rPr>
        <w:t>•</w:t>
      </w:r>
      <w:r w:rsidRPr="004E2C47">
        <w:t> </w:t>
      </w:r>
      <w:r w:rsidRPr="004E2C47">
        <w:rPr>
          <w:lang w:val="ru-RU"/>
        </w:rPr>
        <w:t>произведений искусства;</w:t>
      </w:r>
    </w:p>
    <w:p w:rsidR="004E2C47" w:rsidRPr="004E2C47" w:rsidRDefault="004E2C47" w:rsidP="004E2C47">
      <w:pPr>
        <w:rPr>
          <w:lang w:val="ru-RU"/>
        </w:rPr>
      </w:pPr>
      <w:r w:rsidRPr="004E2C47">
        <w:rPr>
          <w:lang w:val="ru-RU"/>
        </w:rPr>
        <w:t>•</w:t>
      </w:r>
      <w:r w:rsidRPr="004E2C47">
        <w:t> </w:t>
      </w:r>
      <w:r w:rsidRPr="004E2C47">
        <w:rPr>
          <w:lang w:val="ru-RU"/>
        </w:rPr>
        <w:t>периодической печати, публикаций, радио- и телепередач, отражающих современную жизнь;</w:t>
      </w:r>
    </w:p>
    <w:p w:rsidR="004E2C47" w:rsidRPr="004E2C47" w:rsidRDefault="004E2C47" w:rsidP="004E2C47">
      <w:pPr>
        <w:rPr>
          <w:lang w:val="ru-RU"/>
        </w:rPr>
      </w:pPr>
      <w:r w:rsidRPr="004E2C47">
        <w:rPr>
          <w:lang w:val="ru-RU"/>
        </w:rPr>
        <w:t>•</w:t>
      </w:r>
      <w:r w:rsidRPr="004E2C47">
        <w:t> </w:t>
      </w:r>
      <w:r w:rsidRPr="004E2C47">
        <w:rPr>
          <w:lang w:val="ru-RU"/>
        </w:rPr>
        <w:t>духовной культуры и фольклора народов России;</w:t>
      </w:r>
    </w:p>
    <w:p w:rsidR="004E2C47" w:rsidRPr="004E2C47" w:rsidRDefault="004E2C47" w:rsidP="004E2C47">
      <w:pPr>
        <w:rPr>
          <w:lang w:val="ru-RU"/>
        </w:rPr>
      </w:pPr>
      <w:r w:rsidRPr="004E2C47">
        <w:rPr>
          <w:lang w:val="ru-RU"/>
        </w:rPr>
        <w:t>•</w:t>
      </w:r>
      <w:r w:rsidRPr="004E2C47">
        <w:t> </w:t>
      </w:r>
      <w:r w:rsidRPr="004E2C47">
        <w:rPr>
          <w:lang w:val="ru-RU"/>
        </w:rPr>
        <w:t>истории, традиций и современной жизни своей Родины, своего края, своей семьи;</w:t>
      </w:r>
    </w:p>
    <w:p w:rsidR="004E2C47" w:rsidRPr="004E2C47" w:rsidRDefault="004E2C47" w:rsidP="004E2C47">
      <w:pPr>
        <w:rPr>
          <w:lang w:val="ru-RU"/>
        </w:rPr>
      </w:pPr>
      <w:r w:rsidRPr="004E2C47">
        <w:rPr>
          <w:lang w:val="ru-RU"/>
        </w:rPr>
        <w:t>•</w:t>
      </w:r>
      <w:r w:rsidRPr="004E2C47">
        <w:t> </w:t>
      </w:r>
      <w:r w:rsidRPr="004E2C47">
        <w:rPr>
          <w:lang w:val="ru-RU"/>
        </w:rPr>
        <w:t>жизненного опыта своих родителей и прародителей;</w:t>
      </w:r>
    </w:p>
    <w:p w:rsidR="004E2C47" w:rsidRPr="004E2C47" w:rsidRDefault="004E2C47" w:rsidP="004E2C47">
      <w:pPr>
        <w:rPr>
          <w:lang w:val="ru-RU"/>
        </w:rPr>
      </w:pPr>
      <w:r w:rsidRPr="004E2C47">
        <w:rPr>
          <w:lang w:val="ru-RU"/>
        </w:rPr>
        <w:t>•</w:t>
      </w:r>
      <w:r w:rsidRPr="004E2C47">
        <w:t> </w:t>
      </w:r>
      <w:r w:rsidRPr="004E2C47">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4E2C47" w:rsidRPr="004E2C47" w:rsidRDefault="004E2C47" w:rsidP="004E2C47">
      <w:pPr>
        <w:rPr>
          <w:lang w:val="ru-RU"/>
        </w:rPr>
      </w:pPr>
      <w:r w:rsidRPr="004E2C47">
        <w:rPr>
          <w:lang w:val="ru-RU"/>
        </w:rPr>
        <w:t>•</w:t>
      </w:r>
      <w:r w:rsidRPr="004E2C47">
        <w:t> </w:t>
      </w:r>
      <w:r w:rsidRPr="004E2C47">
        <w:rPr>
          <w:lang w:val="ru-RU"/>
        </w:rPr>
        <w:t>других источников информации и научного знания.</w:t>
      </w:r>
    </w:p>
    <w:p w:rsidR="004E2C47" w:rsidRPr="004E2C47" w:rsidRDefault="004E2C47" w:rsidP="004E2C47">
      <w:pPr>
        <w:rPr>
          <w:lang w:val="ru-RU"/>
        </w:rPr>
      </w:pPr>
      <w:r w:rsidRPr="004E2C47">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E2C47" w:rsidRPr="004E2C47" w:rsidRDefault="004E2C47" w:rsidP="004E2C47">
      <w:pPr>
        <w:rPr>
          <w:lang w:val="ru-RU"/>
        </w:rPr>
      </w:pPr>
      <w:r w:rsidRPr="004E2C47">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E2C47" w:rsidRPr="004E2C47" w:rsidRDefault="004E2C47" w:rsidP="004E2C47">
      <w:pPr>
        <w:rPr>
          <w:lang w:val="ru-RU"/>
        </w:rPr>
      </w:pPr>
      <w:bookmarkStart w:id="281" w:name="bookmark349"/>
      <w:r w:rsidRPr="004E2C47">
        <w:rPr>
          <w:lang w:val="ru-RU"/>
        </w:rPr>
        <w:t>2.3.4. Основное содержание воспитания</w:t>
      </w:r>
      <w:bookmarkStart w:id="282" w:name="bookmark350"/>
      <w:bookmarkEnd w:id="281"/>
      <w:r w:rsidRPr="004E2C47">
        <w:rPr>
          <w:lang w:val="ru-RU"/>
        </w:rPr>
        <w:t>и социализации обучающихся</w:t>
      </w:r>
      <w:bookmarkEnd w:id="282"/>
    </w:p>
    <w:p w:rsidR="004E2C47" w:rsidRPr="004E2C47" w:rsidRDefault="004E2C47" w:rsidP="004E2C47">
      <w:pPr>
        <w:rPr>
          <w:lang w:val="ru-RU"/>
        </w:rPr>
      </w:pPr>
      <w:bookmarkStart w:id="283" w:name="bookmark351"/>
      <w:r w:rsidRPr="004E2C47">
        <w:rPr>
          <w:lang w:val="ru-RU"/>
        </w:rPr>
        <w:t>Воспитание гражданственности, патриотизма, уважения к правам, свободам и обязанностям человека:</w:t>
      </w:r>
      <w:bookmarkEnd w:id="283"/>
    </w:p>
    <w:p w:rsidR="004E2C47" w:rsidRPr="004E2C47" w:rsidRDefault="004E2C47" w:rsidP="004E2C47">
      <w:pPr>
        <w:rPr>
          <w:lang w:val="ru-RU"/>
        </w:rPr>
      </w:pPr>
      <w:r w:rsidRPr="004E2C47">
        <w:rPr>
          <w:lang w:val="ru-RU"/>
        </w:rPr>
        <w:lastRenderedPageBreak/>
        <w:t>•</w:t>
      </w:r>
      <w:r w:rsidRPr="004E2C47">
        <w:t> </w:t>
      </w:r>
      <w:r w:rsidRPr="004E2C47">
        <w:rPr>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E2C47" w:rsidRPr="004E2C47" w:rsidRDefault="004E2C47" w:rsidP="004E2C47">
      <w:pPr>
        <w:rPr>
          <w:lang w:val="ru-RU"/>
        </w:rPr>
      </w:pPr>
      <w:r w:rsidRPr="004E2C47">
        <w:rPr>
          <w:lang w:val="ru-RU"/>
        </w:rPr>
        <w:t>•</w:t>
      </w:r>
      <w:r w:rsidRPr="004E2C47">
        <w:t> </w:t>
      </w:r>
      <w:r w:rsidRPr="004E2C47">
        <w:rPr>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E2C47" w:rsidRPr="004E2C47" w:rsidRDefault="004E2C47" w:rsidP="004E2C47">
      <w:pPr>
        <w:rPr>
          <w:lang w:val="ru-RU"/>
        </w:rPr>
      </w:pPr>
      <w:r w:rsidRPr="004E2C47">
        <w:rPr>
          <w:lang w:val="ru-RU"/>
        </w:rPr>
        <w:t>•</w:t>
      </w:r>
      <w:r w:rsidRPr="004E2C47">
        <w:t> </w:t>
      </w:r>
      <w:r w:rsidRPr="004E2C47">
        <w:rPr>
          <w:lang w:val="ru-RU"/>
        </w:rPr>
        <w:t>понимание и одобрение правил поведения в обществе, уважение органов и лиц, охраняющих общественный порядок;</w:t>
      </w:r>
    </w:p>
    <w:p w:rsidR="004E2C47" w:rsidRPr="004E2C47" w:rsidRDefault="004E2C47" w:rsidP="004E2C47">
      <w:pPr>
        <w:rPr>
          <w:lang w:val="ru-RU"/>
        </w:rPr>
      </w:pPr>
      <w:r w:rsidRPr="004E2C47">
        <w:rPr>
          <w:lang w:val="ru-RU"/>
        </w:rPr>
        <w:t>•</w:t>
      </w:r>
      <w:r w:rsidRPr="004E2C47">
        <w:t> </w:t>
      </w:r>
      <w:r w:rsidRPr="004E2C47">
        <w:rPr>
          <w:lang w:val="ru-RU"/>
        </w:rPr>
        <w:t>осознание конституционного долга и обязанностей гражданина своей Родины;</w:t>
      </w:r>
    </w:p>
    <w:p w:rsidR="004E2C47" w:rsidRPr="004E2C47" w:rsidRDefault="004E2C47" w:rsidP="004E2C47">
      <w:pPr>
        <w:rPr>
          <w:lang w:val="ru-RU"/>
        </w:rPr>
      </w:pPr>
      <w:r w:rsidRPr="004E2C47">
        <w:rPr>
          <w:lang w:val="ru-RU"/>
        </w:rPr>
        <w:t>•</w:t>
      </w:r>
      <w:r w:rsidRPr="004E2C47">
        <w:t> </w:t>
      </w:r>
      <w:r w:rsidRPr="004E2C47">
        <w:rPr>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E2C47" w:rsidRPr="004E2C47" w:rsidRDefault="004E2C47" w:rsidP="004E2C47">
      <w:pPr>
        <w:rPr>
          <w:lang w:val="ru-RU"/>
        </w:rPr>
      </w:pPr>
      <w:r w:rsidRPr="004E2C47">
        <w:rPr>
          <w:lang w:val="ru-RU"/>
        </w:rPr>
        <w:t>•</w:t>
      </w:r>
      <w:r w:rsidRPr="004E2C47">
        <w:t> </w:t>
      </w:r>
      <w:r w:rsidRPr="004E2C47">
        <w:rPr>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E2C47" w:rsidRPr="004E2C47" w:rsidRDefault="004E2C47" w:rsidP="004E2C47">
      <w:pPr>
        <w:rPr>
          <w:lang w:val="ru-RU"/>
        </w:rPr>
      </w:pPr>
      <w:bookmarkStart w:id="284" w:name="bookmark352"/>
      <w:r w:rsidRPr="004E2C47">
        <w:rPr>
          <w:lang w:val="ru-RU"/>
        </w:rPr>
        <w:t>Воспитание социальной ответственности и компетентности:</w:t>
      </w:r>
      <w:bookmarkEnd w:id="284"/>
    </w:p>
    <w:p w:rsidR="004E2C47" w:rsidRPr="004E2C47" w:rsidRDefault="004E2C47" w:rsidP="004E2C47">
      <w:pPr>
        <w:rPr>
          <w:lang w:val="ru-RU"/>
        </w:rPr>
      </w:pPr>
      <w:r w:rsidRPr="004E2C47">
        <w:rPr>
          <w:lang w:val="ru-RU"/>
        </w:rPr>
        <w:t>•</w:t>
      </w:r>
      <w:r w:rsidRPr="004E2C47">
        <w:t> </w:t>
      </w:r>
      <w:r w:rsidRPr="004E2C47">
        <w:rPr>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E2C47" w:rsidRPr="004E2C47" w:rsidRDefault="004E2C47" w:rsidP="004E2C47">
      <w:pPr>
        <w:rPr>
          <w:lang w:val="ru-RU"/>
        </w:rPr>
      </w:pPr>
      <w:r w:rsidRPr="004E2C47">
        <w:rPr>
          <w:lang w:val="ru-RU"/>
        </w:rPr>
        <w:t>•</w:t>
      </w:r>
      <w:r w:rsidRPr="004E2C47">
        <w:t> </w:t>
      </w:r>
      <w:r w:rsidRPr="004E2C47">
        <w:rPr>
          <w:lang w:val="ru-RU"/>
        </w:rPr>
        <w:t>усвоение позитивного социального опыта, образцов поведения под-ростков и молодёжи в современном мире;</w:t>
      </w:r>
    </w:p>
    <w:p w:rsidR="004E2C47" w:rsidRPr="004E2C47" w:rsidRDefault="004E2C47" w:rsidP="004E2C47">
      <w:pPr>
        <w:rPr>
          <w:lang w:val="ru-RU"/>
        </w:rPr>
      </w:pPr>
      <w:r w:rsidRPr="004E2C47">
        <w:rPr>
          <w:lang w:val="ru-RU"/>
        </w:rPr>
        <w:t>•</w:t>
      </w:r>
      <w:r w:rsidRPr="004E2C47">
        <w:t> </w:t>
      </w:r>
      <w:r w:rsidRPr="004E2C47">
        <w:rPr>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E2C47" w:rsidRPr="004E2C47" w:rsidRDefault="004E2C47" w:rsidP="004E2C47">
      <w:pPr>
        <w:rPr>
          <w:lang w:val="ru-RU"/>
        </w:rPr>
      </w:pPr>
      <w:r w:rsidRPr="004E2C47">
        <w:rPr>
          <w:lang w:val="ru-RU"/>
        </w:rPr>
        <w:t>•</w:t>
      </w:r>
      <w:r w:rsidRPr="004E2C47">
        <w:t> </w:t>
      </w:r>
      <w:r w:rsidRPr="004E2C47">
        <w:rPr>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E2C47" w:rsidRPr="004E2C47" w:rsidRDefault="004E2C47" w:rsidP="004E2C47">
      <w:pPr>
        <w:rPr>
          <w:lang w:val="ru-RU"/>
        </w:rPr>
      </w:pPr>
      <w:r w:rsidRPr="004E2C47">
        <w:rPr>
          <w:lang w:val="ru-RU"/>
        </w:rPr>
        <w:t>•</w:t>
      </w:r>
      <w:r w:rsidRPr="004E2C47">
        <w:t> </w:t>
      </w:r>
      <w:r w:rsidRPr="004E2C47">
        <w:rPr>
          <w:lang w:val="ru-RU"/>
        </w:rPr>
        <w:t>осознанное принятие основных социальных ролей, соответствующих подростковому возрасту:</w:t>
      </w:r>
    </w:p>
    <w:p w:rsidR="004E2C47" w:rsidRPr="004E2C47" w:rsidRDefault="004E2C47" w:rsidP="004E2C47">
      <w:pPr>
        <w:rPr>
          <w:lang w:val="ru-RU"/>
        </w:rPr>
      </w:pPr>
      <w:r w:rsidRPr="004E2C47">
        <w:rPr>
          <w:lang w:val="ru-RU"/>
        </w:rPr>
        <w:t>—</w:t>
      </w:r>
      <w:r w:rsidRPr="004E2C47">
        <w:t> </w:t>
      </w:r>
      <w:r w:rsidRPr="004E2C47">
        <w:rPr>
          <w:lang w:val="ru-RU"/>
        </w:rPr>
        <w:t>социальные роли в семье: сына (дочери), брата (сестры), помощника, ответственного хозяина (хозяйки), наследника (наследницы);</w:t>
      </w:r>
    </w:p>
    <w:p w:rsidR="004E2C47" w:rsidRPr="004E2C47" w:rsidRDefault="004E2C47" w:rsidP="004E2C47">
      <w:pPr>
        <w:rPr>
          <w:lang w:val="ru-RU"/>
        </w:rPr>
      </w:pPr>
      <w:r w:rsidRPr="004E2C47">
        <w:rPr>
          <w:lang w:val="ru-RU"/>
        </w:rPr>
        <w:t>—</w:t>
      </w:r>
      <w:r w:rsidRPr="004E2C47">
        <w:t> </w:t>
      </w:r>
      <w:r w:rsidRPr="004E2C47">
        <w:rPr>
          <w:lang w:val="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4E2C47" w:rsidRPr="004E2C47" w:rsidRDefault="004E2C47" w:rsidP="004E2C47">
      <w:pPr>
        <w:rPr>
          <w:lang w:val="ru-RU"/>
        </w:rPr>
      </w:pPr>
      <w:r w:rsidRPr="004E2C47">
        <w:rPr>
          <w:lang w:val="ru-RU"/>
        </w:rPr>
        <w:t>—</w:t>
      </w:r>
      <w:r w:rsidRPr="004E2C47">
        <w:t> </w:t>
      </w:r>
      <w:r w:rsidRPr="004E2C47">
        <w:rPr>
          <w:lang w:val="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4E2C47" w:rsidRPr="004E2C47" w:rsidRDefault="004E2C47" w:rsidP="004E2C47">
      <w:pPr>
        <w:rPr>
          <w:lang w:val="ru-RU"/>
        </w:rPr>
      </w:pPr>
      <w:r w:rsidRPr="004E2C47">
        <w:rPr>
          <w:lang w:val="ru-RU"/>
        </w:rPr>
        <w:t>•</w:t>
      </w:r>
      <w:r w:rsidRPr="004E2C47">
        <w:t> </w:t>
      </w:r>
      <w:r w:rsidRPr="004E2C47">
        <w:rPr>
          <w:lang w:val="ru-RU"/>
        </w:rPr>
        <w:t>формирование собственного конструктивного стиля общественного поведения.</w:t>
      </w:r>
    </w:p>
    <w:p w:rsidR="004E2C47" w:rsidRPr="004E2C47" w:rsidRDefault="004E2C47" w:rsidP="004E2C47">
      <w:pPr>
        <w:rPr>
          <w:lang w:val="ru-RU"/>
        </w:rPr>
      </w:pPr>
      <w:bookmarkStart w:id="285" w:name="bookmark353"/>
      <w:r w:rsidRPr="004E2C47">
        <w:rPr>
          <w:lang w:val="ru-RU"/>
        </w:rPr>
        <w:t>Воспитание нравственных чувств, убеждений, этического сознания:</w:t>
      </w:r>
      <w:bookmarkEnd w:id="285"/>
    </w:p>
    <w:p w:rsidR="004E2C47" w:rsidRPr="004E2C47" w:rsidRDefault="004E2C47" w:rsidP="004E2C47">
      <w:pPr>
        <w:rPr>
          <w:lang w:val="ru-RU"/>
        </w:rPr>
      </w:pPr>
      <w:r w:rsidRPr="004E2C47">
        <w:rPr>
          <w:lang w:val="ru-RU"/>
        </w:rPr>
        <w:t>•</w:t>
      </w:r>
      <w:r w:rsidRPr="004E2C47">
        <w:t> </w:t>
      </w:r>
      <w:r w:rsidRPr="004E2C47">
        <w:rPr>
          <w:lang w:val="ru-RU"/>
        </w:rPr>
        <w:t>сознательное принятие базовых национальных российских ценностей;</w:t>
      </w:r>
    </w:p>
    <w:p w:rsidR="004E2C47" w:rsidRPr="004E2C47" w:rsidRDefault="004E2C47" w:rsidP="004E2C47">
      <w:pPr>
        <w:rPr>
          <w:lang w:val="ru-RU"/>
        </w:rPr>
      </w:pPr>
      <w:r w:rsidRPr="004E2C47">
        <w:rPr>
          <w:lang w:val="ru-RU"/>
        </w:rPr>
        <w:lastRenderedPageBreak/>
        <w:t>•</w:t>
      </w:r>
      <w:r w:rsidRPr="004E2C47">
        <w:t> </w:t>
      </w:r>
      <w:r w:rsidRPr="004E2C47">
        <w:rPr>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E2C47" w:rsidRPr="004E2C47" w:rsidRDefault="004E2C47" w:rsidP="004E2C47">
      <w:pPr>
        <w:rPr>
          <w:lang w:val="ru-RU"/>
        </w:rPr>
      </w:pPr>
      <w:r w:rsidRPr="004E2C47">
        <w:rPr>
          <w:lang w:val="ru-RU"/>
        </w:rPr>
        <w:t>•</w:t>
      </w:r>
      <w:r w:rsidRPr="004E2C47">
        <w:t> </w:t>
      </w:r>
      <w:r w:rsidRPr="004E2C47">
        <w:rPr>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E2C47" w:rsidRPr="004E2C47" w:rsidRDefault="004E2C47" w:rsidP="004E2C47">
      <w:pPr>
        <w:rPr>
          <w:lang w:val="ru-RU"/>
        </w:rPr>
      </w:pPr>
      <w:r w:rsidRPr="004E2C47">
        <w:rPr>
          <w:lang w:val="ru-RU"/>
        </w:rPr>
        <w:t>•</w:t>
      </w:r>
      <w:r w:rsidRPr="004E2C47">
        <w:t> </w:t>
      </w:r>
      <w:r w:rsidRPr="004E2C47">
        <w:rPr>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E2C47" w:rsidRPr="004E2C47" w:rsidRDefault="004E2C47" w:rsidP="004E2C47">
      <w:pPr>
        <w:rPr>
          <w:lang w:val="ru-RU"/>
        </w:rPr>
      </w:pPr>
      <w:r w:rsidRPr="004E2C47">
        <w:rPr>
          <w:lang w:val="ru-RU"/>
        </w:rPr>
        <w:t>•</w:t>
      </w:r>
      <w:r w:rsidRPr="004E2C47">
        <w:t> </w:t>
      </w:r>
      <w:r w:rsidRPr="004E2C47">
        <w:rPr>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E2C47" w:rsidRPr="004E2C47" w:rsidRDefault="004E2C47" w:rsidP="004E2C47">
      <w:pPr>
        <w:rPr>
          <w:lang w:val="ru-RU"/>
        </w:rPr>
      </w:pPr>
      <w:r w:rsidRPr="004E2C47">
        <w:rPr>
          <w:lang w:val="ru-RU"/>
        </w:rPr>
        <w:t>•</w:t>
      </w:r>
      <w:r w:rsidRPr="004E2C47">
        <w:t> </w:t>
      </w:r>
      <w:r w:rsidRPr="004E2C47">
        <w:rPr>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E2C47" w:rsidRPr="004E2C47" w:rsidRDefault="004E2C47" w:rsidP="004E2C47">
      <w:pPr>
        <w:rPr>
          <w:lang w:val="ru-RU"/>
        </w:rPr>
      </w:pPr>
      <w:r w:rsidRPr="004E2C47">
        <w:rPr>
          <w:lang w:val="ru-RU"/>
        </w:rPr>
        <w:t>•</w:t>
      </w:r>
      <w:r w:rsidRPr="004E2C47">
        <w:t> </w:t>
      </w:r>
      <w:r w:rsidRPr="004E2C47">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E2C47" w:rsidRPr="004E2C47" w:rsidRDefault="004E2C47" w:rsidP="004E2C47">
      <w:pPr>
        <w:rPr>
          <w:lang w:val="ru-RU"/>
        </w:rPr>
      </w:pPr>
      <w:r w:rsidRPr="004E2C47">
        <w:rPr>
          <w:lang w:val="ru-RU"/>
        </w:rPr>
        <w:t>•</w:t>
      </w:r>
      <w:r w:rsidRPr="004E2C47">
        <w:t> </w:t>
      </w:r>
      <w:r w:rsidRPr="004E2C47">
        <w:rPr>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E2C47" w:rsidRPr="004E2C47" w:rsidRDefault="004E2C47" w:rsidP="004E2C47">
      <w:pPr>
        <w:rPr>
          <w:lang w:val="ru-RU"/>
        </w:rPr>
      </w:pPr>
      <w:bookmarkStart w:id="286" w:name="bookmark354"/>
      <w:r w:rsidRPr="004E2C47">
        <w:rPr>
          <w:lang w:val="ru-RU"/>
        </w:rPr>
        <w:t>Воспитание экологической культуры, культуры здорового и безопасного образа жизни:</w:t>
      </w:r>
      <w:bookmarkEnd w:id="286"/>
    </w:p>
    <w:p w:rsidR="004E2C47" w:rsidRPr="004E2C47" w:rsidRDefault="004E2C47" w:rsidP="004E2C47">
      <w:pPr>
        <w:rPr>
          <w:lang w:val="ru-RU"/>
        </w:rPr>
      </w:pPr>
      <w:r w:rsidRPr="004E2C47">
        <w:rPr>
          <w:lang w:val="ru-RU"/>
        </w:rPr>
        <w:t>•</w:t>
      </w:r>
      <w:r w:rsidRPr="004E2C47">
        <w:t> </w:t>
      </w:r>
      <w:r w:rsidRPr="004E2C47">
        <w:rPr>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E2C47" w:rsidRPr="004E2C47" w:rsidRDefault="004E2C47" w:rsidP="004E2C47">
      <w:pPr>
        <w:rPr>
          <w:lang w:val="ru-RU"/>
        </w:rPr>
      </w:pPr>
      <w:r w:rsidRPr="004E2C47">
        <w:rPr>
          <w:lang w:val="ru-RU"/>
        </w:rPr>
        <w:t>•</w:t>
      </w:r>
      <w:r w:rsidRPr="004E2C47">
        <w:t> </w:t>
      </w:r>
      <w:r w:rsidRPr="004E2C47">
        <w:rPr>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E2C47" w:rsidRPr="004E2C47" w:rsidRDefault="004E2C47" w:rsidP="004E2C47">
      <w:pPr>
        <w:rPr>
          <w:lang w:val="ru-RU"/>
        </w:rPr>
      </w:pPr>
      <w:r w:rsidRPr="004E2C47">
        <w:rPr>
          <w:lang w:val="ru-RU"/>
        </w:rPr>
        <w:t>•</w:t>
      </w:r>
      <w:r w:rsidRPr="004E2C47">
        <w:t> </w:t>
      </w:r>
      <w:r w:rsidRPr="004E2C47">
        <w:rPr>
          <w:lang w:val="ru-RU"/>
        </w:rPr>
        <w:t>понимание взаимной связи здоровья, экологического качества окружающей среды и экологической культуры человека;</w:t>
      </w:r>
    </w:p>
    <w:p w:rsidR="004E2C47" w:rsidRPr="004E2C47" w:rsidRDefault="004E2C47" w:rsidP="004E2C47">
      <w:pPr>
        <w:rPr>
          <w:lang w:val="ru-RU"/>
        </w:rPr>
      </w:pPr>
      <w:r w:rsidRPr="004E2C47">
        <w:rPr>
          <w:lang w:val="ru-RU"/>
        </w:rPr>
        <w:t>•</w:t>
      </w:r>
      <w:r w:rsidRPr="004E2C47">
        <w:t> </w:t>
      </w:r>
      <w:r w:rsidRPr="004E2C47">
        <w:rPr>
          <w:lang w:val="ru-RU"/>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4E2C47" w:rsidRPr="004E2C47" w:rsidRDefault="004E2C47" w:rsidP="004E2C47">
      <w:pPr>
        <w:rPr>
          <w:lang w:val="ru-RU"/>
        </w:rPr>
      </w:pPr>
      <w:r w:rsidRPr="004E2C47">
        <w:rPr>
          <w:lang w:val="ru-RU"/>
        </w:rPr>
        <w:t>•</w:t>
      </w:r>
      <w:r w:rsidRPr="004E2C47">
        <w:t> </w:t>
      </w:r>
      <w:r w:rsidRPr="004E2C47">
        <w:rPr>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E2C47" w:rsidRPr="004E2C47" w:rsidRDefault="004E2C47" w:rsidP="004E2C47">
      <w:pPr>
        <w:rPr>
          <w:lang w:val="ru-RU"/>
        </w:rPr>
      </w:pPr>
      <w:r w:rsidRPr="004E2C47">
        <w:rPr>
          <w:lang w:val="ru-RU"/>
        </w:rPr>
        <w:lastRenderedPageBreak/>
        <w:t>•</w:t>
      </w:r>
      <w:r w:rsidRPr="004E2C47">
        <w:t> </w:t>
      </w:r>
      <w:r w:rsidRPr="004E2C47">
        <w:rPr>
          <w:lang w:val="ru-RU"/>
        </w:rPr>
        <w:t>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4E2C47" w:rsidRPr="004E2C47" w:rsidRDefault="004E2C47" w:rsidP="004E2C47">
      <w:pPr>
        <w:rPr>
          <w:lang w:val="ru-RU"/>
        </w:rPr>
      </w:pPr>
      <w:r w:rsidRPr="004E2C47">
        <w:rPr>
          <w:lang w:val="ru-RU"/>
        </w:rPr>
        <w:t>•</w:t>
      </w:r>
      <w:r w:rsidRPr="004E2C47">
        <w:t> </w:t>
      </w:r>
      <w:r w:rsidRPr="004E2C47">
        <w:rPr>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E2C47" w:rsidRPr="004E2C47" w:rsidRDefault="004E2C47" w:rsidP="004E2C47">
      <w:pPr>
        <w:rPr>
          <w:lang w:val="ru-RU"/>
        </w:rPr>
      </w:pPr>
      <w:r w:rsidRPr="004E2C47">
        <w:rPr>
          <w:lang w:val="ru-RU"/>
        </w:rPr>
        <w:t>•</w:t>
      </w:r>
      <w:r w:rsidRPr="004E2C47">
        <w:t> </w:t>
      </w:r>
      <w:r w:rsidRPr="004E2C47">
        <w:rPr>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4E2C47" w:rsidRPr="004E2C47" w:rsidRDefault="004E2C47" w:rsidP="004E2C47">
      <w:pPr>
        <w:rPr>
          <w:lang w:val="ru-RU"/>
        </w:rPr>
      </w:pPr>
      <w:r w:rsidRPr="004E2C47">
        <w:rPr>
          <w:lang w:val="ru-RU"/>
        </w:rPr>
        <w:t>•</w:t>
      </w:r>
      <w:r w:rsidRPr="004E2C47">
        <w:t> </w:t>
      </w:r>
      <w:r w:rsidRPr="004E2C47">
        <w:rPr>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4E2C47" w:rsidRPr="004E2C47" w:rsidRDefault="004E2C47" w:rsidP="004E2C47">
      <w:pPr>
        <w:rPr>
          <w:lang w:val="ru-RU"/>
        </w:rPr>
      </w:pPr>
      <w:r w:rsidRPr="004E2C47">
        <w:rPr>
          <w:lang w:val="ru-RU"/>
        </w:rPr>
        <w:t>•</w:t>
      </w:r>
      <w:r w:rsidRPr="004E2C47">
        <w:t> </w:t>
      </w:r>
      <w:r w:rsidRPr="004E2C47">
        <w:rPr>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4E2C47" w:rsidRPr="004E2C47" w:rsidRDefault="004E2C47" w:rsidP="004E2C47">
      <w:pPr>
        <w:rPr>
          <w:lang w:val="ru-RU"/>
        </w:rPr>
      </w:pPr>
      <w:r w:rsidRPr="004E2C47">
        <w:rPr>
          <w:lang w:val="ru-RU"/>
        </w:rPr>
        <w:t>•</w:t>
      </w:r>
      <w:r w:rsidRPr="004E2C47">
        <w:t> </w:t>
      </w:r>
      <w:r w:rsidRPr="004E2C47">
        <w:rPr>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4E2C47" w:rsidRPr="004E2C47" w:rsidRDefault="004E2C47" w:rsidP="004E2C47">
      <w:pPr>
        <w:rPr>
          <w:lang w:val="ru-RU"/>
        </w:rPr>
      </w:pPr>
      <w:r w:rsidRPr="004E2C47">
        <w:rPr>
          <w:lang w:val="ru-RU"/>
        </w:rPr>
        <w:t>•</w:t>
      </w:r>
      <w:r w:rsidRPr="004E2C47">
        <w:t> </w:t>
      </w:r>
      <w:r w:rsidRPr="004E2C47">
        <w:rPr>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E2C47" w:rsidRPr="004E2C47" w:rsidRDefault="004E2C47" w:rsidP="004E2C47">
      <w:pPr>
        <w:rPr>
          <w:lang w:val="ru-RU"/>
        </w:rPr>
      </w:pPr>
      <w:r w:rsidRPr="004E2C47">
        <w:rPr>
          <w:lang w:val="ru-RU"/>
        </w:rPr>
        <w:t>•</w:t>
      </w:r>
      <w:r w:rsidRPr="004E2C47">
        <w:t> </w:t>
      </w:r>
      <w:r w:rsidRPr="004E2C47">
        <w:rPr>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E2C47" w:rsidRPr="004E2C47" w:rsidRDefault="004E2C47" w:rsidP="004E2C47">
      <w:pPr>
        <w:rPr>
          <w:lang w:val="ru-RU"/>
        </w:rPr>
      </w:pPr>
      <w:r w:rsidRPr="004E2C47">
        <w:rPr>
          <w:lang w:val="ru-RU"/>
        </w:rPr>
        <w:t>•</w:t>
      </w:r>
      <w:r w:rsidRPr="004E2C47">
        <w:t> </w:t>
      </w:r>
      <w:r w:rsidRPr="004E2C47">
        <w:rPr>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E2C47" w:rsidRPr="004E2C47" w:rsidRDefault="004E2C47" w:rsidP="004E2C47">
      <w:pPr>
        <w:rPr>
          <w:lang w:val="ru-RU"/>
        </w:rPr>
      </w:pPr>
      <w:r w:rsidRPr="004E2C47">
        <w:rPr>
          <w:lang w:val="ru-RU"/>
        </w:rPr>
        <w:t>•</w:t>
      </w:r>
      <w:r w:rsidRPr="004E2C47">
        <w:t> </w:t>
      </w:r>
      <w:r w:rsidRPr="004E2C47">
        <w:rPr>
          <w:lang w:val="ru-RU"/>
        </w:rPr>
        <w:t>опыт участия в физкультурно-оздоровительных, санитарно-гигиени-ческих мероприятиях, экологическом туризме;</w:t>
      </w:r>
    </w:p>
    <w:p w:rsidR="004E2C47" w:rsidRPr="004E2C47" w:rsidRDefault="004E2C47" w:rsidP="004E2C47">
      <w:pPr>
        <w:rPr>
          <w:lang w:val="ru-RU"/>
        </w:rPr>
      </w:pPr>
      <w:r w:rsidRPr="004E2C47">
        <w:rPr>
          <w:lang w:val="ru-RU"/>
        </w:rPr>
        <w:t>•</w:t>
      </w:r>
      <w:r w:rsidRPr="004E2C47">
        <w:t> </w:t>
      </w:r>
      <w:r w:rsidRPr="004E2C47">
        <w:rPr>
          <w:lang w:val="ru-RU"/>
        </w:rPr>
        <w:t>резко негативное отношение к курению, употреблению алкогольных напитков, наркотиков и других психоактивных веществ (ПАВ);</w:t>
      </w:r>
    </w:p>
    <w:p w:rsidR="004E2C47" w:rsidRPr="004E2C47" w:rsidRDefault="004E2C47" w:rsidP="004E2C47">
      <w:pPr>
        <w:rPr>
          <w:lang w:val="ru-RU"/>
        </w:rPr>
      </w:pPr>
      <w:r w:rsidRPr="004E2C47">
        <w:rPr>
          <w:lang w:val="ru-RU"/>
        </w:rPr>
        <w:t>•</w:t>
      </w:r>
      <w:r w:rsidRPr="004E2C47">
        <w:t> </w:t>
      </w:r>
      <w:r w:rsidRPr="004E2C47">
        <w:rPr>
          <w:lang w:val="ru-RU"/>
        </w:rPr>
        <w:t>отрицательное отношение к лицам и организациям, пропагандирующим курение и пьянство, распространяющим наркотики и другие ПАВ.</w:t>
      </w:r>
    </w:p>
    <w:p w:rsidR="004E2C47" w:rsidRPr="004E2C47" w:rsidRDefault="004E2C47" w:rsidP="004E2C47">
      <w:pPr>
        <w:rPr>
          <w:lang w:val="ru-RU"/>
        </w:rPr>
      </w:pPr>
      <w:bookmarkStart w:id="287" w:name="bookmark355"/>
      <w:r w:rsidRPr="004E2C47">
        <w:rPr>
          <w:lang w:val="ru-RU"/>
        </w:rPr>
        <w:t>Воспитание трудолюбия, сознательного, творческого отношения к образованию, труду и жизни, подготовкак сознательному выбору профессии:</w:t>
      </w:r>
      <w:bookmarkEnd w:id="287"/>
    </w:p>
    <w:p w:rsidR="004E2C47" w:rsidRPr="004E2C47" w:rsidRDefault="004E2C47" w:rsidP="004E2C47">
      <w:pPr>
        <w:rPr>
          <w:lang w:val="ru-RU"/>
        </w:rPr>
      </w:pPr>
      <w:r w:rsidRPr="004E2C47">
        <w:rPr>
          <w:lang w:val="ru-RU"/>
        </w:rPr>
        <w:t>•</w:t>
      </w:r>
      <w:r w:rsidRPr="004E2C47">
        <w:t> </w:t>
      </w:r>
      <w:r w:rsidRPr="004E2C47">
        <w:rPr>
          <w:lang w:val="ru-RU"/>
        </w:rPr>
        <w:t>понимание необходимости научных знаний для развития личности и общества, их роли в жизни, труде, творчестве;</w:t>
      </w:r>
    </w:p>
    <w:p w:rsidR="004E2C47" w:rsidRPr="004E2C47" w:rsidRDefault="004E2C47" w:rsidP="004E2C47">
      <w:pPr>
        <w:rPr>
          <w:lang w:val="ru-RU"/>
        </w:rPr>
      </w:pPr>
      <w:r w:rsidRPr="004E2C47">
        <w:rPr>
          <w:lang w:val="ru-RU"/>
        </w:rPr>
        <w:t>•</w:t>
      </w:r>
      <w:r w:rsidRPr="004E2C47">
        <w:t> </w:t>
      </w:r>
      <w:r w:rsidRPr="004E2C47">
        <w:rPr>
          <w:lang w:val="ru-RU"/>
        </w:rPr>
        <w:t>осознание нравственных основ образования;</w:t>
      </w:r>
    </w:p>
    <w:p w:rsidR="004E2C47" w:rsidRPr="004E2C47" w:rsidRDefault="004E2C47" w:rsidP="004E2C47">
      <w:pPr>
        <w:rPr>
          <w:lang w:val="ru-RU"/>
        </w:rPr>
      </w:pPr>
      <w:r w:rsidRPr="004E2C47">
        <w:rPr>
          <w:lang w:val="ru-RU"/>
        </w:rPr>
        <w:t>•</w:t>
      </w:r>
      <w:r w:rsidRPr="004E2C47">
        <w:t> </w:t>
      </w:r>
      <w:r w:rsidRPr="004E2C47">
        <w:rPr>
          <w:lang w:val="ru-RU"/>
        </w:rPr>
        <w:t>осознание важности непрерывного образования и самообразования в течение всей жизни;</w:t>
      </w:r>
    </w:p>
    <w:p w:rsidR="004E2C47" w:rsidRPr="004E2C47" w:rsidRDefault="004E2C47" w:rsidP="004E2C47">
      <w:pPr>
        <w:rPr>
          <w:lang w:val="ru-RU"/>
        </w:rPr>
      </w:pPr>
      <w:r w:rsidRPr="004E2C47">
        <w:rPr>
          <w:lang w:val="ru-RU"/>
        </w:rPr>
        <w:t>•</w:t>
      </w:r>
      <w:r w:rsidRPr="004E2C47">
        <w:t> </w:t>
      </w:r>
      <w:r w:rsidRPr="004E2C47">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E2C47" w:rsidRPr="004E2C47" w:rsidRDefault="004E2C47" w:rsidP="004E2C47">
      <w:pPr>
        <w:rPr>
          <w:lang w:val="ru-RU"/>
        </w:rPr>
      </w:pPr>
      <w:r w:rsidRPr="004E2C47">
        <w:rPr>
          <w:lang w:val="ru-RU"/>
        </w:rPr>
        <w:lastRenderedPageBreak/>
        <w:t>•</w:t>
      </w:r>
      <w:r w:rsidRPr="004E2C47">
        <w:t> </w:t>
      </w:r>
      <w:r w:rsidRPr="004E2C47">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E2C47" w:rsidRPr="004E2C47" w:rsidRDefault="004E2C47" w:rsidP="004E2C47">
      <w:pPr>
        <w:rPr>
          <w:lang w:val="ru-RU"/>
        </w:rPr>
      </w:pPr>
      <w:r w:rsidRPr="004E2C47">
        <w:rPr>
          <w:lang w:val="ru-RU"/>
        </w:rPr>
        <w:t>•</w:t>
      </w:r>
      <w:r w:rsidRPr="004E2C47">
        <w:t> </w:t>
      </w:r>
      <w:r w:rsidRPr="004E2C47">
        <w:rPr>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E2C47" w:rsidRPr="004E2C47" w:rsidRDefault="004E2C47" w:rsidP="004E2C47">
      <w:pPr>
        <w:rPr>
          <w:lang w:val="ru-RU"/>
        </w:rPr>
      </w:pPr>
      <w:r w:rsidRPr="004E2C47">
        <w:rPr>
          <w:lang w:val="ru-RU"/>
        </w:rPr>
        <w:t>•</w:t>
      </w:r>
      <w:r w:rsidRPr="004E2C47">
        <w:t> </w:t>
      </w:r>
      <w:r w:rsidRPr="004E2C47">
        <w:rPr>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E2C47" w:rsidRPr="004E2C47" w:rsidRDefault="004E2C47" w:rsidP="004E2C47">
      <w:pPr>
        <w:rPr>
          <w:lang w:val="ru-RU"/>
        </w:rPr>
      </w:pPr>
      <w:r w:rsidRPr="004E2C47">
        <w:rPr>
          <w:lang w:val="ru-RU"/>
        </w:rPr>
        <w:t>•</w:t>
      </w:r>
      <w:r w:rsidRPr="004E2C47">
        <w:t> </w:t>
      </w:r>
      <w:r w:rsidRPr="004E2C47">
        <w:rPr>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E2C47" w:rsidRPr="004E2C47" w:rsidRDefault="004E2C47" w:rsidP="004E2C47">
      <w:pPr>
        <w:rPr>
          <w:lang w:val="ru-RU"/>
        </w:rPr>
      </w:pPr>
      <w:r w:rsidRPr="004E2C47">
        <w:rPr>
          <w:lang w:val="ru-RU"/>
        </w:rPr>
        <w:t>•</w:t>
      </w:r>
      <w:r w:rsidRPr="004E2C47">
        <w:t> </w:t>
      </w:r>
      <w:r w:rsidRPr="004E2C47">
        <w:rPr>
          <w:lang w:val="ru-RU"/>
        </w:rPr>
        <w:t>общее знакомство с трудовым законодательством;</w:t>
      </w:r>
    </w:p>
    <w:p w:rsidR="004E2C47" w:rsidRPr="004E2C47" w:rsidRDefault="004E2C47" w:rsidP="004E2C47">
      <w:pPr>
        <w:rPr>
          <w:lang w:val="ru-RU"/>
        </w:rPr>
      </w:pPr>
      <w:r w:rsidRPr="004E2C47">
        <w:rPr>
          <w:lang w:val="ru-RU"/>
        </w:rPr>
        <w:t>•</w:t>
      </w:r>
      <w:r w:rsidRPr="004E2C47">
        <w:t> </w:t>
      </w:r>
      <w:r w:rsidRPr="004E2C47">
        <w:rPr>
          <w:lang w:val="ru-RU"/>
        </w:rPr>
        <w:t>нетерпимое отношение к лени, безответственности и пассивности в образовании и труде.</w:t>
      </w:r>
    </w:p>
    <w:p w:rsidR="004E2C47" w:rsidRPr="004E2C47" w:rsidRDefault="004E2C47" w:rsidP="004E2C47">
      <w:pPr>
        <w:rPr>
          <w:lang w:val="ru-RU"/>
        </w:rPr>
      </w:pPr>
      <w:bookmarkStart w:id="288" w:name="bookmark356"/>
      <w:r w:rsidRPr="004E2C47">
        <w:rPr>
          <w:lang w:val="ru-RU"/>
        </w:rPr>
        <w:t>Воспитание ценностного отношения к прекрасному,формирование основ эстетической культуры (эстетическоевоспитание):</w:t>
      </w:r>
      <w:bookmarkEnd w:id="288"/>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прекрасному, восприятие искусства как особой формы познания и преобразования мира;</w:t>
      </w:r>
    </w:p>
    <w:p w:rsidR="004E2C47" w:rsidRPr="004E2C47" w:rsidRDefault="004E2C47" w:rsidP="004E2C47">
      <w:pPr>
        <w:rPr>
          <w:lang w:val="ru-RU"/>
        </w:rPr>
      </w:pPr>
      <w:r w:rsidRPr="004E2C47">
        <w:rPr>
          <w:lang w:val="ru-RU"/>
        </w:rPr>
        <w:t>•</w:t>
      </w:r>
      <w:r w:rsidRPr="004E2C47">
        <w:t> </w:t>
      </w:r>
      <w:r w:rsidRPr="004E2C47">
        <w:rPr>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E2C47" w:rsidRPr="004E2C47" w:rsidRDefault="004E2C47" w:rsidP="004E2C47">
      <w:pPr>
        <w:rPr>
          <w:lang w:val="ru-RU"/>
        </w:rPr>
      </w:pPr>
      <w:r w:rsidRPr="004E2C47">
        <w:rPr>
          <w:lang w:val="ru-RU"/>
        </w:rPr>
        <w:t>•</w:t>
      </w:r>
      <w:r w:rsidRPr="004E2C47">
        <w:t> </w:t>
      </w:r>
      <w:r w:rsidRPr="004E2C47">
        <w:rPr>
          <w:lang w:val="ru-RU"/>
        </w:rPr>
        <w:t>представление об искусстве народов России.</w:t>
      </w:r>
    </w:p>
    <w:p w:rsidR="004E2C47" w:rsidRPr="004E2C47" w:rsidRDefault="004E2C47" w:rsidP="004E2C47">
      <w:pPr>
        <w:rPr>
          <w:lang w:val="ru-RU"/>
        </w:rPr>
      </w:pPr>
      <w:bookmarkStart w:id="289" w:name="bookmark357"/>
      <w:r w:rsidRPr="004E2C47">
        <w:rPr>
          <w:lang w:val="ru-RU"/>
        </w:rPr>
        <w:t>2.3.5. Виды деятельности и формы занятийс обучающимися</w:t>
      </w:r>
      <w:bookmarkEnd w:id="289"/>
    </w:p>
    <w:p w:rsidR="004E2C47" w:rsidRPr="004E2C47" w:rsidRDefault="004E2C47" w:rsidP="004E2C47">
      <w:pPr>
        <w:rPr>
          <w:lang w:val="ru-RU"/>
        </w:rPr>
      </w:pPr>
      <w:bookmarkStart w:id="290" w:name="bookmark358"/>
      <w:r w:rsidRPr="004E2C47">
        <w:rPr>
          <w:lang w:val="ru-RU"/>
        </w:rPr>
        <w:t>Воспитание гражданственности, патриотизма, уважения к правам, свободам и обязанностям человека</w:t>
      </w:r>
      <w:bookmarkEnd w:id="290"/>
    </w:p>
    <w:p w:rsidR="004E2C47" w:rsidRPr="004E2C47" w:rsidRDefault="004E2C47" w:rsidP="004E2C47">
      <w:pPr>
        <w:rPr>
          <w:lang w:val="ru-RU"/>
        </w:rPr>
      </w:pPr>
      <w:r w:rsidRPr="004E2C47">
        <w:rPr>
          <w:lang w:val="ru-RU"/>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4E2C47" w:rsidRPr="004E2C47" w:rsidRDefault="004E2C47" w:rsidP="004E2C47">
      <w:pPr>
        <w:rPr>
          <w:lang w:val="ru-RU"/>
        </w:rPr>
      </w:pPr>
      <w:r w:rsidRPr="004E2C47">
        <w:rPr>
          <w:lang w:val="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w:t>
      </w:r>
      <w:r w:rsidRPr="004E2C47">
        <w:rPr>
          <w:lang w:val="ru-RU"/>
        </w:rPr>
        <w:lastRenderedPageBreak/>
        <w:t>и памятным местам, сюжетно-ролевых игр гражданского и историко-патриотиче- ского содержания, изучения учебных дисциплин).</w:t>
      </w:r>
    </w:p>
    <w:p w:rsidR="004E2C47" w:rsidRPr="004E2C47" w:rsidRDefault="004E2C47" w:rsidP="004E2C47">
      <w:pPr>
        <w:rPr>
          <w:lang w:val="ru-RU"/>
        </w:rPr>
      </w:pPr>
      <w:r w:rsidRPr="004E2C47">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E2C47" w:rsidRPr="004E2C47" w:rsidRDefault="004E2C47" w:rsidP="004E2C47">
      <w:pPr>
        <w:rPr>
          <w:lang w:val="ru-RU"/>
        </w:rPr>
      </w:pPr>
      <w:r w:rsidRPr="004E2C47">
        <w:rPr>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E2C47" w:rsidRPr="004E2C47" w:rsidRDefault="004E2C47" w:rsidP="004E2C47">
      <w:pPr>
        <w:rPr>
          <w:lang w:val="ru-RU"/>
        </w:rPr>
      </w:pPr>
      <w:r w:rsidRPr="004E2C47">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E2C47" w:rsidRPr="004E2C47" w:rsidRDefault="004E2C47" w:rsidP="004E2C47">
      <w:pPr>
        <w:rPr>
          <w:lang w:val="ru-RU"/>
        </w:rPr>
      </w:pPr>
      <w:r w:rsidRPr="004E2C47">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4E2C47" w:rsidRPr="004E2C47" w:rsidRDefault="004E2C47" w:rsidP="004E2C47">
      <w:pPr>
        <w:rPr>
          <w:lang w:val="ru-RU"/>
        </w:rPr>
      </w:pPr>
      <w:r w:rsidRPr="004E2C47">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E2C47" w:rsidRPr="004E2C47" w:rsidRDefault="004E2C47" w:rsidP="004E2C47">
      <w:pPr>
        <w:rPr>
          <w:lang w:val="ru-RU"/>
        </w:rPr>
      </w:pPr>
      <w:r w:rsidRPr="004E2C47">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E2C47" w:rsidRPr="004E2C47" w:rsidRDefault="004E2C47" w:rsidP="004E2C47">
      <w:pPr>
        <w:rPr>
          <w:lang w:val="ru-RU"/>
        </w:rPr>
      </w:pPr>
      <w:bookmarkStart w:id="291" w:name="bookmark359"/>
      <w:r w:rsidRPr="004E2C47">
        <w:rPr>
          <w:lang w:val="ru-RU"/>
        </w:rPr>
        <w:t>Воспитание социальной ответственности и компетентности</w:t>
      </w:r>
      <w:bookmarkEnd w:id="291"/>
    </w:p>
    <w:p w:rsidR="004E2C47" w:rsidRPr="004E2C47" w:rsidRDefault="004E2C47" w:rsidP="004E2C47">
      <w:pPr>
        <w:rPr>
          <w:lang w:val="ru-RU"/>
        </w:rPr>
      </w:pPr>
      <w:r w:rsidRPr="004E2C47">
        <w:rPr>
          <w:lang w:val="ru-RU"/>
        </w:rPr>
        <w:t>Активно участвуют в улучшении школьной среды, доступных сфер жизни окружающего социума.</w:t>
      </w:r>
    </w:p>
    <w:p w:rsidR="004E2C47" w:rsidRPr="004E2C47" w:rsidRDefault="004E2C47" w:rsidP="004E2C47">
      <w:pPr>
        <w:rPr>
          <w:lang w:val="ru-RU"/>
        </w:rPr>
      </w:pPr>
      <w:r w:rsidRPr="004E2C47">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E2C47" w:rsidRPr="004E2C47" w:rsidRDefault="004E2C47" w:rsidP="004E2C47">
      <w:pPr>
        <w:rPr>
          <w:lang w:val="ru-RU"/>
        </w:rPr>
      </w:pPr>
      <w:r w:rsidRPr="004E2C47">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E2C47" w:rsidRPr="004E2C47" w:rsidRDefault="004E2C47" w:rsidP="004E2C47">
      <w:pPr>
        <w:rPr>
          <w:lang w:val="ru-RU"/>
        </w:rPr>
      </w:pPr>
      <w:r w:rsidRPr="004E2C47">
        <w:rPr>
          <w:lang w:val="ru-RU"/>
        </w:rPr>
        <w:t>Приобретают опыт и осваивают основные формы учебного сотрудничества: сотрудничество со сверстниками и с учителями.</w:t>
      </w:r>
    </w:p>
    <w:p w:rsidR="004E2C47" w:rsidRPr="004E2C47" w:rsidRDefault="004E2C47" w:rsidP="004E2C47">
      <w:pPr>
        <w:rPr>
          <w:lang w:val="ru-RU"/>
        </w:rPr>
      </w:pPr>
      <w:r w:rsidRPr="004E2C47">
        <w:rPr>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4E2C47">
        <w:t> </w:t>
      </w:r>
      <w:r w:rsidRPr="004E2C47">
        <w:rPr>
          <w:lang w:val="ru-RU"/>
        </w:rPr>
        <w:t>д.</w:t>
      </w:r>
    </w:p>
    <w:p w:rsidR="004E2C47" w:rsidRPr="004E2C47" w:rsidRDefault="004E2C47" w:rsidP="004E2C47">
      <w:pPr>
        <w:rPr>
          <w:lang w:val="ru-RU"/>
        </w:rPr>
      </w:pPr>
      <w:r w:rsidRPr="004E2C47">
        <w:rPr>
          <w:lang w:val="ru-RU"/>
        </w:rPr>
        <w:lastRenderedPageBreak/>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E2C47" w:rsidRPr="004E2C47" w:rsidRDefault="004E2C47" w:rsidP="004E2C47">
      <w:pPr>
        <w:rPr>
          <w:lang w:val="ru-RU"/>
        </w:rPr>
      </w:pPr>
      <w:r w:rsidRPr="004E2C47">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E2C47" w:rsidRPr="004E2C47" w:rsidRDefault="004E2C47" w:rsidP="004E2C47">
      <w:pPr>
        <w:rPr>
          <w:lang w:val="ru-RU"/>
        </w:rPr>
      </w:pPr>
      <w:bookmarkStart w:id="292" w:name="bookmark360"/>
      <w:r w:rsidRPr="004E2C47">
        <w:rPr>
          <w:lang w:val="ru-RU"/>
        </w:rPr>
        <w:t>Воспитание нравственных чувств, убеждений, этического сознания</w:t>
      </w:r>
      <w:bookmarkEnd w:id="292"/>
    </w:p>
    <w:p w:rsidR="004E2C47" w:rsidRPr="004E2C47" w:rsidRDefault="004E2C47" w:rsidP="004E2C47">
      <w:pPr>
        <w:rPr>
          <w:lang w:val="ru-RU"/>
        </w:rPr>
      </w:pPr>
      <w:r w:rsidRPr="004E2C47">
        <w:rPr>
          <w:lang w:val="ru-RU"/>
        </w:rPr>
        <w:t>Знакомятся с конкретными примерами высоконравственных отношений людей, участвуют в подготовке и проведении бесед.</w:t>
      </w:r>
    </w:p>
    <w:p w:rsidR="004E2C47" w:rsidRPr="004E2C47" w:rsidRDefault="004E2C47" w:rsidP="004E2C47">
      <w:pPr>
        <w:rPr>
          <w:lang w:val="ru-RU"/>
        </w:rPr>
      </w:pPr>
      <w:r w:rsidRPr="004E2C47">
        <w:rPr>
          <w:lang w:val="ru-RU"/>
        </w:rPr>
        <w:t>Участвуют в общественно полезном труде в помощь школе, городу, селу, родному краю.</w:t>
      </w:r>
    </w:p>
    <w:p w:rsidR="004E2C47" w:rsidRPr="004E2C47" w:rsidRDefault="004E2C47" w:rsidP="004E2C47">
      <w:pPr>
        <w:rPr>
          <w:lang w:val="ru-RU"/>
        </w:rPr>
      </w:pPr>
      <w:r w:rsidRPr="004E2C47">
        <w:rPr>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E2C47" w:rsidRPr="004E2C47" w:rsidRDefault="004E2C47" w:rsidP="004E2C47">
      <w:pPr>
        <w:rPr>
          <w:lang w:val="ru-RU"/>
        </w:rPr>
      </w:pPr>
      <w:r w:rsidRPr="004E2C47">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E2C47" w:rsidRPr="004E2C47" w:rsidRDefault="004E2C47" w:rsidP="004E2C47">
      <w:pPr>
        <w:rPr>
          <w:lang w:val="ru-RU"/>
        </w:rPr>
      </w:pPr>
      <w:r w:rsidRPr="004E2C47">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E2C47" w:rsidRPr="004E2C47" w:rsidRDefault="004E2C47" w:rsidP="004E2C47">
      <w:pPr>
        <w:rPr>
          <w:lang w:val="ru-RU"/>
        </w:rPr>
      </w:pPr>
      <w:bookmarkStart w:id="293" w:name="bookmark361"/>
      <w:r w:rsidRPr="004E2C47">
        <w:rPr>
          <w:lang w:val="ru-RU"/>
        </w:rPr>
        <w:t>Воспитание экологической культуры, культуры здорового и безопасного образа жизни</w:t>
      </w:r>
      <w:bookmarkEnd w:id="293"/>
    </w:p>
    <w:p w:rsidR="004E2C47" w:rsidRPr="004E2C47" w:rsidRDefault="004E2C47" w:rsidP="004E2C47">
      <w:pPr>
        <w:rPr>
          <w:lang w:val="ru-RU"/>
        </w:rPr>
      </w:pPr>
      <w:r w:rsidRPr="004E2C47">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E2C47" w:rsidRPr="004E2C47" w:rsidRDefault="004E2C47" w:rsidP="004E2C47">
      <w:pPr>
        <w:rPr>
          <w:lang w:val="ru-RU"/>
        </w:rPr>
      </w:pPr>
      <w:r w:rsidRPr="004E2C47">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E2C47" w:rsidRPr="004E2C47" w:rsidRDefault="004E2C47" w:rsidP="004E2C47">
      <w:pPr>
        <w:rPr>
          <w:lang w:val="ru-RU"/>
        </w:rPr>
      </w:pPr>
      <w:r w:rsidRPr="004E2C47">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E2C47" w:rsidRPr="004E2C47" w:rsidRDefault="004E2C47" w:rsidP="004E2C47">
      <w:pPr>
        <w:rPr>
          <w:lang w:val="ru-RU"/>
        </w:rPr>
      </w:pPr>
      <w:r w:rsidRPr="004E2C47">
        <w:rPr>
          <w:lang w:val="ru-RU"/>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w:t>
      </w:r>
      <w:r w:rsidRPr="004E2C47">
        <w:rPr>
          <w:lang w:val="ru-RU"/>
        </w:rPr>
        <w:lastRenderedPageBreak/>
        <w:t>экологическую работу в местных и дальних туристических походах и экскурсиях, путешествиях и экспедициях.</w:t>
      </w:r>
    </w:p>
    <w:p w:rsidR="004E2C47" w:rsidRPr="004E2C47" w:rsidRDefault="004E2C47" w:rsidP="004E2C47">
      <w:pPr>
        <w:rPr>
          <w:lang w:val="ru-RU"/>
        </w:rPr>
      </w:pPr>
      <w:r w:rsidRPr="004E2C47">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E2C47" w:rsidRPr="004E2C47" w:rsidRDefault="004E2C47" w:rsidP="004E2C47">
      <w:pPr>
        <w:rPr>
          <w:lang w:val="ru-RU"/>
        </w:rPr>
      </w:pPr>
      <w:r w:rsidRPr="004E2C47">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E2C47" w:rsidRPr="004E2C47" w:rsidRDefault="004E2C47" w:rsidP="004E2C47">
      <w:pPr>
        <w:rPr>
          <w:lang w:val="ru-RU"/>
        </w:rPr>
      </w:pPr>
      <w:r w:rsidRPr="004E2C47">
        <w:rPr>
          <w:lang w:val="ru-RU"/>
        </w:rPr>
        <w:t>Учатся оказывать первую доврачебную помощь пострадавшим.</w:t>
      </w:r>
    </w:p>
    <w:p w:rsidR="004E2C47" w:rsidRPr="004E2C47" w:rsidRDefault="004E2C47" w:rsidP="004E2C47">
      <w:pPr>
        <w:rPr>
          <w:lang w:val="ru-RU"/>
        </w:rPr>
      </w:pPr>
      <w:r w:rsidRPr="004E2C47">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E2C47" w:rsidRPr="004E2C47" w:rsidRDefault="004E2C47" w:rsidP="004E2C47">
      <w:pPr>
        <w:rPr>
          <w:lang w:val="ru-RU"/>
        </w:rPr>
      </w:pPr>
      <w:r w:rsidRPr="004E2C47">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E2C47" w:rsidRPr="004E2C47" w:rsidRDefault="004E2C47" w:rsidP="004E2C47">
      <w:pPr>
        <w:rPr>
          <w:lang w:val="ru-RU"/>
        </w:rPr>
      </w:pPr>
      <w:r w:rsidRPr="004E2C47">
        <w:rPr>
          <w:lang w:val="ru-RU"/>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4E2C47" w:rsidRPr="004E2C47" w:rsidRDefault="004E2C47" w:rsidP="004E2C47">
      <w:pPr>
        <w:rPr>
          <w:lang w:val="ru-RU"/>
        </w:rPr>
      </w:pPr>
      <w:r w:rsidRPr="004E2C47">
        <w:rPr>
          <w:lang w:val="ru-RU"/>
        </w:rPr>
        <w:t>Проводят школьный экологический мониторинг, включающий:</w:t>
      </w:r>
    </w:p>
    <w:p w:rsidR="004E2C47" w:rsidRPr="004E2C47" w:rsidRDefault="004E2C47" w:rsidP="004E2C47">
      <w:pPr>
        <w:rPr>
          <w:lang w:val="ru-RU"/>
        </w:rPr>
      </w:pPr>
      <w:r w:rsidRPr="004E2C47">
        <w:rPr>
          <w:lang w:val="ru-RU"/>
        </w:rPr>
        <w:t>•</w:t>
      </w:r>
      <w:r w:rsidRPr="004E2C47">
        <w:t> </w:t>
      </w:r>
      <w:r w:rsidRPr="004E2C47">
        <w:rPr>
          <w:lang w:val="ru-RU"/>
        </w:rPr>
        <w:t>систематические и целенаправленные наблюдения за состоянием окружающей среды своей местности, школы, своего жилища;</w:t>
      </w:r>
    </w:p>
    <w:p w:rsidR="004E2C47" w:rsidRPr="004E2C47" w:rsidRDefault="004E2C47" w:rsidP="004E2C47">
      <w:pPr>
        <w:rPr>
          <w:lang w:val="ru-RU"/>
        </w:rPr>
      </w:pPr>
      <w:r w:rsidRPr="004E2C47">
        <w:rPr>
          <w:lang w:val="ru-RU"/>
        </w:rPr>
        <w:t>•</w:t>
      </w:r>
      <w:r w:rsidRPr="004E2C47">
        <w:t> </w:t>
      </w:r>
      <w:r w:rsidRPr="004E2C47">
        <w:rPr>
          <w:lang w:val="ru-RU"/>
        </w:rPr>
        <w:t>мониторинг состояния водной и воздушной среды в своём жилище, школе, населённом пункте;</w:t>
      </w:r>
    </w:p>
    <w:p w:rsidR="004E2C47" w:rsidRPr="004E2C47" w:rsidRDefault="004E2C47" w:rsidP="004E2C47">
      <w:pPr>
        <w:rPr>
          <w:lang w:val="ru-RU"/>
        </w:rPr>
      </w:pPr>
      <w:r w:rsidRPr="004E2C47">
        <w:rPr>
          <w:lang w:val="ru-RU"/>
        </w:rPr>
        <w:t>•</w:t>
      </w:r>
      <w:r w:rsidRPr="004E2C47">
        <w:t> </w:t>
      </w:r>
      <w:r w:rsidRPr="004E2C47">
        <w:rPr>
          <w:lang w:val="ru-RU"/>
        </w:rPr>
        <w:t>выявление источников загрязнения почвы, воды и воздуха, состава и интенсивности загрязнений, определение причин загрязнения;</w:t>
      </w:r>
    </w:p>
    <w:p w:rsidR="004E2C47" w:rsidRPr="004E2C47" w:rsidRDefault="004E2C47" w:rsidP="004E2C47">
      <w:pPr>
        <w:rPr>
          <w:lang w:val="ru-RU"/>
        </w:rPr>
      </w:pPr>
      <w:r w:rsidRPr="004E2C47">
        <w:rPr>
          <w:lang w:val="ru-RU"/>
        </w:rPr>
        <w:t>•</w:t>
      </w:r>
      <w:r w:rsidRPr="004E2C47">
        <w:t> </w:t>
      </w:r>
      <w:r w:rsidRPr="004E2C47">
        <w:rPr>
          <w:lang w:val="ru-RU"/>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E2C47" w:rsidRPr="004E2C47" w:rsidRDefault="004E2C47" w:rsidP="004E2C47">
      <w:pPr>
        <w:rPr>
          <w:lang w:val="ru-RU"/>
        </w:rPr>
      </w:pPr>
      <w:r w:rsidRPr="004E2C47">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E2C47" w:rsidRPr="004E2C47" w:rsidRDefault="004E2C47" w:rsidP="004E2C47">
      <w:pPr>
        <w:rPr>
          <w:lang w:val="ru-RU"/>
        </w:rPr>
      </w:pPr>
      <w:r w:rsidRPr="004E2C47">
        <w:rPr>
          <w:lang w:val="ru-RU"/>
        </w:rPr>
        <w:t>Воспитание трудолюбия, сознательного, творческого отношения к образованию, труду и жизни, подготовкак сознательному выбору профессии</w:t>
      </w:r>
    </w:p>
    <w:p w:rsidR="004E2C47" w:rsidRPr="004E2C47" w:rsidRDefault="004E2C47" w:rsidP="004E2C47">
      <w:pPr>
        <w:rPr>
          <w:lang w:val="ru-RU"/>
        </w:rPr>
      </w:pPr>
      <w:r w:rsidRPr="004E2C47">
        <w:rPr>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4E2C47" w:rsidRPr="004E2C47" w:rsidRDefault="004E2C47" w:rsidP="004E2C47">
      <w:pPr>
        <w:rPr>
          <w:lang w:val="ru-RU"/>
        </w:rPr>
      </w:pPr>
      <w:r w:rsidRPr="004E2C47">
        <w:rPr>
          <w:lang w:val="ru-RU"/>
        </w:rPr>
        <w:t>Ведут дневники экскурсий, походов, наблюдений по оценке окружающей среды.</w:t>
      </w:r>
    </w:p>
    <w:p w:rsidR="004E2C47" w:rsidRPr="004E2C47" w:rsidRDefault="004E2C47" w:rsidP="004E2C47">
      <w:pPr>
        <w:rPr>
          <w:lang w:val="ru-RU"/>
        </w:rPr>
      </w:pPr>
      <w:r w:rsidRPr="004E2C47">
        <w:rPr>
          <w:lang w:val="ru-RU"/>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E2C47" w:rsidRPr="004E2C47" w:rsidRDefault="004E2C47" w:rsidP="004E2C47">
      <w:pPr>
        <w:rPr>
          <w:lang w:val="ru-RU"/>
        </w:rPr>
      </w:pPr>
      <w:r w:rsidRPr="004E2C47">
        <w:rPr>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E2C47" w:rsidRPr="004E2C47" w:rsidRDefault="004E2C47" w:rsidP="004E2C47">
      <w:pPr>
        <w:rPr>
          <w:lang w:val="ru-RU"/>
        </w:rPr>
      </w:pPr>
      <w:r w:rsidRPr="004E2C47">
        <w:rPr>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E2C47" w:rsidRPr="004E2C47" w:rsidRDefault="004E2C47" w:rsidP="004E2C47">
      <w:pPr>
        <w:rPr>
          <w:lang w:val="ru-RU"/>
        </w:rPr>
      </w:pPr>
      <w:r w:rsidRPr="004E2C47">
        <w:rPr>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E2C47" w:rsidRPr="004E2C47" w:rsidRDefault="004E2C47" w:rsidP="004E2C47">
      <w:pPr>
        <w:rPr>
          <w:lang w:val="ru-RU"/>
        </w:rPr>
      </w:pPr>
      <w:r w:rsidRPr="004E2C47">
        <w:rPr>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4E2C47">
        <w:t> </w:t>
      </w:r>
      <w:r w:rsidRPr="004E2C47">
        <w:rPr>
          <w:lang w:val="ru-RU"/>
        </w:rPr>
        <w:t>д.), раскрывающих перед подростками широкий спектр профессиональной и трудовой деятельности).</w:t>
      </w:r>
    </w:p>
    <w:p w:rsidR="004E2C47" w:rsidRPr="004E2C47" w:rsidRDefault="004E2C47" w:rsidP="004E2C47">
      <w:pPr>
        <w:rPr>
          <w:lang w:val="ru-RU"/>
        </w:rPr>
      </w:pPr>
      <w:r w:rsidRPr="004E2C47">
        <w:rPr>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4E2C47" w:rsidRPr="004E2C47" w:rsidRDefault="004E2C47" w:rsidP="004E2C47">
      <w:pPr>
        <w:rPr>
          <w:lang w:val="ru-RU"/>
        </w:rPr>
      </w:pPr>
      <w:r w:rsidRPr="004E2C47">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E2C47" w:rsidRPr="004E2C47" w:rsidRDefault="004E2C47" w:rsidP="004E2C47">
      <w:pPr>
        <w:rPr>
          <w:lang w:val="ru-RU"/>
        </w:rPr>
      </w:pPr>
      <w:r w:rsidRPr="004E2C47">
        <w:rPr>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E2C47" w:rsidRPr="004E2C47" w:rsidRDefault="004E2C47" w:rsidP="004E2C47">
      <w:pPr>
        <w:rPr>
          <w:lang w:val="ru-RU"/>
        </w:rPr>
      </w:pPr>
      <w:bookmarkStart w:id="294" w:name="bookmark363"/>
      <w:r w:rsidRPr="004E2C47">
        <w:rPr>
          <w:lang w:val="ru-RU"/>
        </w:rPr>
        <w:t>Воспитание ценностного отношения к прекрасному,формирование основ эстетической культуры (эстетическоевоспитание)</w:t>
      </w:r>
      <w:bookmarkEnd w:id="294"/>
    </w:p>
    <w:p w:rsidR="004E2C47" w:rsidRPr="004E2C47" w:rsidRDefault="004E2C47" w:rsidP="004E2C47">
      <w:pPr>
        <w:rPr>
          <w:lang w:val="ru-RU"/>
        </w:rPr>
      </w:pPr>
      <w:r w:rsidRPr="004E2C47">
        <w:rPr>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E2C47" w:rsidRPr="004E2C47" w:rsidRDefault="004E2C47" w:rsidP="004E2C47">
      <w:pPr>
        <w:rPr>
          <w:lang w:val="ru-RU"/>
        </w:rPr>
      </w:pPr>
      <w:r w:rsidRPr="004E2C47">
        <w:rPr>
          <w:lang w:val="ru-RU"/>
        </w:rPr>
        <w:lastRenderedPageBreak/>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E2C47" w:rsidRPr="004E2C47" w:rsidRDefault="004E2C47" w:rsidP="004E2C47">
      <w:pPr>
        <w:rPr>
          <w:lang w:val="ru-RU"/>
        </w:rPr>
      </w:pPr>
      <w:r w:rsidRPr="004E2C47">
        <w:rPr>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E2C47" w:rsidRPr="004E2C47" w:rsidRDefault="004E2C47" w:rsidP="004E2C47">
      <w:pPr>
        <w:rPr>
          <w:lang w:val="ru-RU"/>
        </w:rPr>
      </w:pPr>
      <w:r w:rsidRPr="004E2C47">
        <w:rPr>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E2C47" w:rsidRPr="004E2C47" w:rsidRDefault="004E2C47" w:rsidP="004E2C47">
      <w:pPr>
        <w:rPr>
          <w:lang w:val="ru-RU"/>
        </w:rPr>
      </w:pPr>
      <w:r w:rsidRPr="004E2C47">
        <w:rPr>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E2C47" w:rsidRPr="004E2C47" w:rsidRDefault="004E2C47" w:rsidP="004E2C47">
      <w:pPr>
        <w:rPr>
          <w:lang w:val="ru-RU"/>
        </w:rPr>
      </w:pPr>
      <w:r w:rsidRPr="004E2C47">
        <w:rPr>
          <w:lang w:val="ru-RU"/>
        </w:rPr>
        <w:t>Участвуют в оформлении класса и школы, озеленении пришкольного участка, стремятся внести красоту в домашний быт.</w:t>
      </w:r>
    </w:p>
    <w:p w:rsidR="004E2C47" w:rsidRPr="004E2C47" w:rsidRDefault="004E2C47" w:rsidP="004E2C47">
      <w:pPr>
        <w:rPr>
          <w:lang w:val="ru-RU"/>
        </w:rPr>
      </w:pPr>
      <w:r w:rsidRPr="004E2C47">
        <w:rPr>
          <w:lang w:val="ru-RU"/>
        </w:rPr>
        <w:t>2.3.6. Совместная деятельностьобразовательного учрежденияс предприятиями, общественнымиорганизациями, системой дополнительногообразования по социализации обучающихся</w:t>
      </w:r>
    </w:p>
    <w:p w:rsidR="004E2C47" w:rsidRPr="004E2C47" w:rsidRDefault="004E2C47" w:rsidP="004E2C47">
      <w:pPr>
        <w:rPr>
          <w:lang w:val="ru-RU"/>
        </w:rPr>
      </w:pPr>
      <w:r w:rsidRPr="004E2C47">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E2C47" w:rsidRPr="004E2C47" w:rsidRDefault="004E2C47" w:rsidP="004E2C47">
      <w:pPr>
        <w:rPr>
          <w:lang w:val="ru-RU"/>
        </w:rPr>
      </w:pPr>
      <w:r w:rsidRPr="004E2C47">
        <w:rPr>
          <w:lang w:val="ru-RU"/>
        </w:rPr>
        <w:t>Организационно-административный этап (ведущий субъект — администрация школы) включает:</w:t>
      </w:r>
    </w:p>
    <w:p w:rsidR="004E2C47" w:rsidRPr="004E2C47" w:rsidRDefault="004E2C47" w:rsidP="004E2C47">
      <w:pPr>
        <w:rPr>
          <w:lang w:val="ru-RU"/>
        </w:rPr>
      </w:pPr>
      <w:r w:rsidRPr="004E2C47">
        <w:rPr>
          <w:lang w:val="ru-RU"/>
        </w:rPr>
        <w:t>•</w:t>
      </w:r>
      <w:r w:rsidRPr="004E2C47">
        <w:t> </w:t>
      </w:r>
      <w:r w:rsidRPr="004E2C47">
        <w:rPr>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E2C47" w:rsidRPr="004E2C47" w:rsidRDefault="004E2C47" w:rsidP="004E2C47">
      <w:pPr>
        <w:rPr>
          <w:lang w:val="ru-RU"/>
        </w:rPr>
      </w:pPr>
      <w:r w:rsidRPr="004E2C47">
        <w:rPr>
          <w:lang w:val="ru-RU"/>
        </w:rPr>
        <w:t>•</w:t>
      </w:r>
      <w:r w:rsidRPr="004E2C47">
        <w:t> </w:t>
      </w:r>
      <w:r w:rsidRPr="004E2C47">
        <w:rPr>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4E2C47" w:rsidRPr="004E2C47" w:rsidRDefault="004E2C47" w:rsidP="004E2C47">
      <w:pPr>
        <w:rPr>
          <w:lang w:val="ru-RU"/>
        </w:rPr>
      </w:pPr>
      <w:r w:rsidRPr="004E2C47">
        <w:rPr>
          <w:lang w:val="ru-RU"/>
        </w:rPr>
        <w:t>•</w:t>
      </w:r>
      <w:r w:rsidRPr="004E2C47">
        <w:t> </w:t>
      </w:r>
      <w:r w:rsidRPr="004E2C47">
        <w:rPr>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E2C47" w:rsidRPr="004E2C47" w:rsidRDefault="004E2C47" w:rsidP="004E2C47">
      <w:pPr>
        <w:rPr>
          <w:lang w:val="ru-RU"/>
        </w:rPr>
      </w:pPr>
      <w:r w:rsidRPr="004E2C47">
        <w:rPr>
          <w:lang w:val="ru-RU"/>
        </w:rPr>
        <w:lastRenderedPageBreak/>
        <w:t>•</w:t>
      </w:r>
      <w:r w:rsidRPr="004E2C47">
        <w:t> </w:t>
      </w:r>
      <w:r w:rsidRPr="004E2C47">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4E2C47" w:rsidRPr="004E2C47" w:rsidRDefault="004E2C47" w:rsidP="004E2C47">
      <w:pPr>
        <w:rPr>
          <w:lang w:val="ru-RU"/>
        </w:rPr>
      </w:pPr>
      <w:r w:rsidRPr="004E2C47">
        <w:rPr>
          <w:lang w:val="ru-RU"/>
        </w:rPr>
        <w:t>•</w:t>
      </w:r>
      <w:r w:rsidRPr="004E2C47">
        <w:t> </w:t>
      </w:r>
      <w:r w:rsidRPr="004E2C47">
        <w:rPr>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E2C47" w:rsidRPr="004E2C47" w:rsidRDefault="004E2C47" w:rsidP="004E2C47">
      <w:pPr>
        <w:rPr>
          <w:lang w:val="ru-RU"/>
        </w:rPr>
      </w:pPr>
      <w:r w:rsidRPr="004E2C47">
        <w:rPr>
          <w:lang w:val="ru-RU"/>
        </w:rPr>
        <w:t>•</w:t>
      </w:r>
      <w:r w:rsidRPr="004E2C47">
        <w:t> </w:t>
      </w:r>
      <w:r w:rsidRPr="004E2C47">
        <w:rPr>
          <w:lang w:val="ru-RU"/>
        </w:rPr>
        <w:t>создание условий для организованной деятельности школьных социальных групп;</w:t>
      </w:r>
    </w:p>
    <w:p w:rsidR="004E2C47" w:rsidRPr="004E2C47" w:rsidRDefault="004E2C47" w:rsidP="004E2C47">
      <w:pPr>
        <w:rPr>
          <w:lang w:val="ru-RU"/>
        </w:rPr>
      </w:pPr>
      <w:r w:rsidRPr="004E2C47">
        <w:rPr>
          <w:lang w:val="ru-RU"/>
        </w:rPr>
        <w:t>•</w:t>
      </w:r>
      <w:r w:rsidRPr="004E2C47">
        <w:t> </w:t>
      </w:r>
      <w:r w:rsidRPr="004E2C47">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4E2C47" w:rsidRPr="004E2C47" w:rsidRDefault="004E2C47" w:rsidP="004E2C47">
      <w:pPr>
        <w:rPr>
          <w:lang w:val="ru-RU"/>
        </w:rPr>
      </w:pPr>
      <w:r w:rsidRPr="004E2C47">
        <w:rPr>
          <w:lang w:val="ru-RU"/>
        </w:rPr>
        <w:t>•</w:t>
      </w:r>
      <w:r w:rsidRPr="004E2C47">
        <w:t> </w:t>
      </w:r>
      <w:r w:rsidRPr="004E2C47">
        <w:rPr>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4E2C47" w:rsidRPr="004E2C47" w:rsidRDefault="004E2C47" w:rsidP="004E2C47">
      <w:pPr>
        <w:rPr>
          <w:lang w:val="ru-RU"/>
        </w:rPr>
      </w:pPr>
      <w:r w:rsidRPr="004E2C47">
        <w:rPr>
          <w:lang w:val="ru-RU"/>
        </w:rPr>
        <w:t>Организационно-педагогический этап (ведущий субъект — педагоги-ческий коллектив школы) включает:</w:t>
      </w:r>
    </w:p>
    <w:p w:rsidR="004E2C47" w:rsidRPr="004E2C47" w:rsidRDefault="004E2C47" w:rsidP="004E2C47">
      <w:pPr>
        <w:rPr>
          <w:lang w:val="ru-RU"/>
        </w:rPr>
      </w:pPr>
      <w:r w:rsidRPr="004E2C47">
        <w:rPr>
          <w:lang w:val="ru-RU"/>
        </w:rPr>
        <w:t>•</w:t>
      </w:r>
      <w:r w:rsidRPr="004E2C47">
        <w:t> </w:t>
      </w:r>
      <w:r w:rsidRPr="004E2C47">
        <w:rPr>
          <w:lang w:val="ru-RU"/>
        </w:rPr>
        <w:t>обеспечение целенаправленности, системности и непрерывности процесса социализации обучающихся;</w:t>
      </w:r>
    </w:p>
    <w:p w:rsidR="004E2C47" w:rsidRPr="004E2C47" w:rsidRDefault="004E2C47" w:rsidP="004E2C47">
      <w:pPr>
        <w:rPr>
          <w:lang w:val="ru-RU"/>
        </w:rPr>
      </w:pPr>
      <w:r w:rsidRPr="004E2C47">
        <w:rPr>
          <w:lang w:val="ru-RU"/>
        </w:rPr>
        <w:t>•</w:t>
      </w:r>
      <w:r w:rsidRPr="004E2C47">
        <w:t> </w:t>
      </w:r>
      <w:r w:rsidRPr="004E2C47">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E2C47" w:rsidRPr="004E2C47" w:rsidRDefault="004E2C47" w:rsidP="004E2C47">
      <w:pPr>
        <w:rPr>
          <w:lang w:val="ru-RU"/>
        </w:rPr>
      </w:pPr>
      <w:r w:rsidRPr="004E2C47">
        <w:rPr>
          <w:lang w:val="ru-RU"/>
        </w:rPr>
        <w:t>•</w:t>
      </w:r>
      <w:r w:rsidRPr="004E2C47">
        <w:t> </w:t>
      </w:r>
      <w:r w:rsidRPr="004E2C47">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E2C47" w:rsidRPr="004E2C47" w:rsidRDefault="004E2C47" w:rsidP="004E2C47">
      <w:pPr>
        <w:rPr>
          <w:lang w:val="ru-RU"/>
        </w:rPr>
      </w:pPr>
      <w:r w:rsidRPr="004E2C47">
        <w:rPr>
          <w:lang w:val="ru-RU"/>
        </w:rPr>
        <w:t>•</w:t>
      </w:r>
      <w:r w:rsidRPr="004E2C47">
        <w:t> </w:t>
      </w:r>
      <w:r w:rsidRPr="004E2C47">
        <w:rPr>
          <w:lang w:val="ru-RU"/>
        </w:rPr>
        <w:t>создание условий для социальной деятельности обучающихся в процессе обучения и воспитания;</w:t>
      </w:r>
    </w:p>
    <w:p w:rsidR="004E2C47" w:rsidRPr="004E2C47" w:rsidRDefault="004E2C47" w:rsidP="004E2C47">
      <w:pPr>
        <w:rPr>
          <w:lang w:val="ru-RU"/>
        </w:rPr>
      </w:pPr>
      <w:r w:rsidRPr="004E2C47">
        <w:rPr>
          <w:lang w:val="ru-RU"/>
        </w:rPr>
        <w:t>•</w:t>
      </w:r>
      <w:r w:rsidRPr="004E2C47">
        <w:t> </w:t>
      </w:r>
      <w:r w:rsidRPr="004E2C47">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E2C47" w:rsidRPr="004E2C47" w:rsidRDefault="004E2C47" w:rsidP="004E2C47">
      <w:pPr>
        <w:rPr>
          <w:lang w:val="ru-RU"/>
        </w:rPr>
      </w:pPr>
      <w:r w:rsidRPr="004E2C47">
        <w:rPr>
          <w:lang w:val="ru-RU"/>
        </w:rPr>
        <w:t>•</w:t>
      </w:r>
      <w:r w:rsidRPr="004E2C47">
        <w:t> </w:t>
      </w:r>
      <w:r w:rsidRPr="004E2C47">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E2C47" w:rsidRPr="004E2C47" w:rsidRDefault="004E2C47" w:rsidP="004E2C47">
      <w:pPr>
        <w:rPr>
          <w:lang w:val="ru-RU"/>
        </w:rPr>
      </w:pPr>
      <w:r w:rsidRPr="004E2C47">
        <w:rPr>
          <w:lang w:val="ru-RU"/>
        </w:rPr>
        <w:t>•</w:t>
      </w:r>
      <w:r w:rsidRPr="004E2C47">
        <w:t> </w:t>
      </w:r>
      <w:r w:rsidRPr="004E2C47">
        <w:rPr>
          <w:lang w:val="ru-RU"/>
        </w:rPr>
        <w:t>использование социальной деятельности как ведущего фактора формирования личности обучающегося;</w:t>
      </w:r>
    </w:p>
    <w:p w:rsidR="004E2C47" w:rsidRPr="004E2C47" w:rsidRDefault="004E2C47" w:rsidP="004E2C47">
      <w:pPr>
        <w:rPr>
          <w:lang w:val="ru-RU"/>
        </w:rPr>
      </w:pPr>
      <w:r w:rsidRPr="004E2C47">
        <w:rPr>
          <w:lang w:val="ru-RU"/>
        </w:rPr>
        <w:t>•</w:t>
      </w:r>
      <w:r w:rsidRPr="004E2C47">
        <w:t> </w:t>
      </w:r>
      <w:r w:rsidRPr="004E2C47">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4E2C47" w:rsidRPr="004E2C47" w:rsidRDefault="004E2C47" w:rsidP="004E2C47">
      <w:pPr>
        <w:rPr>
          <w:lang w:val="ru-RU"/>
        </w:rPr>
      </w:pPr>
      <w:r w:rsidRPr="004E2C47">
        <w:rPr>
          <w:lang w:val="ru-RU"/>
        </w:rPr>
        <w:t>•</w:t>
      </w:r>
      <w:r w:rsidRPr="004E2C47">
        <w:t> </w:t>
      </w:r>
      <w:r w:rsidRPr="004E2C47">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E2C47" w:rsidRPr="004E2C47" w:rsidRDefault="004E2C47" w:rsidP="004E2C47">
      <w:pPr>
        <w:rPr>
          <w:lang w:val="ru-RU"/>
        </w:rPr>
      </w:pPr>
      <w:bookmarkStart w:id="295" w:name="bookmark364"/>
      <w:r w:rsidRPr="004E2C47">
        <w:rPr>
          <w:lang w:val="ru-RU"/>
        </w:rPr>
        <w:t>Этап социализации обучающихся включает:</w:t>
      </w:r>
      <w:bookmarkEnd w:id="295"/>
    </w:p>
    <w:p w:rsidR="004E2C47" w:rsidRPr="004E2C47" w:rsidRDefault="004E2C47" w:rsidP="004E2C47">
      <w:pPr>
        <w:rPr>
          <w:lang w:val="ru-RU"/>
        </w:rPr>
      </w:pPr>
      <w:r w:rsidRPr="004E2C47">
        <w:rPr>
          <w:lang w:val="ru-RU"/>
        </w:rPr>
        <w:t>•</w:t>
      </w:r>
      <w:r w:rsidRPr="004E2C47">
        <w:t> </w:t>
      </w:r>
      <w:r w:rsidRPr="004E2C47">
        <w:rPr>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E2C47" w:rsidRPr="004E2C47" w:rsidRDefault="004E2C47" w:rsidP="004E2C47">
      <w:pPr>
        <w:rPr>
          <w:lang w:val="ru-RU"/>
        </w:rPr>
      </w:pPr>
      <w:r w:rsidRPr="004E2C47">
        <w:rPr>
          <w:lang w:val="ru-RU"/>
        </w:rPr>
        <w:lastRenderedPageBreak/>
        <w:t>•</w:t>
      </w:r>
      <w:r w:rsidRPr="004E2C47">
        <w:t> </w:t>
      </w:r>
      <w:r w:rsidRPr="004E2C47">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E2C47" w:rsidRPr="004E2C47" w:rsidRDefault="004E2C47" w:rsidP="004E2C47">
      <w:pPr>
        <w:rPr>
          <w:lang w:val="ru-RU"/>
        </w:rPr>
      </w:pPr>
      <w:r w:rsidRPr="004E2C47">
        <w:rPr>
          <w:lang w:val="ru-RU"/>
        </w:rPr>
        <w:t>•</w:t>
      </w:r>
      <w:r w:rsidRPr="004E2C47">
        <w:t> </w:t>
      </w:r>
      <w:r w:rsidRPr="004E2C47">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E2C47" w:rsidRPr="004E2C47" w:rsidRDefault="004E2C47" w:rsidP="004E2C47">
      <w:pPr>
        <w:rPr>
          <w:lang w:val="ru-RU"/>
        </w:rPr>
      </w:pPr>
      <w:r w:rsidRPr="004E2C47">
        <w:rPr>
          <w:lang w:val="ru-RU"/>
        </w:rPr>
        <w:t>•</w:t>
      </w:r>
      <w:r w:rsidRPr="004E2C47">
        <w:t> </w:t>
      </w:r>
      <w:r w:rsidRPr="004E2C47">
        <w:rPr>
          <w:lang w:val="ru-RU"/>
        </w:rPr>
        <w:t>достижение уровня физического, социального и духовного развития, адекватного своему возрасту;</w:t>
      </w:r>
    </w:p>
    <w:p w:rsidR="004E2C47" w:rsidRPr="004E2C47" w:rsidRDefault="004E2C47" w:rsidP="004E2C47">
      <w:pPr>
        <w:rPr>
          <w:lang w:val="ru-RU"/>
        </w:rPr>
      </w:pPr>
      <w:r w:rsidRPr="004E2C47">
        <w:rPr>
          <w:lang w:val="ru-RU"/>
        </w:rPr>
        <w:t>•</w:t>
      </w:r>
      <w:r w:rsidRPr="004E2C47">
        <w:t> </w:t>
      </w:r>
      <w:r w:rsidRPr="004E2C47">
        <w:rPr>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4E2C47" w:rsidRPr="004E2C47" w:rsidRDefault="004E2C47" w:rsidP="004E2C47">
      <w:pPr>
        <w:rPr>
          <w:lang w:val="ru-RU"/>
        </w:rPr>
      </w:pPr>
      <w:r w:rsidRPr="004E2C47">
        <w:rPr>
          <w:lang w:val="ru-RU"/>
        </w:rPr>
        <w:t>•</w:t>
      </w:r>
      <w:r w:rsidRPr="004E2C47">
        <w:t> </w:t>
      </w:r>
      <w:r w:rsidRPr="004E2C47">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E2C47" w:rsidRPr="004E2C47" w:rsidRDefault="004E2C47" w:rsidP="004E2C47">
      <w:pPr>
        <w:rPr>
          <w:lang w:val="ru-RU"/>
        </w:rPr>
      </w:pPr>
      <w:r w:rsidRPr="004E2C47">
        <w:rPr>
          <w:lang w:val="ru-RU"/>
        </w:rPr>
        <w:t>•</w:t>
      </w:r>
      <w:r w:rsidRPr="004E2C47">
        <w:t> </w:t>
      </w:r>
      <w:r w:rsidRPr="004E2C47">
        <w:rPr>
          <w:lang w:val="ru-RU"/>
        </w:rPr>
        <w:t>активное участие в изменении школьной среды и в изменении доступных сфер жизни окружающего социума;</w:t>
      </w:r>
    </w:p>
    <w:p w:rsidR="004E2C47" w:rsidRPr="004E2C47" w:rsidRDefault="004E2C47" w:rsidP="004E2C47">
      <w:pPr>
        <w:rPr>
          <w:lang w:val="ru-RU"/>
        </w:rPr>
      </w:pPr>
      <w:r w:rsidRPr="004E2C47">
        <w:rPr>
          <w:lang w:val="ru-RU"/>
        </w:rPr>
        <w:t>•</w:t>
      </w:r>
      <w:r w:rsidRPr="004E2C47">
        <w:t> </w:t>
      </w:r>
      <w:r w:rsidRPr="004E2C47">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4E2C47" w:rsidRPr="004E2C47" w:rsidRDefault="004E2C47" w:rsidP="004E2C47">
      <w:pPr>
        <w:rPr>
          <w:lang w:val="ru-RU"/>
        </w:rPr>
      </w:pPr>
      <w:r w:rsidRPr="004E2C47">
        <w:rPr>
          <w:lang w:val="ru-RU"/>
        </w:rPr>
        <w:t>•</w:t>
      </w:r>
      <w:r w:rsidRPr="004E2C47">
        <w:t> </w:t>
      </w:r>
      <w:r w:rsidRPr="004E2C47">
        <w:rPr>
          <w:lang w:val="ru-RU"/>
        </w:rPr>
        <w:t>осознание мотивов своей социальной деятельности;</w:t>
      </w:r>
    </w:p>
    <w:p w:rsidR="004E2C47" w:rsidRPr="004E2C47" w:rsidRDefault="004E2C47" w:rsidP="004E2C47">
      <w:pPr>
        <w:rPr>
          <w:lang w:val="ru-RU"/>
        </w:rPr>
      </w:pPr>
      <w:r w:rsidRPr="004E2C47">
        <w:rPr>
          <w:lang w:val="ru-RU"/>
        </w:rPr>
        <w:t>•</w:t>
      </w:r>
      <w:r w:rsidRPr="004E2C47">
        <w:t> </w:t>
      </w:r>
      <w:r w:rsidRPr="004E2C47">
        <w:rPr>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E2C47" w:rsidRPr="004E2C47" w:rsidRDefault="004E2C47" w:rsidP="004E2C47">
      <w:pPr>
        <w:rPr>
          <w:lang w:val="ru-RU"/>
        </w:rPr>
      </w:pPr>
      <w:r w:rsidRPr="004E2C47">
        <w:rPr>
          <w:lang w:val="ru-RU"/>
        </w:rPr>
        <w:t>•</w:t>
      </w:r>
      <w:r w:rsidRPr="004E2C47">
        <w:t> </w:t>
      </w:r>
      <w:r w:rsidRPr="004E2C47">
        <w:rPr>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E2C47" w:rsidRPr="004E2C47" w:rsidRDefault="004E2C47" w:rsidP="004E2C47">
      <w:pPr>
        <w:rPr>
          <w:lang w:val="ru-RU"/>
        </w:rPr>
      </w:pPr>
      <w:r w:rsidRPr="004E2C47">
        <w:rPr>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E2C47" w:rsidRPr="004E2C47" w:rsidRDefault="004E2C47" w:rsidP="004E2C47">
      <w:pPr>
        <w:rPr>
          <w:lang w:val="ru-RU"/>
        </w:rPr>
      </w:pPr>
      <w:r w:rsidRPr="004E2C47">
        <w:rPr>
          <w:lang w:val="ru-RU"/>
        </w:rPr>
        <w:t>2.3.7. Основные формы организациипедагогической поддержки социализацииобучающихся</w:t>
      </w:r>
    </w:p>
    <w:p w:rsidR="004E2C47" w:rsidRPr="004E2C47" w:rsidRDefault="004E2C47" w:rsidP="004E2C47">
      <w:pPr>
        <w:rPr>
          <w:lang w:val="ru-RU"/>
        </w:rPr>
      </w:pPr>
      <w:r w:rsidRPr="004E2C47">
        <w:rPr>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4E2C47" w:rsidRPr="004E2C47" w:rsidRDefault="004E2C47" w:rsidP="004E2C47">
      <w:pPr>
        <w:rPr>
          <w:lang w:val="ru-RU"/>
        </w:rPr>
      </w:pPr>
      <w:r w:rsidRPr="004E2C47">
        <w:rPr>
          <w:lang w:val="ru-RU"/>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w:t>
      </w:r>
      <w:r w:rsidRPr="004E2C47">
        <w:rPr>
          <w:lang w:val="ru-RU"/>
        </w:rPr>
        <w:lastRenderedPageBreak/>
        <w:t>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E2C47" w:rsidRPr="004E2C47" w:rsidRDefault="004E2C47" w:rsidP="004E2C47">
      <w:pPr>
        <w:rPr>
          <w:lang w:val="ru-RU"/>
        </w:rPr>
      </w:pPr>
      <w:r w:rsidRPr="004E2C47">
        <w:rPr>
          <w:lang w:val="ru-RU"/>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E2C47" w:rsidRPr="004E2C47" w:rsidRDefault="004E2C47" w:rsidP="004E2C47">
      <w:pPr>
        <w:rPr>
          <w:lang w:val="ru-RU"/>
        </w:rPr>
      </w:pPr>
      <w:r w:rsidRPr="004E2C47">
        <w:rPr>
          <w:lang w:val="ru-RU"/>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E2C47" w:rsidRPr="004E2C47" w:rsidRDefault="004E2C47" w:rsidP="004E2C47">
      <w:pPr>
        <w:rPr>
          <w:lang w:val="ru-RU"/>
        </w:rPr>
      </w:pPr>
      <w:r w:rsidRPr="004E2C47">
        <w:rPr>
          <w:lang w:val="ru-RU"/>
        </w:rPr>
        <w:t>Педагогическая поддержка социализации обучающихся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E2C47" w:rsidRPr="004E2C47" w:rsidRDefault="004E2C47" w:rsidP="004E2C47">
      <w:pPr>
        <w:rPr>
          <w:lang w:val="ru-RU"/>
        </w:rPr>
      </w:pPr>
      <w:r w:rsidRPr="004E2C47">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4E2C47" w:rsidRPr="004E2C47" w:rsidRDefault="004E2C47" w:rsidP="004E2C47">
      <w:pPr>
        <w:rPr>
          <w:lang w:val="ru-RU"/>
        </w:rPr>
      </w:pPr>
      <w:r w:rsidRPr="004E2C47">
        <w:rPr>
          <w:lang w:val="ru-RU"/>
        </w:rPr>
        <w:t>•</w:t>
      </w:r>
      <w:r w:rsidRPr="004E2C47">
        <w:t> </w:t>
      </w:r>
      <w:r w:rsidRPr="004E2C47">
        <w:rPr>
          <w:lang w:val="ru-RU"/>
        </w:rPr>
        <w:t>участвовать в принятии решений Управляющего совета школы;</w:t>
      </w:r>
    </w:p>
    <w:p w:rsidR="004E2C47" w:rsidRPr="004E2C47" w:rsidRDefault="004E2C47" w:rsidP="004E2C47">
      <w:pPr>
        <w:rPr>
          <w:lang w:val="ru-RU"/>
        </w:rPr>
      </w:pPr>
      <w:r w:rsidRPr="004E2C47">
        <w:rPr>
          <w:lang w:val="ru-RU"/>
        </w:rPr>
        <w:t>•</w:t>
      </w:r>
      <w:r w:rsidRPr="004E2C47">
        <w:t> </w:t>
      </w:r>
      <w:r w:rsidRPr="004E2C47">
        <w:rPr>
          <w:lang w:val="ru-RU"/>
        </w:rPr>
        <w:t>решать вопросы, связанные с самообслуживанием, поддержанием порядка, дисциплины, дежурства и работы в школе;</w:t>
      </w:r>
    </w:p>
    <w:p w:rsidR="004E2C47" w:rsidRPr="004E2C47" w:rsidRDefault="004E2C47" w:rsidP="004E2C47">
      <w:pPr>
        <w:rPr>
          <w:lang w:val="ru-RU"/>
        </w:rPr>
      </w:pPr>
      <w:r w:rsidRPr="004E2C47">
        <w:rPr>
          <w:lang w:val="ru-RU"/>
        </w:rPr>
        <w:t>•</w:t>
      </w:r>
      <w:r w:rsidRPr="004E2C47">
        <w:t> </w:t>
      </w:r>
      <w:r w:rsidRPr="004E2C47">
        <w:rPr>
          <w:lang w:val="ru-RU"/>
        </w:rPr>
        <w:t>контролировать выполнение обучающимися основных прав и обязанностей;</w:t>
      </w:r>
    </w:p>
    <w:p w:rsidR="004E2C47" w:rsidRPr="004E2C47" w:rsidRDefault="004E2C47" w:rsidP="004E2C47">
      <w:pPr>
        <w:rPr>
          <w:lang w:val="ru-RU"/>
        </w:rPr>
      </w:pPr>
      <w:r w:rsidRPr="004E2C47">
        <w:rPr>
          <w:lang w:val="ru-RU"/>
        </w:rPr>
        <w:t>•</w:t>
      </w:r>
      <w:r w:rsidRPr="004E2C47">
        <w:t> </w:t>
      </w:r>
      <w:r w:rsidRPr="004E2C47">
        <w:rPr>
          <w:lang w:val="ru-RU"/>
        </w:rPr>
        <w:t>защищать права обучающихся на всех уровнях управления школой.</w:t>
      </w:r>
    </w:p>
    <w:p w:rsidR="004E2C47" w:rsidRPr="004E2C47" w:rsidRDefault="004E2C47" w:rsidP="004E2C47">
      <w:pPr>
        <w:rPr>
          <w:lang w:val="ru-RU"/>
        </w:rPr>
      </w:pPr>
      <w:r w:rsidRPr="004E2C47">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E2C47" w:rsidRPr="004E2C47" w:rsidRDefault="004E2C47" w:rsidP="004E2C47">
      <w:pPr>
        <w:rPr>
          <w:lang w:val="ru-RU"/>
        </w:rPr>
      </w:pPr>
      <w:r w:rsidRPr="004E2C47">
        <w:rPr>
          <w:lang w:val="ru-RU"/>
        </w:rPr>
        <w:t>•</w:t>
      </w:r>
      <w:r w:rsidRPr="004E2C47">
        <w:t> </w:t>
      </w:r>
      <w:r w:rsidRPr="004E2C47">
        <w:rPr>
          <w:lang w:val="ru-RU"/>
        </w:rPr>
        <w:t>придания общественного характера системе управления образователь-ным процессом;</w:t>
      </w:r>
    </w:p>
    <w:p w:rsidR="004E2C47" w:rsidRPr="004E2C47" w:rsidRDefault="004E2C47" w:rsidP="004E2C47">
      <w:pPr>
        <w:rPr>
          <w:lang w:val="ru-RU"/>
        </w:rPr>
      </w:pPr>
      <w:r w:rsidRPr="004E2C47">
        <w:rPr>
          <w:lang w:val="ru-RU"/>
        </w:rPr>
        <w:t>•</w:t>
      </w:r>
      <w:r w:rsidRPr="004E2C47">
        <w:t> </w:t>
      </w:r>
      <w:r w:rsidRPr="004E2C47">
        <w:rPr>
          <w:lang w:val="ru-RU"/>
        </w:rPr>
        <w:t>создания общешкольного уклада, комфортного для учеников и педагогов, способствующего активной общественной жизни школы.</w:t>
      </w:r>
    </w:p>
    <w:p w:rsidR="004E2C47" w:rsidRPr="004E2C47" w:rsidRDefault="004E2C47" w:rsidP="004E2C47">
      <w:pPr>
        <w:rPr>
          <w:lang w:val="ru-RU"/>
        </w:rPr>
      </w:pPr>
      <w:r w:rsidRPr="004E2C47">
        <w:rPr>
          <w:lang w:val="ru-RU"/>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E2C47" w:rsidRPr="004E2C47" w:rsidRDefault="004E2C47" w:rsidP="004E2C47">
      <w:pPr>
        <w:rPr>
          <w:lang w:val="ru-RU"/>
        </w:rPr>
      </w:pPr>
      <w:r w:rsidRPr="004E2C47">
        <w:rPr>
          <w:lang w:val="ru-RU"/>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E2C47" w:rsidRPr="004E2C47" w:rsidRDefault="004E2C47" w:rsidP="004E2C47">
      <w:pPr>
        <w:rPr>
          <w:lang w:val="ru-RU"/>
        </w:rPr>
      </w:pPr>
      <w:r w:rsidRPr="004E2C47">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E2C47" w:rsidRPr="004E2C47" w:rsidRDefault="004E2C47" w:rsidP="004E2C47">
      <w:pPr>
        <w:rPr>
          <w:lang w:val="ru-RU"/>
        </w:rPr>
      </w:pPr>
      <w:r w:rsidRPr="004E2C47">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E2C47" w:rsidRPr="004E2C47" w:rsidRDefault="004E2C47" w:rsidP="004E2C47">
      <w:pPr>
        <w:rPr>
          <w:lang w:val="ru-RU"/>
        </w:rPr>
      </w:pPr>
      <w:bookmarkStart w:id="296" w:name="bookmark367"/>
      <w:r w:rsidRPr="004E2C47">
        <w:rPr>
          <w:lang w:val="ru-RU"/>
        </w:rPr>
        <w:t>2.3.8. Организация работы по формированиюэкологически целесообразного, здоровогои безопасного образа жизни</w:t>
      </w:r>
      <w:bookmarkEnd w:id="296"/>
    </w:p>
    <w:p w:rsidR="004E2C47" w:rsidRPr="004E2C47" w:rsidRDefault="004E2C47" w:rsidP="004E2C47">
      <w:pPr>
        <w:rPr>
          <w:lang w:val="ru-RU"/>
        </w:rPr>
      </w:pPr>
      <w:r w:rsidRPr="004E2C47">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E2C47" w:rsidRPr="004E2C47" w:rsidRDefault="004E2C47" w:rsidP="004E2C47">
      <w:pPr>
        <w:rPr>
          <w:lang w:val="ru-RU"/>
        </w:rPr>
      </w:pPr>
      <w:r w:rsidRPr="004E2C47">
        <w:rPr>
          <w:lang w:val="ru-RU"/>
        </w:rPr>
        <w:t>МОДУЛЬ 1 — комплекс мероприятий, позволяющих сформировать у обучающихся:</w:t>
      </w:r>
    </w:p>
    <w:p w:rsidR="004E2C47" w:rsidRPr="004E2C47" w:rsidRDefault="004E2C47" w:rsidP="004E2C47">
      <w:pPr>
        <w:rPr>
          <w:lang w:val="ru-RU"/>
        </w:rPr>
      </w:pPr>
      <w:r w:rsidRPr="004E2C47">
        <w:rPr>
          <w:lang w:val="ru-RU"/>
        </w:rPr>
        <w:t>•</w:t>
      </w:r>
      <w:r w:rsidRPr="004E2C47">
        <w:t> </w:t>
      </w:r>
      <w:r w:rsidRPr="004E2C47">
        <w:rPr>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E2C47" w:rsidRPr="004E2C47" w:rsidRDefault="004E2C47" w:rsidP="004E2C47">
      <w:pPr>
        <w:rPr>
          <w:lang w:val="ru-RU"/>
        </w:rPr>
      </w:pPr>
      <w:r w:rsidRPr="004E2C47">
        <w:rPr>
          <w:lang w:val="ru-RU"/>
        </w:rPr>
        <w:lastRenderedPageBreak/>
        <w:t>•</w:t>
      </w:r>
      <w:r w:rsidRPr="004E2C47">
        <w:t> </w:t>
      </w:r>
      <w:r w:rsidRPr="004E2C47">
        <w:rPr>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E2C47" w:rsidRPr="004E2C47" w:rsidRDefault="004E2C47" w:rsidP="004E2C47">
      <w:pPr>
        <w:rPr>
          <w:lang w:val="ru-RU"/>
        </w:rPr>
      </w:pPr>
      <w:r w:rsidRPr="004E2C47">
        <w:rPr>
          <w:lang w:val="ru-RU"/>
        </w:rPr>
        <w:t>•</w:t>
      </w:r>
      <w:r w:rsidRPr="004E2C47">
        <w:t> </w:t>
      </w:r>
      <w:r w:rsidRPr="004E2C47">
        <w:rPr>
          <w:lang w:val="ru-RU"/>
        </w:rPr>
        <w:t>знание основ профилактики переутомления и перенапряжения.</w:t>
      </w:r>
    </w:p>
    <w:p w:rsidR="004E2C47" w:rsidRPr="004E2C47" w:rsidRDefault="004E2C47" w:rsidP="004E2C47">
      <w:pPr>
        <w:rPr>
          <w:lang w:val="ru-RU"/>
        </w:rPr>
      </w:pPr>
      <w:r w:rsidRPr="004E2C47">
        <w:rPr>
          <w:lang w:val="ru-RU"/>
        </w:rPr>
        <w:t>МОДУЛЬ 2 — комплекс мероприятий, позволяющих сформировать у обучающихся:</w:t>
      </w:r>
    </w:p>
    <w:p w:rsidR="004E2C47" w:rsidRPr="004E2C47" w:rsidRDefault="004E2C47" w:rsidP="004E2C47">
      <w:pPr>
        <w:rPr>
          <w:lang w:val="ru-RU"/>
        </w:rPr>
      </w:pPr>
      <w:r w:rsidRPr="004E2C47">
        <w:rPr>
          <w:lang w:val="ru-RU"/>
        </w:rPr>
        <w:t>•</w:t>
      </w:r>
      <w:r w:rsidRPr="004E2C47">
        <w:t> </w:t>
      </w:r>
      <w:r w:rsidRPr="004E2C47">
        <w:rPr>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E2C47" w:rsidRPr="004E2C47" w:rsidRDefault="004E2C47" w:rsidP="004E2C47">
      <w:pPr>
        <w:rPr>
          <w:lang w:val="ru-RU"/>
        </w:rPr>
      </w:pPr>
      <w:r w:rsidRPr="004E2C47">
        <w:rPr>
          <w:lang w:val="ru-RU"/>
        </w:rPr>
        <w:t>•</w:t>
      </w:r>
      <w:r w:rsidRPr="004E2C47">
        <w:t> </w:t>
      </w:r>
      <w:r w:rsidRPr="004E2C47">
        <w:rPr>
          <w:lang w:val="ru-RU"/>
        </w:rPr>
        <w:t>представление о рисках для здоровья неадекватных нагрузок и использования биостимуляторов;</w:t>
      </w:r>
    </w:p>
    <w:p w:rsidR="004E2C47" w:rsidRPr="004E2C47" w:rsidRDefault="004E2C47" w:rsidP="004E2C47">
      <w:pPr>
        <w:rPr>
          <w:lang w:val="ru-RU"/>
        </w:rPr>
      </w:pPr>
      <w:r w:rsidRPr="004E2C47">
        <w:rPr>
          <w:lang w:val="ru-RU"/>
        </w:rPr>
        <w:t>•</w:t>
      </w:r>
      <w:r w:rsidRPr="004E2C47">
        <w:t> </w:t>
      </w:r>
      <w:r w:rsidRPr="004E2C47">
        <w:rPr>
          <w:lang w:val="ru-RU"/>
        </w:rPr>
        <w:t>потребность в двигательной активности и ежедневных занятиях физической культурой;</w:t>
      </w:r>
    </w:p>
    <w:p w:rsidR="004E2C47" w:rsidRPr="004E2C47" w:rsidRDefault="004E2C47" w:rsidP="004E2C47">
      <w:pPr>
        <w:rPr>
          <w:lang w:val="ru-RU"/>
        </w:rPr>
      </w:pPr>
      <w:r w:rsidRPr="004E2C47">
        <w:rPr>
          <w:lang w:val="ru-RU"/>
        </w:rPr>
        <w:t>•</w:t>
      </w:r>
      <w:r w:rsidRPr="004E2C47">
        <w:t> </w:t>
      </w:r>
      <w:r w:rsidRPr="004E2C47">
        <w:rPr>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E2C47" w:rsidRPr="004E2C47" w:rsidRDefault="004E2C47" w:rsidP="004E2C47">
      <w:pPr>
        <w:rPr>
          <w:lang w:val="ru-RU"/>
        </w:rPr>
      </w:pPr>
      <w:r w:rsidRPr="004E2C47">
        <w:rPr>
          <w:lang w:val="ru-RU"/>
        </w:rPr>
        <w:t>Для реализации этого модуля необходима интеграция с курсом физической культуры.</w:t>
      </w:r>
    </w:p>
    <w:p w:rsidR="004E2C47" w:rsidRPr="004E2C47" w:rsidRDefault="004E2C47" w:rsidP="004E2C47">
      <w:pPr>
        <w:rPr>
          <w:lang w:val="ru-RU"/>
        </w:rPr>
      </w:pPr>
      <w:r w:rsidRPr="004E2C47">
        <w:rPr>
          <w:lang w:val="ru-RU"/>
        </w:rPr>
        <w:t>МОДУЛЬ 3 — комплекс мероприятий, позволяющих сформировать у обучающихся:</w:t>
      </w:r>
    </w:p>
    <w:p w:rsidR="004E2C47" w:rsidRPr="004E2C47" w:rsidRDefault="004E2C47" w:rsidP="004E2C47">
      <w:pPr>
        <w:rPr>
          <w:lang w:val="ru-RU"/>
        </w:rPr>
      </w:pPr>
      <w:r w:rsidRPr="004E2C47">
        <w:rPr>
          <w:lang w:val="ru-RU"/>
        </w:rPr>
        <w:t>•</w:t>
      </w:r>
      <w:r w:rsidRPr="004E2C47">
        <w:t> </w:t>
      </w:r>
      <w:r w:rsidRPr="004E2C47">
        <w:rPr>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E2C47" w:rsidRPr="004E2C47" w:rsidRDefault="004E2C47" w:rsidP="004E2C47">
      <w:pPr>
        <w:rPr>
          <w:lang w:val="ru-RU"/>
        </w:rPr>
      </w:pPr>
      <w:r w:rsidRPr="004E2C47">
        <w:rPr>
          <w:lang w:val="ru-RU"/>
        </w:rPr>
        <w:t>•</w:t>
      </w:r>
      <w:r w:rsidRPr="004E2C47">
        <w:t> </w:t>
      </w:r>
      <w:r w:rsidRPr="004E2C47">
        <w:rPr>
          <w:lang w:val="ru-RU"/>
        </w:rPr>
        <w:t>навыки работы в условиях стрессовых ситуаций;</w:t>
      </w:r>
    </w:p>
    <w:p w:rsidR="004E2C47" w:rsidRPr="004E2C47" w:rsidRDefault="004E2C47" w:rsidP="004E2C47">
      <w:pPr>
        <w:rPr>
          <w:lang w:val="ru-RU"/>
        </w:rPr>
      </w:pPr>
      <w:r w:rsidRPr="004E2C47">
        <w:rPr>
          <w:lang w:val="ru-RU"/>
        </w:rPr>
        <w:t>•</w:t>
      </w:r>
      <w:r w:rsidRPr="004E2C47">
        <w:t> </w:t>
      </w:r>
      <w:r w:rsidRPr="004E2C47">
        <w:rPr>
          <w:lang w:val="ru-RU"/>
        </w:rPr>
        <w:t>владение элементами саморегуляции для снятия эмоционального и физического напряжения;</w:t>
      </w:r>
    </w:p>
    <w:p w:rsidR="004E2C47" w:rsidRPr="004E2C47" w:rsidRDefault="004E2C47" w:rsidP="004E2C47">
      <w:pPr>
        <w:rPr>
          <w:lang w:val="ru-RU"/>
        </w:rPr>
      </w:pPr>
      <w:r w:rsidRPr="004E2C47">
        <w:rPr>
          <w:lang w:val="ru-RU"/>
        </w:rPr>
        <w:t>•</w:t>
      </w:r>
      <w:r w:rsidRPr="004E2C47">
        <w:t> </w:t>
      </w:r>
      <w:r w:rsidRPr="004E2C47">
        <w:rPr>
          <w:lang w:val="ru-RU"/>
        </w:rPr>
        <w:t>навыки самоконтроля за собственным состоянием, чувствами в стрессовых ситуациях;</w:t>
      </w:r>
    </w:p>
    <w:p w:rsidR="004E2C47" w:rsidRPr="004E2C47" w:rsidRDefault="004E2C47" w:rsidP="004E2C47">
      <w:pPr>
        <w:rPr>
          <w:lang w:val="ru-RU"/>
        </w:rPr>
      </w:pPr>
      <w:r w:rsidRPr="004E2C47">
        <w:rPr>
          <w:lang w:val="ru-RU"/>
        </w:rPr>
        <w:t>•</w:t>
      </w:r>
      <w:r w:rsidRPr="004E2C47">
        <w:t> </w:t>
      </w:r>
      <w:r w:rsidRPr="004E2C47">
        <w:rPr>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E2C47" w:rsidRPr="004E2C47" w:rsidRDefault="004E2C47" w:rsidP="004E2C47">
      <w:pPr>
        <w:rPr>
          <w:lang w:val="ru-RU"/>
        </w:rPr>
      </w:pPr>
      <w:r w:rsidRPr="004E2C47">
        <w:rPr>
          <w:lang w:val="ru-RU"/>
        </w:rPr>
        <w:t>•</w:t>
      </w:r>
      <w:r w:rsidRPr="004E2C47">
        <w:t> </w:t>
      </w:r>
      <w:r w:rsidRPr="004E2C47">
        <w:rPr>
          <w:lang w:val="ru-RU"/>
        </w:rPr>
        <w:t>навыки эмоциональной разгрузки и их использование в повседневной жизни;</w:t>
      </w:r>
    </w:p>
    <w:p w:rsidR="004E2C47" w:rsidRPr="004E2C47" w:rsidRDefault="004E2C47" w:rsidP="004E2C47">
      <w:pPr>
        <w:rPr>
          <w:lang w:val="ru-RU"/>
        </w:rPr>
      </w:pPr>
      <w:r w:rsidRPr="004E2C47">
        <w:rPr>
          <w:lang w:val="ru-RU"/>
        </w:rPr>
        <w:t>•</w:t>
      </w:r>
      <w:r w:rsidRPr="004E2C47">
        <w:t> </w:t>
      </w:r>
      <w:r w:rsidRPr="004E2C47">
        <w:rPr>
          <w:lang w:val="ru-RU"/>
        </w:rPr>
        <w:t>навыки управления своим эмоциональным состоянием и поведением.</w:t>
      </w:r>
    </w:p>
    <w:p w:rsidR="004E2C47" w:rsidRPr="004E2C47" w:rsidRDefault="004E2C47" w:rsidP="004E2C47">
      <w:pPr>
        <w:rPr>
          <w:lang w:val="ru-RU"/>
        </w:rPr>
      </w:pPr>
      <w:r w:rsidRPr="004E2C47">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E2C47" w:rsidRPr="004E2C47" w:rsidRDefault="004E2C47" w:rsidP="004E2C47">
      <w:pPr>
        <w:rPr>
          <w:lang w:val="ru-RU"/>
        </w:rPr>
      </w:pPr>
      <w:r w:rsidRPr="004E2C47">
        <w:rPr>
          <w:lang w:val="ru-RU"/>
        </w:rPr>
        <w:t>МОДУЛЬ 4 — комплекс мероприятий, позволяющих сформировать у обучающихся:</w:t>
      </w:r>
    </w:p>
    <w:p w:rsidR="004E2C47" w:rsidRPr="004E2C47" w:rsidRDefault="004E2C47" w:rsidP="004E2C47">
      <w:pPr>
        <w:rPr>
          <w:lang w:val="ru-RU"/>
        </w:rPr>
      </w:pPr>
      <w:r w:rsidRPr="004E2C47">
        <w:rPr>
          <w:lang w:val="ru-RU"/>
        </w:rPr>
        <w:t>•</w:t>
      </w:r>
      <w:r w:rsidRPr="004E2C47">
        <w:t> </w:t>
      </w:r>
      <w:r w:rsidRPr="004E2C47">
        <w:rPr>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E2C47" w:rsidRPr="004E2C47" w:rsidRDefault="004E2C47" w:rsidP="004E2C47">
      <w:pPr>
        <w:rPr>
          <w:lang w:val="ru-RU"/>
        </w:rPr>
      </w:pPr>
      <w:r w:rsidRPr="004E2C47">
        <w:rPr>
          <w:lang w:val="ru-RU"/>
        </w:rPr>
        <w:lastRenderedPageBreak/>
        <w:t>•</w:t>
      </w:r>
      <w:r w:rsidRPr="004E2C47">
        <w:t> </w:t>
      </w:r>
      <w:r w:rsidRPr="004E2C47">
        <w:rPr>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E2C47" w:rsidRPr="004E2C47" w:rsidRDefault="004E2C47" w:rsidP="004E2C47">
      <w:pPr>
        <w:rPr>
          <w:lang w:val="ru-RU"/>
        </w:rPr>
      </w:pPr>
      <w:r w:rsidRPr="004E2C47">
        <w:rPr>
          <w:lang w:val="ru-RU"/>
        </w:rPr>
        <w:t>•</w:t>
      </w:r>
      <w:r w:rsidRPr="004E2C47">
        <w:t> </w:t>
      </w:r>
      <w:r w:rsidRPr="004E2C47">
        <w:rPr>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E2C47" w:rsidRPr="004E2C47" w:rsidRDefault="004E2C47" w:rsidP="004E2C47">
      <w:pPr>
        <w:rPr>
          <w:lang w:val="ru-RU"/>
        </w:rPr>
      </w:pPr>
      <w:r w:rsidRPr="004E2C47">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E2C47" w:rsidRPr="004E2C47" w:rsidRDefault="004E2C47" w:rsidP="004E2C47">
      <w:pPr>
        <w:rPr>
          <w:lang w:val="ru-RU"/>
        </w:rPr>
      </w:pPr>
      <w:r w:rsidRPr="004E2C47">
        <w:rPr>
          <w:lang w:val="ru-RU"/>
        </w:rPr>
        <w:t>МоДУЛЬ 5 — комплекс мероприятий, позволяющих провести профилактику разного рода зависимостей:</w:t>
      </w:r>
    </w:p>
    <w:p w:rsidR="004E2C47" w:rsidRPr="004E2C47" w:rsidRDefault="004E2C47" w:rsidP="004E2C47">
      <w:pPr>
        <w:rPr>
          <w:lang w:val="ru-RU"/>
        </w:rPr>
      </w:pPr>
      <w:r w:rsidRPr="004E2C47">
        <w:rPr>
          <w:lang w:val="ru-RU"/>
        </w:rPr>
        <w:t>•</w:t>
      </w:r>
      <w:r w:rsidRPr="004E2C47">
        <w:t> </w:t>
      </w:r>
      <w:r w:rsidRPr="004E2C47">
        <w:rPr>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E2C47" w:rsidRPr="004E2C47" w:rsidRDefault="004E2C47" w:rsidP="004E2C47">
      <w:pPr>
        <w:rPr>
          <w:lang w:val="ru-RU"/>
        </w:rPr>
      </w:pPr>
      <w:r w:rsidRPr="004E2C47">
        <w:rPr>
          <w:lang w:val="ru-RU"/>
        </w:rPr>
        <w:t>•</w:t>
      </w:r>
      <w:r w:rsidRPr="004E2C47">
        <w:t> </w:t>
      </w:r>
      <w:r w:rsidRPr="004E2C47">
        <w:rPr>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E2C47" w:rsidRPr="004E2C47" w:rsidRDefault="004E2C47" w:rsidP="004E2C47">
      <w:pPr>
        <w:rPr>
          <w:lang w:val="ru-RU"/>
        </w:rPr>
      </w:pPr>
      <w:r w:rsidRPr="004E2C47">
        <w:rPr>
          <w:lang w:val="ru-RU"/>
        </w:rPr>
        <w:t>•</w:t>
      </w:r>
      <w:r w:rsidRPr="004E2C47">
        <w:t> </w:t>
      </w:r>
      <w:r w:rsidRPr="004E2C47">
        <w:rPr>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E2C47" w:rsidRPr="004E2C47" w:rsidRDefault="004E2C47" w:rsidP="004E2C47">
      <w:pPr>
        <w:rPr>
          <w:lang w:val="ru-RU"/>
        </w:rPr>
      </w:pPr>
      <w:r w:rsidRPr="004E2C47">
        <w:rPr>
          <w:lang w:val="ru-RU"/>
        </w:rPr>
        <w:t>•</w:t>
      </w:r>
      <w:r w:rsidRPr="004E2C47">
        <w:t> </w:t>
      </w:r>
      <w:r w:rsidRPr="004E2C47">
        <w:rPr>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E2C47" w:rsidRPr="004E2C47" w:rsidRDefault="004E2C47" w:rsidP="004E2C47">
      <w:pPr>
        <w:rPr>
          <w:lang w:val="ru-RU"/>
        </w:rPr>
      </w:pPr>
      <w:r w:rsidRPr="004E2C47">
        <w:rPr>
          <w:lang w:val="ru-RU"/>
        </w:rPr>
        <w:t>•</w:t>
      </w:r>
      <w:r w:rsidRPr="004E2C47">
        <w:t> </w:t>
      </w:r>
      <w:r w:rsidRPr="004E2C47">
        <w:rPr>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E2C47" w:rsidRPr="004E2C47" w:rsidRDefault="004E2C47" w:rsidP="004E2C47">
      <w:pPr>
        <w:rPr>
          <w:lang w:val="ru-RU"/>
        </w:rPr>
      </w:pPr>
      <w:r w:rsidRPr="004E2C47">
        <w:rPr>
          <w:lang w:val="ru-RU"/>
        </w:rPr>
        <w:t>•</w:t>
      </w:r>
      <w:r w:rsidRPr="004E2C47">
        <w:t> </w:t>
      </w:r>
      <w:r w:rsidRPr="004E2C47">
        <w:rPr>
          <w:lang w:val="ru-RU"/>
        </w:rPr>
        <w:t>развитие способности контролировать время, проведённое за компьютером.</w:t>
      </w:r>
    </w:p>
    <w:p w:rsidR="004E2C47" w:rsidRPr="004E2C47" w:rsidRDefault="004E2C47" w:rsidP="004E2C47">
      <w:pPr>
        <w:rPr>
          <w:lang w:val="ru-RU"/>
        </w:rPr>
      </w:pPr>
      <w:r w:rsidRPr="004E2C47">
        <w:rPr>
          <w:lang w:val="ru-RU"/>
        </w:rPr>
        <w:t>МОДУЛЬ 6 — комплекс мероприятий, позволяющих овладеть основами позитивного коммуникативного общения:</w:t>
      </w:r>
    </w:p>
    <w:p w:rsidR="004E2C47" w:rsidRPr="004E2C47" w:rsidRDefault="004E2C47" w:rsidP="004E2C47">
      <w:pPr>
        <w:rPr>
          <w:lang w:val="ru-RU"/>
        </w:rPr>
      </w:pPr>
      <w:r w:rsidRPr="004E2C47">
        <w:rPr>
          <w:lang w:val="ru-RU"/>
        </w:rPr>
        <w:t>•</w:t>
      </w:r>
      <w:r w:rsidRPr="004E2C47">
        <w:t> </w:t>
      </w:r>
      <w:r w:rsidRPr="004E2C47">
        <w:rPr>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E2C47" w:rsidRPr="004E2C47" w:rsidRDefault="004E2C47" w:rsidP="004E2C47">
      <w:pPr>
        <w:rPr>
          <w:lang w:val="ru-RU"/>
        </w:rPr>
      </w:pPr>
      <w:r w:rsidRPr="004E2C47">
        <w:rPr>
          <w:lang w:val="ru-RU"/>
        </w:rPr>
        <w:t>•</w:t>
      </w:r>
      <w:r w:rsidRPr="004E2C47">
        <w:t> </w:t>
      </w:r>
      <w:r w:rsidRPr="004E2C47">
        <w:rPr>
          <w:lang w:val="ru-RU"/>
        </w:rPr>
        <w:t>развитие умения бесконфликтного решения спорных вопросов;</w:t>
      </w:r>
    </w:p>
    <w:p w:rsidR="004E2C47" w:rsidRPr="004E2C47" w:rsidRDefault="004E2C47" w:rsidP="004E2C47">
      <w:pPr>
        <w:rPr>
          <w:lang w:val="ru-RU"/>
        </w:rPr>
      </w:pPr>
      <w:r w:rsidRPr="004E2C47">
        <w:rPr>
          <w:lang w:val="ru-RU"/>
        </w:rPr>
        <w:t>•</w:t>
      </w:r>
      <w:r w:rsidRPr="004E2C47">
        <w:t> </w:t>
      </w:r>
      <w:r w:rsidRPr="004E2C47">
        <w:rPr>
          <w:lang w:val="ru-RU"/>
        </w:rPr>
        <w:t>формирование умения оценивать себя (своё состояние, поступки, поведение), а также поступки и поведение других людей.</w:t>
      </w:r>
    </w:p>
    <w:p w:rsidR="004E2C47" w:rsidRPr="004E2C47" w:rsidRDefault="004E2C47" w:rsidP="004E2C47">
      <w:pPr>
        <w:rPr>
          <w:lang w:val="ru-RU"/>
        </w:rPr>
      </w:pPr>
      <w:r w:rsidRPr="004E2C47">
        <w:rPr>
          <w:lang w:val="ru-RU"/>
        </w:rPr>
        <w:t>2.3.9. Деятельность образовательногоучреждения в области непрерывногоэкологического здоровьесберегающегообразования обучающихся</w:t>
      </w:r>
    </w:p>
    <w:p w:rsidR="004E2C47" w:rsidRPr="004E2C47" w:rsidRDefault="004E2C47" w:rsidP="004E2C47">
      <w:pPr>
        <w:rPr>
          <w:lang w:val="ru-RU"/>
        </w:rPr>
      </w:pPr>
      <w:r w:rsidRPr="004E2C47">
        <w:rPr>
          <w:lang w:val="ru-RU"/>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E2C47" w:rsidRPr="004E2C47" w:rsidRDefault="004E2C47" w:rsidP="004E2C47">
      <w:pPr>
        <w:rPr>
          <w:lang w:val="ru-RU"/>
        </w:rPr>
      </w:pPr>
      <w:bookmarkStart w:id="297" w:name="bookmark368"/>
      <w:r w:rsidRPr="004E2C47">
        <w:rPr>
          <w:lang w:val="ru-RU"/>
        </w:rPr>
        <w:t>Экологически безопасная здоровьесберегающая инфраструктура образовательного учреждения включает:</w:t>
      </w:r>
      <w:bookmarkEnd w:id="297"/>
    </w:p>
    <w:p w:rsidR="004E2C47" w:rsidRPr="004E2C47" w:rsidRDefault="004E2C47" w:rsidP="004E2C47">
      <w:pPr>
        <w:rPr>
          <w:lang w:val="ru-RU"/>
        </w:rPr>
      </w:pPr>
      <w:r w:rsidRPr="004E2C47">
        <w:rPr>
          <w:lang w:val="ru-RU"/>
        </w:rPr>
        <w:t>•</w:t>
      </w:r>
      <w:r w:rsidRPr="004E2C47">
        <w:t> </w:t>
      </w:r>
      <w:r w:rsidRPr="004E2C47">
        <w:rPr>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E2C47" w:rsidRPr="004E2C47" w:rsidRDefault="004E2C47" w:rsidP="004E2C47">
      <w:pPr>
        <w:rPr>
          <w:lang w:val="ru-RU"/>
        </w:rPr>
      </w:pPr>
      <w:r w:rsidRPr="004E2C47">
        <w:rPr>
          <w:lang w:val="ru-RU"/>
        </w:rPr>
        <w:t>•</w:t>
      </w:r>
      <w:r w:rsidRPr="004E2C47">
        <w:t> </w:t>
      </w:r>
      <w:r w:rsidRPr="004E2C47">
        <w:rPr>
          <w:lang w:val="ru-RU"/>
        </w:rPr>
        <w:t>наличие и необходимое оснащение помещений для питания обуча-ющихся, а также для хранения и приготовления пищи;</w:t>
      </w:r>
    </w:p>
    <w:p w:rsidR="004E2C47" w:rsidRPr="004E2C47" w:rsidRDefault="004E2C47" w:rsidP="004E2C47">
      <w:pPr>
        <w:rPr>
          <w:lang w:val="ru-RU"/>
        </w:rPr>
      </w:pPr>
      <w:r w:rsidRPr="004E2C47">
        <w:rPr>
          <w:lang w:val="ru-RU"/>
        </w:rPr>
        <w:t>•</w:t>
      </w:r>
      <w:r w:rsidRPr="004E2C47">
        <w:t> </w:t>
      </w:r>
      <w:r w:rsidRPr="004E2C47">
        <w:rPr>
          <w:lang w:val="ru-RU"/>
        </w:rPr>
        <w:t>организацию качественного горячего питания обучающихся, в том числе горячих завтраков;</w:t>
      </w:r>
    </w:p>
    <w:p w:rsidR="004E2C47" w:rsidRPr="004E2C47" w:rsidRDefault="004E2C47" w:rsidP="004E2C47">
      <w:pPr>
        <w:rPr>
          <w:lang w:val="ru-RU"/>
        </w:rPr>
      </w:pPr>
      <w:r w:rsidRPr="004E2C47">
        <w:rPr>
          <w:lang w:val="ru-RU"/>
        </w:rPr>
        <w:t>•</w:t>
      </w:r>
      <w:r w:rsidRPr="004E2C47">
        <w:t> </w:t>
      </w:r>
      <w:r w:rsidRPr="004E2C47">
        <w:rPr>
          <w:lang w:val="ru-RU"/>
        </w:rPr>
        <w:t>оснащённость кабинетов, физкультурного зала, спортплощадок необхо-димым игровым и спортивным оборудованием и инвентарём;</w:t>
      </w:r>
    </w:p>
    <w:p w:rsidR="004E2C47" w:rsidRPr="004E2C47" w:rsidRDefault="004E2C47" w:rsidP="004E2C47">
      <w:pPr>
        <w:rPr>
          <w:lang w:val="ru-RU"/>
        </w:rPr>
      </w:pPr>
      <w:r w:rsidRPr="004E2C47">
        <w:rPr>
          <w:lang w:val="ru-RU"/>
        </w:rPr>
        <w:t>•</w:t>
      </w:r>
      <w:r w:rsidRPr="004E2C47">
        <w:t> </w:t>
      </w:r>
      <w:r w:rsidRPr="004E2C47">
        <w:rPr>
          <w:lang w:val="ru-RU"/>
        </w:rPr>
        <w:t>наличие помещений для медицинского персонала;</w:t>
      </w:r>
    </w:p>
    <w:p w:rsidR="004E2C47" w:rsidRPr="004E2C47" w:rsidRDefault="004E2C47" w:rsidP="004E2C47">
      <w:pPr>
        <w:rPr>
          <w:lang w:val="ru-RU"/>
        </w:rPr>
      </w:pPr>
      <w:r w:rsidRPr="004E2C47">
        <w:rPr>
          <w:lang w:val="ru-RU"/>
        </w:rPr>
        <w:t>•</w:t>
      </w:r>
      <w:r w:rsidRPr="004E2C47">
        <w:t> </w:t>
      </w:r>
      <w:r w:rsidRPr="004E2C47">
        <w:rPr>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4E2C47" w:rsidRPr="004E2C47" w:rsidRDefault="004E2C47" w:rsidP="004E2C47">
      <w:pPr>
        <w:rPr>
          <w:lang w:val="ru-RU"/>
        </w:rPr>
      </w:pPr>
      <w:r w:rsidRPr="004E2C47">
        <w:rPr>
          <w:lang w:val="ru-RU"/>
        </w:rPr>
        <w:t>•</w:t>
      </w:r>
      <w:r w:rsidRPr="004E2C47">
        <w:t> </w:t>
      </w:r>
      <w:r w:rsidRPr="004E2C47">
        <w:rPr>
          <w:lang w:val="ru-RU"/>
        </w:rPr>
        <w:t>наличие пришкольной площадки, кабинета или лаборатории для экологического образования.</w:t>
      </w:r>
    </w:p>
    <w:p w:rsidR="004E2C47" w:rsidRPr="004E2C47" w:rsidRDefault="004E2C47" w:rsidP="004E2C47">
      <w:pPr>
        <w:rPr>
          <w:lang w:val="ru-RU"/>
        </w:rPr>
      </w:pPr>
      <w:r w:rsidRPr="004E2C47">
        <w:rPr>
          <w:lang w:val="ru-RU"/>
        </w:rPr>
        <w:t>Ответственность за реализацию этого блока и контроль возлагаются на администрацию школы.</w:t>
      </w:r>
    </w:p>
    <w:p w:rsidR="004E2C47" w:rsidRPr="004E2C47" w:rsidRDefault="004E2C47" w:rsidP="004E2C47">
      <w:pPr>
        <w:rPr>
          <w:lang w:val="ru-RU"/>
        </w:rPr>
      </w:pPr>
      <w:r w:rsidRPr="004E2C47">
        <w:rPr>
          <w:lang w:val="ru-RU"/>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E2C47" w:rsidRPr="004E2C47" w:rsidRDefault="004E2C47" w:rsidP="004E2C47">
      <w:pPr>
        <w:rPr>
          <w:lang w:val="ru-RU"/>
        </w:rPr>
      </w:pPr>
      <w:r w:rsidRPr="004E2C47">
        <w:rPr>
          <w:lang w:val="ru-RU"/>
        </w:rPr>
        <w:t>•</w:t>
      </w:r>
      <w:r w:rsidRPr="004E2C47">
        <w:t> </w:t>
      </w:r>
      <w:r w:rsidRPr="004E2C47">
        <w:rPr>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E2C47" w:rsidRPr="004E2C47" w:rsidRDefault="004E2C47" w:rsidP="004E2C47">
      <w:pPr>
        <w:rPr>
          <w:lang w:val="ru-RU"/>
        </w:rPr>
      </w:pPr>
      <w:r w:rsidRPr="004E2C47">
        <w:rPr>
          <w:lang w:val="ru-RU"/>
        </w:rPr>
        <w:t>•</w:t>
      </w:r>
      <w:r w:rsidRPr="004E2C47">
        <w:t> </w:t>
      </w:r>
      <w:r w:rsidRPr="004E2C47">
        <w:rPr>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E2C47" w:rsidRPr="004E2C47" w:rsidRDefault="004E2C47" w:rsidP="004E2C47">
      <w:pPr>
        <w:rPr>
          <w:lang w:val="ru-RU"/>
        </w:rPr>
      </w:pPr>
      <w:r w:rsidRPr="004E2C47">
        <w:rPr>
          <w:lang w:val="ru-RU"/>
        </w:rPr>
        <w:t>•</w:t>
      </w:r>
      <w:r w:rsidRPr="004E2C47">
        <w:t> </w:t>
      </w:r>
      <w:r w:rsidRPr="004E2C47">
        <w:rPr>
          <w:lang w:val="ru-RU"/>
        </w:rPr>
        <w:t>обучение обучающихся вариантам рациональных способов и приёмов работы с учебной информацией и организации учебного труда;</w:t>
      </w:r>
    </w:p>
    <w:p w:rsidR="004E2C47" w:rsidRPr="004E2C47" w:rsidRDefault="004E2C47" w:rsidP="004E2C47">
      <w:pPr>
        <w:rPr>
          <w:lang w:val="ru-RU"/>
        </w:rPr>
      </w:pPr>
      <w:r w:rsidRPr="004E2C47">
        <w:rPr>
          <w:lang w:val="ru-RU"/>
        </w:rPr>
        <w:lastRenderedPageBreak/>
        <w:t>•</w:t>
      </w:r>
      <w:r w:rsidRPr="004E2C47">
        <w:t> </w:t>
      </w:r>
      <w:r w:rsidRPr="004E2C47">
        <w:rPr>
          <w:lang w:val="ru-RU"/>
        </w:rPr>
        <w:t>введение любых инноваций в учебный процесс только под контролем специалистов;</w:t>
      </w:r>
    </w:p>
    <w:p w:rsidR="004E2C47" w:rsidRPr="004E2C47" w:rsidRDefault="004E2C47" w:rsidP="004E2C47">
      <w:pPr>
        <w:rPr>
          <w:lang w:val="ru-RU"/>
        </w:rPr>
      </w:pPr>
      <w:r w:rsidRPr="004E2C47">
        <w:rPr>
          <w:lang w:val="ru-RU"/>
        </w:rPr>
        <w:t>•</w:t>
      </w:r>
      <w:r w:rsidRPr="004E2C47">
        <w:t> </w:t>
      </w:r>
      <w:r w:rsidRPr="004E2C47">
        <w:rPr>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4E2C47" w:rsidRPr="004E2C47" w:rsidRDefault="004E2C47" w:rsidP="004E2C47">
      <w:pPr>
        <w:rPr>
          <w:lang w:val="ru-RU"/>
        </w:rPr>
      </w:pPr>
      <w:r w:rsidRPr="004E2C47">
        <w:rPr>
          <w:lang w:val="ru-RU"/>
        </w:rPr>
        <w:t>•</w:t>
      </w:r>
      <w:r w:rsidRPr="004E2C47">
        <w:t> </w:t>
      </w:r>
      <w:r w:rsidRPr="004E2C47">
        <w:rPr>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E2C47" w:rsidRPr="004E2C47" w:rsidRDefault="004E2C47" w:rsidP="004E2C47">
      <w:pPr>
        <w:rPr>
          <w:lang w:val="ru-RU"/>
        </w:rPr>
      </w:pPr>
      <w:r w:rsidRPr="004E2C47">
        <w:rPr>
          <w:lang w:val="ru-RU"/>
        </w:rPr>
        <w:t>Эффективность реализации этого блока зависит от администрации школы и деятельности каждого педагога.</w:t>
      </w:r>
    </w:p>
    <w:p w:rsidR="004E2C47" w:rsidRPr="004E2C47" w:rsidRDefault="004E2C47" w:rsidP="004E2C47">
      <w:pPr>
        <w:rPr>
          <w:lang w:val="ru-RU"/>
        </w:rPr>
      </w:pPr>
      <w:r w:rsidRPr="004E2C47">
        <w:rPr>
          <w:lang w:val="ru-RU"/>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E2C47" w:rsidRPr="004E2C47" w:rsidRDefault="004E2C47" w:rsidP="004E2C47">
      <w:pPr>
        <w:rPr>
          <w:lang w:val="ru-RU"/>
        </w:rPr>
      </w:pPr>
      <w:r w:rsidRPr="004E2C47">
        <w:rPr>
          <w:lang w:val="ru-RU"/>
        </w:rPr>
        <w:t>•</w:t>
      </w:r>
      <w:r w:rsidRPr="004E2C47">
        <w:t> </w:t>
      </w:r>
      <w:r w:rsidRPr="004E2C47">
        <w:rPr>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E2C47" w:rsidRPr="004E2C47" w:rsidRDefault="004E2C47" w:rsidP="004E2C47">
      <w:pPr>
        <w:rPr>
          <w:lang w:val="ru-RU"/>
        </w:rPr>
      </w:pPr>
      <w:r w:rsidRPr="004E2C47">
        <w:rPr>
          <w:lang w:val="ru-RU"/>
        </w:rPr>
        <w:t>•</w:t>
      </w:r>
      <w:r w:rsidRPr="004E2C47">
        <w:t> </w:t>
      </w:r>
      <w:r w:rsidRPr="004E2C47">
        <w:rPr>
          <w:lang w:val="ru-RU"/>
        </w:rPr>
        <w:t>организацию занятий по лечебной физкультуре;</w:t>
      </w:r>
    </w:p>
    <w:p w:rsidR="004E2C47" w:rsidRPr="004E2C47" w:rsidRDefault="004E2C47" w:rsidP="004E2C47">
      <w:pPr>
        <w:rPr>
          <w:lang w:val="ru-RU"/>
        </w:rPr>
      </w:pPr>
      <w:r w:rsidRPr="004E2C47">
        <w:rPr>
          <w:lang w:val="ru-RU"/>
        </w:rPr>
        <w:t>•</w:t>
      </w:r>
      <w:r w:rsidRPr="004E2C47">
        <w:t> </w:t>
      </w:r>
      <w:r w:rsidRPr="004E2C47">
        <w:rPr>
          <w:lang w:val="ru-RU"/>
        </w:rPr>
        <w:t>организацию часа активных движений (динамической паузы) между 3-м и 4-м уроками в основной школе;</w:t>
      </w:r>
    </w:p>
    <w:p w:rsidR="004E2C47" w:rsidRPr="004E2C47" w:rsidRDefault="004E2C47" w:rsidP="004E2C47">
      <w:pPr>
        <w:rPr>
          <w:lang w:val="ru-RU"/>
        </w:rPr>
      </w:pPr>
      <w:r w:rsidRPr="004E2C47">
        <w:rPr>
          <w:lang w:val="ru-RU"/>
        </w:rPr>
        <w:t>•</w:t>
      </w:r>
      <w:r w:rsidRPr="004E2C47">
        <w:t> </w:t>
      </w:r>
      <w:r w:rsidRPr="004E2C47">
        <w:rPr>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E2C47" w:rsidRPr="004E2C47" w:rsidRDefault="004E2C47" w:rsidP="004E2C47">
      <w:pPr>
        <w:rPr>
          <w:lang w:val="ru-RU"/>
        </w:rPr>
      </w:pPr>
      <w:r w:rsidRPr="004E2C47">
        <w:rPr>
          <w:lang w:val="ru-RU"/>
        </w:rPr>
        <w:t>•</w:t>
      </w:r>
      <w:r w:rsidRPr="004E2C47">
        <w:t> </w:t>
      </w:r>
      <w:r w:rsidRPr="004E2C47">
        <w:rPr>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E2C47" w:rsidRPr="004E2C47" w:rsidRDefault="004E2C47" w:rsidP="004E2C47">
      <w:pPr>
        <w:rPr>
          <w:lang w:val="ru-RU"/>
        </w:rPr>
      </w:pPr>
      <w:r w:rsidRPr="004E2C47">
        <w:rPr>
          <w:lang w:val="ru-RU"/>
        </w:rPr>
        <w:t>•</w:t>
      </w:r>
      <w:r w:rsidRPr="004E2C47">
        <w:t> </w:t>
      </w:r>
      <w:r w:rsidRPr="004E2C47">
        <w:rPr>
          <w:lang w:val="ru-RU"/>
        </w:rPr>
        <w:t>регулярное проведение спортивно-оздоровительных, туристических мероприятий (дней спорта, соревнований, олимпиад, походов и т. п.).</w:t>
      </w:r>
    </w:p>
    <w:p w:rsidR="004E2C47" w:rsidRPr="004E2C47" w:rsidRDefault="004E2C47" w:rsidP="004E2C47">
      <w:pPr>
        <w:rPr>
          <w:lang w:val="ru-RU"/>
        </w:rPr>
      </w:pPr>
      <w:r w:rsidRPr="004E2C47">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4E2C47" w:rsidRPr="004E2C47" w:rsidRDefault="004E2C47" w:rsidP="004E2C47">
      <w:pPr>
        <w:rPr>
          <w:lang w:val="ru-RU"/>
        </w:rPr>
      </w:pPr>
      <w:bookmarkStart w:id="298" w:name="bookmark369"/>
      <w:r w:rsidRPr="004E2C47">
        <w:rPr>
          <w:lang w:val="ru-RU"/>
        </w:rPr>
        <w:t>Реализация модульных образовательных программпредусматривает:</w:t>
      </w:r>
      <w:bookmarkEnd w:id="298"/>
    </w:p>
    <w:p w:rsidR="004E2C47" w:rsidRPr="004E2C47" w:rsidRDefault="004E2C47" w:rsidP="004E2C47">
      <w:pPr>
        <w:rPr>
          <w:lang w:val="ru-RU"/>
        </w:rPr>
      </w:pPr>
      <w:r w:rsidRPr="004E2C47">
        <w:rPr>
          <w:lang w:val="ru-RU"/>
        </w:rPr>
        <w:t>•</w:t>
      </w:r>
      <w:r w:rsidRPr="004E2C47">
        <w:t> </w:t>
      </w:r>
      <w:r w:rsidRPr="004E2C47">
        <w:rPr>
          <w:lang w:val="ru-RU"/>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w:t>
      </w:r>
      <w:r w:rsidRPr="004E2C47">
        <w:rPr>
          <w:lang w:val="ru-RU"/>
        </w:rPr>
        <w:lastRenderedPageBreak/>
        <w:t>безопасного образа жизни в качестве отдельных образовательных модулей или компонентов, включённых в учебный процесс;</w:t>
      </w:r>
    </w:p>
    <w:p w:rsidR="004E2C47" w:rsidRPr="004E2C47" w:rsidRDefault="004E2C47" w:rsidP="004E2C47">
      <w:pPr>
        <w:rPr>
          <w:lang w:val="ru-RU"/>
        </w:rPr>
      </w:pPr>
      <w:r w:rsidRPr="004E2C47">
        <w:rPr>
          <w:lang w:val="ru-RU"/>
        </w:rPr>
        <w:t>•</w:t>
      </w:r>
      <w:r w:rsidRPr="004E2C47">
        <w:t> </w:t>
      </w:r>
      <w:r w:rsidRPr="004E2C47">
        <w:rPr>
          <w:lang w:val="ru-RU"/>
        </w:rPr>
        <w:t>проведение дней экологической культуры и здоровья, конкурсов, праздников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E2C47" w:rsidRPr="004E2C47" w:rsidRDefault="004E2C47" w:rsidP="004E2C47">
      <w:pPr>
        <w:rPr>
          <w:lang w:val="ru-RU"/>
        </w:rPr>
      </w:pPr>
      <w:r w:rsidRPr="004E2C47">
        <w:rPr>
          <w:lang w:val="ru-RU"/>
        </w:rPr>
        <w:t>Программа предусматривают разные формы организации занятий:</w:t>
      </w:r>
    </w:p>
    <w:p w:rsidR="004E2C47" w:rsidRPr="004E2C47" w:rsidRDefault="004E2C47" w:rsidP="004E2C47">
      <w:pPr>
        <w:rPr>
          <w:lang w:val="ru-RU"/>
        </w:rPr>
      </w:pPr>
      <w:r w:rsidRPr="004E2C47">
        <w:rPr>
          <w:lang w:val="ru-RU"/>
        </w:rPr>
        <w:t>—</w:t>
      </w:r>
      <w:r w:rsidRPr="004E2C47">
        <w:t> </w:t>
      </w:r>
      <w:r w:rsidRPr="004E2C47">
        <w:rPr>
          <w:lang w:val="ru-RU"/>
        </w:rPr>
        <w:t>интеграцию в базовые образовательные дисциплины;</w:t>
      </w:r>
    </w:p>
    <w:p w:rsidR="004E2C47" w:rsidRPr="004E2C47" w:rsidRDefault="004E2C47" w:rsidP="004E2C47">
      <w:pPr>
        <w:rPr>
          <w:lang w:val="ru-RU"/>
        </w:rPr>
      </w:pPr>
      <w:r w:rsidRPr="004E2C47">
        <w:rPr>
          <w:lang w:val="ru-RU"/>
        </w:rPr>
        <w:t>—</w:t>
      </w:r>
      <w:r w:rsidRPr="004E2C47">
        <w:t> </w:t>
      </w:r>
      <w:r w:rsidRPr="004E2C47">
        <w:rPr>
          <w:lang w:val="ru-RU"/>
        </w:rPr>
        <w:t>проведение часов здоровья и экологической безопасности;</w:t>
      </w:r>
    </w:p>
    <w:p w:rsidR="004E2C47" w:rsidRPr="004E2C47" w:rsidRDefault="004E2C47" w:rsidP="004E2C47">
      <w:pPr>
        <w:rPr>
          <w:lang w:val="ru-RU"/>
        </w:rPr>
      </w:pPr>
      <w:r w:rsidRPr="004E2C47">
        <w:rPr>
          <w:lang w:val="ru-RU"/>
        </w:rPr>
        <w:t>—</w:t>
      </w:r>
      <w:r w:rsidRPr="004E2C47">
        <w:t> </w:t>
      </w:r>
      <w:r w:rsidRPr="004E2C47">
        <w:rPr>
          <w:lang w:val="ru-RU"/>
        </w:rPr>
        <w:t>факультативные занятия;</w:t>
      </w:r>
    </w:p>
    <w:p w:rsidR="004E2C47" w:rsidRPr="004E2C47" w:rsidRDefault="004E2C47" w:rsidP="004E2C47">
      <w:pPr>
        <w:rPr>
          <w:lang w:val="ru-RU"/>
        </w:rPr>
      </w:pPr>
      <w:r w:rsidRPr="004E2C47">
        <w:rPr>
          <w:lang w:val="ru-RU"/>
        </w:rPr>
        <w:t>—</w:t>
      </w:r>
      <w:r w:rsidRPr="004E2C47">
        <w:t> </w:t>
      </w:r>
      <w:r w:rsidRPr="004E2C47">
        <w:rPr>
          <w:lang w:val="ru-RU"/>
        </w:rPr>
        <w:t>проведение классных часов;</w:t>
      </w:r>
    </w:p>
    <w:p w:rsidR="004E2C47" w:rsidRPr="004E2C47" w:rsidRDefault="004E2C47" w:rsidP="004E2C47">
      <w:pPr>
        <w:rPr>
          <w:lang w:val="ru-RU"/>
        </w:rPr>
      </w:pPr>
      <w:r w:rsidRPr="004E2C47">
        <w:rPr>
          <w:lang w:val="ru-RU"/>
        </w:rPr>
        <w:t>—</w:t>
      </w:r>
      <w:r w:rsidRPr="004E2C47">
        <w:t> </w:t>
      </w:r>
      <w:r w:rsidRPr="004E2C47">
        <w:rPr>
          <w:lang w:val="ru-RU"/>
        </w:rPr>
        <w:t>занятия в кружках;</w:t>
      </w:r>
    </w:p>
    <w:p w:rsidR="004E2C47" w:rsidRPr="004E2C47" w:rsidRDefault="004E2C47" w:rsidP="004E2C47">
      <w:pPr>
        <w:rPr>
          <w:lang w:val="ru-RU"/>
        </w:rPr>
      </w:pPr>
      <w:r w:rsidRPr="004E2C47">
        <w:rPr>
          <w:lang w:val="ru-RU"/>
        </w:rPr>
        <w:t>—</w:t>
      </w:r>
      <w:r w:rsidRPr="004E2C47">
        <w:t> </w:t>
      </w:r>
      <w:r w:rsidRPr="004E2C47">
        <w:rPr>
          <w:lang w:val="ru-RU"/>
        </w:rPr>
        <w:t>проведение досуговых мероприятий: конкурсов, праздников, викторин, экскурсий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организацию дней экологической культуры и здоровья.</w:t>
      </w:r>
    </w:p>
    <w:p w:rsidR="004E2C47" w:rsidRPr="004E2C47" w:rsidRDefault="004E2C47" w:rsidP="004E2C47">
      <w:pPr>
        <w:rPr>
          <w:lang w:val="ru-RU"/>
        </w:rPr>
      </w:pPr>
      <w:bookmarkStart w:id="299" w:name="bookmark370"/>
      <w:r w:rsidRPr="004E2C47">
        <w:rPr>
          <w:lang w:val="ru-RU"/>
        </w:rPr>
        <w:t>Просветительская работа с родителями (законнымипредставителя-ми) включает:</w:t>
      </w:r>
      <w:bookmarkEnd w:id="299"/>
    </w:p>
    <w:p w:rsidR="004E2C47" w:rsidRPr="004E2C47" w:rsidRDefault="004E2C47" w:rsidP="004E2C47">
      <w:pPr>
        <w:rPr>
          <w:lang w:val="ru-RU"/>
        </w:rPr>
      </w:pPr>
      <w:r w:rsidRPr="004E2C47">
        <w:rPr>
          <w:lang w:val="ru-RU"/>
        </w:rPr>
        <w:t>•</w:t>
      </w:r>
      <w:r w:rsidRPr="004E2C47">
        <w:t> </w:t>
      </w:r>
      <w:r w:rsidRPr="004E2C47">
        <w:rPr>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E2C47" w:rsidRPr="004E2C47" w:rsidRDefault="004E2C47" w:rsidP="004E2C47">
      <w:pPr>
        <w:rPr>
          <w:lang w:val="ru-RU"/>
        </w:rPr>
      </w:pPr>
      <w:r w:rsidRPr="004E2C47">
        <w:rPr>
          <w:lang w:val="ru-RU"/>
        </w:rPr>
        <w:t>•</w:t>
      </w:r>
      <w:r w:rsidRPr="004E2C47">
        <w:t> </w:t>
      </w:r>
      <w:r w:rsidRPr="004E2C47">
        <w:rPr>
          <w:lang w:val="ru-RU"/>
        </w:rPr>
        <w:t>содействие в приобретении для родителей (законных представителей) необходимой научно-методической литературы;</w:t>
      </w:r>
    </w:p>
    <w:p w:rsidR="004E2C47" w:rsidRPr="004E2C47" w:rsidRDefault="004E2C47" w:rsidP="004E2C47">
      <w:pPr>
        <w:rPr>
          <w:lang w:val="ru-RU"/>
        </w:rPr>
      </w:pPr>
      <w:r w:rsidRPr="004E2C47">
        <w:rPr>
          <w:lang w:val="ru-RU"/>
        </w:rPr>
        <w:t>•</w:t>
      </w:r>
      <w:r w:rsidRPr="004E2C47">
        <w:t> </w:t>
      </w:r>
      <w:r w:rsidRPr="004E2C47">
        <w:rPr>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4E2C47">
        <w:t> </w:t>
      </w:r>
      <w:r w:rsidRPr="004E2C47">
        <w:rPr>
          <w:lang w:val="ru-RU"/>
        </w:rPr>
        <w:t>п.</w:t>
      </w:r>
    </w:p>
    <w:p w:rsidR="004E2C47" w:rsidRPr="004E2C47" w:rsidRDefault="004E2C47" w:rsidP="004E2C47">
      <w:pPr>
        <w:rPr>
          <w:lang w:val="ru-RU"/>
        </w:rPr>
      </w:pPr>
      <w:bookmarkStart w:id="300" w:name="bookmark371"/>
      <w:r w:rsidRPr="004E2C47">
        <w:rPr>
          <w:lang w:val="ru-RU"/>
        </w:rPr>
        <w:t>2.3.10. Планируемые результаты воспитания</w:t>
      </w:r>
      <w:bookmarkStart w:id="301" w:name="bookmark372"/>
      <w:bookmarkEnd w:id="300"/>
      <w:r w:rsidRPr="004E2C47">
        <w:rPr>
          <w:lang w:val="ru-RU"/>
        </w:rPr>
        <w:t>и социализации обучающихся</w:t>
      </w:r>
      <w:bookmarkEnd w:id="301"/>
    </w:p>
    <w:p w:rsidR="004E2C47" w:rsidRPr="004E2C47" w:rsidRDefault="004E2C47" w:rsidP="004E2C47">
      <w:pPr>
        <w:rPr>
          <w:lang w:val="ru-RU"/>
        </w:rPr>
      </w:pPr>
      <w:r w:rsidRPr="004E2C47">
        <w:rPr>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E2C47" w:rsidRPr="004E2C47" w:rsidRDefault="004E2C47" w:rsidP="004E2C47">
      <w:pPr>
        <w:rPr>
          <w:lang w:val="ru-RU"/>
        </w:rPr>
      </w:pPr>
      <w:bookmarkStart w:id="302" w:name="bookmark373"/>
      <w:r w:rsidRPr="004E2C47">
        <w:rPr>
          <w:lang w:val="ru-RU"/>
        </w:rPr>
        <w:t>Воспитание гражданственности, патриотизма, уважения к правам, свободам и обязанностям человека:</w:t>
      </w:r>
      <w:bookmarkEnd w:id="302"/>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E2C47" w:rsidRPr="004E2C47" w:rsidRDefault="004E2C47" w:rsidP="004E2C47">
      <w:pPr>
        <w:rPr>
          <w:lang w:val="ru-RU"/>
        </w:rPr>
      </w:pPr>
      <w:r w:rsidRPr="004E2C47">
        <w:rPr>
          <w:lang w:val="ru-RU"/>
        </w:rPr>
        <w:lastRenderedPageBreak/>
        <w:t>•</w:t>
      </w:r>
      <w:r w:rsidRPr="004E2C47">
        <w:t> </w:t>
      </w:r>
      <w:r w:rsidRPr="004E2C47">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E2C47" w:rsidRPr="004E2C47" w:rsidRDefault="004E2C47" w:rsidP="004E2C47">
      <w:pPr>
        <w:rPr>
          <w:lang w:val="ru-RU"/>
        </w:rPr>
      </w:pPr>
      <w:r w:rsidRPr="004E2C47">
        <w:rPr>
          <w:lang w:val="ru-RU"/>
        </w:rPr>
        <w:t>•</w:t>
      </w:r>
      <w:r w:rsidRPr="004E2C47">
        <w:t> </w:t>
      </w:r>
      <w:r w:rsidRPr="004E2C47">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E2C47" w:rsidRPr="004E2C47" w:rsidRDefault="004E2C47" w:rsidP="004E2C47">
      <w:pPr>
        <w:rPr>
          <w:lang w:val="ru-RU"/>
        </w:rPr>
      </w:pPr>
      <w:r w:rsidRPr="004E2C47">
        <w:rPr>
          <w:lang w:val="ru-RU"/>
        </w:rPr>
        <w:t>•</w:t>
      </w:r>
      <w:r w:rsidRPr="004E2C47">
        <w:t> </w:t>
      </w:r>
      <w:r w:rsidRPr="004E2C47">
        <w:rPr>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E2C47" w:rsidRPr="004E2C47" w:rsidRDefault="004E2C47" w:rsidP="004E2C47">
      <w:pPr>
        <w:rPr>
          <w:lang w:val="ru-RU"/>
        </w:rPr>
      </w:pPr>
      <w:r w:rsidRPr="004E2C47">
        <w:rPr>
          <w:lang w:val="ru-RU"/>
        </w:rPr>
        <w:t>•</w:t>
      </w:r>
      <w:r w:rsidRPr="004E2C47">
        <w:t> </w:t>
      </w:r>
      <w:r w:rsidRPr="004E2C47">
        <w:rPr>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E2C47" w:rsidRPr="004E2C47" w:rsidRDefault="004E2C47" w:rsidP="004E2C47">
      <w:pPr>
        <w:rPr>
          <w:lang w:val="ru-RU"/>
        </w:rPr>
      </w:pPr>
      <w:r w:rsidRPr="004E2C47">
        <w:rPr>
          <w:lang w:val="ru-RU"/>
        </w:rPr>
        <w:t>•</w:t>
      </w:r>
      <w:r w:rsidRPr="004E2C47">
        <w:t> </w:t>
      </w:r>
      <w:r w:rsidRPr="004E2C47">
        <w:rPr>
          <w:lang w:val="ru-RU"/>
        </w:rPr>
        <w:t>уважительное отношение к органам охраны правопорядка;</w:t>
      </w:r>
    </w:p>
    <w:p w:rsidR="004E2C47" w:rsidRPr="004E2C47" w:rsidRDefault="004E2C47" w:rsidP="004E2C47">
      <w:pPr>
        <w:rPr>
          <w:lang w:val="ru-RU"/>
        </w:rPr>
      </w:pPr>
      <w:r w:rsidRPr="004E2C47">
        <w:rPr>
          <w:lang w:val="ru-RU"/>
        </w:rPr>
        <w:t>•</w:t>
      </w:r>
      <w:r w:rsidRPr="004E2C47">
        <w:t> </w:t>
      </w:r>
      <w:r w:rsidRPr="004E2C47">
        <w:rPr>
          <w:lang w:val="ru-RU"/>
        </w:rPr>
        <w:t>знание национальных героев и важнейших событий истории России;</w:t>
      </w:r>
    </w:p>
    <w:p w:rsidR="004E2C47" w:rsidRPr="004E2C47" w:rsidRDefault="004E2C47" w:rsidP="004E2C47">
      <w:pPr>
        <w:rPr>
          <w:lang w:val="ru-RU"/>
        </w:rPr>
      </w:pPr>
      <w:r w:rsidRPr="004E2C47">
        <w:rPr>
          <w:lang w:val="ru-RU"/>
        </w:rPr>
        <w:t>•</w:t>
      </w:r>
      <w:r w:rsidRPr="004E2C47">
        <w:t> </w:t>
      </w:r>
      <w:r w:rsidRPr="004E2C47">
        <w:rPr>
          <w:lang w:val="ru-RU"/>
        </w:rPr>
        <w:t>знание государственных праздников, их истории и значения для общества.</w:t>
      </w:r>
    </w:p>
    <w:p w:rsidR="004E2C47" w:rsidRPr="004E2C47" w:rsidRDefault="004E2C47" w:rsidP="004E2C47">
      <w:pPr>
        <w:rPr>
          <w:lang w:val="ru-RU"/>
        </w:rPr>
      </w:pPr>
      <w:bookmarkStart w:id="303" w:name="bookmark374"/>
      <w:r w:rsidRPr="004E2C47">
        <w:rPr>
          <w:lang w:val="ru-RU"/>
        </w:rPr>
        <w:t>Воспитание социальной ответственности и компетентности:</w:t>
      </w:r>
      <w:bookmarkEnd w:id="303"/>
    </w:p>
    <w:p w:rsidR="004E2C47" w:rsidRPr="004E2C47" w:rsidRDefault="004E2C47" w:rsidP="004E2C47">
      <w:pPr>
        <w:rPr>
          <w:lang w:val="ru-RU"/>
        </w:rPr>
      </w:pPr>
      <w:r w:rsidRPr="004E2C47">
        <w:rPr>
          <w:lang w:val="ru-RU"/>
        </w:rPr>
        <w:t>•</w:t>
      </w:r>
      <w:r w:rsidRPr="004E2C47">
        <w:t> </w:t>
      </w:r>
      <w:r w:rsidRPr="004E2C47">
        <w:rPr>
          <w:lang w:val="ru-RU"/>
        </w:rPr>
        <w:t>позитивное отношение, сознательное принятие роли гражданина;</w:t>
      </w:r>
    </w:p>
    <w:p w:rsidR="004E2C47" w:rsidRPr="004E2C47" w:rsidRDefault="004E2C47" w:rsidP="004E2C47">
      <w:pPr>
        <w:rPr>
          <w:lang w:val="ru-RU"/>
        </w:rPr>
      </w:pPr>
      <w:r w:rsidRPr="004E2C47">
        <w:rPr>
          <w:lang w:val="ru-RU"/>
        </w:rPr>
        <w:t>•</w:t>
      </w:r>
      <w:r w:rsidRPr="004E2C47">
        <w:t> </w:t>
      </w:r>
      <w:r w:rsidRPr="004E2C47">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E2C47" w:rsidRPr="004E2C47" w:rsidRDefault="004E2C47" w:rsidP="004E2C47">
      <w:pPr>
        <w:rPr>
          <w:lang w:val="ru-RU"/>
        </w:rPr>
      </w:pPr>
      <w:r w:rsidRPr="004E2C47">
        <w:rPr>
          <w:lang w:val="ru-RU"/>
        </w:rPr>
        <w:t>•</w:t>
      </w:r>
      <w:r w:rsidRPr="004E2C47">
        <w:t> </w:t>
      </w:r>
      <w:r w:rsidRPr="004E2C47">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4E2C47" w:rsidRPr="004E2C47" w:rsidRDefault="004E2C47" w:rsidP="004E2C47">
      <w:pPr>
        <w:rPr>
          <w:lang w:val="ru-RU"/>
        </w:rPr>
      </w:pPr>
      <w:r w:rsidRPr="004E2C47">
        <w:rPr>
          <w:lang w:val="ru-RU"/>
        </w:rPr>
        <w:t>•</w:t>
      </w:r>
      <w:r w:rsidRPr="004E2C47">
        <w:t> </w:t>
      </w:r>
      <w:r w:rsidRPr="004E2C47">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E2C47" w:rsidRPr="004E2C47" w:rsidRDefault="004E2C47" w:rsidP="004E2C47">
      <w:pPr>
        <w:rPr>
          <w:lang w:val="ru-RU"/>
        </w:rPr>
      </w:pPr>
      <w:r w:rsidRPr="004E2C47">
        <w:rPr>
          <w:lang w:val="ru-RU"/>
        </w:rPr>
        <w:t>•</w:t>
      </w:r>
      <w:r w:rsidRPr="004E2C47">
        <w:t> </w:t>
      </w:r>
      <w:r w:rsidRPr="004E2C47">
        <w:rPr>
          <w:lang w:val="ru-RU"/>
        </w:rPr>
        <w:t>знание о различных общественных и профессиональных организациях, их структуре, целях и характере деятельности;</w:t>
      </w:r>
    </w:p>
    <w:p w:rsidR="004E2C47" w:rsidRPr="004E2C47" w:rsidRDefault="004E2C47" w:rsidP="004E2C47">
      <w:pPr>
        <w:rPr>
          <w:lang w:val="ru-RU"/>
        </w:rPr>
      </w:pPr>
      <w:r w:rsidRPr="004E2C47">
        <w:rPr>
          <w:lang w:val="ru-RU"/>
        </w:rPr>
        <w:t>•</w:t>
      </w:r>
      <w:r w:rsidRPr="004E2C47">
        <w:t> </w:t>
      </w:r>
      <w:r w:rsidRPr="004E2C47">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4E2C47" w:rsidRPr="004E2C47" w:rsidRDefault="004E2C47" w:rsidP="004E2C47">
      <w:pPr>
        <w:rPr>
          <w:lang w:val="ru-RU"/>
        </w:rPr>
      </w:pPr>
      <w:r w:rsidRPr="004E2C47">
        <w:rPr>
          <w:lang w:val="ru-RU"/>
        </w:rPr>
        <w:t>•</w:t>
      </w:r>
      <w:r w:rsidRPr="004E2C47">
        <w:t> </w:t>
      </w:r>
      <w:r w:rsidRPr="004E2C47">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E2C47" w:rsidRPr="004E2C47" w:rsidRDefault="004E2C47" w:rsidP="004E2C47">
      <w:pPr>
        <w:rPr>
          <w:lang w:val="ru-RU"/>
        </w:rPr>
      </w:pPr>
      <w:r w:rsidRPr="004E2C47">
        <w:rPr>
          <w:lang w:val="ru-RU"/>
        </w:rPr>
        <w:t>•</w:t>
      </w:r>
      <w:r w:rsidRPr="004E2C47">
        <w:t> </w:t>
      </w:r>
      <w:r w:rsidRPr="004E2C47">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4E2C47" w:rsidRPr="004E2C47" w:rsidRDefault="004E2C47" w:rsidP="004E2C47">
      <w:pPr>
        <w:rPr>
          <w:lang w:val="ru-RU"/>
        </w:rPr>
      </w:pPr>
      <w:bookmarkStart w:id="304" w:name="bookmark375"/>
      <w:r w:rsidRPr="004E2C47">
        <w:rPr>
          <w:lang w:val="ru-RU"/>
        </w:rPr>
        <w:lastRenderedPageBreak/>
        <w:t>Воспитание нравственных чувств, убеждений, этического сознания:</w:t>
      </w:r>
      <w:bookmarkEnd w:id="304"/>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E2C47" w:rsidRPr="004E2C47" w:rsidRDefault="004E2C47" w:rsidP="004E2C47">
      <w:pPr>
        <w:rPr>
          <w:lang w:val="ru-RU"/>
        </w:rPr>
      </w:pPr>
      <w:r w:rsidRPr="004E2C47">
        <w:rPr>
          <w:lang w:val="ru-RU"/>
        </w:rPr>
        <w:t>•</w:t>
      </w:r>
      <w:r w:rsidRPr="004E2C47">
        <w:t> </w:t>
      </w:r>
      <w:r w:rsidRPr="004E2C47">
        <w:rPr>
          <w:lang w:val="ru-RU"/>
        </w:rPr>
        <w:t>чувство дружбы к представителям всех национальностей Российской Федерации;</w:t>
      </w:r>
    </w:p>
    <w:p w:rsidR="004E2C47" w:rsidRPr="004E2C47" w:rsidRDefault="004E2C47" w:rsidP="004E2C47">
      <w:pPr>
        <w:rPr>
          <w:lang w:val="ru-RU"/>
        </w:rPr>
      </w:pPr>
      <w:r w:rsidRPr="004E2C47">
        <w:rPr>
          <w:lang w:val="ru-RU"/>
        </w:rPr>
        <w:t>•</w:t>
      </w:r>
      <w:r w:rsidRPr="004E2C47">
        <w:t> </w:t>
      </w:r>
      <w:r w:rsidRPr="004E2C47">
        <w:rPr>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E2C47" w:rsidRPr="004E2C47" w:rsidRDefault="004E2C47" w:rsidP="004E2C47">
      <w:pPr>
        <w:rPr>
          <w:lang w:val="ru-RU"/>
        </w:rPr>
      </w:pPr>
      <w:r w:rsidRPr="004E2C47">
        <w:rPr>
          <w:lang w:val="ru-RU"/>
        </w:rPr>
        <w:t>•</w:t>
      </w:r>
      <w:r w:rsidRPr="004E2C47">
        <w:t> </w:t>
      </w:r>
      <w:r w:rsidRPr="004E2C47">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E2C47" w:rsidRPr="004E2C47" w:rsidRDefault="004E2C47" w:rsidP="004E2C47">
      <w:pPr>
        <w:rPr>
          <w:lang w:val="ru-RU"/>
        </w:rPr>
      </w:pPr>
      <w:r w:rsidRPr="004E2C47">
        <w:rPr>
          <w:lang w:val="ru-RU"/>
        </w:rPr>
        <w:t>•</w:t>
      </w:r>
      <w:r w:rsidRPr="004E2C47">
        <w:t> </w:t>
      </w:r>
      <w:r w:rsidRPr="004E2C47">
        <w:rPr>
          <w:lang w:val="ru-RU"/>
        </w:rPr>
        <w:t>знание традиций своей семьи и школы, бережное отношение к ним;</w:t>
      </w:r>
    </w:p>
    <w:p w:rsidR="004E2C47" w:rsidRPr="004E2C47" w:rsidRDefault="004E2C47" w:rsidP="004E2C47">
      <w:pPr>
        <w:rPr>
          <w:lang w:val="ru-RU"/>
        </w:rPr>
      </w:pPr>
      <w:r w:rsidRPr="004E2C47">
        <w:rPr>
          <w:lang w:val="ru-RU"/>
        </w:rPr>
        <w:t>•</w:t>
      </w:r>
      <w:r w:rsidRPr="004E2C47">
        <w:t> </w:t>
      </w:r>
      <w:r w:rsidRPr="004E2C47">
        <w:rPr>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E2C47" w:rsidRPr="004E2C47" w:rsidRDefault="004E2C47" w:rsidP="004E2C47">
      <w:pPr>
        <w:rPr>
          <w:lang w:val="ru-RU"/>
        </w:rPr>
      </w:pPr>
      <w:r w:rsidRPr="004E2C47">
        <w:rPr>
          <w:lang w:val="ru-RU"/>
        </w:rPr>
        <w:t>•</w:t>
      </w:r>
      <w:r w:rsidRPr="004E2C47">
        <w:t> </w:t>
      </w:r>
      <w:r w:rsidRPr="004E2C47">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E2C47" w:rsidRPr="004E2C47" w:rsidRDefault="004E2C47" w:rsidP="004E2C47">
      <w:pPr>
        <w:rPr>
          <w:lang w:val="ru-RU"/>
        </w:rPr>
      </w:pPr>
      <w:r w:rsidRPr="004E2C47">
        <w:rPr>
          <w:lang w:val="ru-RU"/>
        </w:rPr>
        <w:t>•</w:t>
      </w:r>
      <w:r w:rsidRPr="004E2C47">
        <w:t> </w:t>
      </w:r>
      <w:r w:rsidRPr="004E2C47">
        <w:rPr>
          <w:lang w:val="ru-RU"/>
        </w:rPr>
        <w:t>готовность сознательно выполнять правила для обучающихся, понимание необходимости самодисциплины;</w:t>
      </w:r>
    </w:p>
    <w:p w:rsidR="004E2C47" w:rsidRPr="004E2C47" w:rsidRDefault="004E2C47" w:rsidP="004E2C47">
      <w:pPr>
        <w:rPr>
          <w:lang w:val="ru-RU"/>
        </w:rPr>
      </w:pPr>
      <w:r w:rsidRPr="004E2C47">
        <w:rPr>
          <w:lang w:val="ru-RU"/>
        </w:rPr>
        <w:t>•</w:t>
      </w:r>
      <w:r w:rsidRPr="004E2C47">
        <w:t> </w:t>
      </w:r>
      <w:r w:rsidRPr="004E2C47">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E2C47" w:rsidRPr="004E2C47" w:rsidRDefault="004E2C47" w:rsidP="004E2C47">
      <w:pPr>
        <w:rPr>
          <w:lang w:val="ru-RU"/>
        </w:rPr>
      </w:pPr>
      <w:r w:rsidRPr="004E2C47">
        <w:rPr>
          <w:lang w:val="ru-RU"/>
        </w:rPr>
        <w:t>•</w:t>
      </w:r>
      <w:r w:rsidRPr="004E2C47">
        <w:t> </w:t>
      </w:r>
      <w:r w:rsidRPr="004E2C47">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E2C47" w:rsidRPr="004E2C47" w:rsidRDefault="004E2C47" w:rsidP="004E2C47">
      <w:pPr>
        <w:rPr>
          <w:lang w:val="ru-RU"/>
        </w:rPr>
      </w:pPr>
      <w:r w:rsidRPr="004E2C47">
        <w:rPr>
          <w:lang w:val="ru-RU"/>
        </w:rPr>
        <w:t>•</w:t>
      </w:r>
      <w:r w:rsidRPr="004E2C47">
        <w:t> </w:t>
      </w:r>
      <w:r w:rsidRPr="004E2C47">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E2C47" w:rsidRPr="004E2C47" w:rsidRDefault="004E2C47" w:rsidP="004E2C47">
      <w:pPr>
        <w:rPr>
          <w:lang w:val="ru-RU"/>
        </w:rPr>
      </w:pPr>
      <w:r w:rsidRPr="004E2C47">
        <w:rPr>
          <w:lang w:val="ru-RU"/>
        </w:rPr>
        <w:t>•</w:t>
      </w:r>
      <w:r w:rsidRPr="004E2C47">
        <w:t> </w:t>
      </w:r>
      <w:r w:rsidRPr="004E2C47">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E2C47" w:rsidRPr="004E2C47" w:rsidRDefault="004E2C47" w:rsidP="004E2C47">
      <w:pPr>
        <w:rPr>
          <w:lang w:val="ru-RU"/>
        </w:rPr>
      </w:pPr>
      <w:r w:rsidRPr="004E2C47">
        <w:rPr>
          <w:lang w:val="ru-RU"/>
        </w:rPr>
        <w:t>•</w:t>
      </w:r>
      <w:r w:rsidRPr="004E2C47">
        <w:t> </w:t>
      </w:r>
      <w:r w:rsidRPr="004E2C47">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E2C47" w:rsidRPr="004E2C47" w:rsidRDefault="004E2C47" w:rsidP="004E2C47">
      <w:pPr>
        <w:rPr>
          <w:lang w:val="ru-RU"/>
        </w:rPr>
      </w:pPr>
      <w:r w:rsidRPr="004E2C47">
        <w:rPr>
          <w:lang w:val="ru-RU"/>
        </w:rPr>
        <w:t>•</w:t>
      </w:r>
      <w:r w:rsidRPr="004E2C47">
        <w:t> </w:t>
      </w:r>
      <w:r w:rsidRPr="004E2C47">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E2C47" w:rsidRPr="004E2C47" w:rsidRDefault="004E2C47" w:rsidP="004E2C47">
      <w:pPr>
        <w:rPr>
          <w:lang w:val="ru-RU"/>
        </w:rPr>
      </w:pPr>
      <w:bookmarkStart w:id="305" w:name="bookmark376"/>
      <w:r w:rsidRPr="004E2C47">
        <w:rPr>
          <w:lang w:val="ru-RU"/>
        </w:rPr>
        <w:lastRenderedPageBreak/>
        <w:t>Воспитание экологической культуры, культуры здорового и безопасного образа жизни:</w:t>
      </w:r>
      <w:bookmarkEnd w:id="305"/>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E2C47" w:rsidRPr="004E2C47" w:rsidRDefault="004E2C47" w:rsidP="004E2C47">
      <w:pPr>
        <w:rPr>
          <w:lang w:val="ru-RU"/>
        </w:rPr>
      </w:pPr>
      <w:r w:rsidRPr="004E2C47">
        <w:rPr>
          <w:lang w:val="ru-RU"/>
        </w:rPr>
        <w:t>•</w:t>
      </w:r>
      <w:r w:rsidRPr="004E2C47">
        <w:t> </w:t>
      </w:r>
      <w:r w:rsidRPr="004E2C47">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E2C47" w:rsidRPr="004E2C47" w:rsidRDefault="004E2C47" w:rsidP="004E2C47">
      <w:pPr>
        <w:rPr>
          <w:lang w:val="ru-RU"/>
        </w:rPr>
      </w:pPr>
      <w:r w:rsidRPr="004E2C47">
        <w:rPr>
          <w:lang w:val="ru-RU"/>
        </w:rPr>
        <w:t>•</w:t>
      </w:r>
      <w:r w:rsidRPr="004E2C47">
        <w:t> </w:t>
      </w:r>
      <w:r w:rsidRPr="004E2C47">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4E2C47" w:rsidRPr="004E2C47" w:rsidRDefault="004E2C47" w:rsidP="004E2C47">
      <w:pPr>
        <w:rPr>
          <w:lang w:val="ru-RU"/>
        </w:rPr>
      </w:pPr>
      <w:r w:rsidRPr="004E2C47">
        <w:rPr>
          <w:lang w:val="ru-RU"/>
        </w:rPr>
        <w:t>•</w:t>
      </w:r>
      <w:r w:rsidRPr="004E2C47">
        <w:t> </w:t>
      </w:r>
      <w:r w:rsidRPr="004E2C47">
        <w:rPr>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E2C47" w:rsidRPr="004E2C47" w:rsidRDefault="004E2C47" w:rsidP="004E2C47">
      <w:pPr>
        <w:rPr>
          <w:lang w:val="ru-RU"/>
        </w:rPr>
      </w:pPr>
      <w:r w:rsidRPr="004E2C47">
        <w:rPr>
          <w:lang w:val="ru-RU"/>
        </w:rPr>
        <w:t>•</w:t>
      </w:r>
      <w:r w:rsidRPr="004E2C47">
        <w:t> </w:t>
      </w:r>
      <w:r w:rsidRPr="004E2C47">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E2C47" w:rsidRPr="004E2C47" w:rsidRDefault="004E2C47" w:rsidP="004E2C47">
      <w:pPr>
        <w:rPr>
          <w:lang w:val="ru-RU"/>
        </w:rPr>
      </w:pPr>
      <w:r w:rsidRPr="004E2C47">
        <w:rPr>
          <w:lang w:val="ru-RU"/>
        </w:rPr>
        <w:t>•</w:t>
      </w:r>
      <w:r w:rsidRPr="004E2C47">
        <w:t> </w:t>
      </w:r>
      <w:r w:rsidRPr="004E2C47">
        <w:rPr>
          <w:lang w:val="ru-RU"/>
        </w:rPr>
        <w:t>знание основных социальных моделей, правил экологического поведения, вариантов здорового образа жизни;</w:t>
      </w:r>
    </w:p>
    <w:p w:rsidR="004E2C47" w:rsidRPr="004E2C47" w:rsidRDefault="004E2C47" w:rsidP="004E2C47">
      <w:pPr>
        <w:rPr>
          <w:lang w:val="ru-RU"/>
        </w:rPr>
      </w:pPr>
      <w:r w:rsidRPr="004E2C47">
        <w:rPr>
          <w:lang w:val="ru-RU"/>
        </w:rPr>
        <w:t>•</w:t>
      </w:r>
      <w:r w:rsidRPr="004E2C47">
        <w:t> </w:t>
      </w:r>
      <w:r w:rsidRPr="004E2C47">
        <w:rPr>
          <w:lang w:val="ru-RU"/>
        </w:rPr>
        <w:t>знание норм и правил экологической этики, законодательства в области экологии и здоровья;</w:t>
      </w:r>
    </w:p>
    <w:p w:rsidR="004E2C47" w:rsidRPr="004E2C47" w:rsidRDefault="004E2C47" w:rsidP="004E2C47">
      <w:pPr>
        <w:rPr>
          <w:lang w:val="ru-RU"/>
        </w:rPr>
      </w:pPr>
      <w:r w:rsidRPr="004E2C47">
        <w:rPr>
          <w:lang w:val="ru-RU"/>
        </w:rPr>
        <w:t>•</w:t>
      </w:r>
      <w:r w:rsidRPr="004E2C47">
        <w:t> </w:t>
      </w:r>
      <w:r w:rsidRPr="004E2C47">
        <w:rPr>
          <w:lang w:val="ru-RU"/>
        </w:rPr>
        <w:t>знание традиций нравственно-этического отношения к природе и здоровью в культуре народов России;</w:t>
      </w:r>
    </w:p>
    <w:p w:rsidR="004E2C47" w:rsidRPr="004E2C47" w:rsidRDefault="004E2C47" w:rsidP="004E2C47">
      <w:pPr>
        <w:rPr>
          <w:lang w:val="ru-RU"/>
        </w:rPr>
      </w:pPr>
      <w:r w:rsidRPr="004E2C47">
        <w:rPr>
          <w:lang w:val="ru-RU"/>
        </w:rPr>
        <w:t>•</w:t>
      </w:r>
      <w:r w:rsidRPr="004E2C47">
        <w:t> </w:t>
      </w:r>
      <w:r w:rsidRPr="004E2C47">
        <w:rPr>
          <w:lang w:val="ru-RU"/>
        </w:rPr>
        <w:t>знание глобальной взаимосвязи и взаимозависимости природных и социальных явлений;</w:t>
      </w:r>
    </w:p>
    <w:p w:rsidR="004E2C47" w:rsidRPr="004E2C47" w:rsidRDefault="004E2C47" w:rsidP="004E2C47">
      <w:pPr>
        <w:rPr>
          <w:lang w:val="ru-RU"/>
        </w:rPr>
      </w:pPr>
      <w:r w:rsidRPr="004E2C47">
        <w:rPr>
          <w:lang w:val="ru-RU"/>
        </w:rPr>
        <w:t>•</w:t>
      </w:r>
      <w:r w:rsidRPr="004E2C47">
        <w:t> </w:t>
      </w:r>
      <w:r w:rsidRPr="004E2C47">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E2C47" w:rsidRPr="004E2C47" w:rsidRDefault="004E2C47" w:rsidP="004E2C47">
      <w:pPr>
        <w:rPr>
          <w:lang w:val="ru-RU"/>
        </w:rPr>
      </w:pPr>
      <w:r w:rsidRPr="004E2C47">
        <w:rPr>
          <w:lang w:val="ru-RU"/>
        </w:rPr>
        <w:t>•</w:t>
      </w:r>
      <w:r w:rsidRPr="004E2C47">
        <w:t> </w:t>
      </w:r>
      <w:r w:rsidRPr="004E2C47">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4E2C47" w:rsidRPr="004E2C47" w:rsidRDefault="004E2C47" w:rsidP="004E2C47">
      <w:pPr>
        <w:rPr>
          <w:lang w:val="ru-RU"/>
        </w:rPr>
      </w:pPr>
      <w:r w:rsidRPr="004E2C47">
        <w:rPr>
          <w:lang w:val="ru-RU"/>
        </w:rPr>
        <w:t>•</w:t>
      </w:r>
      <w:r w:rsidRPr="004E2C47">
        <w:t> </w:t>
      </w:r>
      <w:r w:rsidRPr="004E2C47">
        <w:rPr>
          <w:lang w:val="ru-RU"/>
        </w:rPr>
        <w:t>умение устанавливать причинно-следственные связи возникновения и развития явлений в экосистемах;</w:t>
      </w:r>
    </w:p>
    <w:p w:rsidR="004E2C47" w:rsidRPr="004E2C47" w:rsidRDefault="004E2C47" w:rsidP="004E2C47">
      <w:pPr>
        <w:rPr>
          <w:lang w:val="ru-RU"/>
        </w:rPr>
      </w:pPr>
      <w:r w:rsidRPr="004E2C47">
        <w:rPr>
          <w:lang w:val="ru-RU"/>
        </w:rPr>
        <w:t>•</w:t>
      </w:r>
      <w:r w:rsidRPr="004E2C47">
        <w:t> </w:t>
      </w:r>
      <w:r w:rsidRPr="004E2C47">
        <w:rPr>
          <w:lang w:val="ru-RU"/>
        </w:rPr>
        <w:t>умение строить свою деятельность и проекты с учётом создаваемой нагрузки на социоприродное окружение;</w:t>
      </w:r>
    </w:p>
    <w:p w:rsidR="004E2C47" w:rsidRPr="004E2C47" w:rsidRDefault="004E2C47" w:rsidP="004E2C47">
      <w:pPr>
        <w:rPr>
          <w:lang w:val="ru-RU"/>
        </w:rPr>
      </w:pPr>
      <w:r w:rsidRPr="004E2C47">
        <w:rPr>
          <w:lang w:val="ru-RU"/>
        </w:rPr>
        <w:t>•</w:t>
      </w:r>
      <w:r w:rsidRPr="004E2C47">
        <w:t> </w:t>
      </w:r>
      <w:r w:rsidRPr="004E2C47">
        <w:rPr>
          <w:lang w:val="ru-RU"/>
        </w:rPr>
        <w:t>знания об оздоровительном влиянии экологически чистых природных факторов на человека;</w:t>
      </w:r>
    </w:p>
    <w:p w:rsidR="004E2C47" w:rsidRPr="004E2C47" w:rsidRDefault="004E2C47" w:rsidP="004E2C47">
      <w:pPr>
        <w:rPr>
          <w:lang w:val="ru-RU"/>
        </w:rPr>
      </w:pPr>
      <w:r w:rsidRPr="004E2C47">
        <w:rPr>
          <w:lang w:val="ru-RU"/>
        </w:rPr>
        <w:t>•</w:t>
      </w:r>
      <w:r w:rsidRPr="004E2C47">
        <w:t> </w:t>
      </w:r>
      <w:r w:rsidRPr="004E2C47">
        <w:rPr>
          <w:lang w:val="ru-RU"/>
        </w:rPr>
        <w:t>формирование личного опыта здоровьесберегающей деятельности;</w:t>
      </w:r>
    </w:p>
    <w:p w:rsidR="004E2C47" w:rsidRPr="004E2C47" w:rsidRDefault="004E2C47" w:rsidP="004E2C47">
      <w:pPr>
        <w:rPr>
          <w:lang w:val="ru-RU"/>
        </w:rPr>
      </w:pPr>
      <w:r w:rsidRPr="004E2C47">
        <w:rPr>
          <w:lang w:val="ru-RU"/>
        </w:rPr>
        <w:t>•</w:t>
      </w:r>
      <w:r w:rsidRPr="004E2C47">
        <w:t> </w:t>
      </w:r>
      <w:r w:rsidRPr="004E2C47">
        <w:rPr>
          <w:lang w:val="ru-RU"/>
        </w:rPr>
        <w:t>знания о возможном негативном влиянии компьютерных игр, телеви-дения, рекламы на здоровье человека;</w:t>
      </w:r>
    </w:p>
    <w:p w:rsidR="004E2C47" w:rsidRPr="004E2C47" w:rsidRDefault="004E2C47" w:rsidP="004E2C47">
      <w:pPr>
        <w:rPr>
          <w:lang w:val="ru-RU"/>
        </w:rPr>
      </w:pPr>
      <w:r w:rsidRPr="004E2C47">
        <w:rPr>
          <w:lang w:val="ru-RU"/>
        </w:rPr>
        <w:lastRenderedPageBreak/>
        <w:t>•</w:t>
      </w:r>
      <w:r w:rsidRPr="004E2C47">
        <w:t> </w:t>
      </w:r>
      <w:r w:rsidRPr="004E2C47">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E2C47" w:rsidRPr="004E2C47" w:rsidRDefault="004E2C47" w:rsidP="004E2C47">
      <w:pPr>
        <w:rPr>
          <w:lang w:val="ru-RU"/>
        </w:rPr>
      </w:pPr>
      <w:r w:rsidRPr="004E2C47">
        <w:rPr>
          <w:lang w:val="ru-RU"/>
        </w:rPr>
        <w:t>•</w:t>
      </w:r>
      <w:r w:rsidRPr="004E2C47">
        <w:t> </w:t>
      </w:r>
      <w:r w:rsidRPr="004E2C47">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E2C47" w:rsidRPr="004E2C47" w:rsidRDefault="004E2C47" w:rsidP="004E2C47">
      <w:pPr>
        <w:rPr>
          <w:lang w:val="ru-RU"/>
        </w:rPr>
      </w:pPr>
      <w:r w:rsidRPr="004E2C47">
        <w:rPr>
          <w:lang w:val="ru-RU"/>
        </w:rPr>
        <w:t>•</w:t>
      </w:r>
      <w:r w:rsidRPr="004E2C47">
        <w:t> </w:t>
      </w:r>
      <w:r w:rsidRPr="004E2C47">
        <w:rPr>
          <w:lang w:val="ru-RU"/>
        </w:rPr>
        <w:t>умение противостоять негативным факторам, способствующим ухуд-шению здоровья;</w:t>
      </w:r>
    </w:p>
    <w:p w:rsidR="004E2C47" w:rsidRPr="004E2C47" w:rsidRDefault="004E2C47" w:rsidP="004E2C47">
      <w:pPr>
        <w:rPr>
          <w:lang w:val="ru-RU"/>
        </w:rPr>
      </w:pPr>
      <w:r w:rsidRPr="004E2C47">
        <w:rPr>
          <w:lang w:val="ru-RU"/>
        </w:rPr>
        <w:t>•</w:t>
      </w:r>
      <w:r w:rsidRPr="004E2C47">
        <w:t> </w:t>
      </w:r>
      <w:r w:rsidRPr="004E2C47">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4E2C47" w:rsidRPr="004E2C47" w:rsidRDefault="004E2C47" w:rsidP="004E2C47">
      <w:pPr>
        <w:rPr>
          <w:lang w:val="ru-RU"/>
        </w:rPr>
      </w:pPr>
      <w:r w:rsidRPr="004E2C47">
        <w:rPr>
          <w:lang w:val="ru-RU"/>
        </w:rPr>
        <w:t>•</w:t>
      </w:r>
      <w:r w:rsidRPr="004E2C47">
        <w:t> </w:t>
      </w:r>
      <w:r w:rsidRPr="004E2C47">
        <w:rPr>
          <w:lang w:val="ru-RU"/>
        </w:rPr>
        <w:t>знание и выполнение санитарно-гигиенических правил, соблюдение здоровьесберегающего режима дня;</w:t>
      </w:r>
    </w:p>
    <w:p w:rsidR="004E2C47" w:rsidRPr="004E2C47" w:rsidRDefault="004E2C47" w:rsidP="004E2C47">
      <w:pPr>
        <w:rPr>
          <w:lang w:val="ru-RU"/>
        </w:rPr>
      </w:pPr>
      <w:r w:rsidRPr="004E2C47">
        <w:rPr>
          <w:lang w:val="ru-RU"/>
        </w:rPr>
        <w:t>•</w:t>
      </w:r>
      <w:r w:rsidRPr="004E2C47">
        <w:t> </w:t>
      </w:r>
      <w:r w:rsidRPr="004E2C47">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E2C47" w:rsidRPr="004E2C47" w:rsidRDefault="004E2C47" w:rsidP="004E2C47">
      <w:pPr>
        <w:rPr>
          <w:lang w:val="ru-RU"/>
        </w:rPr>
      </w:pPr>
      <w:r w:rsidRPr="004E2C47">
        <w:rPr>
          <w:lang w:val="ru-RU"/>
        </w:rPr>
        <w:t>•</w:t>
      </w:r>
      <w:r w:rsidRPr="004E2C47">
        <w:t> </w:t>
      </w:r>
      <w:r w:rsidRPr="004E2C47">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E2C47" w:rsidRPr="004E2C47" w:rsidRDefault="004E2C47" w:rsidP="004E2C47">
      <w:pPr>
        <w:rPr>
          <w:lang w:val="ru-RU"/>
        </w:rPr>
      </w:pPr>
      <w:r w:rsidRPr="004E2C47">
        <w:rPr>
          <w:lang w:val="ru-RU"/>
        </w:rPr>
        <w:t>•</w:t>
      </w:r>
      <w:r w:rsidRPr="004E2C47">
        <w:t> </w:t>
      </w:r>
      <w:r w:rsidRPr="004E2C47">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4E2C47" w:rsidRPr="004E2C47" w:rsidRDefault="004E2C47" w:rsidP="004E2C47">
      <w:pPr>
        <w:rPr>
          <w:lang w:val="ru-RU"/>
        </w:rPr>
      </w:pPr>
      <w:r w:rsidRPr="004E2C47">
        <w:rPr>
          <w:lang w:val="ru-RU"/>
        </w:rPr>
        <w:t>•</w:t>
      </w:r>
      <w:r w:rsidRPr="004E2C47">
        <w:t> </w:t>
      </w:r>
      <w:r w:rsidRPr="004E2C47">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4E2C47" w:rsidRPr="004E2C47" w:rsidRDefault="004E2C47" w:rsidP="004E2C47">
      <w:pPr>
        <w:rPr>
          <w:lang w:val="ru-RU"/>
        </w:rPr>
      </w:pPr>
      <w:r w:rsidRPr="004E2C47">
        <w:rPr>
          <w:lang w:val="ru-RU"/>
        </w:rPr>
        <w:t>•</w:t>
      </w:r>
      <w:r w:rsidRPr="004E2C47">
        <w:t> </w:t>
      </w:r>
      <w:r w:rsidRPr="004E2C47">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E2C47" w:rsidRPr="004E2C47" w:rsidRDefault="004E2C47" w:rsidP="004E2C47">
      <w:pPr>
        <w:rPr>
          <w:lang w:val="ru-RU"/>
        </w:rPr>
      </w:pPr>
      <w:bookmarkStart w:id="306" w:name="bookmark377"/>
      <w:r w:rsidRPr="004E2C47">
        <w:rPr>
          <w:lang w:val="ru-RU"/>
        </w:rPr>
        <w:t>Воспитание трудолюбия, сознательного, творческого отношения к образованию, труду и жизни, подготовкак сознательному выбору профессии:</w:t>
      </w:r>
      <w:bookmarkEnd w:id="306"/>
    </w:p>
    <w:p w:rsidR="004E2C47" w:rsidRPr="004E2C47" w:rsidRDefault="004E2C47" w:rsidP="004E2C47">
      <w:pPr>
        <w:rPr>
          <w:lang w:val="ru-RU"/>
        </w:rPr>
      </w:pPr>
      <w:r w:rsidRPr="004E2C47">
        <w:rPr>
          <w:lang w:val="ru-RU"/>
        </w:rPr>
        <w:t>•</w:t>
      </w:r>
      <w:r w:rsidRPr="004E2C47">
        <w:t> </w:t>
      </w:r>
      <w:r w:rsidRPr="004E2C47">
        <w:rPr>
          <w:lang w:val="ru-RU"/>
        </w:rPr>
        <w:t>понимание необходимости научных знаний для развития личности и общества, их роли в жизни, труде, творчестве;</w:t>
      </w:r>
    </w:p>
    <w:p w:rsidR="004E2C47" w:rsidRPr="004E2C47" w:rsidRDefault="004E2C47" w:rsidP="004E2C47">
      <w:pPr>
        <w:rPr>
          <w:lang w:val="ru-RU"/>
        </w:rPr>
      </w:pPr>
      <w:r w:rsidRPr="004E2C47">
        <w:rPr>
          <w:lang w:val="ru-RU"/>
        </w:rPr>
        <w:t>•</w:t>
      </w:r>
      <w:r w:rsidRPr="004E2C47">
        <w:t> </w:t>
      </w:r>
      <w:r w:rsidRPr="004E2C47">
        <w:rPr>
          <w:lang w:val="ru-RU"/>
        </w:rPr>
        <w:t>понимание нравственных основ образования;</w:t>
      </w:r>
    </w:p>
    <w:p w:rsidR="004E2C47" w:rsidRPr="004E2C47" w:rsidRDefault="004E2C47" w:rsidP="004E2C47">
      <w:pPr>
        <w:rPr>
          <w:lang w:val="ru-RU"/>
        </w:rPr>
      </w:pPr>
      <w:r w:rsidRPr="004E2C47">
        <w:rPr>
          <w:lang w:val="ru-RU"/>
        </w:rPr>
        <w:t>•</w:t>
      </w:r>
      <w:r w:rsidRPr="004E2C47">
        <w:t> </w:t>
      </w:r>
      <w:r w:rsidRPr="004E2C47">
        <w:rPr>
          <w:lang w:val="ru-RU"/>
        </w:rPr>
        <w:t>начальный опыт применения знаний в труде, общественной жизни, в быту;</w:t>
      </w:r>
    </w:p>
    <w:p w:rsidR="004E2C47" w:rsidRPr="004E2C47" w:rsidRDefault="004E2C47" w:rsidP="004E2C47">
      <w:pPr>
        <w:rPr>
          <w:lang w:val="ru-RU"/>
        </w:rPr>
      </w:pPr>
      <w:r w:rsidRPr="004E2C47">
        <w:rPr>
          <w:lang w:val="ru-RU"/>
        </w:rPr>
        <w:t>•</w:t>
      </w:r>
      <w:r w:rsidRPr="004E2C47">
        <w:t> </w:t>
      </w:r>
      <w:r w:rsidRPr="004E2C47">
        <w:rPr>
          <w:lang w:val="ru-RU"/>
        </w:rPr>
        <w:t>умение применять знания, умения и навыки для решения проектных и учебно-исследовательских задач;</w:t>
      </w:r>
    </w:p>
    <w:p w:rsidR="004E2C47" w:rsidRPr="004E2C47" w:rsidRDefault="004E2C47" w:rsidP="004E2C47">
      <w:pPr>
        <w:rPr>
          <w:lang w:val="ru-RU"/>
        </w:rPr>
      </w:pPr>
      <w:r w:rsidRPr="004E2C47">
        <w:rPr>
          <w:lang w:val="ru-RU"/>
        </w:rPr>
        <w:t>•</w:t>
      </w:r>
      <w:r w:rsidRPr="004E2C47">
        <w:t> </w:t>
      </w:r>
      <w:r w:rsidRPr="004E2C47">
        <w:rPr>
          <w:lang w:val="ru-RU"/>
        </w:rPr>
        <w:t>самоопределение в области своих познавательных интересов;</w:t>
      </w:r>
    </w:p>
    <w:p w:rsidR="004E2C47" w:rsidRPr="004E2C47" w:rsidRDefault="004E2C47" w:rsidP="004E2C47">
      <w:pPr>
        <w:rPr>
          <w:lang w:val="ru-RU"/>
        </w:rPr>
      </w:pPr>
      <w:r w:rsidRPr="004E2C47">
        <w:rPr>
          <w:lang w:val="ru-RU"/>
        </w:rPr>
        <w:t>•</w:t>
      </w:r>
      <w:r w:rsidRPr="004E2C47">
        <w:t> </w:t>
      </w:r>
      <w:r w:rsidRPr="004E2C47">
        <w:rPr>
          <w:lang w:val="ru-RU"/>
        </w:rPr>
        <w:t>умение организовать процесс самообразования, творчески и критически работать с информацией из разных источников;</w:t>
      </w:r>
    </w:p>
    <w:p w:rsidR="004E2C47" w:rsidRPr="004E2C47" w:rsidRDefault="004E2C47" w:rsidP="004E2C47">
      <w:pPr>
        <w:rPr>
          <w:lang w:val="ru-RU"/>
        </w:rPr>
      </w:pPr>
      <w:r w:rsidRPr="004E2C47">
        <w:rPr>
          <w:lang w:val="ru-RU"/>
        </w:rPr>
        <w:lastRenderedPageBreak/>
        <w:t>•</w:t>
      </w:r>
      <w:r w:rsidRPr="004E2C47">
        <w:t> </w:t>
      </w:r>
      <w:r w:rsidRPr="004E2C47">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E2C47" w:rsidRPr="004E2C47" w:rsidRDefault="004E2C47" w:rsidP="004E2C47">
      <w:pPr>
        <w:rPr>
          <w:lang w:val="ru-RU"/>
        </w:rPr>
      </w:pPr>
      <w:r w:rsidRPr="004E2C47">
        <w:rPr>
          <w:lang w:val="ru-RU"/>
        </w:rPr>
        <w:t>•</w:t>
      </w:r>
      <w:r w:rsidRPr="004E2C47">
        <w:t> </w:t>
      </w:r>
      <w:r w:rsidRPr="004E2C47">
        <w:rPr>
          <w:lang w:val="ru-RU"/>
        </w:rPr>
        <w:t>понимание важности непрерывного образования и самообразования в течение всей жизни;</w:t>
      </w:r>
    </w:p>
    <w:p w:rsidR="004E2C47" w:rsidRPr="004E2C47" w:rsidRDefault="004E2C47" w:rsidP="004E2C47">
      <w:pPr>
        <w:rPr>
          <w:lang w:val="ru-RU"/>
        </w:rPr>
      </w:pPr>
      <w:r w:rsidRPr="004E2C47">
        <w:rPr>
          <w:lang w:val="ru-RU"/>
        </w:rPr>
        <w:t>•</w:t>
      </w:r>
      <w:r w:rsidRPr="004E2C47">
        <w:t> </w:t>
      </w:r>
      <w:r w:rsidRPr="004E2C47">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4E2C47" w:rsidRPr="004E2C47" w:rsidRDefault="004E2C47" w:rsidP="004E2C47">
      <w:pPr>
        <w:rPr>
          <w:lang w:val="ru-RU"/>
        </w:rPr>
      </w:pPr>
      <w:r w:rsidRPr="004E2C47">
        <w:rPr>
          <w:lang w:val="ru-RU"/>
        </w:rPr>
        <w:t>•</w:t>
      </w:r>
      <w:r w:rsidRPr="004E2C47">
        <w:t> </w:t>
      </w:r>
      <w:r w:rsidRPr="004E2C47">
        <w:rPr>
          <w:lang w:val="ru-RU"/>
        </w:rPr>
        <w:t>знание и уважение трудовых традиций своей семьи, трудовых подвигов старших поколений;</w:t>
      </w:r>
    </w:p>
    <w:p w:rsidR="004E2C47" w:rsidRPr="004E2C47" w:rsidRDefault="004E2C47" w:rsidP="004E2C47">
      <w:pPr>
        <w:rPr>
          <w:lang w:val="ru-RU"/>
        </w:rPr>
      </w:pPr>
      <w:r w:rsidRPr="004E2C47">
        <w:rPr>
          <w:lang w:val="ru-RU"/>
        </w:rPr>
        <w:t>•</w:t>
      </w:r>
      <w:r w:rsidRPr="004E2C47">
        <w:t> </w:t>
      </w:r>
      <w:r w:rsidRPr="004E2C47">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E2C47" w:rsidRPr="004E2C47" w:rsidRDefault="004E2C47" w:rsidP="004E2C47">
      <w:pPr>
        <w:rPr>
          <w:lang w:val="ru-RU"/>
        </w:rPr>
      </w:pPr>
      <w:r w:rsidRPr="004E2C47">
        <w:rPr>
          <w:lang w:val="ru-RU"/>
        </w:rPr>
        <w:t>•</w:t>
      </w:r>
      <w:r w:rsidRPr="004E2C47">
        <w:t> </w:t>
      </w:r>
      <w:r w:rsidRPr="004E2C47">
        <w:rPr>
          <w:lang w:val="ru-RU"/>
        </w:rPr>
        <w:t>начальный опыт участия в общественно значимых делах;</w:t>
      </w:r>
    </w:p>
    <w:p w:rsidR="004E2C47" w:rsidRPr="004E2C47" w:rsidRDefault="004E2C47" w:rsidP="004E2C47">
      <w:pPr>
        <w:rPr>
          <w:lang w:val="ru-RU"/>
        </w:rPr>
      </w:pPr>
      <w:r w:rsidRPr="004E2C47">
        <w:rPr>
          <w:lang w:val="ru-RU"/>
        </w:rPr>
        <w:t>•</w:t>
      </w:r>
      <w:r w:rsidRPr="004E2C47">
        <w:t> </w:t>
      </w:r>
      <w:r w:rsidRPr="004E2C47">
        <w:rPr>
          <w:lang w:val="ru-RU"/>
        </w:rPr>
        <w:t>навыки трудового творческого сотрудничества со сверстниками, младшими детьми и взрослыми;</w:t>
      </w:r>
    </w:p>
    <w:p w:rsidR="004E2C47" w:rsidRPr="004E2C47" w:rsidRDefault="004E2C47" w:rsidP="004E2C47">
      <w:pPr>
        <w:rPr>
          <w:lang w:val="ru-RU"/>
        </w:rPr>
      </w:pPr>
      <w:r w:rsidRPr="004E2C47">
        <w:rPr>
          <w:lang w:val="ru-RU"/>
        </w:rPr>
        <w:t>•</w:t>
      </w:r>
      <w:r w:rsidRPr="004E2C47">
        <w:t> </w:t>
      </w:r>
      <w:r w:rsidRPr="004E2C47">
        <w:rPr>
          <w:lang w:val="ru-RU"/>
        </w:rPr>
        <w:t>знания о разных профессиях и их требованиях к здоровью, морально-психологическим качествам, знаниям и умениям человека;</w:t>
      </w:r>
    </w:p>
    <w:p w:rsidR="004E2C47" w:rsidRPr="004E2C47" w:rsidRDefault="004E2C47" w:rsidP="004E2C47">
      <w:pPr>
        <w:rPr>
          <w:lang w:val="ru-RU"/>
        </w:rPr>
      </w:pPr>
      <w:r w:rsidRPr="004E2C47">
        <w:rPr>
          <w:lang w:val="ru-RU"/>
        </w:rPr>
        <w:t>•</w:t>
      </w:r>
      <w:r w:rsidRPr="004E2C47">
        <w:t> </w:t>
      </w:r>
      <w:r w:rsidRPr="004E2C47">
        <w:rPr>
          <w:lang w:val="ru-RU"/>
        </w:rPr>
        <w:t>сформированность первоначальных профессиональных намерений и интересов;</w:t>
      </w:r>
    </w:p>
    <w:p w:rsidR="004E2C47" w:rsidRPr="004E2C47" w:rsidRDefault="004E2C47" w:rsidP="004E2C47">
      <w:pPr>
        <w:rPr>
          <w:lang w:val="ru-RU"/>
        </w:rPr>
      </w:pPr>
      <w:r w:rsidRPr="004E2C47">
        <w:rPr>
          <w:lang w:val="ru-RU"/>
        </w:rPr>
        <w:t>•</w:t>
      </w:r>
      <w:r w:rsidRPr="004E2C47">
        <w:t> </w:t>
      </w:r>
      <w:r w:rsidRPr="004E2C47">
        <w:rPr>
          <w:lang w:val="ru-RU"/>
        </w:rPr>
        <w:t>общие представления о трудовом законодательстве.</w:t>
      </w:r>
    </w:p>
    <w:p w:rsidR="004E2C47" w:rsidRPr="004E2C47" w:rsidRDefault="004E2C47" w:rsidP="004E2C47">
      <w:pPr>
        <w:rPr>
          <w:lang w:val="ru-RU"/>
        </w:rPr>
      </w:pPr>
      <w:bookmarkStart w:id="307" w:name="bookmark378"/>
      <w:r w:rsidRPr="004E2C47">
        <w:rPr>
          <w:lang w:val="ru-RU"/>
        </w:rPr>
        <w:t>Воспитание ценностного отношения к прекрасному,</w:t>
      </w:r>
      <w:bookmarkStart w:id="308" w:name="bookmark379"/>
      <w:bookmarkEnd w:id="307"/>
      <w:r w:rsidRPr="004E2C47">
        <w:rPr>
          <w:lang w:val="ru-RU"/>
        </w:rPr>
        <w:t xml:space="preserve"> формирование основ эстетической культуры (эстетическоевоспитание):</w:t>
      </w:r>
      <w:bookmarkEnd w:id="308"/>
    </w:p>
    <w:p w:rsidR="004E2C47" w:rsidRPr="004E2C47" w:rsidRDefault="004E2C47" w:rsidP="004E2C47">
      <w:pPr>
        <w:rPr>
          <w:lang w:val="ru-RU"/>
        </w:rPr>
      </w:pPr>
      <w:r w:rsidRPr="004E2C47">
        <w:rPr>
          <w:lang w:val="ru-RU"/>
        </w:rPr>
        <w:t>•</w:t>
      </w:r>
      <w:r w:rsidRPr="004E2C47">
        <w:t> </w:t>
      </w:r>
      <w:r w:rsidRPr="004E2C47">
        <w:rPr>
          <w:lang w:val="ru-RU"/>
        </w:rPr>
        <w:t>ценностное отношение к прекрасному;</w:t>
      </w:r>
    </w:p>
    <w:p w:rsidR="004E2C47" w:rsidRPr="004E2C47" w:rsidRDefault="004E2C47" w:rsidP="004E2C47">
      <w:pPr>
        <w:rPr>
          <w:lang w:val="ru-RU"/>
        </w:rPr>
      </w:pPr>
      <w:r w:rsidRPr="004E2C47">
        <w:rPr>
          <w:lang w:val="ru-RU"/>
        </w:rPr>
        <w:t>•</w:t>
      </w:r>
      <w:r w:rsidRPr="004E2C47">
        <w:t> </w:t>
      </w:r>
      <w:r w:rsidRPr="004E2C47">
        <w:rPr>
          <w:lang w:val="ru-RU"/>
        </w:rPr>
        <w:t>понимание искусства как особой формы познания и преобразования мира;</w:t>
      </w:r>
    </w:p>
    <w:p w:rsidR="004E2C47" w:rsidRPr="004E2C47" w:rsidRDefault="004E2C47" w:rsidP="004E2C47">
      <w:pPr>
        <w:rPr>
          <w:lang w:val="ru-RU"/>
        </w:rPr>
      </w:pPr>
      <w:r w:rsidRPr="004E2C47">
        <w:rPr>
          <w:lang w:val="ru-RU"/>
        </w:rPr>
        <w:t>•</w:t>
      </w:r>
      <w:r w:rsidRPr="004E2C47">
        <w:t> </w:t>
      </w:r>
      <w:r w:rsidRPr="004E2C47">
        <w:rPr>
          <w:lang w:val="ru-RU"/>
        </w:rPr>
        <w:t>способность видеть и ценить прекрасное в природе, быту, труде, спорте и творчестве людей, общественной жизни;</w:t>
      </w:r>
    </w:p>
    <w:p w:rsidR="004E2C47" w:rsidRPr="004E2C47" w:rsidRDefault="004E2C47" w:rsidP="004E2C47">
      <w:pPr>
        <w:rPr>
          <w:lang w:val="ru-RU"/>
        </w:rPr>
      </w:pPr>
      <w:r w:rsidRPr="004E2C47">
        <w:rPr>
          <w:lang w:val="ru-RU"/>
        </w:rPr>
        <w:t>•</w:t>
      </w:r>
      <w:r w:rsidRPr="004E2C47">
        <w:t> </w:t>
      </w:r>
      <w:r w:rsidRPr="004E2C47">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E2C47" w:rsidRPr="004E2C47" w:rsidRDefault="004E2C47" w:rsidP="004E2C47">
      <w:pPr>
        <w:rPr>
          <w:lang w:val="ru-RU"/>
        </w:rPr>
      </w:pPr>
      <w:r w:rsidRPr="004E2C47">
        <w:rPr>
          <w:lang w:val="ru-RU"/>
        </w:rPr>
        <w:t>•</w:t>
      </w:r>
      <w:r w:rsidRPr="004E2C47">
        <w:t> </w:t>
      </w:r>
      <w:r w:rsidRPr="004E2C47">
        <w:rPr>
          <w:lang w:val="ru-RU"/>
        </w:rPr>
        <w:t>представление об искусстве народов России;</w:t>
      </w:r>
    </w:p>
    <w:p w:rsidR="004E2C47" w:rsidRPr="004E2C47" w:rsidRDefault="004E2C47" w:rsidP="004E2C47">
      <w:pPr>
        <w:rPr>
          <w:lang w:val="ru-RU"/>
        </w:rPr>
      </w:pPr>
      <w:r w:rsidRPr="004E2C47">
        <w:rPr>
          <w:lang w:val="ru-RU"/>
        </w:rPr>
        <w:t>•</w:t>
      </w:r>
      <w:r w:rsidRPr="004E2C47">
        <w:t> </w:t>
      </w:r>
      <w:r w:rsidRPr="004E2C47">
        <w:rPr>
          <w:lang w:val="ru-RU"/>
        </w:rPr>
        <w:t>опыт эмоционального постижения народного творчества, этнокультур-ных традиций, фольклора народов России;</w:t>
      </w:r>
    </w:p>
    <w:p w:rsidR="004E2C47" w:rsidRPr="004E2C47" w:rsidRDefault="004E2C47" w:rsidP="004E2C47">
      <w:pPr>
        <w:rPr>
          <w:lang w:val="ru-RU"/>
        </w:rPr>
      </w:pPr>
      <w:r w:rsidRPr="004E2C47">
        <w:rPr>
          <w:lang w:val="ru-RU"/>
        </w:rPr>
        <w:t>•</w:t>
      </w:r>
      <w:r w:rsidRPr="004E2C47">
        <w:t> </w:t>
      </w:r>
      <w:r w:rsidRPr="004E2C47">
        <w:rPr>
          <w:lang w:val="ru-RU"/>
        </w:rPr>
        <w:t>интерес к занятиям творческого характера, различным видам искусства, художественной самодеятельности;</w:t>
      </w:r>
    </w:p>
    <w:p w:rsidR="004E2C47" w:rsidRPr="004E2C47" w:rsidRDefault="004E2C47" w:rsidP="004E2C47">
      <w:pPr>
        <w:rPr>
          <w:lang w:val="ru-RU"/>
        </w:rPr>
      </w:pPr>
      <w:r w:rsidRPr="004E2C47">
        <w:rPr>
          <w:lang w:val="ru-RU"/>
        </w:rPr>
        <w:t>•</w:t>
      </w:r>
      <w:r w:rsidRPr="004E2C47">
        <w:t> </w:t>
      </w:r>
      <w:r w:rsidRPr="004E2C47">
        <w:rPr>
          <w:lang w:val="ru-RU"/>
        </w:rPr>
        <w:t>опыт самореализации в различных видах творческой деятельности, умение выражать себя в доступных видах творчества;</w:t>
      </w:r>
    </w:p>
    <w:p w:rsidR="004E2C47" w:rsidRPr="004E2C47" w:rsidRDefault="004E2C47" w:rsidP="004E2C47">
      <w:pPr>
        <w:rPr>
          <w:lang w:val="ru-RU"/>
        </w:rPr>
      </w:pPr>
      <w:r w:rsidRPr="004E2C47">
        <w:rPr>
          <w:lang w:val="ru-RU"/>
        </w:rPr>
        <w:t>•</w:t>
      </w:r>
      <w:r w:rsidRPr="004E2C47">
        <w:t> </w:t>
      </w:r>
      <w:r w:rsidRPr="004E2C47">
        <w:rPr>
          <w:lang w:val="ru-RU"/>
        </w:rPr>
        <w:t>опыт реализации эстетических ценностей в пространстве школы и семьи.</w:t>
      </w:r>
    </w:p>
    <w:p w:rsidR="004E2C47" w:rsidRPr="004E2C47" w:rsidRDefault="004E2C47" w:rsidP="004E2C47">
      <w:pPr>
        <w:rPr>
          <w:lang w:val="ru-RU"/>
        </w:rPr>
      </w:pPr>
      <w:bookmarkStart w:id="309" w:name="bookmark380"/>
      <w:r w:rsidRPr="004E2C47">
        <w:rPr>
          <w:lang w:val="ru-RU"/>
        </w:rPr>
        <w:lastRenderedPageBreak/>
        <w:t>2.3.11. Мониторинг эффективности</w:t>
      </w:r>
      <w:bookmarkStart w:id="310" w:name="bookmark381"/>
      <w:bookmarkEnd w:id="309"/>
      <w:r w:rsidRPr="004E2C47">
        <w:rPr>
          <w:lang w:val="ru-RU"/>
        </w:rPr>
        <w:t>реализации образовательным учреждениемПрограммы воспитания и социализации</w:t>
      </w:r>
      <w:bookmarkStart w:id="311" w:name="bookmark382"/>
      <w:bookmarkEnd w:id="310"/>
      <w:r w:rsidRPr="004E2C47">
        <w:rPr>
          <w:lang w:val="ru-RU"/>
        </w:rPr>
        <w:t>обучающихся</w:t>
      </w:r>
      <w:bookmarkEnd w:id="311"/>
    </w:p>
    <w:p w:rsidR="004E2C47" w:rsidRPr="004E2C47" w:rsidRDefault="004E2C47" w:rsidP="004E2C47">
      <w:pPr>
        <w:rPr>
          <w:lang w:val="ru-RU"/>
        </w:rPr>
      </w:pPr>
      <w:r w:rsidRPr="004E2C47">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E2C47" w:rsidRPr="004E2C47" w:rsidRDefault="004E2C47" w:rsidP="004E2C47">
      <w:pPr>
        <w:rPr>
          <w:lang w:val="ru-RU"/>
        </w:rPr>
      </w:pPr>
      <w:r w:rsidRPr="004E2C47">
        <w:rPr>
          <w:lang w:val="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E2C47" w:rsidRPr="004E2C47" w:rsidRDefault="004E2C47" w:rsidP="004E2C47">
      <w:pPr>
        <w:rPr>
          <w:lang w:val="ru-RU"/>
        </w:rPr>
      </w:pPr>
      <w:r w:rsidRPr="004E2C47">
        <w:rPr>
          <w:lang w:val="ru-RU"/>
        </w:rPr>
        <w:t>1.</w:t>
      </w:r>
      <w:r w:rsidRPr="004E2C47">
        <w:t> </w:t>
      </w:r>
      <w:r w:rsidRPr="004E2C47">
        <w:rPr>
          <w:lang w:val="ru-RU"/>
        </w:rPr>
        <w:t>Особенности развития личностной, социальной, экологической, трудовой (профессиональной) и здоровьесберегаю- щей культуры обуча-ющихся.</w:t>
      </w:r>
    </w:p>
    <w:p w:rsidR="004E2C47" w:rsidRPr="004E2C47" w:rsidRDefault="004E2C47" w:rsidP="004E2C47">
      <w:pPr>
        <w:rPr>
          <w:lang w:val="ru-RU"/>
        </w:rPr>
      </w:pPr>
      <w:r w:rsidRPr="004E2C47">
        <w:rPr>
          <w:lang w:val="ru-RU"/>
        </w:rPr>
        <w:t>2.</w:t>
      </w:r>
      <w:r w:rsidRPr="004E2C47">
        <w:t> </w:t>
      </w:r>
      <w:r w:rsidRPr="004E2C47">
        <w:rPr>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4E2C47" w:rsidRPr="004E2C47" w:rsidRDefault="004E2C47" w:rsidP="004E2C47">
      <w:pPr>
        <w:rPr>
          <w:lang w:val="ru-RU"/>
        </w:rPr>
      </w:pPr>
      <w:r w:rsidRPr="004E2C47">
        <w:rPr>
          <w:lang w:val="ru-RU"/>
        </w:rPr>
        <w:t>3.</w:t>
      </w:r>
      <w:r w:rsidRPr="004E2C47">
        <w:t> </w:t>
      </w:r>
      <w:r w:rsidRPr="004E2C47">
        <w:rPr>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E2C47" w:rsidRPr="004E2C47" w:rsidRDefault="004E2C47" w:rsidP="004E2C47">
      <w:pPr>
        <w:rPr>
          <w:lang w:val="ru-RU"/>
        </w:rPr>
      </w:pPr>
      <w:r w:rsidRPr="004E2C47">
        <w:rPr>
          <w:lang w:val="ru-RU"/>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4E2C47" w:rsidRPr="004E2C47" w:rsidRDefault="004E2C47" w:rsidP="004E2C47">
      <w:pPr>
        <w:rPr>
          <w:lang w:val="ru-RU"/>
        </w:rPr>
      </w:pPr>
      <w:r w:rsidRPr="004E2C47">
        <w:rPr>
          <w:lang w:val="ru-RU"/>
        </w:rPr>
        <w:t>—</w:t>
      </w:r>
      <w:r w:rsidRPr="004E2C47">
        <w:t> </w:t>
      </w:r>
      <w:r w:rsidRPr="004E2C47">
        <w:rPr>
          <w:lang w:val="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E2C47" w:rsidRPr="004E2C47" w:rsidRDefault="004E2C47" w:rsidP="004E2C47">
      <w:pPr>
        <w:rPr>
          <w:lang w:val="ru-RU"/>
        </w:rPr>
      </w:pPr>
      <w:r w:rsidRPr="004E2C47">
        <w:rPr>
          <w:lang w:val="ru-RU"/>
        </w:rPr>
        <w:t>—</w:t>
      </w:r>
      <w:r w:rsidRPr="004E2C47">
        <w:t> </w:t>
      </w:r>
      <w:r w:rsidRPr="004E2C47">
        <w:rPr>
          <w:lang w:val="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E2C47" w:rsidRPr="004E2C47" w:rsidRDefault="004E2C47" w:rsidP="004E2C47">
      <w:pPr>
        <w:rPr>
          <w:lang w:val="ru-RU"/>
        </w:rPr>
      </w:pPr>
      <w:r w:rsidRPr="004E2C47">
        <w:rPr>
          <w:lang w:val="ru-RU"/>
        </w:rPr>
        <w:t>—</w:t>
      </w:r>
      <w:r w:rsidRPr="004E2C47">
        <w:t> </w:t>
      </w:r>
      <w:r w:rsidRPr="004E2C47">
        <w:rPr>
          <w:lang w:val="ru-RU"/>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E2C47" w:rsidRPr="004E2C47" w:rsidRDefault="004E2C47" w:rsidP="004E2C47">
      <w:pPr>
        <w:rPr>
          <w:lang w:val="ru-RU"/>
        </w:rPr>
      </w:pPr>
      <w:r w:rsidRPr="004E2C47">
        <w:rPr>
          <w:lang w:val="ru-RU"/>
        </w:rPr>
        <w:t>—</w:t>
      </w:r>
      <w:r w:rsidRPr="004E2C47">
        <w:t> </w:t>
      </w:r>
      <w:r w:rsidRPr="004E2C47">
        <w:rPr>
          <w:lang w:val="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E2C47" w:rsidRPr="004E2C47" w:rsidRDefault="004E2C47" w:rsidP="004E2C47">
      <w:pPr>
        <w:rPr>
          <w:lang w:val="ru-RU"/>
        </w:rPr>
      </w:pPr>
      <w:r w:rsidRPr="004E2C47">
        <w:rPr>
          <w:lang w:val="ru-RU"/>
        </w:rPr>
        <w:t>—</w:t>
      </w:r>
      <w:r w:rsidRPr="004E2C47">
        <w:t> </w:t>
      </w:r>
      <w:r w:rsidRPr="004E2C47">
        <w:rPr>
          <w:lang w:val="ru-RU"/>
        </w:rPr>
        <w:t>принцип признания безусловного уважения прав — предполагает отказ от прямых негативных оценок и личностных характеристик обучающихся.</w:t>
      </w:r>
    </w:p>
    <w:p w:rsidR="004E2C47" w:rsidRPr="004E2C47" w:rsidRDefault="004E2C47" w:rsidP="004E2C47">
      <w:pPr>
        <w:rPr>
          <w:lang w:val="ru-RU"/>
        </w:rPr>
      </w:pPr>
      <w:r w:rsidRPr="004E2C47">
        <w:rPr>
          <w:lang w:val="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4E2C47" w:rsidRPr="004E2C47" w:rsidRDefault="004E2C47" w:rsidP="004E2C47">
      <w:pPr>
        <w:rPr>
          <w:lang w:val="ru-RU"/>
        </w:rPr>
      </w:pPr>
      <w:bookmarkStart w:id="312" w:name="bookmark383"/>
      <w:r w:rsidRPr="004E2C47">
        <w:rPr>
          <w:lang w:val="ru-RU"/>
        </w:rPr>
        <w:t>2.3.12. Методологический инструментарий</w:t>
      </w:r>
      <w:bookmarkStart w:id="313" w:name="bookmark384"/>
      <w:bookmarkEnd w:id="312"/>
      <w:r w:rsidRPr="004E2C47">
        <w:rPr>
          <w:lang w:val="ru-RU"/>
        </w:rPr>
        <w:t>мониторинга воспитания и социализацииобучающихся</w:t>
      </w:r>
      <w:bookmarkEnd w:id="313"/>
    </w:p>
    <w:p w:rsidR="004E2C47" w:rsidRPr="004E2C47" w:rsidRDefault="004E2C47" w:rsidP="004E2C47">
      <w:pPr>
        <w:rPr>
          <w:lang w:val="ru-RU"/>
        </w:rPr>
      </w:pPr>
      <w:r w:rsidRPr="004E2C47">
        <w:rPr>
          <w:lang w:val="ru-RU"/>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4E2C47" w:rsidRPr="004E2C47" w:rsidRDefault="004E2C47" w:rsidP="004E2C47">
      <w:pPr>
        <w:rPr>
          <w:lang w:val="ru-RU"/>
        </w:rPr>
      </w:pPr>
      <w:r w:rsidRPr="004E2C47">
        <w:rPr>
          <w:lang w:val="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E2C47" w:rsidRPr="004E2C47" w:rsidRDefault="004E2C47" w:rsidP="004E2C47">
      <w:pPr>
        <w:rPr>
          <w:lang w:val="ru-RU"/>
        </w:rPr>
      </w:pPr>
      <w:r w:rsidRPr="004E2C47">
        <w:rPr>
          <w:lang w:val="ru-RU"/>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4E2C47" w:rsidRPr="004E2C47" w:rsidRDefault="004E2C47" w:rsidP="004E2C47">
      <w:pPr>
        <w:rPr>
          <w:lang w:val="ru-RU"/>
        </w:rPr>
      </w:pPr>
      <w:r w:rsidRPr="004E2C47">
        <w:rPr>
          <w:lang w:val="ru-RU"/>
        </w:rPr>
        <w:t>•</w:t>
      </w:r>
      <w:r w:rsidRPr="004E2C47">
        <w:t> </w:t>
      </w:r>
      <w:r w:rsidRPr="004E2C47">
        <w:rPr>
          <w:lang w:val="ru-RU"/>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E2C47" w:rsidRPr="004E2C47" w:rsidRDefault="004E2C47" w:rsidP="004E2C47">
      <w:pPr>
        <w:rPr>
          <w:lang w:val="ru-RU"/>
        </w:rPr>
      </w:pPr>
      <w:r w:rsidRPr="004E2C47">
        <w:rPr>
          <w:lang w:val="ru-RU"/>
        </w:rPr>
        <w:t>•</w:t>
      </w:r>
      <w:r w:rsidRPr="004E2C47">
        <w:t> </w:t>
      </w:r>
      <w:r w:rsidRPr="004E2C47">
        <w:rPr>
          <w:lang w:val="ru-RU"/>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E2C47" w:rsidRPr="004E2C47" w:rsidRDefault="004E2C47" w:rsidP="004E2C47">
      <w:pPr>
        <w:rPr>
          <w:lang w:val="ru-RU"/>
        </w:rPr>
      </w:pPr>
      <w:r w:rsidRPr="004E2C47">
        <w:rPr>
          <w:lang w:val="ru-RU"/>
        </w:rPr>
        <w:t>•</w:t>
      </w:r>
      <w:r w:rsidRPr="004E2C47">
        <w:t> </w:t>
      </w:r>
      <w:r w:rsidRPr="004E2C47">
        <w:rPr>
          <w:lang w:val="ru-RU"/>
        </w:rPr>
        <w:t>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4E2C47" w:rsidRPr="004E2C47" w:rsidRDefault="004E2C47" w:rsidP="004E2C47">
      <w:pPr>
        <w:rPr>
          <w:lang w:val="ru-RU"/>
        </w:rPr>
      </w:pPr>
      <w:r w:rsidRPr="004E2C47">
        <w:rPr>
          <w:lang w:val="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E2C47" w:rsidRPr="004E2C47" w:rsidRDefault="004E2C47" w:rsidP="004E2C47">
      <w:pPr>
        <w:rPr>
          <w:lang w:val="ru-RU"/>
        </w:rPr>
      </w:pPr>
      <w:r w:rsidRPr="004E2C47">
        <w:rPr>
          <w:lang w:val="ru-RU"/>
        </w:rPr>
        <w:t>•</w:t>
      </w:r>
      <w:r w:rsidRPr="004E2C47">
        <w:t> </w:t>
      </w:r>
      <w:r w:rsidRPr="004E2C47">
        <w:rPr>
          <w:lang w:val="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4E2C47" w:rsidRPr="004E2C47" w:rsidRDefault="004E2C47" w:rsidP="004E2C47">
      <w:pPr>
        <w:rPr>
          <w:lang w:val="ru-RU"/>
        </w:rPr>
      </w:pPr>
      <w:r w:rsidRPr="004E2C47">
        <w:rPr>
          <w:lang w:val="ru-RU"/>
        </w:rPr>
        <w:t>•</w:t>
      </w:r>
      <w:r w:rsidRPr="004E2C47">
        <w:t> </w:t>
      </w:r>
      <w:r w:rsidRPr="004E2C47">
        <w:rPr>
          <w:lang w:val="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4E2C47" w:rsidRPr="004E2C47" w:rsidRDefault="004E2C47" w:rsidP="004E2C47">
      <w:pPr>
        <w:rPr>
          <w:lang w:val="ru-RU"/>
        </w:rPr>
      </w:pPr>
      <w:bookmarkStart w:id="314" w:name="bookmark385"/>
      <w:r w:rsidRPr="004E2C47">
        <w:rPr>
          <w:lang w:val="ru-RU"/>
        </w:rPr>
        <w:t>Особо следует выделить психолого-педагогический эксперимент как основной метод исследования воспитанияи социализации обучающихся.</w:t>
      </w:r>
      <w:bookmarkEnd w:id="314"/>
    </w:p>
    <w:p w:rsidR="004E2C47" w:rsidRPr="004E2C47" w:rsidRDefault="004E2C47" w:rsidP="004E2C47">
      <w:pPr>
        <w:rPr>
          <w:lang w:val="ru-RU"/>
        </w:rPr>
      </w:pPr>
      <w:r w:rsidRPr="004E2C47">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E2C47" w:rsidRPr="004E2C47" w:rsidRDefault="004E2C47" w:rsidP="004E2C47">
      <w:pPr>
        <w:rPr>
          <w:lang w:val="ru-RU"/>
        </w:rPr>
      </w:pPr>
      <w:r w:rsidRPr="004E2C47">
        <w:rPr>
          <w:lang w:val="ru-RU"/>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4E2C47" w:rsidRPr="004E2C47" w:rsidRDefault="004E2C47" w:rsidP="004E2C47">
      <w:pPr>
        <w:rPr>
          <w:lang w:val="ru-RU"/>
        </w:rPr>
      </w:pPr>
      <w:r w:rsidRPr="004E2C47">
        <w:rPr>
          <w:lang w:val="ru-RU"/>
        </w:rPr>
        <w:lastRenderedPageBreak/>
        <w:t>В рамках психолого-педагогического исследования следует выделить три этапа.</w:t>
      </w:r>
    </w:p>
    <w:p w:rsidR="004E2C47" w:rsidRPr="004E2C47" w:rsidRDefault="004E2C47" w:rsidP="004E2C47">
      <w:pPr>
        <w:rPr>
          <w:lang w:val="ru-RU"/>
        </w:rPr>
      </w:pPr>
      <w:r w:rsidRPr="004E2C47">
        <w:rPr>
          <w:lang w:val="ru-RU"/>
        </w:rPr>
        <w:t>Этап</w:t>
      </w:r>
      <w:r w:rsidRPr="004E2C47">
        <w:t> </w:t>
      </w:r>
      <w:r w:rsidRPr="004E2C47">
        <w:rPr>
          <w:lang w:val="ru-RU"/>
        </w:rPr>
        <w:t>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4E2C47" w:rsidRPr="004E2C47" w:rsidRDefault="004E2C47" w:rsidP="004E2C47">
      <w:pPr>
        <w:rPr>
          <w:lang w:val="ru-RU"/>
        </w:rPr>
      </w:pPr>
      <w:r w:rsidRPr="004E2C47">
        <w:rPr>
          <w:lang w:val="ru-RU"/>
        </w:rPr>
        <w:t>Этап</w:t>
      </w:r>
      <w:r w:rsidRPr="004E2C47">
        <w:t> </w:t>
      </w:r>
      <w:r w:rsidRPr="004E2C47">
        <w:rPr>
          <w:lang w:val="ru-RU"/>
        </w:rPr>
        <w:t>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4E2C47" w:rsidRPr="004E2C47" w:rsidRDefault="004E2C47" w:rsidP="004E2C47">
      <w:pPr>
        <w:rPr>
          <w:lang w:val="ru-RU"/>
        </w:rPr>
      </w:pPr>
      <w:r w:rsidRPr="004E2C47">
        <w:rPr>
          <w:lang w:val="ru-RU"/>
        </w:rPr>
        <w:t>Этап</w:t>
      </w:r>
      <w:r w:rsidRPr="004E2C47">
        <w:t> </w:t>
      </w:r>
      <w:r w:rsidRPr="004E2C47">
        <w:rPr>
          <w:lang w:val="ru-RU"/>
        </w:rPr>
        <w:t>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4E2C47" w:rsidRPr="004E2C47" w:rsidRDefault="004E2C47" w:rsidP="004E2C47">
      <w:pPr>
        <w:rPr>
          <w:lang w:val="ru-RU"/>
        </w:rPr>
      </w:pPr>
      <w:r w:rsidRPr="004E2C47">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E2C47" w:rsidRPr="004E2C47" w:rsidRDefault="004E2C47" w:rsidP="004E2C47">
      <w:pPr>
        <w:rPr>
          <w:lang w:val="ru-RU"/>
        </w:rPr>
      </w:pPr>
      <w:r w:rsidRPr="004E2C47">
        <w:rPr>
          <w:lang w:val="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4E2C47" w:rsidRPr="004E2C47" w:rsidRDefault="004E2C47" w:rsidP="004E2C47">
      <w:pPr>
        <w:rPr>
          <w:lang w:val="ru-RU"/>
        </w:rPr>
      </w:pPr>
      <w:r w:rsidRPr="004E2C47">
        <w:rPr>
          <w:lang w:val="ru-RU"/>
        </w:rPr>
        <w:t>1.</w:t>
      </w:r>
      <w:r w:rsidRPr="004E2C47">
        <w:t> </w:t>
      </w:r>
      <w:r w:rsidRPr="004E2C47">
        <w:rPr>
          <w:lang w:val="ru-RU"/>
        </w:rPr>
        <w:t>Динамика развития личностной, социальной, экологической, трудовой (профессиональной) и здоровьесберегающей культуры обучающихся.</w:t>
      </w:r>
    </w:p>
    <w:p w:rsidR="004E2C47" w:rsidRPr="004E2C47" w:rsidRDefault="004E2C47" w:rsidP="004E2C47">
      <w:pPr>
        <w:rPr>
          <w:lang w:val="ru-RU"/>
        </w:rPr>
      </w:pPr>
      <w:r w:rsidRPr="004E2C47">
        <w:rPr>
          <w:lang w:val="ru-RU"/>
        </w:rPr>
        <w:t>2.</w:t>
      </w:r>
      <w:r w:rsidRPr="004E2C47">
        <w:t> </w:t>
      </w:r>
      <w:r w:rsidRPr="004E2C47">
        <w:rPr>
          <w:lang w:val="ru-RU"/>
        </w:rPr>
        <w:t>Динамика (характер изменения) социальной, психолого-педагогичес-кой и нравственной атмосферы в образовательном учреждении.</w:t>
      </w:r>
    </w:p>
    <w:p w:rsidR="004E2C47" w:rsidRPr="004E2C47" w:rsidRDefault="004E2C47" w:rsidP="004E2C47">
      <w:pPr>
        <w:rPr>
          <w:lang w:val="ru-RU"/>
        </w:rPr>
      </w:pPr>
      <w:r w:rsidRPr="004E2C47">
        <w:rPr>
          <w:lang w:val="ru-RU"/>
        </w:rPr>
        <w:t>3.</w:t>
      </w:r>
      <w:r w:rsidRPr="004E2C47">
        <w:t> </w:t>
      </w:r>
      <w:r w:rsidRPr="004E2C47">
        <w:rPr>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E2C47" w:rsidRPr="004E2C47" w:rsidRDefault="004E2C47" w:rsidP="004E2C47">
      <w:pPr>
        <w:rPr>
          <w:lang w:val="ru-RU"/>
        </w:rPr>
      </w:pPr>
      <w:r w:rsidRPr="004E2C47">
        <w:rPr>
          <w:lang w:val="ru-RU"/>
        </w:rPr>
        <w:t>Необходимо указать критерии, по которым изучается динамика процесса воспитания и социализации обучающихся.</w:t>
      </w:r>
    </w:p>
    <w:p w:rsidR="004E2C47" w:rsidRPr="004E2C47" w:rsidRDefault="004E2C47" w:rsidP="004E2C47">
      <w:pPr>
        <w:rPr>
          <w:lang w:val="ru-RU"/>
        </w:rPr>
      </w:pPr>
      <w:r w:rsidRPr="004E2C47">
        <w:rPr>
          <w:lang w:val="ru-RU"/>
        </w:rPr>
        <w:t>1.</w:t>
      </w:r>
      <w:r w:rsidRPr="004E2C47">
        <w:t> </w:t>
      </w:r>
      <w:r w:rsidRPr="004E2C47">
        <w:rPr>
          <w:lang w:val="ru-RU"/>
        </w:rPr>
        <w:t>Положительная динамика (тенденция повышения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E2C47" w:rsidRPr="004E2C47" w:rsidRDefault="004E2C47" w:rsidP="004E2C47">
      <w:pPr>
        <w:rPr>
          <w:lang w:val="ru-RU"/>
        </w:rPr>
      </w:pPr>
      <w:r w:rsidRPr="004E2C47">
        <w:rPr>
          <w:lang w:val="ru-RU"/>
        </w:rPr>
        <w:t>2.</w:t>
      </w:r>
      <w:r w:rsidRPr="004E2C47">
        <w:t> </w:t>
      </w:r>
      <w:r w:rsidRPr="004E2C47">
        <w:rPr>
          <w:lang w:val="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E2C47" w:rsidRPr="004E2C47" w:rsidRDefault="004E2C47" w:rsidP="004E2C47">
      <w:pPr>
        <w:rPr>
          <w:lang w:val="ru-RU"/>
        </w:rPr>
      </w:pPr>
      <w:r w:rsidRPr="004E2C47">
        <w:rPr>
          <w:lang w:val="ru-RU"/>
        </w:rPr>
        <w:t>3.</w:t>
      </w:r>
      <w:r w:rsidRPr="004E2C47">
        <w:t> </w:t>
      </w:r>
      <w:r w:rsidRPr="004E2C47">
        <w:rPr>
          <w:lang w:val="ru-RU"/>
        </w:rPr>
        <w:t xml:space="preserve">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w:t>
      </w:r>
      <w:r w:rsidRPr="004E2C47">
        <w:rPr>
          <w:lang w:val="ru-RU"/>
        </w:rPr>
        <w:lastRenderedPageBreak/>
        <w:t>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E2C47" w:rsidRPr="004E2C47" w:rsidRDefault="004E2C47" w:rsidP="004E2C47">
      <w:pPr>
        <w:rPr>
          <w:lang w:val="ru-RU"/>
        </w:rPr>
      </w:pPr>
      <w:r w:rsidRPr="004E2C47">
        <w:rPr>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E2C47" w:rsidRPr="004E2C47" w:rsidRDefault="004E2C47" w:rsidP="004E2C47">
      <w:pPr>
        <w:rPr>
          <w:lang w:val="ru-RU"/>
        </w:rPr>
      </w:pPr>
      <w:bookmarkStart w:id="315" w:name="bookmark386"/>
      <w:r w:rsidRPr="004E2C47">
        <w:rPr>
          <w:lang w:val="ru-RU"/>
        </w:rPr>
        <w:t>2.4. Программа коррекционной работы</w:t>
      </w:r>
      <w:bookmarkEnd w:id="315"/>
    </w:p>
    <w:p w:rsidR="004E2C47" w:rsidRPr="004E2C47" w:rsidRDefault="004E2C47" w:rsidP="004E2C47">
      <w:pPr>
        <w:rPr>
          <w:lang w:val="ru-RU"/>
        </w:rPr>
      </w:pPr>
      <w:r w:rsidRPr="004E2C47">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4E2C47">
        <w:footnoteReference w:id="22"/>
      </w:r>
      <w:r w:rsidRPr="004E2C47">
        <w:rPr>
          <w:lang w:val="ru-RU"/>
        </w:rPr>
        <w:t xml:space="preserve"> в освоении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4E2C47" w:rsidRPr="004E2C47" w:rsidRDefault="004E2C47" w:rsidP="004E2C47">
      <w:pPr>
        <w:rPr>
          <w:lang w:val="ru-RU"/>
        </w:rPr>
      </w:pPr>
      <w:r w:rsidRPr="004E2C47">
        <w:rPr>
          <w:lang w:val="ru-RU"/>
        </w:rPr>
        <w:t>—</w:t>
      </w:r>
      <w:r w:rsidRPr="004E2C47">
        <w:t> </w:t>
      </w:r>
      <w:r w:rsidRPr="004E2C47">
        <w:rPr>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дальнейшую социальную адаптацию и интеграцию детей с особыми образовательными потребностями в общеобразовательном учреждении.</w:t>
      </w:r>
    </w:p>
    <w:p w:rsidR="004E2C47" w:rsidRPr="004E2C47" w:rsidRDefault="004E2C47" w:rsidP="004E2C47">
      <w:pPr>
        <w:rPr>
          <w:lang w:val="ru-RU"/>
        </w:rPr>
      </w:pPr>
      <w:r w:rsidRPr="004E2C47">
        <w:rPr>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4E2C47">
        <w:footnoteReference w:id="23"/>
      </w:r>
      <w:r w:rsidRPr="004E2C47">
        <w:rPr>
          <w:lang w:val="ru-RU"/>
        </w:rPr>
        <w:t>.</w:t>
      </w:r>
    </w:p>
    <w:p w:rsidR="004E2C47" w:rsidRPr="004E2C47" w:rsidRDefault="004E2C47" w:rsidP="004E2C47">
      <w:pPr>
        <w:rPr>
          <w:lang w:val="ru-RU"/>
        </w:rPr>
      </w:pPr>
      <w:bookmarkStart w:id="316" w:name="bookmark387"/>
      <w:r w:rsidRPr="004E2C47">
        <w:rPr>
          <w:lang w:val="ru-RU"/>
        </w:rPr>
        <w:lastRenderedPageBreak/>
        <w:t>Цели программы:</w:t>
      </w:r>
      <w:bookmarkEnd w:id="316"/>
    </w:p>
    <w:p w:rsidR="004E2C47" w:rsidRPr="004E2C47" w:rsidRDefault="004E2C47" w:rsidP="004E2C47">
      <w:pPr>
        <w:rPr>
          <w:lang w:val="ru-RU"/>
        </w:rPr>
      </w:pPr>
      <w:r w:rsidRPr="004E2C47">
        <w:rPr>
          <w:lang w:val="ru-RU"/>
        </w:rPr>
        <w:t>—</w:t>
      </w:r>
      <w:r w:rsidRPr="004E2C47">
        <w:t> </w:t>
      </w:r>
      <w:r w:rsidRPr="004E2C47">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E2C47" w:rsidRPr="004E2C47" w:rsidRDefault="004E2C47" w:rsidP="004E2C47">
      <w:pPr>
        <w:rPr>
          <w:lang w:val="ru-RU"/>
        </w:rPr>
      </w:pPr>
      <w:r w:rsidRPr="004E2C47">
        <w:rPr>
          <w:lang w:val="ru-RU"/>
        </w:rPr>
        <w:t>—</w:t>
      </w:r>
      <w:r w:rsidRPr="004E2C47">
        <w:t> </w:t>
      </w:r>
      <w:r w:rsidRPr="004E2C47">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E2C47" w:rsidRPr="004E2C47" w:rsidRDefault="004E2C47" w:rsidP="004E2C47">
      <w:pPr>
        <w:rPr>
          <w:lang w:val="ru-RU"/>
        </w:rPr>
      </w:pPr>
      <w:r w:rsidRPr="004E2C47">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E2C47" w:rsidRPr="004E2C47" w:rsidRDefault="004E2C47" w:rsidP="004E2C47">
      <w:pPr>
        <w:rPr>
          <w:lang w:val="ru-RU"/>
        </w:rPr>
      </w:pPr>
      <w:bookmarkStart w:id="317" w:name="bookmark388"/>
      <w:r w:rsidRPr="004E2C47">
        <w:rPr>
          <w:lang w:val="ru-RU"/>
        </w:rPr>
        <w:t>Задачи программы:</w:t>
      </w:r>
      <w:bookmarkEnd w:id="317"/>
    </w:p>
    <w:p w:rsidR="004E2C47" w:rsidRPr="004E2C47" w:rsidRDefault="004E2C47" w:rsidP="004E2C47">
      <w:pPr>
        <w:rPr>
          <w:lang w:val="ru-RU"/>
        </w:rPr>
      </w:pPr>
      <w:r w:rsidRPr="004E2C47">
        <w:rPr>
          <w:lang w:val="ru-RU"/>
        </w:rPr>
        <w:t>—</w:t>
      </w:r>
      <w:r w:rsidRPr="004E2C47">
        <w:t> </w:t>
      </w:r>
      <w:r w:rsidRPr="004E2C47">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4E2C47" w:rsidRPr="004E2C47" w:rsidRDefault="004E2C47" w:rsidP="004E2C47">
      <w:pPr>
        <w:rPr>
          <w:lang w:val="ru-RU"/>
        </w:rPr>
      </w:pPr>
      <w:r w:rsidRPr="004E2C47">
        <w:rPr>
          <w:lang w:val="ru-RU"/>
        </w:rPr>
        <w:t>—</w:t>
      </w:r>
      <w:r w:rsidRPr="004E2C47">
        <w:t> </w:t>
      </w:r>
      <w:r w:rsidRPr="004E2C47">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E2C47" w:rsidRPr="004E2C47" w:rsidRDefault="004E2C47" w:rsidP="004E2C47">
      <w:pPr>
        <w:rPr>
          <w:lang w:val="ru-RU"/>
        </w:rPr>
      </w:pPr>
      <w:r w:rsidRPr="004E2C47">
        <w:rPr>
          <w:lang w:val="ru-RU"/>
        </w:rPr>
        <w:t>—</w:t>
      </w:r>
      <w:r w:rsidRPr="004E2C47">
        <w:t> </w:t>
      </w:r>
      <w:r w:rsidRPr="004E2C47">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E2C47" w:rsidRPr="004E2C47" w:rsidRDefault="004E2C47" w:rsidP="004E2C47">
      <w:pPr>
        <w:rPr>
          <w:lang w:val="ru-RU"/>
        </w:rPr>
      </w:pPr>
      <w:r w:rsidRPr="004E2C47">
        <w:rPr>
          <w:lang w:val="ru-RU"/>
        </w:rPr>
        <w:t>—</w:t>
      </w:r>
      <w:r w:rsidRPr="004E2C47">
        <w:t> </w:t>
      </w:r>
      <w:r w:rsidRPr="004E2C47">
        <w:rPr>
          <w:lang w:val="ru-RU"/>
        </w:rPr>
        <w:t>формирование зрелых личностных установок, способствующих оптимальной адаптации в условиях реальной жизненной ситуации;</w:t>
      </w:r>
    </w:p>
    <w:p w:rsidR="004E2C47" w:rsidRPr="004E2C47" w:rsidRDefault="004E2C47" w:rsidP="004E2C47">
      <w:pPr>
        <w:rPr>
          <w:lang w:val="ru-RU"/>
        </w:rPr>
      </w:pPr>
      <w:r w:rsidRPr="004E2C47">
        <w:rPr>
          <w:lang w:val="ru-RU"/>
        </w:rPr>
        <w:lastRenderedPageBreak/>
        <w:t>—</w:t>
      </w:r>
      <w:r w:rsidRPr="004E2C47">
        <w:t> </w:t>
      </w:r>
      <w:r w:rsidRPr="004E2C47">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4E2C47" w:rsidRPr="004E2C47" w:rsidRDefault="004E2C47" w:rsidP="004E2C47">
      <w:pPr>
        <w:rPr>
          <w:lang w:val="ru-RU"/>
        </w:rPr>
      </w:pPr>
      <w:r w:rsidRPr="004E2C47">
        <w:rPr>
          <w:lang w:val="ru-RU"/>
        </w:rPr>
        <w:t>—</w:t>
      </w:r>
      <w:r w:rsidRPr="004E2C47">
        <w:t> </w:t>
      </w:r>
      <w:r w:rsidRPr="004E2C47">
        <w:rPr>
          <w:lang w:val="ru-RU"/>
        </w:rPr>
        <w:t>развитие коммуникативной компетенции, форм и навыков конструктивного личностного общения в группе сверстников;</w:t>
      </w:r>
    </w:p>
    <w:p w:rsidR="004E2C47" w:rsidRPr="004E2C47" w:rsidRDefault="004E2C47" w:rsidP="004E2C47">
      <w:pPr>
        <w:rPr>
          <w:lang w:val="ru-RU"/>
        </w:rPr>
      </w:pPr>
      <w:r w:rsidRPr="004E2C47">
        <w:rPr>
          <w:lang w:val="ru-RU"/>
        </w:rPr>
        <w:t>—</w:t>
      </w:r>
      <w:r w:rsidRPr="004E2C47">
        <w:t> </w:t>
      </w:r>
      <w:r w:rsidRPr="004E2C47">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E2C47" w:rsidRPr="004E2C47" w:rsidRDefault="004E2C47" w:rsidP="004E2C47">
      <w:pPr>
        <w:rPr>
          <w:lang w:val="ru-RU"/>
        </w:rPr>
      </w:pPr>
      <w:r w:rsidRPr="004E2C47">
        <w:rPr>
          <w:lang w:val="ru-RU"/>
        </w:rPr>
        <w:t>Содержание программы коррекционной работы определяют следующие принципы:</w:t>
      </w:r>
    </w:p>
    <w:p w:rsidR="004E2C47" w:rsidRPr="004E2C47" w:rsidRDefault="004E2C47" w:rsidP="004E2C47">
      <w:pPr>
        <w:rPr>
          <w:lang w:val="ru-RU"/>
        </w:rPr>
      </w:pPr>
      <w:r w:rsidRPr="004E2C47">
        <w:rPr>
          <w:lang w:val="ru-RU"/>
        </w:rPr>
        <w:t>—</w:t>
      </w:r>
      <w:r w:rsidRPr="004E2C47">
        <w:t> </w:t>
      </w:r>
      <w:r w:rsidRPr="004E2C47">
        <w:rPr>
          <w:lang w:val="ru-RU"/>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E2C47" w:rsidRPr="004E2C47" w:rsidRDefault="004E2C47" w:rsidP="004E2C47">
      <w:pPr>
        <w:rPr>
          <w:lang w:val="ru-RU"/>
        </w:rPr>
      </w:pPr>
      <w:r w:rsidRPr="004E2C47">
        <w:rPr>
          <w:lang w:val="ru-RU"/>
        </w:rPr>
        <w:t>—</w:t>
      </w:r>
      <w:r w:rsidRPr="004E2C47">
        <w:t> </w:t>
      </w:r>
      <w:r w:rsidRPr="004E2C47">
        <w:rPr>
          <w:lang w:val="ru-RU"/>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4E2C47" w:rsidRPr="004E2C47" w:rsidRDefault="004E2C47" w:rsidP="004E2C47">
      <w:pPr>
        <w:rPr>
          <w:lang w:val="ru-RU"/>
        </w:rPr>
      </w:pPr>
      <w:r w:rsidRPr="004E2C47">
        <w:rPr>
          <w:lang w:val="ru-RU"/>
        </w:rPr>
        <w:t>—</w:t>
      </w:r>
      <w:r w:rsidRPr="004E2C47">
        <w:t> </w:t>
      </w:r>
      <w:r w:rsidRPr="004E2C47">
        <w:rPr>
          <w:lang w:val="ru-RU"/>
        </w:rPr>
        <w:t>Системность. Принцип обеспечивает единство диагностики, коррек-ции и развития, т.</w:t>
      </w:r>
      <w:r w:rsidRPr="004E2C47">
        <w:t> </w:t>
      </w:r>
      <w:r w:rsidRPr="004E2C47">
        <w:rPr>
          <w:lang w:val="ru-RU"/>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E2C47" w:rsidRPr="004E2C47" w:rsidRDefault="004E2C47" w:rsidP="004E2C47">
      <w:pPr>
        <w:rPr>
          <w:lang w:val="ru-RU"/>
        </w:rPr>
      </w:pPr>
      <w:r w:rsidRPr="004E2C47">
        <w:rPr>
          <w:lang w:val="ru-RU"/>
        </w:rPr>
        <w:t>—</w:t>
      </w:r>
      <w:r w:rsidRPr="004E2C47">
        <w:t> </w:t>
      </w:r>
      <w:r w:rsidRPr="004E2C47">
        <w:rPr>
          <w:lang w:val="ru-RU"/>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E2C47" w:rsidRPr="004E2C47" w:rsidRDefault="004E2C47" w:rsidP="004E2C47">
      <w:pPr>
        <w:rPr>
          <w:lang w:val="ru-RU"/>
        </w:rPr>
      </w:pPr>
      <w:r w:rsidRPr="004E2C47">
        <w:rPr>
          <w:lang w:val="ru-RU"/>
        </w:rPr>
        <w:t>—</w:t>
      </w:r>
      <w:r w:rsidRPr="004E2C47">
        <w:t> </w:t>
      </w:r>
      <w:r w:rsidRPr="004E2C47">
        <w:rPr>
          <w:lang w:val="ru-RU"/>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E2C47" w:rsidRPr="004E2C47" w:rsidRDefault="004E2C47" w:rsidP="004E2C47">
      <w:pPr>
        <w:rPr>
          <w:lang w:val="ru-RU"/>
        </w:rPr>
      </w:pPr>
      <w:r w:rsidRPr="004E2C47">
        <w:rPr>
          <w:lang w:val="ru-RU"/>
        </w:rPr>
        <w:t>—</w:t>
      </w:r>
      <w:r w:rsidRPr="004E2C47">
        <w:t> </w:t>
      </w:r>
      <w:r w:rsidRPr="004E2C47">
        <w:rPr>
          <w:lang w:val="ru-RU"/>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4E2C47">
        <w:rPr>
          <w:lang w:val="ru-RU"/>
        </w:rPr>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
    <w:p w:rsidR="004E2C47" w:rsidRPr="004E2C47" w:rsidRDefault="004E2C47" w:rsidP="004E2C47">
      <w:pPr>
        <w:rPr>
          <w:lang w:val="ru-RU"/>
        </w:rPr>
      </w:pPr>
      <w:bookmarkStart w:id="318" w:name="bookmark389"/>
      <w:r w:rsidRPr="004E2C47">
        <w:rPr>
          <w:lang w:val="ru-RU"/>
        </w:rPr>
        <w:t>Направления работы</w:t>
      </w:r>
      <w:bookmarkEnd w:id="318"/>
    </w:p>
    <w:p w:rsidR="004E2C47" w:rsidRPr="004E2C47" w:rsidRDefault="004E2C47" w:rsidP="004E2C47">
      <w:pPr>
        <w:rPr>
          <w:lang w:val="ru-RU"/>
        </w:rPr>
      </w:pPr>
      <w:r w:rsidRPr="004E2C47">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4E2C47" w:rsidRPr="004E2C47" w:rsidRDefault="004E2C47" w:rsidP="004E2C47">
      <w:pPr>
        <w:rPr>
          <w:lang w:val="ru-RU"/>
        </w:rPr>
      </w:pPr>
      <w:bookmarkStart w:id="319" w:name="bookmark390"/>
      <w:r w:rsidRPr="004E2C47">
        <w:rPr>
          <w:lang w:val="ru-RU"/>
        </w:rPr>
        <w:t>Характеристика содержания</w:t>
      </w:r>
      <w:bookmarkEnd w:id="319"/>
    </w:p>
    <w:p w:rsidR="004E2C47" w:rsidRPr="004E2C47" w:rsidRDefault="004E2C47" w:rsidP="004E2C47">
      <w:pPr>
        <w:rPr>
          <w:lang w:val="ru-RU"/>
        </w:rPr>
      </w:pPr>
      <w:r w:rsidRPr="004E2C47">
        <w:rPr>
          <w:lang w:val="ru-RU"/>
        </w:rPr>
        <w:t>Диагностическая работа включает:</w:t>
      </w:r>
    </w:p>
    <w:p w:rsidR="004E2C47" w:rsidRPr="004E2C47" w:rsidRDefault="004E2C47" w:rsidP="004E2C47">
      <w:pPr>
        <w:rPr>
          <w:lang w:val="ru-RU"/>
        </w:rPr>
      </w:pPr>
      <w:r w:rsidRPr="004E2C47">
        <w:rPr>
          <w:lang w:val="ru-RU"/>
        </w:rPr>
        <w:t>—</w:t>
      </w:r>
      <w:r w:rsidRPr="004E2C47">
        <w:t> </w:t>
      </w:r>
      <w:r w:rsidRPr="004E2C47">
        <w:rPr>
          <w:lang w:val="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E2C47" w:rsidRPr="004E2C47" w:rsidRDefault="004E2C47" w:rsidP="004E2C47">
      <w:pPr>
        <w:rPr>
          <w:lang w:val="ru-RU"/>
        </w:rPr>
      </w:pPr>
      <w:r w:rsidRPr="004E2C47">
        <w:rPr>
          <w:lang w:val="ru-RU"/>
        </w:rPr>
        <w:t>—</w:t>
      </w:r>
      <w:r w:rsidRPr="004E2C47">
        <w:t> </w:t>
      </w:r>
      <w:r w:rsidRPr="004E2C47">
        <w:rPr>
          <w:lang w:val="ru-RU"/>
        </w:rPr>
        <w:t>изучение развития эмоционально-волевой, познавательной, речевой сфер и личностных особенностей обучающихся;</w:t>
      </w:r>
    </w:p>
    <w:p w:rsidR="004E2C47" w:rsidRPr="004E2C47" w:rsidRDefault="004E2C47" w:rsidP="004E2C47">
      <w:pPr>
        <w:rPr>
          <w:lang w:val="ru-RU"/>
        </w:rPr>
      </w:pPr>
      <w:r w:rsidRPr="004E2C47">
        <w:rPr>
          <w:lang w:val="ru-RU"/>
        </w:rPr>
        <w:t>—</w:t>
      </w:r>
      <w:r w:rsidRPr="004E2C47">
        <w:t> </w:t>
      </w:r>
      <w:r w:rsidRPr="004E2C47">
        <w:rPr>
          <w:lang w:val="ru-RU"/>
        </w:rPr>
        <w:t>изучение социальной ситуации развития и условий семейного воспитания ребёнка;</w:t>
      </w:r>
    </w:p>
    <w:p w:rsidR="004E2C47" w:rsidRPr="004E2C47" w:rsidRDefault="004E2C47" w:rsidP="004E2C47">
      <w:pPr>
        <w:rPr>
          <w:lang w:val="ru-RU"/>
        </w:rPr>
      </w:pPr>
      <w:r w:rsidRPr="004E2C47">
        <w:rPr>
          <w:lang w:val="ru-RU"/>
        </w:rPr>
        <w:t>—</w:t>
      </w:r>
      <w:r w:rsidRPr="004E2C47">
        <w:t> </w:t>
      </w:r>
      <w:r w:rsidRPr="004E2C47">
        <w:rPr>
          <w:lang w:val="ru-RU"/>
        </w:rPr>
        <w:t>изучение адаптивных возможностей и уровня социализации ребёнка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4E2C47" w:rsidRPr="004E2C47" w:rsidRDefault="004E2C47" w:rsidP="004E2C47">
      <w:pPr>
        <w:rPr>
          <w:lang w:val="ru-RU"/>
        </w:rPr>
      </w:pPr>
      <w:r w:rsidRPr="004E2C47">
        <w:rPr>
          <w:lang w:val="ru-RU"/>
        </w:rPr>
        <w:t>Коррекционно-развивающая работа включает:</w:t>
      </w:r>
    </w:p>
    <w:p w:rsidR="004E2C47" w:rsidRPr="004E2C47" w:rsidRDefault="004E2C47" w:rsidP="004E2C47">
      <w:pPr>
        <w:rPr>
          <w:lang w:val="ru-RU"/>
        </w:rPr>
      </w:pPr>
      <w:r w:rsidRPr="004E2C47">
        <w:rPr>
          <w:lang w:val="ru-RU"/>
        </w:rPr>
        <w:t>—</w:t>
      </w:r>
      <w:r w:rsidRPr="004E2C47">
        <w:t> </w:t>
      </w:r>
      <w:r w:rsidRPr="004E2C47">
        <w:rPr>
          <w:lang w:val="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4E2C47" w:rsidRPr="004E2C47" w:rsidRDefault="004E2C47" w:rsidP="004E2C47">
      <w:pPr>
        <w:rPr>
          <w:lang w:val="ru-RU"/>
        </w:rPr>
      </w:pPr>
      <w:r w:rsidRPr="004E2C47">
        <w:rPr>
          <w:lang w:val="ru-RU"/>
        </w:rPr>
        <w:t>—</w:t>
      </w:r>
      <w:r w:rsidRPr="004E2C47">
        <w:t> </w:t>
      </w:r>
      <w:r w:rsidRPr="004E2C47">
        <w:rPr>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E2C47" w:rsidRPr="004E2C47" w:rsidRDefault="004E2C47" w:rsidP="004E2C47">
      <w:pPr>
        <w:rPr>
          <w:lang w:val="ru-RU"/>
        </w:rPr>
      </w:pPr>
      <w:r w:rsidRPr="004E2C47">
        <w:rPr>
          <w:lang w:val="ru-RU"/>
        </w:rPr>
        <w:t>—</w:t>
      </w:r>
      <w:r w:rsidRPr="004E2C47">
        <w:t> </w:t>
      </w:r>
      <w:r w:rsidRPr="004E2C47">
        <w:rPr>
          <w:lang w:val="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E2C47" w:rsidRPr="004E2C47" w:rsidRDefault="004E2C47" w:rsidP="004E2C47">
      <w:pPr>
        <w:rPr>
          <w:lang w:val="ru-RU"/>
        </w:rPr>
      </w:pPr>
      <w:r w:rsidRPr="004E2C47">
        <w:rPr>
          <w:lang w:val="ru-RU"/>
        </w:rPr>
        <w:lastRenderedPageBreak/>
        <w:t>—</w:t>
      </w:r>
      <w:r w:rsidRPr="004E2C47">
        <w:t> </w:t>
      </w:r>
      <w:r w:rsidRPr="004E2C47">
        <w:rPr>
          <w:lang w:val="ru-RU"/>
        </w:rPr>
        <w:t>коррекцию и развитие высших психических функций, эмоционально-волевой, познавательной и речевой сфер;</w:t>
      </w:r>
    </w:p>
    <w:p w:rsidR="004E2C47" w:rsidRPr="004E2C47" w:rsidRDefault="004E2C47" w:rsidP="004E2C47">
      <w:pPr>
        <w:rPr>
          <w:lang w:val="ru-RU"/>
        </w:rPr>
      </w:pPr>
      <w:r w:rsidRPr="004E2C47">
        <w:rPr>
          <w:lang w:val="ru-RU"/>
        </w:rPr>
        <w:t>—</w:t>
      </w:r>
      <w:r w:rsidRPr="004E2C47">
        <w:t> </w:t>
      </w:r>
      <w:r w:rsidRPr="004E2C47">
        <w:rPr>
          <w:lang w:val="ru-RU"/>
        </w:rPr>
        <w:t>развитие универсальных учебных действий в соответствии с требованиями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развитие и укрепление зрелых личностных установок, формирование адекватных форм утверждения самостоятельности, личностной автономии;</w:t>
      </w:r>
    </w:p>
    <w:p w:rsidR="004E2C47" w:rsidRPr="004E2C47" w:rsidRDefault="004E2C47" w:rsidP="004E2C47">
      <w:pPr>
        <w:rPr>
          <w:lang w:val="ru-RU"/>
        </w:rPr>
      </w:pPr>
      <w:r w:rsidRPr="004E2C47">
        <w:rPr>
          <w:lang w:val="ru-RU"/>
        </w:rPr>
        <w:t>—</w:t>
      </w:r>
      <w:r w:rsidRPr="004E2C47">
        <w:t> </w:t>
      </w:r>
      <w:r w:rsidRPr="004E2C47">
        <w:rPr>
          <w:lang w:val="ru-RU"/>
        </w:rPr>
        <w:t>формирование способов регуляции поведения и эмоциональных состояний;</w:t>
      </w:r>
    </w:p>
    <w:p w:rsidR="004E2C47" w:rsidRPr="004E2C47" w:rsidRDefault="004E2C47" w:rsidP="004E2C47">
      <w:pPr>
        <w:rPr>
          <w:lang w:val="ru-RU"/>
        </w:rPr>
      </w:pPr>
      <w:r w:rsidRPr="004E2C47">
        <w:rPr>
          <w:lang w:val="ru-RU"/>
        </w:rPr>
        <w:t>—</w:t>
      </w:r>
      <w:r w:rsidRPr="004E2C47">
        <w:t> </w:t>
      </w:r>
      <w:r w:rsidRPr="004E2C47">
        <w:rPr>
          <w:lang w:val="ru-RU"/>
        </w:rPr>
        <w:t>развитие форм и навыков личностного общения в группе сверстников, коммуникативной компетенции;</w:t>
      </w:r>
    </w:p>
    <w:p w:rsidR="004E2C47" w:rsidRPr="004E2C47" w:rsidRDefault="004E2C47" w:rsidP="004E2C47">
      <w:pPr>
        <w:rPr>
          <w:lang w:val="ru-RU"/>
        </w:rPr>
      </w:pPr>
      <w:r w:rsidRPr="004E2C47">
        <w:rPr>
          <w:lang w:val="ru-RU"/>
        </w:rPr>
        <w:t>—</w:t>
      </w:r>
      <w:r w:rsidRPr="004E2C47">
        <w:t> </w:t>
      </w:r>
      <w:r w:rsidRPr="004E2C47">
        <w:rPr>
          <w:lang w:val="ru-RU"/>
        </w:rPr>
        <w:t>развитие компетенций, необходимых для продолжения образования и профессионального самоопределения;</w:t>
      </w:r>
    </w:p>
    <w:p w:rsidR="004E2C47" w:rsidRPr="004E2C47" w:rsidRDefault="004E2C47" w:rsidP="004E2C47">
      <w:pPr>
        <w:rPr>
          <w:lang w:val="ru-RU"/>
        </w:rPr>
      </w:pPr>
      <w:r w:rsidRPr="004E2C47">
        <w:rPr>
          <w:lang w:val="ru-RU"/>
        </w:rPr>
        <w:t>—</w:t>
      </w:r>
      <w:r w:rsidRPr="004E2C47">
        <w:t> </w:t>
      </w:r>
      <w:r w:rsidRPr="004E2C47">
        <w:rPr>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E2C47" w:rsidRPr="004E2C47" w:rsidRDefault="004E2C47" w:rsidP="004E2C47">
      <w:pPr>
        <w:rPr>
          <w:lang w:val="ru-RU"/>
        </w:rPr>
      </w:pPr>
      <w:r w:rsidRPr="004E2C47">
        <w:rPr>
          <w:lang w:val="ru-RU"/>
        </w:rPr>
        <w:t>—</w:t>
      </w:r>
      <w:r w:rsidRPr="004E2C47">
        <w:t> </w:t>
      </w:r>
      <w:r w:rsidRPr="004E2C47">
        <w:rPr>
          <w:lang w:val="ru-RU"/>
        </w:rPr>
        <w:t>социальную защиту ребёнка в случаях неблагоприятных условий жизни при психотравмирующих обстоятельствах.</w:t>
      </w:r>
    </w:p>
    <w:p w:rsidR="004E2C47" w:rsidRPr="004E2C47" w:rsidRDefault="004E2C47" w:rsidP="004E2C47">
      <w:pPr>
        <w:rPr>
          <w:lang w:val="ru-RU"/>
        </w:rPr>
      </w:pPr>
      <w:r w:rsidRPr="004E2C47">
        <w:rPr>
          <w:lang w:val="ru-RU"/>
        </w:rPr>
        <w:t>Консультативная работа включает:</w:t>
      </w:r>
    </w:p>
    <w:p w:rsidR="004E2C47" w:rsidRPr="004E2C47" w:rsidRDefault="004E2C47" w:rsidP="004E2C47">
      <w:pPr>
        <w:rPr>
          <w:lang w:val="ru-RU"/>
        </w:rPr>
      </w:pPr>
      <w:r w:rsidRPr="004E2C47">
        <w:rPr>
          <w:lang w:val="ru-RU"/>
        </w:rPr>
        <w:t>—</w:t>
      </w:r>
      <w:r w:rsidRPr="004E2C47">
        <w:t> </w:t>
      </w:r>
      <w:r w:rsidRPr="004E2C47">
        <w:rPr>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4E2C47" w:rsidRPr="004E2C47" w:rsidRDefault="004E2C47" w:rsidP="004E2C47">
      <w:pPr>
        <w:rPr>
          <w:lang w:val="ru-RU"/>
        </w:rPr>
      </w:pPr>
      <w:r w:rsidRPr="004E2C47">
        <w:rPr>
          <w:lang w:val="ru-RU"/>
        </w:rPr>
        <w:t>Информационно-просветительская работа предусматривает:</w:t>
      </w:r>
    </w:p>
    <w:p w:rsidR="004E2C47" w:rsidRPr="004E2C47" w:rsidRDefault="004E2C47" w:rsidP="004E2C47">
      <w:pPr>
        <w:rPr>
          <w:lang w:val="ru-RU"/>
        </w:rPr>
      </w:pPr>
      <w:r w:rsidRPr="004E2C47">
        <w:rPr>
          <w:lang w:val="ru-RU"/>
        </w:rPr>
        <w:t>—</w:t>
      </w:r>
      <w:r w:rsidRPr="004E2C47">
        <w:t> </w:t>
      </w:r>
      <w:r w:rsidRPr="004E2C47">
        <w:rPr>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E2C47" w:rsidRPr="004E2C47" w:rsidRDefault="004E2C47" w:rsidP="004E2C47">
      <w:pPr>
        <w:rPr>
          <w:lang w:val="ru-RU"/>
        </w:rPr>
      </w:pPr>
      <w:r w:rsidRPr="004E2C47">
        <w:rPr>
          <w:lang w:val="ru-RU"/>
        </w:rPr>
        <w:t>—</w:t>
      </w:r>
      <w:r w:rsidRPr="004E2C47">
        <w:t> </w:t>
      </w:r>
      <w:r w:rsidRPr="004E2C47">
        <w:rPr>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w:t>
      </w:r>
      <w:r w:rsidRPr="004E2C47">
        <w:rPr>
          <w:lang w:val="ru-RU"/>
        </w:rPr>
        <w:lastRenderedPageBreak/>
        <w:t>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E2C47" w:rsidRPr="004E2C47" w:rsidRDefault="004E2C47" w:rsidP="004E2C47">
      <w:pPr>
        <w:rPr>
          <w:lang w:val="ru-RU"/>
        </w:rPr>
      </w:pPr>
      <w:bookmarkStart w:id="320" w:name="bookmark391"/>
      <w:r w:rsidRPr="004E2C47">
        <w:rPr>
          <w:lang w:val="ru-RU"/>
        </w:rPr>
        <w:t>Механизмы реализации программы</w:t>
      </w:r>
      <w:bookmarkEnd w:id="320"/>
    </w:p>
    <w:p w:rsidR="004E2C47" w:rsidRPr="004E2C47" w:rsidRDefault="004E2C47" w:rsidP="004E2C47">
      <w:pPr>
        <w:rPr>
          <w:lang w:val="ru-RU"/>
        </w:rPr>
      </w:pPr>
      <w:r w:rsidRPr="004E2C47">
        <w:rPr>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4E2C47" w:rsidRPr="004E2C47" w:rsidRDefault="004E2C47" w:rsidP="004E2C47">
      <w:pPr>
        <w:rPr>
          <w:lang w:val="ru-RU"/>
        </w:rPr>
      </w:pPr>
      <w:r w:rsidRPr="004E2C47">
        <w:rPr>
          <w:lang w:val="ru-RU"/>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4E2C47" w:rsidRPr="004E2C47" w:rsidRDefault="004E2C47" w:rsidP="004E2C47">
      <w:pPr>
        <w:rPr>
          <w:lang w:val="ru-RU"/>
        </w:rPr>
      </w:pPr>
      <w:r w:rsidRPr="004E2C47">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4E2C47" w:rsidRPr="004E2C47" w:rsidRDefault="004E2C47" w:rsidP="004E2C47">
      <w:pPr>
        <w:rPr>
          <w:lang w:val="ru-RU"/>
        </w:rPr>
      </w:pPr>
      <w:r w:rsidRPr="004E2C47">
        <w:rPr>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4E2C47" w:rsidRPr="004E2C47" w:rsidRDefault="004E2C47" w:rsidP="004E2C47">
      <w:pPr>
        <w:rPr>
          <w:lang w:val="ru-RU"/>
        </w:rPr>
      </w:pPr>
      <w:r w:rsidRPr="004E2C47">
        <w:rPr>
          <w:lang w:val="ru-RU"/>
        </w:rPr>
        <w:t>Взаимодействие специалистов общеобразовательного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4E2C47" w:rsidRPr="004E2C47" w:rsidRDefault="004E2C47" w:rsidP="004E2C47">
      <w:pPr>
        <w:rPr>
          <w:lang w:val="ru-RU"/>
        </w:rPr>
      </w:pPr>
      <w:r w:rsidRPr="004E2C47">
        <w:rPr>
          <w:lang w:val="ru-RU"/>
        </w:rPr>
        <w:t>—</w:t>
      </w:r>
      <w:r w:rsidRPr="004E2C47">
        <w:t> </w:t>
      </w:r>
      <w:r w:rsidRPr="004E2C47">
        <w:rPr>
          <w:lang w:val="ru-RU"/>
        </w:rPr>
        <w:t>комплексность в определении и решении проблем обучающегося, предоставлении ему специализированной квалифицированной помощи;</w:t>
      </w:r>
    </w:p>
    <w:p w:rsidR="004E2C47" w:rsidRPr="004E2C47" w:rsidRDefault="004E2C47" w:rsidP="004E2C47">
      <w:pPr>
        <w:rPr>
          <w:lang w:val="ru-RU"/>
        </w:rPr>
      </w:pPr>
      <w:r w:rsidRPr="004E2C47">
        <w:rPr>
          <w:lang w:val="ru-RU"/>
        </w:rPr>
        <w:lastRenderedPageBreak/>
        <w:t>—</w:t>
      </w:r>
      <w:r w:rsidRPr="004E2C47">
        <w:t> </w:t>
      </w:r>
      <w:r w:rsidRPr="004E2C47">
        <w:rPr>
          <w:lang w:val="ru-RU"/>
        </w:rPr>
        <w:t>многоаспектный анализ личностного и познавательного развития обучающегося;</w:t>
      </w:r>
    </w:p>
    <w:p w:rsidR="004E2C47" w:rsidRPr="004E2C47" w:rsidRDefault="004E2C47" w:rsidP="004E2C47">
      <w:pPr>
        <w:rPr>
          <w:lang w:val="ru-RU"/>
        </w:rPr>
      </w:pPr>
      <w:r w:rsidRPr="004E2C47">
        <w:rPr>
          <w:lang w:val="ru-RU"/>
        </w:rPr>
        <w:t>—</w:t>
      </w:r>
      <w:r w:rsidRPr="004E2C47">
        <w:t> </w:t>
      </w:r>
      <w:r w:rsidRPr="004E2C47">
        <w:rPr>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4E2C47" w:rsidRPr="004E2C47" w:rsidRDefault="004E2C47" w:rsidP="004E2C47">
      <w:pPr>
        <w:rPr>
          <w:lang w:val="ru-RU"/>
        </w:rPr>
      </w:pPr>
      <w:r w:rsidRPr="004E2C47">
        <w:rPr>
          <w:lang w:val="ru-RU"/>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4E2C47" w:rsidRPr="004E2C47" w:rsidRDefault="004E2C47" w:rsidP="004E2C47">
      <w:pPr>
        <w:rPr>
          <w:lang w:val="ru-RU"/>
        </w:rPr>
      </w:pPr>
      <w:bookmarkStart w:id="321" w:name="bookmark392"/>
      <w:r w:rsidRPr="004E2C47">
        <w:rPr>
          <w:lang w:val="ru-RU"/>
        </w:rPr>
        <w:t>Требования к условиям реализации программы</w:t>
      </w:r>
      <w:bookmarkEnd w:id="321"/>
    </w:p>
    <w:p w:rsidR="004E2C47" w:rsidRPr="004E2C47" w:rsidRDefault="004E2C47" w:rsidP="004E2C47">
      <w:pPr>
        <w:rPr>
          <w:lang w:val="ru-RU"/>
        </w:rPr>
      </w:pPr>
      <w:r w:rsidRPr="004E2C47">
        <w:rPr>
          <w:lang w:val="ru-RU"/>
        </w:rPr>
        <w:t>Организационные условия</w:t>
      </w:r>
    </w:p>
    <w:p w:rsidR="004E2C47" w:rsidRPr="004E2C47" w:rsidRDefault="004E2C47" w:rsidP="004E2C47">
      <w:pPr>
        <w:rPr>
          <w:lang w:val="ru-RU"/>
        </w:rPr>
      </w:pPr>
      <w:r w:rsidRPr="004E2C47">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4E2C47" w:rsidRPr="004E2C47" w:rsidRDefault="004E2C47" w:rsidP="004E2C47">
      <w:pPr>
        <w:rPr>
          <w:lang w:val="ru-RU"/>
        </w:rPr>
      </w:pPr>
      <w:r w:rsidRPr="004E2C47">
        <w:rPr>
          <w:lang w:val="ru-RU"/>
        </w:rPr>
        <w:t>Психолого-педагогическое обеспечение включает:</w:t>
      </w:r>
    </w:p>
    <w:p w:rsidR="004E2C47" w:rsidRPr="004E2C47" w:rsidRDefault="004E2C47" w:rsidP="004E2C47">
      <w:pPr>
        <w:rPr>
          <w:lang w:val="ru-RU"/>
        </w:rPr>
      </w:pPr>
      <w:r w:rsidRPr="004E2C47">
        <w:rPr>
          <w:lang w:val="ru-RU"/>
        </w:rPr>
        <w:t>—</w:t>
      </w:r>
      <w:r w:rsidRPr="004E2C47">
        <w:t> </w:t>
      </w:r>
      <w:r w:rsidRPr="004E2C47">
        <w:rPr>
          <w:lang w:val="ru-RU"/>
        </w:rPr>
        <w:t>дифференцированные условия (оптимальный режим учебных наг-рузок);</w:t>
      </w:r>
    </w:p>
    <w:p w:rsidR="004E2C47" w:rsidRPr="004E2C47" w:rsidRDefault="004E2C47" w:rsidP="004E2C47">
      <w:pPr>
        <w:rPr>
          <w:lang w:val="ru-RU"/>
        </w:rPr>
      </w:pPr>
      <w:r w:rsidRPr="004E2C47">
        <w:rPr>
          <w:lang w:val="ru-RU"/>
        </w:rPr>
        <w:t>—</w:t>
      </w:r>
      <w:r w:rsidRPr="004E2C47">
        <w:t> </w:t>
      </w:r>
      <w:r w:rsidRPr="004E2C47">
        <w:rPr>
          <w:lang w:val="ru-RU"/>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4E2C47" w:rsidRPr="004E2C47" w:rsidRDefault="004E2C47" w:rsidP="004E2C47">
      <w:pPr>
        <w:rPr>
          <w:lang w:val="ru-RU"/>
        </w:rPr>
      </w:pPr>
      <w:r w:rsidRPr="004E2C47">
        <w:rPr>
          <w:lang w:val="ru-RU"/>
        </w:rPr>
        <w:t>—</w:t>
      </w:r>
      <w:r w:rsidRPr="004E2C47">
        <w:t> </w:t>
      </w:r>
      <w:r w:rsidRPr="004E2C47">
        <w:rPr>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4E2C47" w:rsidRPr="004E2C47" w:rsidRDefault="004E2C47" w:rsidP="004E2C47">
      <w:pPr>
        <w:rPr>
          <w:lang w:val="ru-RU"/>
        </w:rPr>
      </w:pPr>
      <w:r w:rsidRPr="004E2C47">
        <w:rPr>
          <w:lang w:val="ru-RU"/>
        </w:rPr>
        <w:t>—</w:t>
      </w:r>
      <w:r w:rsidRPr="004E2C47">
        <w:t> </w:t>
      </w:r>
      <w:r w:rsidRPr="004E2C47">
        <w:rPr>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E2C47" w:rsidRPr="004E2C47" w:rsidRDefault="004E2C47" w:rsidP="004E2C47">
      <w:pPr>
        <w:rPr>
          <w:lang w:val="ru-RU"/>
        </w:rPr>
      </w:pPr>
      <w:r w:rsidRPr="004E2C47">
        <w:rPr>
          <w:lang w:val="ru-RU"/>
        </w:rPr>
        <w:lastRenderedPageBreak/>
        <w:t>—</w:t>
      </w:r>
      <w:r w:rsidRPr="004E2C47">
        <w:t> </w:t>
      </w:r>
      <w:r w:rsidRPr="004E2C47">
        <w:rPr>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E2C47" w:rsidRPr="004E2C47" w:rsidRDefault="004E2C47" w:rsidP="004E2C47">
      <w:pPr>
        <w:rPr>
          <w:lang w:val="ru-RU"/>
        </w:rPr>
      </w:pPr>
      <w:r w:rsidRPr="004E2C47">
        <w:rPr>
          <w:lang w:val="ru-RU"/>
        </w:rPr>
        <w:t>—</w:t>
      </w:r>
      <w:r w:rsidRPr="004E2C47">
        <w:t> </w:t>
      </w:r>
      <w:r w:rsidRPr="004E2C47">
        <w:rPr>
          <w:lang w:val="ru-RU"/>
        </w:rPr>
        <w:t>развитие системы обучения и воспитания детей, имеющих сложные нарушения психического и (или) физического развития</w:t>
      </w:r>
      <w:r w:rsidRPr="004E2C47">
        <w:footnoteReference w:id="24"/>
      </w:r>
      <w:r w:rsidRPr="004E2C47">
        <w:rPr>
          <w:lang w:val="ru-RU"/>
        </w:rPr>
        <w:t>.</w:t>
      </w:r>
    </w:p>
    <w:p w:rsidR="004E2C47" w:rsidRPr="004E2C47" w:rsidRDefault="004E2C47" w:rsidP="004E2C47">
      <w:pPr>
        <w:rPr>
          <w:lang w:val="ru-RU"/>
        </w:rPr>
      </w:pPr>
      <w:r w:rsidRPr="004E2C47">
        <w:rPr>
          <w:lang w:val="ru-RU"/>
        </w:rPr>
        <w:t>Программно-методическое обеспечение</w:t>
      </w:r>
    </w:p>
    <w:p w:rsidR="004E2C47" w:rsidRPr="004E2C47" w:rsidRDefault="004E2C47" w:rsidP="004E2C47">
      <w:pPr>
        <w:rPr>
          <w:lang w:val="ru-RU"/>
        </w:rPr>
      </w:pPr>
      <w:r w:rsidRPr="004E2C47">
        <w:rPr>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4E2C47" w:rsidRPr="004E2C47" w:rsidRDefault="004E2C47" w:rsidP="004E2C47">
      <w:pPr>
        <w:rPr>
          <w:lang w:val="ru-RU"/>
        </w:rPr>
      </w:pPr>
      <w:r w:rsidRPr="004E2C47">
        <w:rPr>
          <w:lang w:val="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4E2C47" w:rsidRPr="004E2C47" w:rsidRDefault="004E2C47" w:rsidP="004E2C47">
      <w:pPr>
        <w:rPr>
          <w:lang w:val="ru-RU"/>
        </w:rPr>
      </w:pPr>
      <w:r w:rsidRPr="004E2C47">
        <w:rPr>
          <w:lang w:val="ru-RU"/>
        </w:rPr>
        <w:t>Кадровое обеспечение</w:t>
      </w:r>
    </w:p>
    <w:p w:rsidR="004E2C47" w:rsidRPr="004E2C47" w:rsidRDefault="004E2C47" w:rsidP="004E2C47">
      <w:pPr>
        <w:rPr>
          <w:lang w:val="ru-RU"/>
        </w:rPr>
      </w:pPr>
      <w:r w:rsidRPr="004E2C47">
        <w:rPr>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4E2C47" w:rsidRPr="004E2C47" w:rsidRDefault="004E2C47" w:rsidP="004E2C47">
      <w:pPr>
        <w:rPr>
          <w:lang w:val="ru-RU"/>
        </w:rPr>
      </w:pPr>
      <w:r w:rsidRPr="004E2C47">
        <w:rPr>
          <w:lang w:val="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4E2C47" w:rsidRPr="004E2C47" w:rsidRDefault="004E2C47" w:rsidP="004E2C47">
      <w:pPr>
        <w:rPr>
          <w:lang w:val="ru-RU"/>
        </w:rPr>
      </w:pPr>
      <w:r w:rsidRPr="004E2C47">
        <w:rPr>
          <w:lang w:val="ru-RU"/>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rsidRPr="004E2C47">
        <w:rPr>
          <w:lang w:val="ru-RU"/>
        </w:rPr>
        <w:lastRenderedPageBreak/>
        <w:t>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4E2C47" w:rsidRPr="004E2C47" w:rsidRDefault="004E2C47" w:rsidP="004E2C47">
      <w:pPr>
        <w:rPr>
          <w:lang w:val="ru-RU"/>
        </w:rPr>
      </w:pPr>
      <w:r w:rsidRPr="004E2C47">
        <w:rPr>
          <w:lang w:val="ru-RU"/>
        </w:rPr>
        <w:t>Материально-техническое обеспечение</w:t>
      </w:r>
    </w:p>
    <w:p w:rsidR="004E2C47" w:rsidRPr="004E2C47" w:rsidRDefault="004E2C47" w:rsidP="004E2C47">
      <w:pPr>
        <w:rPr>
          <w:lang w:val="ru-RU"/>
        </w:rPr>
      </w:pPr>
      <w:r w:rsidRPr="004E2C47">
        <w:rPr>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4E2C47" w:rsidRPr="004E2C47" w:rsidRDefault="004E2C47" w:rsidP="004E2C47">
      <w:pPr>
        <w:rPr>
          <w:lang w:val="ru-RU"/>
        </w:rPr>
      </w:pPr>
      <w:r w:rsidRPr="004E2C47">
        <w:rPr>
          <w:lang w:val="ru-RU"/>
        </w:rPr>
        <w:t>Информационное обеспечение</w:t>
      </w:r>
    </w:p>
    <w:p w:rsidR="004E2C47" w:rsidRPr="004E2C47" w:rsidRDefault="004E2C47" w:rsidP="004E2C47">
      <w:pPr>
        <w:rPr>
          <w:lang w:val="ru-RU"/>
        </w:rPr>
      </w:pPr>
      <w:r w:rsidRPr="004E2C47">
        <w:rPr>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4E2C47" w:rsidRPr="004E2C47" w:rsidRDefault="004E2C47" w:rsidP="004E2C47">
      <w:pPr>
        <w:rPr>
          <w:lang w:val="ru-RU"/>
        </w:rPr>
      </w:pPr>
      <w:r w:rsidRPr="004E2C47">
        <w:rPr>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E2C47" w:rsidRPr="004E2C47" w:rsidRDefault="004E2C47" w:rsidP="004E2C47">
      <w:pPr>
        <w:rPr>
          <w:lang w:val="ru-RU"/>
        </w:rPr>
      </w:pPr>
      <w:r w:rsidRPr="004E2C47">
        <w:rPr>
          <w:lang w:val="ru-RU"/>
        </w:rPr>
        <w:t>Результатом реализации указанных требований должно быть создание комфортной развивающей образовательной среды:</w:t>
      </w:r>
    </w:p>
    <w:p w:rsidR="004E2C47" w:rsidRPr="004E2C47" w:rsidRDefault="004E2C47" w:rsidP="004E2C47">
      <w:pPr>
        <w:rPr>
          <w:lang w:val="ru-RU"/>
        </w:rPr>
      </w:pPr>
      <w:r w:rsidRPr="004E2C47">
        <w:rPr>
          <w:lang w:val="ru-RU"/>
        </w:rPr>
        <w:t>—</w:t>
      </w:r>
      <w:r w:rsidRPr="004E2C47">
        <w:t> </w:t>
      </w:r>
      <w:r w:rsidRPr="004E2C47">
        <w:rPr>
          <w:lang w:val="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обеспечивающей воспитание, обучение, социальную адаптацию и интеграцию детей с ограниченными возможностями здоровья;</w:t>
      </w:r>
    </w:p>
    <w:p w:rsidR="004E2C47" w:rsidRPr="004E2C47" w:rsidRDefault="004E2C47" w:rsidP="004E2C47">
      <w:pPr>
        <w:rPr>
          <w:lang w:val="ru-RU"/>
        </w:rPr>
      </w:pPr>
      <w:r w:rsidRPr="004E2C47">
        <w:rPr>
          <w:lang w:val="ru-RU"/>
        </w:rPr>
        <w:lastRenderedPageBreak/>
        <w:t>—</w:t>
      </w:r>
      <w:r w:rsidRPr="004E2C47">
        <w:t> </w:t>
      </w:r>
      <w:r w:rsidRPr="004E2C47">
        <w:rPr>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4E2C47" w:rsidRPr="004E2C47" w:rsidRDefault="004E2C47" w:rsidP="004E2C47">
      <w:pPr>
        <w:rPr>
          <w:lang w:val="ru-RU"/>
        </w:rPr>
      </w:pPr>
      <w:r w:rsidRPr="004E2C47">
        <w:rPr>
          <w:lang w:val="ru-RU"/>
        </w:rPr>
        <w:t>—</w:t>
      </w:r>
      <w:r w:rsidRPr="004E2C47">
        <w:t> </w:t>
      </w:r>
      <w:r w:rsidRPr="004E2C47">
        <w:rPr>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4E2C47" w:rsidRPr="004E2C47" w:rsidRDefault="004E2C47" w:rsidP="004E2C47">
      <w:pPr>
        <w:rPr>
          <w:lang w:val="ru-RU"/>
        </w:rPr>
      </w:pPr>
      <w:r w:rsidRPr="004E2C47">
        <w:rPr>
          <w:lang w:val="ru-RU"/>
        </w:rPr>
        <w:t>3.</w:t>
      </w:r>
      <w:r w:rsidRPr="004E2C47">
        <w:t> </w:t>
      </w:r>
      <w:r w:rsidRPr="004E2C47">
        <w:rPr>
          <w:lang w:val="ru-RU"/>
        </w:rPr>
        <w:t>Организационный раздел</w:t>
      </w:r>
    </w:p>
    <w:p w:rsidR="004E2C47" w:rsidRPr="004E2C47" w:rsidRDefault="004E2C47" w:rsidP="004E2C47">
      <w:pPr>
        <w:rPr>
          <w:lang w:val="ru-RU"/>
        </w:rPr>
      </w:pPr>
      <w:r w:rsidRPr="004E2C47">
        <w:rPr>
          <w:lang w:val="ru-RU"/>
        </w:rPr>
        <w:t>3.1. Базисный учебный планосновного общего образования</w:t>
      </w:r>
    </w:p>
    <w:p w:rsidR="004E2C47" w:rsidRPr="004E2C47" w:rsidRDefault="004E2C47" w:rsidP="004E2C47">
      <w:pPr>
        <w:rPr>
          <w:lang w:val="ru-RU"/>
        </w:rPr>
      </w:pPr>
      <w:r w:rsidRPr="004E2C47">
        <w:rPr>
          <w:lang w:val="ru-RU"/>
        </w:rPr>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4E2C47" w:rsidRPr="004E2C47" w:rsidRDefault="004E2C47" w:rsidP="004E2C47">
      <w:pPr>
        <w:rPr>
          <w:lang w:val="ru-RU"/>
        </w:rPr>
      </w:pPr>
      <w:r w:rsidRPr="004E2C47">
        <w:rPr>
          <w:lang w:val="ru-RU"/>
        </w:rPr>
        <w:t>Базисный учебный план:</w:t>
      </w:r>
    </w:p>
    <w:p w:rsidR="004E2C47" w:rsidRPr="004E2C47" w:rsidRDefault="004E2C47" w:rsidP="004E2C47">
      <w:pPr>
        <w:rPr>
          <w:lang w:val="ru-RU"/>
        </w:rPr>
      </w:pPr>
      <w:r w:rsidRPr="004E2C47">
        <w:rPr>
          <w:lang w:val="ru-RU"/>
        </w:rPr>
        <w:t>—</w:t>
      </w:r>
      <w:r w:rsidRPr="004E2C47">
        <w:t> </w:t>
      </w:r>
      <w:r w:rsidRPr="004E2C47">
        <w:rPr>
          <w:lang w:val="ru-RU"/>
        </w:rPr>
        <w:t>фиксирует максимальный объём учебной нагрузки обучающихся;</w:t>
      </w:r>
    </w:p>
    <w:p w:rsidR="004E2C47" w:rsidRPr="004E2C47" w:rsidRDefault="004E2C47" w:rsidP="004E2C47">
      <w:pPr>
        <w:rPr>
          <w:lang w:val="ru-RU"/>
        </w:rPr>
      </w:pPr>
      <w:r w:rsidRPr="004E2C47">
        <w:rPr>
          <w:lang w:val="ru-RU"/>
        </w:rPr>
        <w:t>—</w:t>
      </w:r>
      <w:r w:rsidRPr="004E2C47">
        <w:t> </w:t>
      </w:r>
      <w:r w:rsidRPr="004E2C47">
        <w:rPr>
          <w:lang w:val="ru-RU"/>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E2C47" w:rsidRPr="004E2C47" w:rsidRDefault="004E2C47" w:rsidP="004E2C47">
      <w:pPr>
        <w:rPr>
          <w:lang w:val="ru-RU"/>
        </w:rPr>
      </w:pPr>
      <w:r w:rsidRPr="004E2C47">
        <w:rPr>
          <w:lang w:val="ru-RU"/>
        </w:rPr>
        <w:t>—</w:t>
      </w:r>
      <w:r w:rsidRPr="004E2C47">
        <w:t> </w:t>
      </w:r>
      <w:r w:rsidRPr="004E2C47">
        <w:rPr>
          <w:lang w:val="ru-RU"/>
        </w:rPr>
        <w:t>распределяет учебные предметы, курсы и направления внеурочной деятельности по классам и учебным годам.</w:t>
      </w:r>
    </w:p>
    <w:p w:rsidR="004E2C47" w:rsidRPr="004E2C47" w:rsidRDefault="004E2C47" w:rsidP="004E2C47">
      <w:pPr>
        <w:rPr>
          <w:lang w:val="ru-RU"/>
        </w:rPr>
      </w:pPr>
      <w:r w:rsidRPr="004E2C47">
        <w:rPr>
          <w:lang w:val="ru-RU"/>
        </w:rPr>
        <w:t>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4E2C47" w:rsidRPr="004E2C47" w:rsidRDefault="004E2C47" w:rsidP="004E2C47">
      <w:pPr>
        <w:rPr>
          <w:lang w:val="ru-RU"/>
        </w:rPr>
      </w:pPr>
      <w:r w:rsidRPr="004E2C47">
        <w:rPr>
          <w:lang w:val="ru-RU"/>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4E2C47" w:rsidRPr="004E2C47" w:rsidRDefault="004E2C47" w:rsidP="004E2C47">
      <w:pPr>
        <w:rPr>
          <w:lang w:val="ru-RU"/>
        </w:rPr>
      </w:pPr>
      <w:r w:rsidRPr="004E2C47">
        <w:rPr>
          <w:lang w:val="ru-RU"/>
        </w:rPr>
        <w:t>Обязательная часть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4E2C47" w:rsidRPr="004E2C47" w:rsidRDefault="004E2C47" w:rsidP="004E2C47">
      <w:pPr>
        <w:rPr>
          <w:lang w:val="ru-RU"/>
        </w:rPr>
      </w:pPr>
      <w:r w:rsidRPr="004E2C47">
        <w:rPr>
          <w:lang w:val="ru-RU"/>
        </w:rPr>
        <w:t>Часть базисного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4E2C47" w:rsidRPr="004E2C47" w:rsidRDefault="004E2C47" w:rsidP="004E2C47">
      <w:pPr>
        <w:rPr>
          <w:lang w:val="ru-RU"/>
        </w:rPr>
      </w:pPr>
      <w:r w:rsidRPr="004E2C47">
        <w:rPr>
          <w:lang w:val="ru-RU"/>
        </w:rPr>
        <w:t>Время, отводимое на данную часть базисного учебного плана, может быть использовано на:</w:t>
      </w:r>
    </w:p>
    <w:p w:rsidR="004E2C47" w:rsidRPr="004E2C47" w:rsidRDefault="004E2C47" w:rsidP="004E2C47">
      <w:pPr>
        <w:rPr>
          <w:lang w:val="ru-RU"/>
        </w:rPr>
      </w:pPr>
      <w:r w:rsidRPr="004E2C47">
        <w:rPr>
          <w:lang w:val="ru-RU"/>
        </w:rPr>
        <w:t>—</w:t>
      </w:r>
      <w:r w:rsidRPr="004E2C47">
        <w:t> </w:t>
      </w:r>
      <w:r w:rsidRPr="004E2C47">
        <w:rPr>
          <w:lang w:val="ru-RU"/>
        </w:rPr>
        <w:t>увеличение учебных часов, предусмотренных на изучение отдельных предметов обязательной части;</w:t>
      </w:r>
    </w:p>
    <w:p w:rsidR="004E2C47" w:rsidRPr="004E2C47" w:rsidRDefault="004E2C47" w:rsidP="004E2C47">
      <w:pPr>
        <w:rPr>
          <w:lang w:val="ru-RU"/>
        </w:rPr>
      </w:pPr>
      <w:r w:rsidRPr="004E2C47">
        <w:rPr>
          <w:lang w:val="ru-RU"/>
        </w:rPr>
        <w:lastRenderedPageBreak/>
        <w:t>—</w:t>
      </w:r>
      <w:r w:rsidRPr="004E2C47">
        <w:t> </w:t>
      </w:r>
      <w:r w:rsidRPr="004E2C47">
        <w:rPr>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4E2C47" w:rsidRPr="004E2C47" w:rsidRDefault="004E2C47" w:rsidP="004E2C47">
      <w:pPr>
        <w:rPr>
          <w:lang w:val="ru-RU"/>
        </w:rPr>
      </w:pPr>
      <w:r w:rsidRPr="004E2C47">
        <w:rPr>
          <w:lang w:val="ru-RU"/>
        </w:rPr>
        <w:t>—</w:t>
      </w:r>
      <w:r w:rsidRPr="004E2C47">
        <w:t> </w:t>
      </w:r>
      <w:r w:rsidRPr="004E2C47">
        <w:rPr>
          <w:lang w:val="ru-RU"/>
        </w:rPr>
        <w:t>внеурочную деятельность.</w:t>
      </w:r>
    </w:p>
    <w:p w:rsidR="004E2C47" w:rsidRPr="004E2C47" w:rsidRDefault="004E2C47" w:rsidP="004E2C47">
      <w:pPr>
        <w:rPr>
          <w:lang w:val="ru-RU"/>
        </w:rPr>
      </w:pPr>
      <w:r w:rsidRPr="004E2C47">
        <w:rPr>
          <w:lang w:val="ru-RU"/>
        </w:rPr>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w:t>
      </w:r>
      <w:r w:rsidRPr="004E2C47">
        <w:t> </w:t>
      </w:r>
      <w:r w:rsidRPr="004E2C47">
        <w:rPr>
          <w:lang w:val="ru-RU"/>
        </w:rPr>
        <w:t>д.).</w:t>
      </w:r>
    </w:p>
    <w:p w:rsidR="004E2C47" w:rsidRPr="004E2C47" w:rsidRDefault="004E2C47" w:rsidP="004E2C47">
      <w:pPr>
        <w:rPr>
          <w:lang w:val="ru-RU"/>
        </w:rPr>
      </w:pPr>
      <w:r w:rsidRPr="004E2C47">
        <w:rPr>
          <w:lang w:val="ru-RU"/>
        </w:rPr>
        <w:t>Организация занятий по этим направлениям является неотъемлемой частью образовательного процесса в образовательном учреждении.</w:t>
      </w:r>
    </w:p>
    <w:p w:rsidR="004E2C47" w:rsidRPr="004E2C47" w:rsidRDefault="004E2C47" w:rsidP="004E2C47">
      <w:pPr>
        <w:rPr>
          <w:lang w:val="ru-RU"/>
        </w:rPr>
      </w:pPr>
      <w:r w:rsidRPr="004E2C47">
        <w:rPr>
          <w:lang w:val="ru-RU"/>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4E2C47">
        <w:t> </w:t>
      </w:r>
      <w:r w:rsidRPr="004E2C47">
        <w:rPr>
          <w:lang w:val="ru-RU"/>
        </w:rPr>
        <w:t>д.</w:t>
      </w:r>
    </w:p>
    <w:p w:rsidR="004E2C47" w:rsidRPr="004E2C47" w:rsidRDefault="004E2C47" w:rsidP="004E2C47">
      <w:pPr>
        <w:rPr>
          <w:lang w:val="ru-RU"/>
        </w:rPr>
      </w:pPr>
      <w:r w:rsidRPr="004E2C47">
        <w:rPr>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4E2C47" w:rsidRPr="004E2C47" w:rsidRDefault="004E2C47" w:rsidP="004E2C47">
      <w:pPr>
        <w:rPr>
          <w:lang w:val="ru-RU"/>
        </w:rPr>
      </w:pPr>
      <w:r w:rsidRPr="004E2C47">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4E2C47" w:rsidRPr="004E2C47" w:rsidRDefault="004E2C47" w:rsidP="004E2C47">
      <w:pPr>
        <w:rPr>
          <w:lang w:val="ru-RU"/>
        </w:rPr>
      </w:pPr>
      <w:r w:rsidRPr="004E2C47">
        <w:rPr>
          <w:lang w:val="ru-RU"/>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4E2C47" w:rsidRPr="004E2C47" w:rsidRDefault="004E2C47" w:rsidP="004E2C47">
      <w:pPr>
        <w:rPr>
          <w:lang w:val="ru-RU"/>
        </w:rPr>
      </w:pPr>
      <w:r w:rsidRPr="004E2C47">
        <w:rPr>
          <w:lang w:val="ru-RU"/>
        </w:rPr>
        <w:t>Для второй ступени общего образования представлены четыре варианта базисного учебного плана:</w:t>
      </w:r>
    </w:p>
    <w:p w:rsidR="004E2C47" w:rsidRPr="004E2C47" w:rsidRDefault="004E2C47" w:rsidP="004E2C47">
      <w:pPr>
        <w:rPr>
          <w:lang w:val="ru-RU"/>
        </w:rPr>
      </w:pPr>
      <w:r w:rsidRPr="004E2C47">
        <w:rPr>
          <w:lang w:val="ru-RU"/>
        </w:rPr>
        <w:t>—</w:t>
      </w:r>
      <w:r w:rsidRPr="004E2C47">
        <w:t> </w:t>
      </w:r>
      <w:r w:rsidRPr="004E2C47">
        <w:rPr>
          <w:lang w:val="ru-RU"/>
        </w:rPr>
        <w:t>варианты 1, 2 — для общеобразовательных учреждений, в которых обучение ведётся на русском языке;</w:t>
      </w:r>
    </w:p>
    <w:p w:rsidR="004E2C47" w:rsidRPr="004E2C47" w:rsidRDefault="004E2C47" w:rsidP="004E2C47">
      <w:pPr>
        <w:rPr>
          <w:lang w:val="ru-RU"/>
        </w:rPr>
      </w:pPr>
      <w:r w:rsidRPr="004E2C47">
        <w:rPr>
          <w:lang w:val="ru-RU"/>
        </w:rPr>
        <w:t>—</w:t>
      </w:r>
      <w:r w:rsidRPr="004E2C47">
        <w:t> </w:t>
      </w:r>
      <w:r w:rsidRPr="004E2C47">
        <w:rPr>
          <w:lang w:val="ru-RU"/>
        </w:rPr>
        <w:t>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4E2C47" w:rsidRPr="004E2C47" w:rsidRDefault="004E2C47" w:rsidP="004E2C47">
      <w:pPr>
        <w:rPr>
          <w:lang w:val="ru-RU"/>
        </w:rPr>
      </w:pPr>
      <w:r w:rsidRPr="004E2C47">
        <w:rPr>
          <w:lang w:val="ru-RU"/>
        </w:rPr>
        <w:t>—</w:t>
      </w:r>
      <w:r w:rsidRPr="004E2C47">
        <w:t> </w:t>
      </w:r>
      <w:r w:rsidRPr="004E2C47">
        <w:rPr>
          <w:lang w:val="ru-RU"/>
        </w:rPr>
        <w:t>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4E2C47" w:rsidRPr="004E2C47" w:rsidRDefault="004E2C47" w:rsidP="004E2C47">
      <w:pPr>
        <w:rPr>
          <w:lang w:val="ru-RU"/>
        </w:rPr>
      </w:pPr>
      <w:r w:rsidRPr="004E2C47">
        <w:rPr>
          <w:lang w:val="ru-RU"/>
        </w:rPr>
        <w:t xml:space="preserve">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w:t>
      </w:r>
      <w:r w:rsidRPr="004E2C47">
        <w:rPr>
          <w:lang w:val="ru-RU"/>
        </w:rPr>
        <w:lastRenderedPageBreak/>
        <w:t>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4E2C47" w:rsidRPr="004E2C47" w:rsidRDefault="004E2C47" w:rsidP="004E2C47">
      <w:pPr>
        <w:rPr>
          <w:lang w:val="ru-RU"/>
        </w:rPr>
      </w:pPr>
      <w:r w:rsidRPr="004E2C47">
        <w:rPr>
          <w:lang w:val="ru-RU"/>
        </w:rPr>
        <w:t>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w:t>
      </w:r>
    </w:p>
    <w:p w:rsidR="004E2C47" w:rsidRPr="004E2C47" w:rsidRDefault="004E2C47" w:rsidP="004E2C47">
      <w:pPr>
        <w:rPr>
          <w:lang w:val="ru-RU"/>
        </w:rPr>
      </w:pPr>
      <w:r w:rsidRPr="004E2C47">
        <w:rPr>
          <w:lang w:val="ru-RU"/>
        </w:rPr>
        <w:t>Продолжительность учебного года на второй ступени общего образования составляет 35 недель.</w:t>
      </w:r>
    </w:p>
    <w:p w:rsidR="004E2C47" w:rsidRPr="004E2C47" w:rsidRDefault="004E2C47" w:rsidP="004E2C47">
      <w:pPr>
        <w:rPr>
          <w:lang w:val="ru-RU"/>
        </w:rPr>
      </w:pPr>
      <w:r w:rsidRPr="004E2C47">
        <w:rPr>
          <w:lang w:val="ru-RU"/>
        </w:rPr>
        <w:t>Продолжительность каникул в течение учебного года составляет не менее 30 календарных дней, летом — не менее 8 недель.</w:t>
      </w:r>
    </w:p>
    <w:p w:rsidR="004E2C47" w:rsidRPr="004E2C47" w:rsidRDefault="004E2C47" w:rsidP="004E2C47">
      <w:pPr>
        <w:rPr>
          <w:lang w:val="ru-RU"/>
        </w:rPr>
      </w:pPr>
      <w:r w:rsidRPr="004E2C47">
        <w:rPr>
          <w:lang w:val="ru-RU"/>
        </w:rPr>
        <w:t>Продолжительность урока в основной школе составляет 45 минут.</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sectPr w:rsidR="004E2C47" w:rsidRPr="004E2C47" w:rsidSect="00233072">
          <w:headerReference w:type="even" r:id="rId10"/>
          <w:headerReference w:type="default" r:id="rId11"/>
          <w:footnotePr>
            <w:numRestart w:val="eachPage"/>
          </w:footnotePr>
          <w:pgSz w:w="11906" w:h="16838"/>
          <w:pgMar w:top="1134" w:right="567" w:bottom="1134" w:left="1985" w:header="709" w:footer="709" w:gutter="0"/>
          <w:cols w:space="708"/>
          <w:docGrid w:linePitch="360"/>
        </w:sectPr>
      </w:pPr>
    </w:p>
    <w:p w:rsidR="004E2C47" w:rsidRPr="004E2C47" w:rsidRDefault="004E2C47" w:rsidP="004E2C47">
      <w:pPr>
        <w:rPr>
          <w:lang w:val="ru-RU"/>
        </w:rPr>
      </w:pPr>
      <w:r w:rsidRPr="004E2C47">
        <w:rPr>
          <w:lang w:val="ru-RU"/>
        </w:rPr>
        <w:lastRenderedPageBreak/>
        <w:t>Базисный учебный план основного общего образования</w:t>
      </w:r>
    </w:p>
    <w:p w:rsidR="004E2C47" w:rsidRPr="004E2C47" w:rsidRDefault="004E2C47" w:rsidP="004E2C47">
      <w:r w:rsidRPr="004E2C47">
        <w:t>Вариант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4"/>
        <w:gridCol w:w="2776"/>
        <w:gridCol w:w="1457"/>
        <w:gridCol w:w="1402"/>
        <w:gridCol w:w="1422"/>
        <w:gridCol w:w="1449"/>
        <w:gridCol w:w="1402"/>
        <w:gridCol w:w="1514"/>
      </w:tblGrid>
      <w:tr w:rsidR="004E2C47" w:rsidRPr="004E2C47" w:rsidTr="00975A44">
        <w:tc>
          <w:tcPr>
            <w:tcW w:w="2540" w:type="dxa"/>
            <w:vMerge w:val="restart"/>
          </w:tcPr>
          <w:p w:rsidR="004E2C47" w:rsidRPr="004E2C47" w:rsidRDefault="004E2C47" w:rsidP="004E2C47">
            <w:r w:rsidRPr="004E2C47">
              <w:t>Предметные области</w:t>
            </w:r>
          </w:p>
        </w:tc>
        <w:tc>
          <w:tcPr>
            <w:tcW w:w="2540" w:type="dxa"/>
            <w:vMerge w:val="restart"/>
            <w:tcBorders>
              <w:tr2bl w:val="single" w:sz="4" w:space="0" w:color="auto"/>
            </w:tcBorders>
          </w:tcPr>
          <w:p w:rsidR="004E2C47" w:rsidRPr="004E2C47" w:rsidRDefault="004E2C47" w:rsidP="004E2C47">
            <w:r w:rsidRPr="004E2C47">
              <w:t>Учебные пред-</w:t>
            </w:r>
          </w:p>
          <w:p w:rsidR="004E2C47" w:rsidRPr="004E2C47" w:rsidRDefault="004E2C47" w:rsidP="004E2C47">
            <w:r w:rsidRPr="004E2C47">
              <w:t>меты</w:t>
            </w:r>
          </w:p>
          <w:p w:rsidR="004E2C47" w:rsidRPr="004E2C47" w:rsidRDefault="004E2C47" w:rsidP="004E2C47">
            <w:r w:rsidRPr="004E2C47">
              <w:t>Классы</w:t>
            </w:r>
          </w:p>
        </w:tc>
        <w:tc>
          <w:tcPr>
            <w:tcW w:w="9705" w:type="dxa"/>
            <w:gridSpan w:val="6"/>
          </w:tcPr>
          <w:p w:rsidR="004E2C47" w:rsidRPr="004E2C47" w:rsidRDefault="004E2C47" w:rsidP="004E2C47">
            <w:r w:rsidRPr="004E2C47">
              <w:t>Количество часов в неделю</w:t>
            </w:r>
          </w:p>
        </w:tc>
      </w:tr>
      <w:tr w:rsidR="004E2C47" w:rsidRPr="004E2C47" w:rsidTr="00975A44">
        <w:tc>
          <w:tcPr>
            <w:tcW w:w="2540" w:type="dxa"/>
            <w:vMerge/>
          </w:tcPr>
          <w:p w:rsidR="004E2C47" w:rsidRPr="004E2C47" w:rsidRDefault="004E2C47" w:rsidP="004E2C47"/>
        </w:tc>
        <w:tc>
          <w:tcPr>
            <w:tcW w:w="2540" w:type="dxa"/>
            <w:vMerge/>
            <w:tcBorders>
              <w:tr2bl w:val="single" w:sz="4" w:space="0" w:color="auto"/>
            </w:tcBorders>
          </w:tcPr>
          <w:p w:rsidR="004E2C47" w:rsidRPr="004E2C47" w:rsidRDefault="004E2C47" w:rsidP="004E2C47"/>
        </w:tc>
        <w:tc>
          <w:tcPr>
            <w:tcW w:w="1622" w:type="dxa"/>
          </w:tcPr>
          <w:p w:rsidR="004E2C47" w:rsidRPr="004E2C47" w:rsidRDefault="004E2C47" w:rsidP="004E2C47">
            <w:r w:rsidRPr="004E2C47">
              <w:t>V</w:t>
            </w:r>
          </w:p>
        </w:tc>
        <w:tc>
          <w:tcPr>
            <w:tcW w:w="1588" w:type="dxa"/>
          </w:tcPr>
          <w:p w:rsidR="004E2C47" w:rsidRPr="004E2C47" w:rsidRDefault="004E2C47" w:rsidP="004E2C47">
            <w:r w:rsidRPr="004E2C47">
              <w:t>VI</w:t>
            </w:r>
          </w:p>
        </w:tc>
        <w:tc>
          <w:tcPr>
            <w:tcW w:w="1610" w:type="dxa"/>
          </w:tcPr>
          <w:p w:rsidR="004E2C47" w:rsidRPr="004E2C47" w:rsidRDefault="004E2C47" w:rsidP="004E2C47">
            <w:r w:rsidRPr="004E2C47">
              <w:t>VII</w:t>
            </w:r>
          </w:p>
        </w:tc>
        <w:tc>
          <w:tcPr>
            <w:tcW w:w="1631" w:type="dxa"/>
          </w:tcPr>
          <w:p w:rsidR="004E2C47" w:rsidRPr="004E2C47" w:rsidRDefault="004E2C47" w:rsidP="004E2C47">
            <w:r w:rsidRPr="004E2C47">
              <w:t>VIII</w:t>
            </w:r>
          </w:p>
        </w:tc>
        <w:tc>
          <w:tcPr>
            <w:tcW w:w="1588" w:type="dxa"/>
          </w:tcPr>
          <w:p w:rsidR="004E2C47" w:rsidRPr="004E2C47" w:rsidRDefault="004E2C47" w:rsidP="004E2C47">
            <w:r w:rsidRPr="004E2C47">
              <w:t>IX</w:t>
            </w:r>
          </w:p>
        </w:tc>
        <w:tc>
          <w:tcPr>
            <w:tcW w:w="1666" w:type="dxa"/>
          </w:tcPr>
          <w:p w:rsidR="004E2C47" w:rsidRPr="004E2C47" w:rsidRDefault="004E2C47" w:rsidP="004E2C47">
            <w:r w:rsidRPr="004E2C47">
              <w:t>Всего</w:t>
            </w:r>
          </w:p>
        </w:tc>
      </w:tr>
      <w:tr w:rsidR="004E2C47" w:rsidRPr="004E2C47" w:rsidTr="00975A44">
        <w:tc>
          <w:tcPr>
            <w:tcW w:w="2540" w:type="dxa"/>
          </w:tcPr>
          <w:p w:rsidR="004E2C47" w:rsidRPr="004E2C47" w:rsidRDefault="004E2C47" w:rsidP="004E2C47"/>
        </w:tc>
        <w:tc>
          <w:tcPr>
            <w:tcW w:w="2540" w:type="dxa"/>
          </w:tcPr>
          <w:p w:rsidR="004E2C47" w:rsidRPr="004E2C47" w:rsidRDefault="004E2C47" w:rsidP="004E2C47">
            <w:r w:rsidRPr="004E2C47">
              <w:t>Обязательная часть</w:t>
            </w:r>
          </w:p>
        </w:tc>
        <w:tc>
          <w:tcPr>
            <w:tcW w:w="9705" w:type="dxa"/>
            <w:gridSpan w:val="6"/>
          </w:tcPr>
          <w:p w:rsidR="004E2C47" w:rsidRPr="004E2C47" w:rsidRDefault="004E2C47" w:rsidP="004E2C47"/>
        </w:tc>
      </w:tr>
      <w:tr w:rsidR="004E2C47" w:rsidRPr="004E2C47" w:rsidTr="00975A44">
        <w:tc>
          <w:tcPr>
            <w:tcW w:w="2540" w:type="dxa"/>
            <w:vMerge w:val="restart"/>
          </w:tcPr>
          <w:p w:rsidR="004E2C47" w:rsidRPr="004E2C47" w:rsidRDefault="004E2C47" w:rsidP="004E2C47">
            <w:r w:rsidRPr="004E2C47">
              <w:t>Филология</w:t>
            </w:r>
          </w:p>
        </w:tc>
        <w:tc>
          <w:tcPr>
            <w:tcW w:w="2540" w:type="dxa"/>
          </w:tcPr>
          <w:p w:rsidR="004E2C47" w:rsidRPr="004E2C47" w:rsidRDefault="004E2C47" w:rsidP="004E2C47">
            <w:r w:rsidRPr="004E2C47">
              <w:t>Русский язык</w:t>
            </w:r>
          </w:p>
        </w:tc>
        <w:tc>
          <w:tcPr>
            <w:tcW w:w="1622" w:type="dxa"/>
          </w:tcPr>
          <w:p w:rsidR="004E2C47" w:rsidRPr="004E2C47" w:rsidRDefault="004E2C47" w:rsidP="004E2C47">
            <w:r w:rsidRPr="004E2C47">
              <w:t>5</w:t>
            </w:r>
          </w:p>
        </w:tc>
        <w:tc>
          <w:tcPr>
            <w:tcW w:w="1588" w:type="dxa"/>
          </w:tcPr>
          <w:p w:rsidR="004E2C47" w:rsidRPr="004E2C47" w:rsidRDefault="004E2C47" w:rsidP="004E2C47">
            <w:r w:rsidRPr="004E2C47">
              <w:t>6</w:t>
            </w:r>
          </w:p>
        </w:tc>
        <w:tc>
          <w:tcPr>
            <w:tcW w:w="1610" w:type="dxa"/>
          </w:tcPr>
          <w:p w:rsidR="004E2C47" w:rsidRPr="004E2C47" w:rsidRDefault="004E2C47" w:rsidP="004E2C47">
            <w:r w:rsidRPr="004E2C47">
              <w:t>4</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21</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Литература</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ностранный язык</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5</w:t>
            </w:r>
          </w:p>
        </w:tc>
      </w:tr>
      <w:tr w:rsidR="004E2C47" w:rsidRPr="004E2C47" w:rsidTr="00975A44">
        <w:tc>
          <w:tcPr>
            <w:tcW w:w="2540" w:type="dxa"/>
            <w:vMerge w:val="restart"/>
          </w:tcPr>
          <w:p w:rsidR="004E2C47" w:rsidRPr="004E2C47" w:rsidRDefault="004E2C47" w:rsidP="004E2C47">
            <w:r w:rsidRPr="004E2C47">
              <w:t>Математика и информатика</w:t>
            </w:r>
          </w:p>
        </w:tc>
        <w:tc>
          <w:tcPr>
            <w:tcW w:w="2540" w:type="dxa"/>
          </w:tcPr>
          <w:p w:rsidR="004E2C47" w:rsidRPr="004E2C47" w:rsidRDefault="004E2C47" w:rsidP="004E2C47">
            <w:r w:rsidRPr="004E2C47">
              <w:t>Математика</w:t>
            </w:r>
          </w:p>
        </w:tc>
        <w:tc>
          <w:tcPr>
            <w:tcW w:w="1622" w:type="dxa"/>
          </w:tcPr>
          <w:p w:rsidR="004E2C47" w:rsidRPr="004E2C47" w:rsidRDefault="004E2C47" w:rsidP="004E2C47">
            <w:r w:rsidRPr="004E2C47">
              <w:t>5</w:t>
            </w:r>
          </w:p>
        </w:tc>
        <w:tc>
          <w:tcPr>
            <w:tcW w:w="1588" w:type="dxa"/>
          </w:tcPr>
          <w:p w:rsidR="004E2C47" w:rsidRPr="004E2C47" w:rsidRDefault="004E2C47" w:rsidP="004E2C47">
            <w:r w:rsidRPr="004E2C47">
              <w:t>5</w:t>
            </w:r>
          </w:p>
        </w:tc>
        <w:tc>
          <w:tcPr>
            <w:tcW w:w="1610" w:type="dxa"/>
          </w:tcPr>
          <w:p w:rsidR="004E2C47" w:rsidRPr="004E2C47" w:rsidRDefault="004E2C47" w:rsidP="004E2C47"/>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10</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Алгебр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9</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Геометрия</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6</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нформатик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3</w:t>
            </w:r>
          </w:p>
        </w:tc>
      </w:tr>
      <w:tr w:rsidR="004E2C47" w:rsidRPr="004E2C47" w:rsidTr="00975A44">
        <w:tc>
          <w:tcPr>
            <w:tcW w:w="2540" w:type="dxa"/>
            <w:vMerge w:val="restart"/>
          </w:tcPr>
          <w:p w:rsidR="004E2C47" w:rsidRPr="004E2C47" w:rsidRDefault="004E2C47" w:rsidP="004E2C47">
            <w:r w:rsidRPr="004E2C47">
              <w:t>Общественно-научныепредметы</w:t>
            </w:r>
          </w:p>
        </w:tc>
        <w:tc>
          <w:tcPr>
            <w:tcW w:w="2540" w:type="dxa"/>
          </w:tcPr>
          <w:p w:rsidR="004E2C47" w:rsidRPr="004E2C47" w:rsidRDefault="004E2C47" w:rsidP="004E2C47">
            <w:r w:rsidRPr="004E2C47">
              <w:t>История</w:t>
            </w:r>
          </w:p>
        </w:tc>
        <w:tc>
          <w:tcPr>
            <w:tcW w:w="1622"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1</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Обществознание</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5</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География</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8</w:t>
            </w:r>
          </w:p>
        </w:tc>
      </w:tr>
      <w:tr w:rsidR="004E2C47" w:rsidRPr="004E2C47" w:rsidTr="00975A44">
        <w:tc>
          <w:tcPr>
            <w:tcW w:w="2540" w:type="dxa"/>
          </w:tcPr>
          <w:p w:rsidR="004E2C47" w:rsidRPr="004E2C47" w:rsidRDefault="004E2C47" w:rsidP="004E2C47">
            <w:r w:rsidRPr="004E2C47">
              <w:t>Основыдуховно-нравственной культуры народовРоссии</w:t>
            </w:r>
          </w:p>
        </w:tc>
        <w:tc>
          <w:tcPr>
            <w:tcW w:w="2540" w:type="dxa"/>
          </w:tcPr>
          <w:p w:rsidR="004E2C47" w:rsidRPr="004E2C47" w:rsidRDefault="004E2C47" w:rsidP="004E2C47">
            <w:r w:rsidRPr="004E2C47">
              <w:t xml:space="preserve">Основы духовно-нравственнойкультуры </w:t>
            </w:r>
            <w:r w:rsidRPr="004E2C47">
              <w:lastRenderedPageBreak/>
              <w:t>народовРоссии</w:t>
            </w:r>
          </w:p>
        </w:tc>
        <w:tc>
          <w:tcPr>
            <w:tcW w:w="1622" w:type="dxa"/>
          </w:tcPr>
          <w:p w:rsidR="004E2C47" w:rsidRPr="004E2C47" w:rsidRDefault="004E2C47" w:rsidP="004E2C47">
            <w:r w:rsidRPr="004E2C47">
              <w:lastRenderedPageBreak/>
              <w:t>1/0</w:t>
            </w:r>
          </w:p>
        </w:tc>
        <w:tc>
          <w:tcPr>
            <w:tcW w:w="1588" w:type="dxa"/>
          </w:tcPr>
          <w:p w:rsidR="004E2C47" w:rsidRPr="004E2C47" w:rsidRDefault="004E2C47" w:rsidP="004E2C47"/>
        </w:tc>
        <w:tc>
          <w:tcPr>
            <w:tcW w:w="1610" w:type="dxa"/>
          </w:tcPr>
          <w:p w:rsidR="004E2C47" w:rsidRPr="004E2C47" w:rsidRDefault="004E2C47" w:rsidP="004E2C47"/>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0,5</w:t>
            </w:r>
          </w:p>
        </w:tc>
      </w:tr>
      <w:tr w:rsidR="004E2C47" w:rsidRPr="004E2C47" w:rsidTr="00975A44">
        <w:tc>
          <w:tcPr>
            <w:tcW w:w="2540" w:type="dxa"/>
            <w:vMerge w:val="restart"/>
          </w:tcPr>
          <w:p w:rsidR="004E2C47" w:rsidRPr="004E2C47" w:rsidRDefault="004E2C47" w:rsidP="004E2C47">
            <w:r w:rsidRPr="004E2C47">
              <w:lastRenderedPageBreak/>
              <w:t>Естественно-научныепредметы</w:t>
            </w:r>
          </w:p>
        </w:tc>
        <w:tc>
          <w:tcPr>
            <w:tcW w:w="2540" w:type="dxa"/>
          </w:tcPr>
          <w:p w:rsidR="004E2C47" w:rsidRPr="004E2C47" w:rsidRDefault="004E2C47" w:rsidP="004E2C47">
            <w:r w:rsidRPr="004E2C47">
              <w:t>Физик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6</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Химия</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4</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Биология</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8</w:t>
            </w:r>
          </w:p>
        </w:tc>
      </w:tr>
      <w:tr w:rsidR="004E2C47" w:rsidRPr="004E2C47" w:rsidTr="00975A44">
        <w:tc>
          <w:tcPr>
            <w:tcW w:w="2540" w:type="dxa"/>
            <w:vMerge w:val="restart"/>
          </w:tcPr>
          <w:p w:rsidR="004E2C47" w:rsidRPr="004E2C47" w:rsidRDefault="004E2C47" w:rsidP="004E2C47">
            <w:r w:rsidRPr="004E2C47">
              <w:t>Искусство</w:t>
            </w:r>
          </w:p>
        </w:tc>
        <w:tc>
          <w:tcPr>
            <w:tcW w:w="2540" w:type="dxa"/>
          </w:tcPr>
          <w:p w:rsidR="004E2C47" w:rsidRPr="004E2C47" w:rsidRDefault="004E2C47" w:rsidP="004E2C47">
            <w:r w:rsidRPr="004E2C47">
              <w:t>Музыка</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зобразительноеискусство</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tc>
        <w:tc>
          <w:tcPr>
            <w:tcW w:w="1666" w:type="dxa"/>
          </w:tcPr>
          <w:p w:rsidR="004E2C47" w:rsidRPr="004E2C47" w:rsidRDefault="004E2C47" w:rsidP="004E2C47">
            <w:r w:rsidRPr="004E2C47">
              <w:t>4</w:t>
            </w:r>
          </w:p>
        </w:tc>
      </w:tr>
      <w:tr w:rsidR="004E2C47" w:rsidRPr="004E2C47" w:rsidTr="00975A44">
        <w:tc>
          <w:tcPr>
            <w:tcW w:w="2540" w:type="dxa"/>
          </w:tcPr>
          <w:p w:rsidR="004E2C47" w:rsidRPr="004E2C47" w:rsidRDefault="004E2C47" w:rsidP="004E2C47">
            <w:r w:rsidRPr="004E2C47">
              <w:t>Технология</w:t>
            </w:r>
          </w:p>
        </w:tc>
        <w:tc>
          <w:tcPr>
            <w:tcW w:w="2540" w:type="dxa"/>
          </w:tcPr>
          <w:p w:rsidR="004E2C47" w:rsidRPr="004E2C47" w:rsidRDefault="004E2C47" w:rsidP="004E2C47">
            <w:r w:rsidRPr="004E2C47">
              <w:t>Технология</w:t>
            </w:r>
          </w:p>
        </w:tc>
        <w:tc>
          <w:tcPr>
            <w:tcW w:w="1622"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tc>
        <w:tc>
          <w:tcPr>
            <w:tcW w:w="1666" w:type="dxa"/>
          </w:tcPr>
          <w:p w:rsidR="004E2C47" w:rsidRPr="004E2C47" w:rsidRDefault="004E2C47" w:rsidP="004E2C47">
            <w:r w:rsidRPr="004E2C47">
              <w:t>6</w:t>
            </w:r>
          </w:p>
        </w:tc>
      </w:tr>
      <w:tr w:rsidR="004E2C47" w:rsidRPr="004E2C47" w:rsidTr="00975A44">
        <w:tc>
          <w:tcPr>
            <w:tcW w:w="2540" w:type="dxa"/>
            <w:vMerge w:val="restart"/>
          </w:tcPr>
          <w:p w:rsidR="004E2C47" w:rsidRPr="004E2C47" w:rsidRDefault="004E2C47" w:rsidP="004E2C47">
            <w:r w:rsidRPr="004E2C47">
              <w:t>Физическая культура иосновы безопасностижизнедеятельности</w:t>
            </w:r>
          </w:p>
        </w:tc>
        <w:tc>
          <w:tcPr>
            <w:tcW w:w="2540" w:type="dxa"/>
          </w:tcPr>
          <w:p w:rsidR="004E2C47" w:rsidRPr="004E2C47" w:rsidRDefault="004E2C47" w:rsidP="004E2C47">
            <w:r w:rsidRPr="004E2C47">
              <w:t>Основы безопасности жизнедеятельности</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Физическая культура</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5</w:t>
            </w:r>
          </w:p>
        </w:tc>
      </w:tr>
      <w:tr w:rsidR="004E2C47" w:rsidRPr="004E2C47" w:rsidTr="00975A44">
        <w:tc>
          <w:tcPr>
            <w:tcW w:w="5080" w:type="dxa"/>
            <w:gridSpan w:val="2"/>
          </w:tcPr>
          <w:p w:rsidR="004E2C47" w:rsidRPr="004E2C47" w:rsidRDefault="004E2C47" w:rsidP="004E2C47">
            <w:r w:rsidRPr="004E2C47">
              <w:t>Итого</w:t>
            </w:r>
          </w:p>
        </w:tc>
        <w:tc>
          <w:tcPr>
            <w:tcW w:w="1622" w:type="dxa"/>
          </w:tcPr>
          <w:p w:rsidR="004E2C47" w:rsidRPr="004E2C47" w:rsidRDefault="004E2C47" w:rsidP="004E2C47">
            <w:r w:rsidRPr="004E2C47">
              <w:t>28,5</w:t>
            </w:r>
          </w:p>
        </w:tc>
        <w:tc>
          <w:tcPr>
            <w:tcW w:w="1588" w:type="dxa"/>
          </w:tcPr>
          <w:p w:rsidR="004E2C47" w:rsidRPr="004E2C47" w:rsidRDefault="004E2C47" w:rsidP="004E2C47">
            <w:r w:rsidRPr="004E2C47">
              <w:t>29</w:t>
            </w:r>
          </w:p>
        </w:tc>
        <w:tc>
          <w:tcPr>
            <w:tcW w:w="1610" w:type="dxa"/>
          </w:tcPr>
          <w:p w:rsidR="004E2C47" w:rsidRPr="004E2C47" w:rsidRDefault="004E2C47" w:rsidP="004E2C47">
            <w:r w:rsidRPr="004E2C47">
              <w:t>31</w:t>
            </w:r>
          </w:p>
        </w:tc>
        <w:tc>
          <w:tcPr>
            <w:tcW w:w="1631" w:type="dxa"/>
          </w:tcPr>
          <w:p w:rsidR="004E2C47" w:rsidRPr="004E2C47" w:rsidRDefault="004E2C47" w:rsidP="004E2C47">
            <w:r w:rsidRPr="004E2C47">
              <w:t>31</w:t>
            </w:r>
          </w:p>
        </w:tc>
        <w:tc>
          <w:tcPr>
            <w:tcW w:w="1588" w:type="dxa"/>
          </w:tcPr>
          <w:p w:rsidR="004E2C47" w:rsidRPr="004E2C47" w:rsidRDefault="004E2C47" w:rsidP="004E2C47">
            <w:r w:rsidRPr="004E2C47">
              <w:t>31</w:t>
            </w:r>
          </w:p>
        </w:tc>
        <w:tc>
          <w:tcPr>
            <w:tcW w:w="1666" w:type="dxa"/>
          </w:tcPr>
          <w:p w:rsidR="004E2C47" w:rsidRPr="004E2C47" w:rsidRDefault="004E2C47" w:rsidP="004E2C47">
            <w:r w:rsidRPr="004E2C47">
              <w:t>150,5</w:t>
            </w:r>
          </w:p>
        </w:tc>
      </w:tr>
      <w:tr w:rsidR="004E2C47" w:rsidRPr="004E2C47" w:rsidTr="00975A44">
        <w:tc>
          <w:tcPr>
            <w:tcW w:w="5080" w:type="dxa"/>
            <w:gridSpan w:val="2"/>
          </w:tcPr>
          <w:p w:rsidR="004E2C47" w:rsidRPr="004E2C47" w:rsidRDefault="004E2C47" w:rsidP="004E2C47">
            <w:pPr>
              <w:rPr>
                <w:lang w:val="ru-RU"/>
              </w:rPr>
            </w:pPr>
            <w:r w:rsidRPr="004E2C47">
              <w:rPr>
                <w:lang w:val="ru-RU"/>
              </w:rPr>
              <w:t>Часть, формируемая участниками образовательного процесса</w:t>
            </w:r>
          </w:p>
        </w:tc>
        <w:tc>
          <w:tcPr>
            <w:tcW w:w="1622" w:type="dxa"/>
          </w:tcPr>
          <w:p w:rsidR="004E2C47" w:rsidRPr="004E2C47" w:rsidRDefault="004E2C47" w:rsidP="004E2C47">
            <w:r w:rsidRPr="004E2C47">
              <w:t>3,5</w:t>
            </w:r>
          </w:p>
        </w:tc>
        <w:tc>
          <w:tcPr>
            <w:tcW w:w="1588" w:type="dxa"/>
          </w:tcPr>
          <w:p w:rsidR="004E2C47" w:rsidRPr="004E2C47" w:rsidRDefault="004E2C47" w:rsidP="004E2C47">
            <w:r w:rsidRPr="004E2C47">
              <w:t>4</w:t>
            </w:r>
          </w:p>
        </w:tc>
        <w:tc>
          <w:tcPr>
            <w:tcW w:w="1610" w:type="dxa"/>
          </w:tcPr>
          <w:p w:rsidR="004E2C47" w:rsidRPr="004E2C47" w:rsidRDefault="004E2C47" w:rsidP="004E2C47">
            <w:r w:rsidRPr="004E2C47">
              <w:t>4</w:t>
            </w:r>
          </w:p>
        </w:tc>
        <w:tc>
          <w:tcPr>
            <w:tcW w:w="1631" w:type="dxa"/>
          </w:tcPr>
          <w:p w:rsidR="004E2C47" w:rsidRPr="004E2C47" w:rsidRDefault="004E2C47" w:rsidP="004E2C47">
            <w:r w:rsidRPr="004E2C47">
              <w:t>5</w:t>
            </w:r>
          </w:p>
        </w:tc>
        <w:tc>
          <w:tcPr>
            <w:tcW w:w="1588" w:type="dxa"/>
          </w:tcPr>
          <w:p w:rsidR="004E2C47" w:rsidRPr="004E2C47" w:rsidRDefault="004E2C47" w:rsidP="004E2C47">
            <w:r w:rsidRPr="004E2C47">
              <w:t>5</w:t>
            </w:r>
          </w:p>
        </w:tc>
        <w:tc>
          <w:tcPr>
            <w:tcW w:w="1666" w:type="dxa"/>
          </w:tcPr>
          <w:p w:rsidR="004E2C47" w:rsidRPr="004E2C47" w:rsidRDefault="004E2C47" w:rsidP="004E2C47">
            <w:r w:rsidRPr="004E2C47">
              <w:t>21,5</w:t>
            </w:r>
          </w:p>
        </w:tc>
      </w:tr>
      <w:tr w:rsidR="004E2C47" w:rsidRPr="004E2C47" w:rsidTr="00975A44">
        <w:tc>
          <w:tcPr>
            <w:tcW w:w="5080" w:type="dxa"/>
            <w:gridSpan w:val="2"/>
          </w:tcPr>
          <w:p w:rsidR="004E2C47" w:rsidRPr="004E2C47" w:rsidRDefault="004E2C47" w:rsidP="004E2C47">
            <w:r w:rsidRPr="004E2C47">
              <w:t>Максимально допустимая недельная нагрузка</w:t>
            </w:r>
          </w:p>
        </w:tc>
        <w:tc>
          <w:tcPr>
            <w:tcW w:w="1622" w:type="dxa"/>
          </w:tcPr>
          <w:p w:rsidR="004E2C47" w:rsidRPr="004E2C47" w:rsidRDefault="004E2C47" w:rsidP="004E2C47">
            <w:r w:rsidRPr="004E2C47">
              <w:t>32</w:t>
            </w:r>
          </w:p>
        </w:tc>
        <w:tc>
          <w:tcPr>
            <w:tcW w:w="1588" w:type="dxa"/>
          </w:tcPr>
          <w:p w:rsidR="004E2C47" w:rsidRPr="004E2C47" w:rsidRDefault="004E2C47" w:rsidP="004E2C47">
            <w:r w:rsidRPr="004E2C47">
              <w:t>33</w:t>
            </w:r>
          </w:p>
        </w:tc>
        <w:tc>
          <w:tcPr>
            <w:tcW w:w="1610" w:type="dxa"/>
          </w:tcPr>
          <w:p w:rsidR="004E2C47" w:rsidRPr="004E2C47" w:rsidRDefault="004E2C47" w:rsidP="004E2C47">
            <w:r w:rsidRPr="004E2C47">
              <w:t>35</w:t>
            </w:r>
          </w:p>
        </w:tc>
        <w:tc>
          <w:tcPr>
            <w:tcW w:w="1631" w:type="dxa"/>
          </w:tcPr>
          <w:p w:rsidR="004E2C47" w:rsidRPr="004E2C47" w:rsidRDefault="004E2C47" w:rsidP="004E2C47">
            <w:r w:rsidRPr="004E2C47">
              <w:t>36</w:t>
            </w:r>
          </w:p>
        </w:tc>
        <w:tc>
          <w:tcPr>
            <w:tcW w:w="1588" w:type="dxa"/>
          </w:tcPr>
          <w:p w:rsidR="004E2C47" w:rsidRPr="004E2C47" w:rsidRDefault="004E2C47" w:rsidP="004E2C47">
            <w:r w:rsidRPr="004E2C47">
              <w:t>36</w:t>
            </w:r>
          </w:p>
        </w:tc>
        <w:tc>
          <w:tcPr>
            <w:tcW w:w="1666" w:type="dxa"/>
          </w:tcPr>
          <w:p w:rsidR="004E2C47" w:rsidRPr="004E2C47" w:rsidRDefault="004E2C47" w:rsidP="004E2C47">
            <w:r w:rsidRPr="004E2C47">
              <w:t>172</w:t>
            </w:r>
          </w:p>
        </w:tc>
      </w:tr>
      <w:tr w:rsidR="004E2C47" w:rsidRPr="004E2C47" w:rsidTr="00975A44">
        <w:tc>
          <w:tcPr>
            <w:tcW w:w="5080" w:type="dxa"/>
            <w:gridSpan w:val="2"/>
          </w:tcPr>
          <w:p w:rsidR="004E2C47" w:rsidRPr="004E2C47" w:rsidRDefault="004E2C47" w:rsidP="004E2C47">
            <w:pPr>
              <w:rPr>
                <w:lang w:val="ru-RU"/>
              </w:rPr>
            </w:pPr>
            <w:r w:rsidRPr="004E2C47">
              <w:rPr>
                <w:lang w:val="ru-RU"/>
              </w:rPr>
              <w:t>Внеурочная деятельность (кружки, секции, проектная деятельность и др.)*</w:t>
            </w:r>
          </w:p>
        </w:tc>
        <w:tc>
          <w:tcPr>
            <w:tcW w:w="1622" w:type="dxa"/>
          </w:tcPr>
          <w:p w:rsidR="004E2C47" w:rsidRPr="004E2C47" w:rsidRDefault="004E2C47" w:rsidP="004E2C47">
            <w:pPr>
              <w:rPr>
                <w:lang w:val="ru-RU"/>
              </w:rPr>
            </w:pPr>
          </w:p>
        </w:tc>
        <w:tc>
          <w:tcPr>
            <w:tcW w:w="1588" w:type="dxa"/>
          </w:tcPr>
          <w:p w:rsidR="004E2C47" w:rsidRPr="004E2C47" w:rsidRDefault="004E2C47" w:rsidP="004E2C47">
            <w:pPr>
              <w:rPr>
                <w:lang w:val="ru-RU"/>
              </w:rPr>
            </w:pPr>
          </w:p>
        </w:tc>
        <w:tc>
          <w:tcPr>
            <w:tcW w:w="1610" w:type="dxa"/>
          </w:tcPr>
          <w:p w:rsidR="004E2C47" w:rsidRPr="004E2C47" w:rsidRDefault="004E2C47" w:rsidP="004E2C47">
            <w:pPr>
              <w:rPr>
                <w:lang w:val="ru-RU"/>
              </w:rPr>
            </w:pPr>
          </w:p>
        </w:tc>
        <w:tc>
          <w:tcPr>
            <w:tcW w:w="1631" w:type="dxa"/>
          </w:tcPr>
          <w:p w:rsidR="004E2C47" w:rsidRPr="004E2C47" w:rsidRDefault="004E2C47" w:rsidP="004E2C47">
            <w:pPr>
              <w:rPr>
                <w:lang w:val="ru-RU"/>
              </w:rPr>
            </w:pPr>
          </w:p>
        </w:tc>
        <w:tc>
          <w:tcPr>
            <w:tcW w:w="1588" w:type="dxa"/>
          </w:tcPr>
          <w:p w:rsidR="004E2C47" w:rsidRPr="004E2C47" w:rsidRDefault="004E2C47" w:rsidP="004E2C47">
            <w:pPr>
              <w:rPr>
                <w:lang w:val="ru-RU"/>
              </w:rPr>
            </w:pPr>
          </w:p>
        </w:tc>
        <w:tc>
          <w:tcPr>
            <w:tcW w:w="1666" w:type="dxa"/>
          </w:tcPr>
          <w:p w:rsidR="004E2C47" w:rsidRPr="004E2C47" w:rsidRDefault="004E2C47" w:rsidP="004E2C47">
            <w:pPr>
              <w:rPr>
                <w:lang w:val="ru-RU"/>
              </w:rPr>
            </w:pPr>
          </w:p>
        </w:tc>
      </w:tr>
    </w:tbl>
    <w:p w:rsidR="004E2C47" w:rsidRPr="004E2C47" w:rsidRDefault="004E2C47" w:rsidP="004E2C47">
      <w:pPr>
        <w:rPr>
          <w:lang w:val="ru-RU"/>
        </w:rPr>
      </w:pPr>
      <w:r w:rsidRPr="004E2C47">
        <w:rPr>
          <w:lang w:val="ru-RU"/>
        </w:rPr>
        <w:t>*</w:t>
      </w:r>
      <w:r w:rsidRPr="004E2C47">
        <w:t> </w:t>
      </w:r>
      <w:r w:rsidRPr="004E2C47">
        <w:rPr>
          <w:lang w:val="ru-RU"/>
        </w:rPr>
        <w:t>Время, отводимое на внеурочную деятельность, определяется образовательным учреждением.</w:t>
      </w:r>
    </w:p>
    <w:p w:rsidR="004E2C47" w:rsidRPr="004E2C47" w:rsidRDefault="004E2C47" w:rsidP="004E2C47">
      <w:pPr>
        <w:rPr>
          <w:lang w:val="ru-RU"/>
        </w:rPr>
      </w:pPr>
      <w:r w:rsidRPr="004E2C47">
        <w:rPr>
          <w:lang w:val="ru-RU"/>
        </w:rPr>
        <w:t>Базисный учебный план основного общего образования</w:t>
      </w:r>
    </w:p>
    <w:p w:rsidR="004E2C47" w:rsidRPr="004E2C47" w:rsidRDefault="004E2C47" w:rsidP="004E2C47">
      <w:r w:rsidRPr="004E2C47">
        <w:t>Вариант №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4"/>
        <w:gridCol w:w="2776"/>
        <w:gridCol w:w="1457"/>
        <w:gridCol w:w="1402"/>
        <w:gridCol w:w="1422"/>
        <w:gridCol w:w="1449"/>
        <w:gridCol w:w="1402"/>
        <w:gridCol w:w="1514"/>
      </w:tblGrid>
      <w:tr w:rsidR="004E2C47" w:rsidRPr="004E2C47" w:rsidTr="00975A44">
        <w:tc>
          <w:tcPr>
            <w:tcW w:w="2540" w:type="dxa"/>
            <w:vMerge w:val="restart"/>
          </w:tcPr>
          <w:p w:rsidR="004E2C47" w:rsidRPr="004E2C47" w:rsidRDefault="004E2C47" w:rsidP="004E2C47">
            <w:r w:rsidRPr="004E2C47">
              <w:lastRenderedPageBreak/>
              <w:t>Предметные области</w:t>
            </w:r>
          </w:p>
        </w:tc>
        <w:tc>
          <w:tcPr>
            <w:tcW w:w="2540" w:type="dxa"/>
            <w:vMerge w:val="restart"/>
            <w:tcBorders>
              <w:tr2bl w:val="single" w:sz="4" w:space="0" w:color="auto"/>
            </w:tcBorders>
          </w:tcPr>
          <w:p w:rsidR="004E2C47" w:rsidRPr="004E2C47" w:rsidRDefault="004E2C47" w:rsidP="004E2C47">
            <w:r w:rsidRPr="004E2C47">
              <w:t>Учебные пред-</w:t>
            </w:r>
          </w:p>
          <w:p w:rsidR="004E2C47" w:rsidRPr="004E2C47" w:rsidRDefault="004E2C47" w:rsidP="004E2C47">
            <w:r w:rsidRPr="004E2C47">
              <w:t>меты</w:t>
            </w:r>
          </w:p>
          <w:p w:rsidR="004E2C47" w:rsidRPr="004E2C47" w:rsidRDefault="004E2C47" w:rsidP="004E2C47">
            <w:r w:rsidRPr="004E2C47">
              <w:t>Классы</w:t>
            </w:r>
          </w:p>
        </w:tc>
        <w:tc>
          <w:tcPr>
            <w:tcW w:w="9705" w:type="dxa"/>
            <w:gridSpan w:val="6"/>
          </w:tcPr>
          <w:p w:rsidR="004E2C47" w:rsidRPr="004E2C47" w:rsidRDefault="004E2C47" w:rsidP="004E2C47">
            <w:r w:rsidRPr="004E2C47">
              <w:t>Количество часов в неделю</w:t>
            </w:r>
          </w:p>
        </w:tc>
      </w:tr>
      <w:tr w:rsidR="004E2C47" w:rsidRPr="004E2C47" w:rsidTr="00975A44">
        <w:tc>
          <w:tcPr>
            <w:tcW w:w="2540" w:type="dxa"/>
            <w:vMerge/>
          </w:tcPr>
          <w:p w:rsidR="004E2C47" w:rsidRPr="004E2C47" w:rsidRDefault="004E2C47" w:rsidP="004E2C47"/>
        </w:tc>
        <w:tc>
          <w:tcPr>
            <w:tcW w:w="2540" w:type="dxa"/>
            <w:vMerge/>
            <w:tcBorders>
              <w:tr2bl w:val="single" w:sz="4" w:space="0" w:color="auto"/>
            </w:tcBorders>
          </w:tcPr>
          <w:p w:rsidR="004E2C47" w:rsidRPr="004E2C47" w:rsidRDefault="004E2C47" w:rsidP="004E2C47"/>
        </w:tc>
        <w:tc>
          <w:tcPr>
            <w:tcW w:w="1622" w:type="dxa"/>
          </w:tcPr>
          <w:p w:rsidR="004E2C47" w:rsidRPr="004E2C47" w:rsidRDefault="004E2C47" w:rsidP="004E2C47">
            <w:r w:rsidRPr="004E2C47">
              <w:t>V</w:t>
            </w:r>
          </w:p>
        </w:tc>
        <w:tc>
          <w:tcPr>
            <w:tcW w:w="1588" w:type="dxa"/>
          </w:tcPr>
          <w:p w:rsidR="004E2C47" w:rsidRPr="004E2C47" w:rsidRDefault="004E2C47" w:rsidP="004E2C47">
            <w:r w:rsidRPr="004E2C47">
              <w:t>VI</w:t>
            </w:r>
          </w:p>
        </w:tc>
        <w:tc>
          <w:tcPr>
            <w:tcW w:w="1610" w:type="dxa"/>
          </w:tcPr>
          <w:p w:rsidR="004E2C47" w:rsidRPr="004E2C47" w:rsidRDefault="004E2C47" w:rsidP="004E2C47">
            <w:r w:rsidRPr="004E2C47">
              <w:t>VII</w:t>
            </w:r>
          </w:p>
        </w:tc>
        <w:tc>
          <w:tcPr>
            <w:tcW w:w="1631" w:type="dxa"/>
          </w:tcPr>
          <w:p w:rsidR="004E2C47" w:rsidRPr="004E2C47" w:rsidRDefault="004E2C47" w:rsidP="004E2C47">
            <w:r w:rsidRPr="004E2C47">
              <w:t>VIII</w:t>
            </w:r>
          </w:p>
        </w:tc>
        <w:tc>
          <w:tcPr>
            <w:tcW w:w="1588" w:type="dxa"/>
          </w:tcPr>
          <w:p w:rsidR="004E2C47" w:rsidRPr="004E2C47" w:rsidRDefault="004E2C47" w:rsidP="004E2C47">
            <w:r w:rsidRPr="004E2C47">
              <w:t>IX</w:t>
            </w:r>
          </w:p>
        </w:tc>
        <w:tc>
          <w:tcPr>
            <w:tcW w:w="1666" w:type="dxa"/>
          </w:tcPr>
          <w:p w:rsidR="004E2C47" w:rsidRPr="004E2C47" w:rsidRDefault="004E2C47" w:rsidP="004E2C47">
            <w:r w:rsidRPr="004E2C47">
              <w:t>Всего</w:t>
            </w:r>
          </w:p>
        </w:tc>
      </w:tr>
      <w:tr w:rsidR="004E2C47" w:rsidRPr="004E2C47" w:rsidTr="00975A44">
        <w:tc>
          <w:tcPr>
            <w:tcW w:w="2540" w:type="dxa"/>
          </w:tcPr>
          <w:p w:rsidR="004E2C47" w:rsidRPr="004E2C47" w:rsidRDefault="004E2C47" w:rsidP="004E2C47"/>
        </w:tc>
        <w:tc>
          <w:tcPr>
            <w:tcW w:w="2540" w:type="dxa"/>
          </w:tcPr>
          <w:p w:rsidR="004E2C47" w:rsidRPr="004E2C47" w:rsidRDefault="004E2C47" w:rsidP="004E2C47">
            <w:r w:rsidRPr="004E2C47">
              <w:t>Обязательная часть</w:t>
            </w:r>
          </w:p>
        </w:tc>
        <w:tc>
          <w:tcPr>
            <w:tcW w:w="9705" w:type="dxa"/>
            <w:gridSpan w:val="6"/>
          </w:tcPr>
          <w:p w:rsidR="004E2C47" w:rsidRPr="004E2C47" w:rsidRDefault="004E2C47" w:rsidP="004E2C47"/>
        </w:tc>
      </w:tr>
      <w:tr w:rsidR="004E2C47" w:rsidRPr="004E2C47" w:rsidTr="00975A44">
        <w:tc>
          <w:tcPr>
            <w:tcW w:w="2540" w:type="dxa"/>
            <w:vMerge w:val="restart"/>
          </w:tcPr>
          <w:p w:rsidR="004E2C47" w:rsidRPr="004E2C47" w:rsidRDefault="004E2C47" w:rsidP="004E2C47">
            <w:r w:rsidRPr="004E2C47">
              <w:t>Филология</w:t>
            </w:r>
          </w:p>
        </w:tc>
        <w:tc>
          <w:tcPr>
            <w:tcW w:w="2540" w:type="dxa"/>
          </w:tcPr>
          <w:p w:rsidR="004E2C47" w:rsidRPr="004E2C47" w:rsidRDefault="004E2C47" w:rsidP="004E2C47">
            <w:r w:rsidRPr="004E2C47">
              <w:t>Русский язык</w:t>
            </w:r>
          </w:p>
        </w:tc>
        <w:tc>
          <w:tcPr>
            <w:tcW w:w="1622" w:type="dxa"/>
          </w:tcPr>
          <w:p w:rsidR="004E2C47" w:rsidRPr="004E2C47" w:rsidRDefault="004E2C47" w:rsidP="004E2C47">
            <w:r w:rsidRPr="004E2C47">
              <w:t>5</w:t>
            </w:r>
          </w:p>
        </w:tc>
        <w:tc>
          <w:tcPr>
            <w:tcW w:w="1588" w:type="dxa"/>
          </w:tcPr>
          <w:p w:rsidR="004E2C47" w:rsidRPr="004E2C47" w:rsidRDefault="004E2C47" w:rsidP="004E2C47">
            <w:r w:rsidRPr="004E2C47">
              <w:t>6</w:t>
            </w:r>
          </w:p>
        </w:tc>
        <w:tc>
          <w:tcPr>
            <w:tcW w:w="1610" w:type="dxa"/>
          </w:tcPr>
          <w:p w:rsidR="004E2C47" w:rsidRPr="004E2C47" w:rsidRDefault="004E2C47" w:rsidP="004E2C47">
            <w:r w:rsidRPr="004E2C47">
              <w:t>4</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21</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Литература</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ностранный язык</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5</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Второй иностранный язык</w:t>
            </w:r>
          </w:p>
        </w:tc>
        <w:tc>
          <w:tcPr>
            <w:tcW w:w="1622"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10</w:t>
            </w:r>
          </w:p>
        </w:tc>
      </w:tr>
      <w:tr w:rsidR="004E2C47" w:rsidRPr="004E2C47" w:rsidTr="00975A44">
        <w:tc>
          <w:tcPr>
            <w:tcW w:w="2540" w:type="dxa"/>
            <w:vMerge w:val="restart"/>
          </w:tcPr>
          <w:p w:rsidR="004E2C47" w:rsidRPr="004E2C47" w:rsidRDefault="004E2C47" w:rsidP="004E2C47">
            <w:r w:rsidRPr="004E2C47">
              <w:t>Математика и информатика</w:t>
            </w:r>
          </w:p>
        </w:tc>
        <w:tc>
          <w:tcPr>
            <w:tcW w:w="2540" w:type="dxa"/>
          </w:tcPr>
          <w:p w:rsidR="004E2C47" w:rsidRPr="004E2C47" w:rsidRDefault="004E2C47" w:rsidP="004E2C47">
            <w:r w:rsidRPr="004E2C47">
              <w:t>Математика</w:t>
            </w:r>
          </w:p>
        </w:tc>
        <w:tc>
          <w:tcPr>
            <w:tcW w:w="1622" w:type="dxa"/>
          </w:tcPr>
          <w:p w:rsidR="004E2C47" w:rsidRPr="004E2C47" w:rsidRDefault="004E2C47" w:rsidP="004E2C47">
            <w:r w:rsidRPr="004E2C47">
              <w:t>5</w:t>
            </w:r>
          </w:p>
        </w:tc>
        <w:tc>
          <w:tcPr>
            <w:tcW w:w="1588" w:type="dxa"/>
          </w:tcPr>
          <w:p w:rsidR="004E2C47" w:rsidRPr="004E2C47" w:rsidRDefault="004E2C47" w:rsidP="004E2C47">
            <w:r w:rsidRPr="004E2C47">
              <w:t>5</w:t>
            </w:r>
          </w:p>
        </w:tc>
        <w:tc>
          <w:tcPr>
            <w:tcW w:w="1610" w:type="dxa"/>
          </w:tcPr>
          <w:p w:rsidR="004E2C47" w:rsidRPr="004E2C47" w:rsidRDefault="004E2C47" w:rsidP="004E2C47"/>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10</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Алгебр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9</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Геометрия</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6</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нформатик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3</w:t>
            </w:r>
          </w:p>
        </w:tc>
      </w:tr>
      <w:tr w:rsidR="004E2C47" w:rsidRPr="004E2C47" w:rsidTr="00975A44">
        <w:tc>
          <w:tcPr>
            <w:tcW w:w="2540" w:type="dxa"/>
            <w:vMerge w:val="restart"/>
          </w:tcPr>
          <w:p w:rsidR="004E2C47" w:rsidRPr="004E2C47" w:rsidRDefault="004E2C47" w:rsidP="004E2C47">
            <w:r w:rsidRPr="004E2C47">
              <w:t>Общественно-научныепредметы</w:t>
            </w:r>
          </w:p>
        </w:tc>
        <w:tc>
          <w:tcPr>
            <w:tcW w:w="2540" w:type="dxa"/>
          </w:tcPr>
          <w:p w:rsidR="004E2C47" w:rsidRPr="004E2C47" w:rsidRDefault="004E2C47" w:rsidP="004E2C47">
            <w:r w:rsidRPr="004E2C47">
              <w:t>История</w:t>
            </w:r>
          </w:p>
        </w:tc>
        <w:tc>
          <w:tcPr>
            <w:tcW w:w="1622"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1</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Обществознание</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5</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География</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8</w:t>
            </w:r>
          </w:p>
        </w:tc>
      </w:tr>
      <w:tr w:rsidR="004E2C47" w:rsidRPr="004E2C47" w:rsidTr="00975A44">
        <w:tc>
          <w:tcPr>
            <w:tcW w:w="2540" w:type="dxa"/>
          </w:tcPr>
          <w:p w:rsidR="004E2C47" w:rsidRPr="004E2C47" w:rsidRDefault="004E2C47" w:rsidP="004E2C47">
            <w:r w:rsidRPr="004E2C47">
              <w:t>Основыдуховно-нравственной культуры народовРоссии</w:t>
            </w:r>
          </w:p>
        </w:tc>
        <w:tc>
          <w:tcPr>
            <w:tcW w:w="2540" w:type="dxa"/>
          </w:tcPr>
          <w:p w:rsidR="004E2C47" w:rsidRPr="004E2C47" w:rsidRDefault="004E2C47" w:rsidP="004E2C47">
            <w:r w:rsidRPr="004E2C47">
              <w:t>Основы духовно-нравственнойкультуры народовРоссии</w:t>
            </w:r>
          </w:p>
        </w:tc>
        <w:tc>
          <w:tcPr>
            <w:tcW w:w="1622" w:type="dxa"/>
          </w:tcPr>
          <w:p w:rsidR="004E2C47" w:rsidRPr="004E2C47" w:rsidRDefault="004E2C47" w:rsidP="004E2C47">
            <w:r w:rsidRPr="004E2C47">
              <w:t>1/0</w:t>
            </w:r>
          </w:p>
        </w:tc>
        <w:tc>
          <w:tcPr>
            <w:tcW w:w="1588" w:type="dxa"/>
          </w:tcPr>
          <w:p w:rsidR="004E2C47" w:rsidRPr="004E2C47" w:rsidRDefault="004E2C47" w:rsidP="004E2C47"/>
        </w:tc>
        <w:tc>
          <w:tcPr>
            <w:tcW w:w="1610" w:type="dxa"/>
          </w:tcPr>
          <w:p w:rsidR="004E2C47" w:rsidRPr="004E2C47" w:rsidRDefault="004E2C47" w:rsidP="004E2C47"/>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0,5</w:t>
            </w:r>
          </w:p>
        </w:tc>
      </w:tr>
      <w:tr w:rsidR="004E2C47" w:rsidRPr="004E2C47" w:rsidTr="00975A44">
        <w:tc>
          <w:tcPr>
            <w:tcW w:w="2540" w:type="dxa"/>
            <w:vMerge w:val="restart"/>
          </w:tcPr>
          <w:p w:rsidR="004E2C47" w:rsidRPr="004E2C47" w:rsidRDefault="004E2C47" w:rsidP="004E2C47">
            <w:r w:rsidRPr="004E2C47">
              <w:lastRenderedPageBreak/>
              <w:t>Естественно-научныепредметы</w:t>
            </w:r>
          </w:p>
        </w:tc>
        <w:tc>
          <w:tcPr>
            <w:tcW w:w="2540" w:type="dxa"/>
          </w:tcPr>
          <w:p w:rsidR="004E2C47" w:rsidRPr="004E2C47" w:rsidRDefault="004E2C47" w:rsidP="004E2C47">
            <w:r w:rsidRPr="004E2C47">
              <w:t>Физика</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6</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Химия</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4</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Биология</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66" w:type="dxa"/>
          </w:tcPr>
          <w:p w:rsidR="004E2C47" w:rsidRPr="004E2C47" w:rsidRDefault="004E2C47" w:rsidP="004E2C47">
            <w:r w:rsidRPr="004E2C47">
              <w:t>8</w:t>
            </w:r>
          </w:p>
        </w:tc>
      </w:tr>
      <w:tr w:rsidR="004E2C47" w:rsidRPr="004E2C47" w:rsidTr="00975A44">
        <w:tc>
          <w:tcPr>
            <w:tcW w:w="2540" w:type="dxa"/>
            <w:vMerge w:val="restart"/>
          </w:tcPr>
          <w:p w:rsidR="004E2C47" w:rsidRPr="004E2C47" w:rsidRDefault="004E2C47" w:rsidP="004E2C47">
            <w:r w:rsidRPr="004E2C47">
              <w:t>Искусство</w:t>
            </w:r>
          </w:p>
        </w:tc>
        <w:tc>
          <w:tcPr>
            <w:tcW w:w="2540" w:type="dxa"/>
          </w:tcPr>
          <w:p w:rsidR="004E2C47" w:rsidRPr="004E2C47" w:rsidRDefault="004E2C47" w:rsidP="004E2C47">
            <w:r w:rsidRPr="004E2C47">
              <w:t>Музыка</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tc>
        <w:tc>
          <w:tcPr>
            <w:tcW w:w="1588" w:type="dxa"/>
          </w:tcPr>
          <w:p w:rsidR="004E2C47" w:rsidRPr="004E2C47" w:rsidRDefault="004E2C47" w:rsidP="004E2C47"/>
        </w:tc>
        <w:tc>
          <w:tcPr>
            <w:tcW w:w="1666" w:type="dxa"/>
          </w:tcPr>
          <w:p w:rsidR="004E2C47" w:rsidRPr="004E2C47" w:rsidRDefault="004E2C47" w:rsidP="004E2C47">
            <w:r w:rsidRPr="004E2C47">
              <w:t>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Изобразительноеискусство</w:t>
            </w:r>
          </w:p>
        </w:tc>
        <w:tc>
          <w:tcPr>
            <w:tcW w:w="1622"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tc>
        <w:tc>
          <w:tcPr>
            <w:tcW w:w="1666" w:type="dxa"/>
          </w:tcPr>
          <w:p w:rsidR="004E2C47" w:rsidRPr="004E2C47" w:rsidRDefault="004E2C47" w:rsidP="004E2C47">
            <w:r w:rsidRPr="004E2C47">
              <w:t>4</w:t>
            </w:r>
          </w:p>
        </w:tc>
      </w:tr>
      <w:tr w:rsidR="004E2C47" w:rsidRPr="004E2C47" w:rsidTr="00975A44">
        <w:tc>
          <w:tcPr>
            <w:tcW w:w="2540" w:type="dxa"/>
          </w:tcPr>
          <w:p w:rsidR="004E2C47" w:rsidRPr="004E2C47" w:rsidRDefault="004E2C47" w:rsidP="004E2C47">
            <w:r w:rsidRPr="004E2C47">
              <w:t>Технология</w:t>
            </w:r>
          </w:p>
        </w:tc>
        <w:tc>
          <w:tcPr>
            <w:tcW w:w="2540" w:type="dxa"/>
          </w:tcPr>
          <w:p w:rsidR="004E2C47" w:rsidRPr="004E2C47" w:rsidRDefault="004E2C47" w:rsidP="004E2C47">
            <w:r w:rsidRPr="004E2C47">
              <w:t>Технология</w:t>
            </w:r>
          </w:p>
        </w:tc>
        <w:tc>
          <w:tcPr>
            <w:tcW w:w="1622" w:type="dxa"/>
          </w:tcPr>
          <w:p w:rsidR="004E2C47" w:rsidRPr="004E2C47" w:rsidRDefault="004E2C47" w:rsidP="004E2C47">
            <w:r w:rsidRPr="004E2C47">
              <w:t>2</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tc>
        <w:tc>
          <w:tcPr>
            <w:tcW w:w="1666" w:type="dxa"/>
          </w:tcPr>
          <w:p w:rsidR="004E2C47" w:rsidRPr="004E2C47" w:rsidRDefault="004E2C47" w:rsidP="004E2C47">
            <w:r w:rsidRPr="004E2C47">
              <w:t>6</w:t>
            </w:r>
          </w:p>
        </w:tc>
      </w:tr>
      <w:tr w:rsidR="004E2C47" w:rsidRPr="004E2C47" w:rsidTr="00975A44">
        <w:tc>
          <w:tcPr>
            <w:tcW w:w="2540" w:type="dxa"/>
            <w:vMerge w:val="restart"/>
          </w:tcPr>
          <w:p w:rsidR="004E2C47" w:rsidRPr="004E2C47" w:rsidRDefault="004E2C47" w:rsidP="004E2C47">
            <w:r w:rsidRPr="004E2C47">
              <w:t>Физическая культура иосновы безопасностижизнедеятельности</w:t>
            </w:r>
          </w:p>
        </w:tc>
        <w:tc>
          <w:tcPr>
            <w:tcW w:w="2540" w:type="dxa"/>
          </w:tcPr>
          <w:p w:rsidR="004E2C47" w:rsidRPr="004E2C47" w:rsidRDefault="004E2C47" w:rsidP="004E2C47">
            <w:r w:rsidRPr="004E2C47">
              <w:t>Основы безопасности жизнедеятельности</w:t>
            </w:r>
          </w:p>
        </w:tc>
        <w:tc>
          <w:tcPr>
            <w:tcW w:w="1622" w:type="dxa"/>
          </w:tcPr>
          <w:p w:rsidR="004E2C47" w:rsidRPr="004E2C47" w:rsidRDefault="004E2C47" w:rsidP="004E2C47"/>
        </w:tc>
        <w:tc>
          <w:tcPr>
            <w:tcW w:w="1588" w:type="dxa"/>
          </w:tcPr>
          <w:p w:rsidR="004E2C47" w:rsidRPr="004E2C47" w:rsidRDefault="004E2C47" w:rsidP="004E2C47"/>
        </w:tc>
        <w:tc>
          <w:tcPr>
            <w:tcW w:w="1610" w:type="dxa"/>
          </w:tcPr>
          <w:p w:rsidR="004E2C47" w:rsidRPr="004E2C47" w:rsidRDefault="004E2C47" w:rsidP="004E2C47">
            <w:r w:rsidRPr="004E2C47">
              <w:t>1</w:t>
            </w:r>
          </w:p>
        </w:tc>
        <w:tc>
          <w:tcPr>
            <w:tcW w:w="1631" w:type="dxa"/>
          </w:tcPr>
          <w:p w:rsidR="004E2C47" w:rsidRPr="004E2C47" w:rsidRDefault="004E2C47" w:rsidP="004E2C47">
            <w:r w:rsidRPr="004E2C47">
              <w:t>1</w:t>
            </w:r>
          </w:p>
        </w:tc>
        <w:tc>
          <w:tcPr>
            <w:tcW w:w="1588" w:type="dxa"/>
          </w:tcPr>
          <w:p w:rsidR="004E2C47" w:rsidRPr="004E2C47" w:rsidRDefault="004E2C47" w:rsidP="004E2C47">
            <w:r w:rsidRPr="004E2C47">
              <w:t>1</w:t>
            </w:r>
          </w:p>
        </w:tc>
        <w:tc>
          <w:tcPr>
            <w:tcW w:w="1666" w:type="dxa"/>
          </w:tcPr>
          <w:p w:rsidR="004E2C47" w:rsidRPr="004E2C47" w:rsidRDefault="004E2C47" w:rsidP="004E2C47">
            <w:r w:rsidRPr="004E2C47">
              <w:t>3</w:t>
            </w:r>
          </w:p>
        </w:tc>
      </w:tr>
      <w:tr w:rsidR="004E2C47" w:rsidRPr="004E2C47" w:rsidTr="00975A44">
        <w:tc>
          <w:tcPr>
            <w:tcW w:w="2540" w:type="dxa"/>
            <w:vMerge/>
          </w:tcPr>
          <w:p w:rsidR="004E2C47" w:rsidRPr="004E2C47" w:rsidRDefault="004E2C47" w:rsidP="004E2C47"/>
        </w:tc>
        <w:tc>
          <w:tcPr>
            <w:tcW w:w="2540" w:type="dxa"/>
          </w:tcPr>
          <w:p w:rsidR="004E2C47" w:rsidRPr="004E2C47" w:rsidRDefault="004E2C47" w:rsidP="004E2C47">
            <w:r w:rsidRPr="004E2C47">
              <w:t>Физическая культура</w:t>
            </w:r>
          </w:p>
        </w:tc>
        <w:tc>
          <w:tcPr>
            <w:tcW w:w="1622"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10" w:type="dxa"/>
          </w:tcPr>
          <w:p w:rsidR="004E2C47" w:rsidRPr="004E2C47" w:rsidRDefault="004E2C47" w:rsidP="004E2C47">
            <w:r w:rsidRPr="004E2C47">
              <w:t>3</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5</w:t>
            </w:r>
          </w:p>
        </w:tc>
      </w:tr>
      <w:tr w:rsidR="004E2C47" w:rsidRPr="004E2C47" w:rsidTr="00975A44">
        <w:tc>
          <w:tcPr>
            <w:tcW w:w="5080" w:type="dxa"/>
            <w:gridSpan w:val="2"/>
          </w:tcPr>
          <w:p w:rsidR="004E2C47" w:rsidRPr="004E2C47" w:rsidRDefault="004E2C47" w:rsidP="004E2C47">
            <w:r w:rsidRPr="004E2C47">
              <w:t>Итого</w:t>
            </w:r>
          </w:p>
        </w:tc>
        <w:tc>
          <w:tcPr>
            <w:tcW w:w="1622" w:type="dxa"/>
          </w:tcPr>
          <w:p w:rsidR="004E2C47" w:rsidRPr="004E2C47" w:rsidRDefault="004E2C47" w:rsidP="004E2C47">
            <w:r w:rsidRPr="004E2C47">
              <w:t>30,5</w:t>
            </w:r>
          </w:p>
        </w:tc>
        <w:tc>
          <w:tcPr>
            <w:tcW w:w="1588" w:type="dxa"/>
          </w:tcPr>
          <w:p w:rsidR="004E2C47" w:rsidRPr="004E2C47" w:rsidRDefault="004E2C47" w:rsidP="004E2C47">
            <w:r w:rsidRPr="004E2C47">
              <w:t>31</w:t>
            </w:r>
          </w:p>
        </w:tc>
        <w:tc>
          <w:tcPr>
            <w:tcW w:w="1610" w:type="dxa"/>
          </w:tcPr>
          <w:p w:rsidR="004E2C47" w:rsidRPr="004E2C47" w:rsidRDefault="004E2C47" w:rsidP="004E2C47">
            <w:r w:rsidRPr="004E2C47">
              <w:t>33</w:t>
            </w:r>
          </w:p>
        </w:tc>
        <w:tc>
          <w:tcPr>
            <w:tcW w:w="1631" w:type="dxa"/>
          </w:tcPr>
          <w:p w:rsidR="004E2C47" w:rsidRPr="004E2C47" w:rsidRDefault="004E2C47" w:rsidP="004E2C47">
            <w:r w:rsidRPr="004E2C47">
              <w:t>33</w:t>
            </w:r>
          </w:p>
        </w:tc>
        <w:tc>
          <w:tcPr>
            <w:tcW w:w="1588" w:type="dxa"/>
          </w:tcPr>
          <w:p w:rsidR="004E2C47" w:rsidRPr="004E2C47" w:rsidRDefault="004E2C47" w:rsidP="004E2C47">
            <w:r w:rsidRPr="004E2C47">
              <w:t>33</w:t>
            </w:r>
          </w:p>
        </w:tc>
        <w:tc>
          <w:tcPr>
            <w:tcW w:w="1666" w:type="dxa"/>
          </w:tcPr>
          <w:p w:rsidR="004E2C47" w:rsidRPr="004E2C47" w:rsidRDefault="004E2C47" w:rsidP="004E2C47">
            <w:r w:rsidRPr="004E2C47">
              <w:t>160,5</w:t>
            </w:r>
          </w:p>
        </w:tc>
      </w:tr>
      <w:tr w:rsidR="004E2C47" w:rsidRPr="004E2C47" w:rsidTr="00975A44">
        <w:tc>
          <w:tcPr>
            <w:tcW w:w="5080" w:type="dxa"/>
            <w:gridSpan w:val="2"/>
          </w:tcPr>
          <w:p w:rsidR="004E2C47" w:rsidRPr="004E2C47" w:rsidRDefault="004E2C47" w:rsidP="004E2C47">
            <w:pPr>
              <w:rPr>
                <w:lang w:val="ru-RU"/>
              </w:rPr>
            </w:pPr>
            <w:r w:rsidRPr="004E2C47">
              <w:rPr>
                <w:lang w:val="ru-RU"/>
              </w:rPr>
              <w:t>Часть, формируемая участниками образовательного процесса</w:t>
            </w:r>
          </w:p>
        </w:tc>
        <w:tc>
          <w:tcPr>
            <w:tcW w:w="1622" w:type="dxa"/>
          </w:tcPr>
          <w:p w:rsidR="004E2C47" w:rsidRPr="004E2C47" w:rsidRDefault="004E2C47" w:rsidP="004E2C47">
            <w:r w:rsidRPr="004E2C47">
              <w:t>1,5</w:t>
            </w:r>
          </w:p>
        </w:tc>
        <w:tc>
          <w:tcPr>
            <w:tcW w:w="1588" w:type="dxa"/>
          </w:tcPr>
          <w:p w:rsidR="004E2C47" w:rsidRPr="004E2C47" w:rsidRDefault="004E2C47" w:rsidP="004E2C47">
            <w:r w:rsidRPr="004E2C47">
              <w:t>2</w:t>
            </w:r>
          </w:p>
        </w:tc>
        <w:tc>
          <w:tcPr>
            <w:tcW w:w="1610" w:type="dxa"/>
          </w:tcPr>
          <w:p w:rsidR="004E2C47" w:rsidRPr="004E2C47" w:rsidRDefault="004E2C47" w:rsidP="004E2C47">
            <w:r w:rsidRPr="004E2C47">
              <w:t>2</w:t>
            </w:r>
          </w:p>
        </w:tc>
        <w:tc>
          <w:tcPr>
            <w:tcW w:w="1631" w:type="dxa"/>
          </w:tcPr>
          <w:p w:rsidR="004E2C47" w:rsidRPr="004E2C47" w:rsidRDefault="004E2C47" w:rsidP="004E2C47">
            <w:r w:rsidRPr="004E2C47">
              <w:t>3</w:t>
            </w:r>
          </w:p>
        </w:tc>
        <w:tc>
          <w:tcPr>
            <w:tcW w:w="1588" w:type="dxa"/>
          </w:tcPr>
          <w:p w:rsidR="004E2C47" w:rsidRPr="004E2C47" w:rsidRDefault="004E2C47" w:rsidP="004E2C47">
            <w:r w:rsidRPr="004E2C47">
              <w:t>3</w:t>
            </w:r>
          </w:p>
        </w:tc>
        <w:tc>
          <w:tcPr>
            <w:tcW w:w="1666" w:type="dxa"/>
          </w:tcPr>
          <w:p w:rsidR="004E2C47" w:rsidRPr="004E2C47" w:rsidRDefault="004E2C47" w:rsidP="004E2C47">
            <w:r w:rsidRPr="004E2C47">
              <w:t>11,5</w:t>
            </w:r>
          </w:p>
        </w:tc>
      </w:tr>
      <w:tr w:rsidR="004E2C47" w:rsidRPr="004E2C47" w:rsidTr="00975A44">
        <w:tc>
          <w:tcPr>
            <w:tcW w:w="5080" w:type="dxa"/>
            <w:gridSpan w:val="2"/>
          </w:tcPr>
          <w:p w:rsidR="004E2C47" w:rsidRPr="004E2C47" w:rsidRDefault="004E2C47" w:rsidP="004E2C47">
            <w:r w:rsidRPr="004E2C47">
              <w:t>Максимально допустимая недельная нагрузка</w:t>
            </w:r>
          </w:p>
        </w:tc>
        <w:tc>
          <w:tcPr>
            <w:tcW w:w="1622" w:type="dxa"/>
          </w:tcPr>
          <w:p w:rsidR="004E2C47" w:rsidRPr="004E2C47" w:rsidRDefault="004E2C47" w:rsidP="004E2C47">
            <w:r w:rsidRPr="004E2C47">
              <w:t>32</w:t>
            </w:r>
          </w:p>
        </w:tc>
        <w:tc>
          <w:tcPr>
            <w:tcW w:w="1588" w:type="dxa"/>
          </w:tcPr>
          <w:p w:rsidR="004E2C47" w:rsidRPr="004E2C47" w:rsidRDefault="004E2C47" w:rsidP="004E2C47">
            <w:r w:rsidRPr="004E2C47">
              <w:t>33</w:t>
            </w:r>
          </w:p>
        </w:tc>
        <w:tc>
          <w:tcPr>
            <w:tcW w:w="1610" w:type="dxa"/>
          </w:tcPr>
          <w:p w:rsidR="004E2C47" w:rsidRPr="004E2C47" w:rsidRDefault="004E2C47" w:rsidP="004E2C47">
            <w:r w:rsidRPr="004E2C47">
              <w:t>35</w:t>
            </w:r>
          </w:p>
        </w:tc>
        <w:tc>
          <w:tcPr>
            <w:tcW w:w="1631" w:type="dxa"/>
          </w:tcPr>
          <w:p w:rsidR="004E2C47" w:rsidRPr="004E2C47" w:rsidRDefault="004E2C47" w:rsidP="004E2C47">
            <w:r w:rsidRPr="004E2C47">
              <w:t>36</w:t>
            </w:r>
          </w:p>
        </w:tc>
        <w:tc>
          <w:tcPr>
            <w:tcW w:w="1588" w:type="dxa"/>
          </w:tcPr>
          <w:p w:rsidR="004E2C47" w:rsidRPr="004E2C47" w:rsidRDefault="004E2C47" w:rsidP="004E2C47">
            <w:r w:rsidRPr="004E2C47">
              <w:t>36</w:t>
            </w:r>
          </w:p>
        </w:tc>
        <w:tc>
          <w:tcPr>
            <w:tcW w:w="1666" w:type="dxa"/>
          </w:tcPr>
          <w:p w:rsidR="004E2C47" w:rsidRPr="004E2C47" w:rsidRDefault="004E2C47" w:rsidP="004E2C47">
            <w:r w:rsidRPr="004E2C47">
              <w:t>172</w:t>
            </w:r>
          </w:p>
        </w:tc>
      </w:tr>
      <w:tr w:rsidR="004E2C47" w:rsidRPr="004E2C47" w:rsidTr="00975A44">
        <w:tc>
          <w:tcPr>
            <w:tcW w:w="5080" w:type="dxa"/>
            <w:gridSpan w:val="2"/>
          </w:tcPr>
          <w:p w:rsidR="004E2C47" w:rsidRPr="004E2C47" w:rsidRDefault="004E2C47" w:rsidP="004E2C47">
            <w:pPr>
              <w:rPr>
                <w:lang w:val="ru-RU"/>
              </w:rPr>
            </w:pPr>
            <w:r w:rsidRPr="004E2C47">
              <w:rPr>
                <w:lang w:val="ru-RU"/>
              </w:rPr>
              <w:t>Внеурочная деятельность (кружки, секции, проектная деятельность и др.)*</w:t>
            </w:r>
          </w:p>
        </w:tc>
        <w:tc>
          <w:tcPr>
            <w:tcW w:w="1622" w:type="dxa"/>
          </w:tcPr>
          <w:p w:rsidR="004E2C47" w:rsidRPr="004E2C47" w:rsidRDefault="004E2C47" w:rsidP="004E2C47">
            <w:pPr>
              <w:rPr>
                <w:lang w:val="ru-RU"/>
              </w:rPr>
            </w:pPr>
          </w:p>
        </w:tc>
        <w:tc>
          <w:tcPr>
            <w:tcW w:w="1588" w:type="dxa"/>
          </w:tcPr>
          <w:p w:rsidR="004E2C47" w:rsidRPr="004E2C47" w:rsidRDefault="004E2C47" w:rsidP="004E2C47">
            <w:pPr>
              <w:rPr>
                <w:lang w:val="ru-RU"/>
              </w:rPr>
            </w:pPr>
          </w:p>
        </w:tc>
        <w:tc>
          <w:tcPr>
            <w:tcW w:w="1610" w:type="dxa"/>
          </w:tcPr>
          <w:p w:rsidR="004E2C47" w:rsidRPr="004E2C47" w:rsidRDefault="004E2C47" w:rsidP="004E2C47">
            <w:pPr>
              <w:rPr>
                <w:lang w:val="ru-RU"/>
              </w:rPr>
            </w:pPr>
          </w:p>
        </w:tc>
        <w:tc>
          <w:tcPr>
            <w:tcW w:w="1631" w:type="dxa"/>
          </w:tcPr>
          <w:p w:rsidR="004E2C47" w:rsidRPr="004E2C47" w:rsidRDefault="004E2C47" w:rsidP="004E2C47">
            <w:pPr>
              <w:rPr>
                <w:lang w:val="ru-RU"/>
              </w:rPr>
            </w:pPr>
          </w:p>
        </w:tc>
        <w:tc>
          <w:tcPr>
            <w:tcW w:w="1588" w:type="dxa"/>
          </w:tcPr>
          <w:p w:rsidR="004E2C47" w:rsidRPr="004E2C47" w:rsidRDefault="004E2C47" w:rsidP="004E2C47">
            <w:pPr>
              <w:rPr>
                <w:lang w:val="ru-RU"/>
              </w:rPr>
            </w:pPr>
          </w:p>
        </w:tc>
        <w:tc>
          <w:tcPr>
            <w:tcW w:w="1666" w:type="dxa"/>
          </w:tcPr>
          <w:p w:rsidR="004E2C47" w:rsidRPr="004E2C47" w:rsidRDefault="004E2C47" w:rsidP="004E2C47">
            <w:pPr>
              <w:rPr>
                <w:lang w:val="ru-RU"/>
              </w:rPr>
            </w:pPr>
          </w:p>
        </w:tc>
      </w:tr>
    </w:tbl>
    <w:p w:rsidR="004E2C47" w:rsidRPr="004E2C47" w:rsidRDefault="004E2C47" w:rsidP="004E2C47">
      <w:pPr>
        <w:rPr>
          <w:lang w:val="ru-RU"/>
        </w:rPr>
      </w:pPr>
      <w:r w:rsidRPr="004E2C47">
        <w:rPr>
          <w:lang w:val="ru-RU"/>
        </w:rPr>
        <w:t>*</w:t>
      </w:r>
      <w:r w:rsidRPr="004E2C47">
        <w:t> </w:t>
      </w:r>
      <w:r w:rsidRPr="004E2C47">
        <w:rPr>
          <w:lang w:val="ru-RU"/>
        </w:rPr>
        <w:t>Время, отводимое на внеурочную деятельность, определяется образовательным учреждением.</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Базисный учебный план основного общего образования</w:t>
      </w:r>
    </w:p>
    <w:p w:rsidR="004E2C47" w:rsidRPr="004E2C47" w:rsidRDefault="004E2C47" w:rsidP="004E2C47">
      <w:r w:rsidRPr="004E2C47">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4"/>
        <w:gridCol w:w="2776"/>
        <w:gridCol w:w="1457"/>
        <w:gridCol w:w="1402"/>
        <w:gridCol w:w="1422"/>
        <w:gridCol w:w="1449"/>
        <w:gridCol w:w="1402"/>
        <w:gridCol w:w="1514"/>
      </w:tblGrid>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4E2C47" w:rsidRPr="004E2C47" w:rsidRDefault="004E2C47" w:rsidP="004E2C47">
            <w:r w:rsidRPr="004E2C47">
              <w:t>Учебные пред-</w:t>
            </w:r>
          </w:p>
          <w:p w:rsidR="004E2C47" w:rsidRPr="004E2C47" w:rsidRDefault="004E2C47" w:rsidP="004E2C47">
            <w:r w:rsidRPr="004E2C47">
              <w:t>меты</w:t>
            </w:r>
          </w:p>
          <w:p w:rsidR="004E2C47" w:rsidRPr="004E2C47" w:rsidRDefault="004E2C47" w:rsidP="004E2C47">
            <w:r w:rsidRPr="004E2C47">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Количество часов в неделю</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I</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II</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IX</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Всего</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4E2C47" w:rsidRPr="004E2C47" w:rsidRDefault="004E2C47" w:rsidP="004E2C47"/>
        </w:tc>
      </w:tr>
      <w:tr w:rsidR="004E2C47" w:rsidRPr="004E2C47" w:rsidTr="00975A44">
        <w:tc>
          <w:tcPr>
            <w:tcW w:w="2540" w:type="dxa"/>
            <w:vMerge w:val="restart"/>
            <w:tcBorders>
              <w:top w:val="single" w:sz="4" w:space="0" w:color="auto"/>
              <w:left w:val="single" w:sz="4" w:space="0" w:color="auto"/>
              <w:right w:val="single" w:sz="4" w:space="0" w:color="auto"/>
            </w:tcBorders>
          </w:tcPr>
          <w:p w:rsidR="004E2C47" w:rsidRPr="004E2C47" w:rsidRDefault="004E2C47" w:rsidP="004E2C47">
            <w:r w:rsidRPr="004E2C47">
              <w:t>Филология</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Русский язык</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0</w:t>
            </w:r>
          </w:p>
        </w:tc>
      </w:tr>
      <w:tr w:rsidR="004E2C47" w:rsidRPr="004E2C47" w:rsidTr="00975A44">
        <w:tc>
          <w:tcPr>
            <w:tcW w:w="0" w:type="auto"/>
            <w:vMerge/>
            <w:tcBorders>
              <w:left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Литерату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1</w:t>
            </w:r>
          </w:p>
        </w:tc>
      </w:tr>
      <w:tr w:rsidR="004E2C47" w:rsidRPr="004E2C47" w:rsidTr="00975A44">
        <w:tc>
          <w:tcPr>
            <w:tcW w:w="0" w:type="auto"/>
            <w:vMerge/>
            <w:tcBorders>
              <w:left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Родной язык и литерату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r>
      <w:tr w:rsidR="004E2C47" w:rsidRPr="004E2C47" w:rsidTr="00975A44">
        <w:tc>
          <w:tcPr>
            <w:tcW w:w="0" w:type="auto"/>
            <w:vMerge/>
            <w:tcBorders>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атемат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0</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Алгеб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9</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Геометр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нформат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щ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стор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1</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Географ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8</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духовно-нравственной культуры народовРоссии</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 духовно-нравственнойкультуры народовРоссии</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0</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0,5</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Ест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з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Хим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Биолог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8</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скусство</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узы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зобразительноеискусство</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Технология</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Технолог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2540" w:type="dxa"/>
            <w:vMerge w:val="restart"/>
            <w:tcBorders>
              <w:top w:val="single" w:sz="4" w:space="0" w:color="auto"/>
              <w:left w:val="single" w:sz="4" w:space="0" w:color="auto"/>
              <w:right w:val="single" w:sz="4" w:space="0" w:color="auto"/>
            </w:tcBorders>
          </w:tcPr>
          <w:p w:rsidR="004E2C47" w:rsidRPr="004E2C47" w:rsidRDefault="004E2C47" w:rsidP="004E2C47">
            <w:r w:rsidRPr="004E2C47">
              <w:t>Физическая культура иосновы безопасности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2540" w:type="dxa"/>
            <w:vMerge/>
            <w:tcBorders>
              <w:left w:val="single" w:sz="4" w:space="0" w:color="auto"/>
              <w:bottom w:val="single" w:sz="4" w:space="0" w:color="auto"/>
              <w:right w:val="single" w:sz="4" w:space="0" w:color="auto"/>
            </w:tcBorders>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того</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0,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4</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4</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62,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r w:rsidRPr="004E2C47">
              <w:rPr>
                <w:lang w:val="ru-RU"/>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9,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lastRenderedPageBreak/>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5</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6</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6</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72</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r w:rsidRPr="004E2C47">
              <w:rPr>
                <w:lang w:val="ru-RU"/>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r>
    </w:tbl>
    <w:p w:rsidR="004E2C47" w:rsidRPr="004E2C47" w:rsidRDefault="004E2C47" w:rsidP="004E2C47">
      <w:pPr>
        <w:rPr>
          <w:lang w:val="ru-RU"/>
        </w:rPr>
      </w:pPr>
      <w:r w:rsidRPr="004E2C47">
        <w:rPr>
          <w:lang w:val="ru-RU"/>
        </w:rPr>
        <w:t>*</w:t>
      </w:r>
      <w:r w:rsidRPr="004E2C47">
        <w:t> </w:t>
      </w:r>
      <w:r w:rsidRPr="004E2C47">
        <w:rPr>
          <w:lang w:val="ru-RU"/>
        </w:rPr>
        <w:t>Время, отводимое на внеурочную деятельность, определяется образовательным учреждением.</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Базисный учебный план основного общего образования</w:t>
      </w:r>
    </w:p>
    <w:p w:rsidR="004E2C47" w:rsidRPr="004E2C47" w:rsidRDefault="004E2C47" w:rsidP="004E2C47">
      <w:r w:rsidRPr="004E2C47">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4"/>
        <w:gridCol w:w="2776"/>
        <w:gridCol w:w="1457"/>
        <w:gridCol w:w="1402"/>
        <w:gridCol w:w="1422"/>
        <w:gridCol w:w="1449"/>
        <w:gridCol w:w="1402"/>
        <w:gridCol w:w="1514"/>
      </w:tblGrid>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4E2C47" w:rsidRPr="004E2C47" w:rsidRDefault="004E2C47" w:rsidP="004E2C47">
            <w:r w:rsidRPr="004E2C47">
              <w:t>Учебные пред-</w:t>
            </w:r>
          </w:p>
          <w:p w:rsidR="004E2C47" w:rsidRPr="004E2C47" w:rsidRDefault="004E2C47" w:rsidP="004E2C47">
            <w:r w:rsidRPr="004E2C47">
              <w:t>меты</w:t>
            </w:r>
          </w:p>
          <w:p w:rsidR="004E2C47" w:rsidRPr="004E2C47" w:rsidRDefault="004E2C47" w:rsidP="004E2C47">
            <w:r w:rsidRPr="004E2C47">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Количество часов в неделю</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I</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VIII</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IX</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Всего</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4E2C47" w:rsidRPr="004E2C47" w:rsidRDefault="004E2C47" w:rsidP="004E2C47"/>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лология</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Русский язык</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4</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Родной язык литерату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4</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атемат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0</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Алгеб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9</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Геометр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нформат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щ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стор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1</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5</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Географ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8</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духовно-нравственной культуры народовРоссии</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 духовно-нравственнойкультуры народовРоссии</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0</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0,5</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Ест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зи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Хим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Биолог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8</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скусство</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узы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зобразительноеискусство</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4</w:t>
            </w:r>
          </w:p>
        </w:tc>
      </w:tr>
      <w:tr w:rsidR="004E2C47" w:rsidRPr="004E2C47" w:rsidTr="00975A44">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Технология</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Технология</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6</w:t>
            </w:r>
          </w:p>
        </w:tc>
      </w:tr>
      <w:tr w:rsidR="004E2C47" w:rsidRPr="004E2C47" w:rsidTr="00975A44">
        <w:tc>
          <w:tcPr>
            <w:tcW w:w="2540" w:type="dxa"/>
            <w:vMerge w:val="restart"/>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зическая культура иосновы безопасности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r>
      <w:tr w:rsidR="004E2C47" w:rsidRPr="004E2C47" w:rsidTr="00975A44">
        <w:tc>
          <w:tcPr>
            <w:tcW w:w="0" w:type="auto"/>
            <w:vMerge/>
            <w:tcBorders>
              <w:top w:val="single" w:sz="4" w:space="0" w:color="auto"/>
              <w:left w:val="single" w:sz="4" w:space="0" w:color="auto"/>
              <w:bottom w:val="single" w:sz="4" w:space="0" w:color="auto"/>
              <w:right w:val="single" w:sz="4" w:space="0" w:color="auto"/>
            </w:tcBorders>
            <w:vAlign w:val="center"/>
          </w:tcPr>
          <w:p w:rsidR="004E2C47" w:rsidRPr="004E2C47" w:rsidRDefault="004E2C47" w:rsidP="004E2C47"/>
        </w:tc>
        <w:tc>
          <w:tcPr>
            <w:tcW w:w="254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Итого</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0,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2</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3</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4</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5</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64,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r w:rsidRPr="004E2C47">
              <w:rPr>
                <w:lang w:val="ru-RU"/>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5</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7,5</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2</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3</w:t>
            </w: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5</w:t>
            </w: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6</w:t>
            </w: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36</w:t>
            </w: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r w:rsidRPr="004E2C47">
              <w:t>172</w:t>
            </w:r>
          </w:p>
        </w:tc>
      </w:tr>
      <w:tr w:rsidR="004E2C47" w:rsidRPr="004E2C47" w:rsidTr="00975A44">
        <w:tc>
          <w:tcPr>
            <w:tcW w:w="5080" w:type="dxa"/>
            <w:gridSpan w:val="2"/>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r w:rsidRPr="004E2C47">
              <w:rPr>
                <w:lang w:val="ru-RU"/>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10"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31"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588"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c>
          <w:tcPr>
            <w:tcW w:w="1666" w:type="dxa"/>
            <w:tcBorders>
              <w:top w:val="single" w:sz="4" w:space="0" w:color="auto"/>
              <w:left w:val="single" w:sz="4" w:space="0" w:color="auto"/>
              <w:bottom w:val="single" w:sz="4" w:space="0" w:color="auto"/>
              <w:right w:val="single" w:sz="4" w:space="0" w:color="auto"/>
            </w:tcBorders>
          </w:tcPr>
          <w:p w:rsidR="004E2C47" w:rsidRPr="004E2C47" w:rsidRDefault="004E2C47" w:rsidP="004E2C47">
            <w:pPr>
              <w:rPr>
                <w:lang w:val="ru-RU"/>
              </w:rPr>
            </w:pPr>
          </w:p>
        </w:tc>
      </w:tr>
    </w:tbl>
    <w:p w:rsidR="004E2C47" w:rsidRPr="004E2C47" w:rsidRDefault="004E2C47" w:rsidP="004E2C47">
      <w:pPr>
        <w:rPr>
          <w:lang w:val="ru-RU"/>
        </w:rPr>
      </w:pPr>
      <w:r w:rsidRPr="004E2C47">
        <w:rPr>
          <w:lang w:val="ru-RU"/>
        </w:rPr>
        <w:t>*</w:t>
      </w:r>
      <w:r w:rsidRPr="004E2C47">
        <w:t> </w:t>
      </w:r>
      <w:r w:rsidRPr="004E2C47">
        <w:rPr>
          <w:lang w:val="ru-RU"/>
        </w:rPr>
        <w:t>Время, отводимое на внеурочную деятельность, определяется образовательным учреждением.</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sectPr w:rsidR="004E2C47" w:rsidRPr="004E2C47" w:rsidSect="00DF4C34">
          <w:footnotePr>
            <w:numRestart w:val="eachPage"/>
          </w:footnotePr>
          <w:pgSz w:w="16838" w:h="11906" w:orient="landscape"/>
          <w:pgMar w:top="1985" w:right="1134" w:bottom="567" w:left="1134" w:header="709" w:footer="709" w:gutter="0"/>
          <w:cols w:space="708"/>
          <w:docGrid w:linePitch="360"/>
        </w:sectPr>
      </w:pPr>
    </w:p>
    <w:p w:rsidR="004E2C47" w:rsidRPr="004E2C47" w:rsidRDefault="004E2C47" w:rsidP="004E2C47">
      <w:pPr>
        <w:rPr>
          <w:lang w:val="ru-RU"/>
        </w:rPr>
      </w:pPr>
      <w:r w:rsidRPr="004E2C47">
        <w:rPr>
          <w:lang w:val="ru-RU"/>
        </w:rPr>
        <w:lastRenderedPageBreak/>
        <w:t>Базис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4E2C47" w:rsidRPr="004E2C47" w:rsidRDefault="004E2C47" w:rsidP="004E2C47">
      <w:pPr>
        <w:rPr>
          <w:lang w:val="ru-RU"/>
        </w:rPr>
      </w:pPr>
      <w:r w:rsidRPr="004E2C47">
        <w:rPr>
          <w:lang w:val="ru-RU"/>
        </w:rPr>
        <w:t>•</w:t>
      </w:r>
      <w:r w:rsidRPr="004E2C47">
        <w:t> </w:t>
      </w:r>
      <w:r w:rsidRPr="004E2C47">
        <w:rPr>
          <w:lang w:val="ru-RU"/>
        </w:rPr>
        <w:t>состав учебных предметов;</w:t>
      </w:r>
    </w:p>
    <w:p w:rsidR="004E2C47" w:rsidRPr="004E2C47" w:rsidRDefault="004E2C47" w:rsidP="004E2C47">
      <w:pPr>
        <w:rPr>
          <w:lang w:val="ru-RU"/>
        </w:rPr>
      </w:pPr>
      <w:r w:rsidRPr="004E2C47">
        <w:rPr>
          <w:lang w:val="ru-RU"/>
        </w:rPr>
        <w:t>•</w:t>
      </w:r>
      <w:r w:rsidRPr="004E2C47">
        <w:t> </w:t>
      </w:r>
      <w:r w:rsidRPr="004E2C47">
        <w:rPr>
          <w:lang w:val="ru-RU"/>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4E2C47" w:rsidRPr="004E2C47" w:rsidRDefault="004E2C47" w:rsidP="004E2C47">
      <w:pPr>
        <w:rPr>
          <w:lang w:val="ru-RU"/>
        </w:rPr>
      </w:pPr>
      <w:r w:rsidRPr="004E2C47">
        <w:rPr>
          <w:lang w:val="ru-RU"/>
        </w:rPr>
        <w:t>•</w:t>
      </w:r>
      <w:r w:rsidRPr="004E2C47">
        <w:t> </w:t>
      </w:r>
      <w:r w:rsidRPr="004E2C47">
        <w:rPr>
          <w:lang w:val="ru-RU"/>
        </w:rPr>
        <w:t>максимально допустимая недельная нагрузка обучающихся;</w:t>
      </w:r>
    </w:p>
    <w:p w:rsidR="004E2C47" w:rsidRPr="004E2C47" w:rsidRDefault="004E2C47" w:rsidP="004E2C47">
      <w:pPr>
        <w:rPr>
          <w:lang w:val="ru-RU"/>
        </w:rPr>
      </w:pPr>
      <w:r w:rsidRPr="004E2C47">
        <w:rPr>
          <w:lang w:val="ru-RU"/>
        </w:rPr>
        <w:t>•</w:t>
      </w:r>
      <w:r w:rsidRPr="004E2C47">
        <w:t> </w:t>
      </w:r>
      <w:r w:rsidRPr="004E2C47">
        <w:rPr>
          <w:lang w:val="ru-RU"/>
        </w:rPr>
        <w:t>направления внеурочной деятельности.</w:t>
      </w:r>
    </w:p>
    <w:p w:rsidR="004E2C47" w:rsidRPr="004E2C47" w:rsidRDefault="004E2C47" w:rsidP="004E2C47">
      <w:pPr>
        <w:rPr>
          <w:lang w:val="ru-RU"/>
        </w:rPr>
      </w:pPr>
      <w:bookmarkStart w:id="322" w:name="bookmark394"/>
      <w:r w:rsidRPr="004E2C47">
        <w:rPr>
          <w:lang w:val="ru-RU"/>
        </w:rPr>
        <w:t>3.2.</w:t>
      </w:r>
      <w:r w:rsidRPr="004E2C47">
        <w:t> </w:t>
      </w:r>
      <w:r w:rsidRPr="004E2C47">
        <w:rPr>
          <w:lang w:val="ru-RU"/>
        </w:rPr>
        <w:t>Система условий реализацииосновной образовательной программы</w:t>
      </w:r>
      <w:bookmarkEnd w:id="322"/>
    </w:p>
    <w:p w:rsidR="004E2C47" w:rsidRPr="004E2C47" w:rsidRDefault="004E2C47" w:rsidP="004E2C47">
      <w:pPr>
        <w:rPr>
          <w:lang w:val="ru-RU"/>
        </w:rPr>
      </w:pPr>
      <w:r w:rsidRPr="004E2C47">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E2C47" w:rsidRPr="004E2C47" w:rsidRDefault="004E2C47" w:rsidP="004E2C47">
      <w:pPr>
        <w:rPr>
          <w:lang w:val="ru-RU"/>
        </w:rPr>
      </w:pPr>
      <w:r w:rsidRPr="004E2C47">
        <w:rPr>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4E2C47" w:rsidRPr="004E2C47" w:rsidRDefault="004E2C47" w:rsidP="004E2C47">
      <w:pPr>
        <w:rPr>
          <w:lang w:val="ru-RU"/>
        </w:rPr>
      </w:pPr>
      <w:r w:rsidRPr="004E2C47">
        <w:rPr>
          <w:lang w:val="ru-RU"/>
        </w:rPr>
        <w:t>•</w:t>
      </w:r>
      <w:r w:rsidRPr="004E2C47">
        <w:t> </w:t>
      </w:r>
      <w:r w:rsidRPr="004E2C47">
        <w:rPr>
          <w:lang w:val="ru-RU"/>
        </w:rPr>
        <w:t>соответствовать требованиям Стандарта;</w:t>
      </w:r>
    </w:p>
    <w:p w:rsidR="004E2C47" w:rsidRPr="004E2C47" w:rsidRDefault="004E2C47" w:rsidP="004E2C47">
      <w:pPr>
        <w:rPr>
          <w:lang w:val="ru-RU"/>
        </w:rPr>
      </w:pPr>
      <w:r w:rsidRPr="004E2C47">
        <w:rPr>
          <w:lang w:val="ru-RU"/>
        </w:rPr>
        <w:t>•</w:t>
      </w:r>
      <w:r w:rsidRPr="004E2C47">
        <w:t> </w:t>
      </w:r>
      <w:r w:rsidRPr="004E2C47">
        <w:rPr>
          <w:lang w:val="ru-RU"/>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E2C47" w:rsidRPr="004E2C47" w:rsidRDefault="004E2C47" w:rsidP="004E2C47">
      <w:pPr>
        <w:rPr>
          <w:lang w:val="ru-RU"/>
        </w:rPr>
      </w:pPr>
      <w:r w:rsidRPr="004E2C47">
        <w:rPr>
          <w:lang w:val="ru-RU"/>
        </w:rPr>
        <w:t>•</w:t>
      </w:r>
      <w:r w:rsidRPr="004E2C47">
        <w:t> </w:t>
      </w:r>
      <w:r w:rsidRPr="004E2C47">
        <w:rPr>
          <w:lang w:val="ru-RU"/>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E2C47" w:rsidRPr="004E2C47" w:rsidRDefault="004E2C47" w:rsidP="004E2C47">
      <w:pPr>
        <w:rPr>
          <w:lang w:val="ru-RU"/>
        </w:rPr>
      </w:pPr>
      <w:r w:rsidRPr="004E2C47">
        <w:rPr>
          <w:lang w:val="ru-RU"/>
        </w:rPr>
        <w:t>•</w:t>
      </w:r>
      <w:r w:rsidRPr="004E2C47">
        <w:t> </w:t>
      </w:r>
      <w:r w:rsidRPr="004E2C47">
        <w:rPr>
          <w:lang w:val="ru-RU"/>
        </w:rPr>
        <w:t>предоставлять возможность взаимодействия с социальными партнё-рами, использования ресурсов социума.</w:t>
      </w:r>
    </w:p>
    <w:p w:rsidR="004E2C47" w:rsidRPr="004E2C47" w:rsidRDefault="004E2C47" w:rsidP="004E2C47">
      <w:pPr>
        <w:rPr>
          <w:lang w:val="ru-RU"/>
        </w:rPr>
      </w:pPr>
      <w:r w:rsidRPr="004E2C47">
        <w:rPr>
          <w:lang w:val="ru-RU"/>
        </w:rPr>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4E2C47" w:rsidRPr="004E2C47" w:rsidRDefault="004E2C47" w:rsidP="004E2C47">
      <w:pPr>
        <w:rPr>
          <w:lang w:val="ru-RU"/>
        </w:rPr>
      </w:pPr>
      <w:r w:rsidRPr="004E2C47">
        <w:rPr>
          <w:lang w:val="ru-RU"/>
        </w:rPr>
        <w:t>•</w:t>
      </w:r>
      <w:r w:rsidRPr="004E2C47">
        <w:t> </w:t>
      </w:r>
      <w:r w:rsidRPr="004E2C47">
        <w:rPr>
          <w:lang w:val="ru-RU"/>
        </w:rPr>
        <w:t>описание кадровых, психолого-педагогических, финансовых, мате-риально-технических, информационно-методических условий и ресурсов;</w:t>
      </w:r>
    </w:p>
    <w:p w:rsidR="004E2C47" w:rsidRPr="004E2C47" w:rsidRDefault="004E2C47" w:rsidP="004E2C47">
      <w:pPr>
        <w:rPr>
          <w:lang w:val="ru-RU"/>
        </w:rPr>
      </w:pPr>
      <w:r w:rsidRPr="004E2C47">
        <w:rPr>
          <w:lang w:val="ru-RU"/>
        </w:rPr>
        <w:t>•</w:t>
      </w:r>
      <w:r w:rsidRPr="004E2C47">
        <w:t> </w:t>
      </w:r>
      <w:r w:rsidRPr="004E2C47">
        <w:rPr>
          <w:lang w:val="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механизмы достижения целевых ориентиров в системе условий;</w:t>
      </w:r>
    </w:p>
    <w:p w:rsidR="004E2C47" w:rsidRPr="004E2C47" w:rsidRDefault="004E2C47" w:rsidP="004E2C47">
      <w:pPr>
        <w:rPr>
          <w:lang w:val="ru-RU"/>
        </w:rPr>
      </w:pPr>
      <w:r w:rsidRPr="004E2C47">
        <w:rPr>
          <w:lang w:val="ru-RU"/>
        </w:rPr>
        <w:t>•</w:t>
      </w:r>
      <w:r w:rsidRPr="004E2C47">
        <w:t> </w:t>
      </w:r>
      <w:r w:rsidRPr="004E2C47">
        <w:rPr>
          <w:lang w:val="ru-RU"/>
        </w:rPr>
        <w:t>сетевой график (дорожную карту) по формированию необходимой системы условий;</w:t>
      </w:r>
    </w:p>
    <w:p w:rsidR="004E2C47" w:rsidRPr="004E2C47" w:rsidRDefault="004E2C47" w:rsidP="004E2C47">
      <w:pPr>
        <w:rPr>
          <w:lang w:val="ru-RU"/>
        </w:rPr>
      </w:pPr>
      <w:r w:rsidRPr="004E2C47">
        <w:rPr>
          <w:lang w:val="ru-RU"/>
        </w:rPr>
        <w:t>•</w:t>
      </w:r>
      <w:r w:rsidRPr="004E2C47">
        <w:t> </w:t>
      </w:r>
      <w:r w:rsidRPr="004E2C47">
        <w:rPr>
          <w:lang w:val="ru-RU"/>
        </w:rPr>
        <w:t>систему оценки условий.</w:t>
      </w:r>
    </w:p>
    <w:p w:rsidR="004E2C47" w:rsidRPr="004E2C47" w:rsidRDefault="004E2C47" w:rsidP="004E2C47">
      <w:pPr>
        <w:rPr>
          <w:lang w:val="ru-RU"/>
        </w:rPr>
      </w:pPr>
      <w:r w:rsidRPr="004E2C47">
        <w:rPr>
          <w:lang w:val="ru-RU"/>
        </w:rPr>
        <w:lastRenderedPageBreak/>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4E2C47" w:rsidRPr="004E2C47" w:rsidRDefault="004E2C47" w:rsidP="004E2C47">
      <w:pPr>
        <w:rPr>
          <w:lang w:val="ru-RU"/>
        </w:rPr>
      </w:pPr>
      <w:r w:rsidRPr="004E2C47">
        <w:rPr>
          <w:lang w:val="ru-RU"/>
        </w:rPr>
        <w:t>•</w:t>
      </w:r>
      <w:r w:rsidRPr="004E2C47">
        <w:t> </w:t>
      </w:r>
      <w:r w:rsidRPr="004E2C47">
        <w:rPr>
          <w:lang w:val="ru-RU"/>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4E2C47" w:rsidRPr="004E2C47" w:rsidRDefault="004E2C47" w:rsidP="004E2C47">
      <w:pPr>
        <w:rPr>
          <w:lang w:val="ru-RU"/>
        </w:rPr>
      </w:pPr>
      <w:r w:rsidRPr="004E2C47">
        <w:rPr>
          <w:lang w:val="ru-RU"/>
        </w:rPr>
        <w:t>•</w:t>
      </w:r>
      <w:r w:rsidRPr="004E2C47">
        <w:t> </w:t>
      </w:r>
      <w:r w:rsidRPr="004E2C47">
        <w:rPr>
          <w:lang w:val="ru-RU"/>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4E2C47" w:rsidRPr="004E2C47" w:rsidRDefault="004E2C47" w:rsidP="004E2C47">
      <w:pPr>
        <w:rPr>
          <w:lang w:val="ru-RU"/>
        </w:rPr>
      </w:pPr>
      <w:r w:rsidRPr="004E2C47">
        <w:rPr>
          <w:lang w:val="ru-RU"/>
        </w:rPr>
        <w:t>•</w:t>
      </w:r>
      <w:r w:rsidRPr="004E2C47">
        <w:t> </w:t>
      </w:r>
      <w:r w:rsidRPr="004E2C47">
        <w:rPr>
          <w:lang w:val="ru-RU"/>
        </w:rPr>
        <w:t>разработку сетевого графика (дорожной карты) создания необходимой системы условий;</w:t>
      </w:r>
    </w:p>
    <w:p w:rsidR="004E2C47" w:rsidRPr="004E2C47" w:rsidRDefault="004E2C47" w:rsidP="004E2C47">
      <w:pPr>
        <w:rPr>
          <w:lang w:val="ru-RU"/>
        </w:rPr>
      </w:pPr>
      <w:r w:rsidRPr="004E2C47">
        <w:rPr>
          <w:lang w:val="ru-RU"/>
        </w:rPr>
        <w:t>•</w:t>
      </w:r>
      <w:r w:rsidRPr="004E2C47">
        <w:t> </w:t>
      </w:r>
      <w:r w:rsidRPr="004E2C47">
        <w:rPr>
          <w:lang w:val="ru-RU"/>
        </w:rPr>
        <w:t>разработку механизмов мониторинга, оценки и коррекции реализации промежуточных этапов разработанного графика (дорожной карты).</w:t>
      </w:r>
    </w:p>
    <w:p w:rsidR="004E2C47" w:rsidRPr="004E2C47" w:rsidRDefault="004E2C47" w:rsidP="004E2C47">
      <w:pPr>
        <w:rPr>
          <w:lang w:val="ru-RU"/>
        </w:rPr>
      </w:pPr>
      <w:r w:rsidRPr="004E2C47">
        <w:rPr>
          <w:lang w:val="ru-RU"/>
        </w:rPr>
        <w:t>3.2.1. Описание кадровых условийреализации основной образовательнойпрограммы основного общего образованиявключает:</w:t>
      </w:r>
    </w:p>
    <w:p w:rsidR="004E2C47" w:rsidRPr="004E2C47" w:rsidRDefault="004E2C47" w:rsidP="004E2C47">
      <w:pPr>
        <w:rPr>
          <w:lang w:val="ru-RU"/>
        </w:rPr>
      </w:pPr>
      <w:r w:rsidRPr="004E2C47">
        <w:rPr>
          <w:lang w:val="ru-RU"/>
        </w:rPr>
        <w:t>•</w:t>
      </w:r>
      <w:r w:rsidRPr="004E2C47">
        <w:t> </w:t>
      </w:r>
      <w:r w:rsidRPr="004E2C47">
        <w:rPr>
          <w:lang w:val="ru-RU"/>
        </w:rPr>
        <w:t>характеристику укомплектованности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описание уровня квалификации работников образовательного учреж-дения и их функциональные обязанности;</w:t>
      </w:r>
    </w:p>
    <w:p w:rsidR="004E2C47" w:rsidRPr="004E2C47" w:rsidRDefault="004E2C47" w:rsidP="004E2C47">
      <w:pPr>
        <w:rPr>
          <w:lang w:val="ru-RU"/>
        </w:rPr>
      </w:pPr>
      <w:r w:rsidRPr="004E2C47">
        <w:rPr>
          <w:lang w:val="ru-RU"/>
        </w:rPr>
        <w:t>•</w:t>
      </w:r>
      <w:r w:rsidRPr="004E2C47">
        <w:t> </w:t>
      </w:r>
      <w:r w:rsidRPr="004E2C47">
        <w:rPr>
          <w:lang w:val="ru-RU"/>
        </w:rPr>
        <w:t>описание реализуемой системы непрерывного профессионального развития и повышения квалификации педагогических работников.</w:t>
      </w:r>
    </w:p>
    <w:p w:rsidR="004E2C47" w:rsidRPr="004E2C47" w:rsidRDefault="004E2C47" w:rsidP="004E2C47">
      <w:pPr>
        <w:rPr>
          <w:lang w:val="ru-RU"/>
        </w:rPr>
      </w:pPr>
      <w:bookmarkStart w:id="323" w:name="bookmark395"/>
      <w:r w:rsidRPr="004E2C47">
        <w:rPr>
          <w:lang w:val="ru-RU"/>
        </w:rPr>
        <w:t>Кадровое обеспечение</w:t>
      </w:r>
      <w:bookmarkEnd w:id="323"/>
    </w:p>
    <w:p w:rsidR="004E2C47" w:rsidRPr="004E2C47" w:rsidRDefault="004E2C47" w:rsidP="004E2C47">
      <w:pPr>
        <w:rPr>
          <w:lang w:val="ru-RU"/>
        </w:rPr>
      </w:pPr>
      <w:r w:rsidRPr="004E2C47">
        <w:rPr>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E2C47" w:rsidRPr="004E2C47" w:rsidRDefault="004E2C47" w:rsidP="004E2C47">
      <w:pPr>
        <w:rPr>
          <w:lang w:val="ru-RU"/>
        </w:rPr>
      </w:pPr>
      <w:r w:rsidRPr="004E2C47">
        <w:rPr>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4E2C47">
        <w:footnoteReference w:id="25"/>
      </w:r>
      <w:r w:rsidRPr="004E2C47">
        <w:rPr>
          <w:lang w:val="ru-RU"/>
        </w:rPr>
        <w:t xml:space="preserve"> (раздел «Квалификационные характеристики должностей работников образования»).</w:t>
      </w:r>
    </w:p>
    <w:p w:rsidR="004E2C47" w:rsidRPr="004E2C47" w:rsidRDefault="004E2C47" w:rsidP="004E2C47">
      <w:pPr>
        <w:rPr>
          <w:lang w:val="ru-RU"/>
        </w:rPr>
      </w:pPr>
      <w:r w:rsidRPr="004E2C47">
        <w:rPr>
          <w:lang w:val="ru-RU"/>
        </w:rPr>
        <w:lastRenderedPageBreak/>
        <w:t>Образовательное учреждение должно быть укомплектовано медицинс-кими работниками, работниками пищеблока, вспомогательным персоналом.</w:t>
      </w:r>
    </w:p>
    <w:p w:rsidR="004E2C47" w:rsidRPr="004E2C47" w:rsidRDefault="004E2C47" w:rsidP="004E2C47">
      <w:pPr>
        <w:rPr>
          <w:lang w:val="ru-RU"/>
        </w:rPr>
      </w:pPr>
      <w:r w:rsidRPr="004E2C47">
        <w:rPr>
          <w:lang w:val="ru-RU"/>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4E2C47" w:rsidRPr="004E2C47" w:rsidRDefault="004E2C47" w:rsidP="004E2C47">
      <w:pPr>
        <w:rPr>
          <w:lang w:val="ru-RU"/>
        </w:rPr>
      </w:pPr>
      <w:r w:rsidRPr="004E2C47">
        <w:rPr>
          <w:lang w:val="ru-RU"/>
        </w:rPr>
        <w:t>Кадровое обеспечение реализации основной образовательнойпрограммы основного общего образования</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6"/>
        <w:gridCol w:w="1786"/>
        <w:gridCol w:w="2730"/>
        <w:gridCol w:w="2117"/>
        <w:gridCol w:w="1649"/>
      </w:tblGrid>
      <w:tr w:rsidR="004E2C47" w:rsidRPr="004E2C47" w:rsidTr="00975A44">
        <w:tc>
          <w:tcPr>
            <w:tcW w:w="1186" w:type="dxa"/>
          </w:tcPr>
          <w:p w:rsidR="004E2C47" w:rsidRPr="004E2C47" w:rsidRDefault="004E2C47" w:rsidP="004E2C47">
            <w:r w:rsidRPr="004E2C47">
              <w:t>Долж-ность</w:t>
            </w:r>
          </w:p>
        </w:tc>
        <w:tc>
          <w:tcPr>
            <w:tcW w:w="1786" w:type="dxa"/>
          </w:tcPr>
          <w:p w:rsidR="004E2C47" w:rsidRPr="004E2C47" w:rsidRDefault="004E2C47" w:rsidP="004E2C47">
            <w:r w:rsidRPr="004E2C47">
              <w:t>Долж-ностные обязанности</w:t>
            </w:r>
          </w:p>
        </w:tc>
        <w:tc>
          <w:tcPr>
            <w:tcW w:w="2730" w:type="dxa"/>
          </w:tcPr>
          <w:p w:rsidR="004E2C47" w:rsidRPr="004E2C47" w:rsidRDefault="004E2C47" w:rsidP="004E2C47">
            <w:pPr>
              <w:rPr>
                <w:lang w:val="ru-RU"/>
              </w:rPr>
            </w:pPr>
            <w:r w:rsidRPr="004E2C47">
              <w:rPr>
                <w:lang w:val="ru-RU"/>
              </w:rPr>
              <w:t>Количество работников в ОУ (требуется/имеется)</w:t>
            </w:r>
          </w:p>
        </w:tc>
        <w:tc>
          <w:tcPr>
            <w:tcW w:w="3766" w:type="dxa"/>
            <w:gridSpan w:val="2"/>
          </w:tcPr>
          <w:p w:rsidR="004E2C47" w:rsidRPr="004E2C47" w:rsidRDefault="004E2C47" w:rsidP="004E2C47">
            <w:r w:rsidRPr="004E2C47">
              <w:t>Уровень квалификации работников ОУ</w:t>
            </w:r>
          </w:p>
        </w:tc>
      </w:tr>
      <w:tr w:rsidR="004E2C47" w:rsidRPr="004E2C47" w:rsidTr="00975A44">
        <w:tc>
          <w:tcPr>
            <w:tcW w:w="1186" w:type="dxa"/>
          </w:tcPr>
          <w:p w:rsidR="004E2C47" w:rsidRPr="004E2C47" w:rsidRDefault="004E2C47" w:rsidP="004E2C47"/>
        </w:tc>
        <w:tc>
          <w:tcPr>
            <w:tcW w:w="1786" w:type="dxa"/>
          </w:tcPr>
          <w:p w:rsidR="004E2C47" w:rsidRPr="004E2C47" w:rsidRDefault="004E2C47" w:rsidP="004E2C47"/>
        </w:tc>
        <w:tc>
          <w:tcPr>
            <w:tcW w:w="2730" w:type="dxa"/>
          </w:tcPr>
          <w:p w:rsidR="004E2C47" w:rsidRPr="004E2C47" w:rsidRDefault="004E2C47" w:rsidP="004E2C47"/>
        </w:tc>
        <w:tc>
          <w:tcPr>
            <w:tcW w:w="2117" w:type="dxa"/>
          </w:tcPr>
          <w:p w:rsidR="004E2C47" w:rsidRPr="004E2C47" w:rsidRDefault="004E2C47" w:rsidP="004E2C47">
            <w:pPr>
              <w:rPr>
                <w:lang w:val="ru-RU"/>
              </w:rPr>
            </w:pPr>
            <w:r w:rsidRPr="004E2C47">
              <w:rPr>
                <w:lang w:val="ru-RU"/>
              </w:rPr>
              <w:t>Требования к уровню квалифика-ции</w:t>
            </w:r>
          </w:p>
        </w:tc>
        <w:tc>
          <w:tcPr>
            <w:tcW w:w="1649" w:type="dxa"/>
          </w:tcPr>
          <w:p w:rsidR="004E2C47" w:rsidRPr="004E2C47" w:rsidRDefault="004E2C47" w:rsidP="004E2C47">
            <w:r w:rsidRPr="004E2C47">
              <w:t>Фактичес-кий</w:t>
            </w:r>
          </w:p>
        </w:tc>
      </w:tr>
      <w:tr w:rsidR="004E2C47" w:rsidRPr="004E2C47" w:rsidTr="00975A44">
        <w:tc>
          <w:tcPr>
            <w:tcW w:w="1186" w:type="dxa"/>
          </w:tcPr>
          <w:p w:rsidR="004E2C47" w:rsidRPr="004E2C47" w:rsidRDefault="004E2C47" w:rsidP="004E2C47"/>
        </w:tc>
        <w:tc>
          <w:tcPr>
            <w:tcW w:w="1786" w:type="dxa"/>
          </w:tcPr>
          <w:p w:rsidR="004E2C47" w:rsidRPr="004E2C47" w:rsidRDefault="004E2C47" w:rsidP="004E2C47"/>
        </w:tc>
        <w:tc>
          <w:tcPr>
            <w:tcW w:w="2730" w:type="dxa"/>
          </w:tcPr>
          <w:p w:rsidR="004E2C47" w:rsidRPr="004E2C47" w:rsidRDefault="004E2C47" w:rsidP="004E2C47"/>
        </w:tc>
        <w:tc>
          <w:tcPr>
            <w:tcW w:w="2117" w:type="dxa"/>
          </w:tcPr>
          <w:p w:rsidR="004E2C47" w:rsidRPr="004E2C47" w:rsidRDefault="004E2C47" w:rsidP="004E2C47"/>
        </w:tc>
        <w:tc>
          <w:tcPr>
            <w:tcW w:w="1649" w:type="dxa"/>
          </w:tcPr>
          <w:p w:rsidR="004E2C47" w:rsidRPr="004E2C47" w:rsidRDefault="004E2C47" w:rsidP="004E2C47"/>
        </w:tc>
      </w:tr>
    </w:tbl>
    <w:p w:rsidR="004E2C47" w:rsidRPr="004E2C47" w:rsidRDefault="004E2C47" w:rsidP="004E2C47">
      <w:bookmarkStart w:id="324" w:name="bookmark396"/>
      <w:r w:rsidRPr="004E2C47">
        <w:t>Должность: руководитель образовательного учреждения.</w:t>
      </w:r>
      <w:bookmarkEnd w:id="324"/>
    </w:p>
    <w:p w:rsidR="004E2C47" w:rsidRPr="004E2C47" w:rsidRDefault="004E2C47" w:rsidP="004E2C47">
      <w:pPr>
        <w:rPr>
          <w:lang w:val="ru-RU"/>
        </w:rPr>
      </w:pPr>
      <w:r w:rsidRPr="004E2C47">
        <w:rPr>
          <w:lang w:val="ru-RU"/>
        </w:rPr>
        <w:t>Должностные обязанности: обеспечивает системную образовательную и административно-хозяйственную работу образовательного учреждения.</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4E2C47" w:rsidRPr="004E2C47" w:rsidRDefault="004E2C47" w:rsidP="004E2C47">
      <w:pPr>
        <w:rPr>
          <w:lang w:val="ru-RU"/>
        </w:rPr>
      </w:pPr>
      <w:bookmarkStart w:id="325" w:name="bookmark397"/>
      <w:r w:rsidRPr="004E2C47">
        <w:rPr>
          <w:lang w:val="ru-RU"/>
        </w:rPr>
        <w:t>Должность: заместитель руководителя.</w:t>
      </w:r>
      <w:bookmarkEnd w:id="325"/>
    </w:p>
    <w:p w:rsidR="004E2C47" w:rsidRPr="004E2C47" w:rsidRDefault="004E2C47" w:rsidP="004E2C47">
      <w:pPr>
        <w:rPr>
          <w:lang w:val="ru-RU"/>
        </w:rPr>
      </w:pPr>
      <w:r w:rsidRPr="004E2C47">
        <w:rPr>
          <w:lang w:val="ru-RU"/>
        </w:rPr>
        <w:t>Должностные обязанности: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4E2C47" w:rsidRPr="004E2C47" w:rsidRDefault="004E2C47" w:rsidP="004E2C47">
      <w:pPr>
        <w:rPr>
          <w:lang w:val="ru-RU"/>
        </w:rPr>
      </w:pPr>
      <w:r w:rsidRPr="004E2C47">
        <w:rPr>
          <w:lang w:val="ru-RU"/>
        </w:rPr>
        <w:t xml:space="preserve">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4E2C47">
        <w:rPr>
          <w:lang w:val="ru-RU"/>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4E2C47" w:rsidRPr="004E2C47" w:rsidRDefault="004E2C47" w:rsidP="004E2C47">
      <w:pPr>
        <w:rPr>
          <w:lang w:val="ru-RU"/>
        </w:rPr>
      </w:pPr>
      <w:bookmarkStart w:id="326" w:name="bookmark398"/>
      <w:r w:rsidRPr="004E2C47">
        <w:rPr>
          <w:lang w:val="ru-RU"/>
        </w:rPr>
        <w:t>Должность: учитель.</w:t>
      </w:r>
      <w:bookmarkEnd w:id="326"/>
    </w:p>
    <w:p w:rsidR="004E2C47" w:rsidRPr="004E2C47" w:rsidRDefault="004E2C47" w:rsidP="004E2C47">
      <w:pPr>
        <w:rPr>
          <w:lang w:val="ru-RU"/>
        </w:rPr>
      </w:pPr>
      <w:r w:rsidRPr="004E2C47">
        <w:rPr>
          <w:lang w:val="ru-RU"/>
        </w:rPr>
        <w:t>Должностные обязанности: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4E2C47" w:rsidRPr="004E2C47" w:rsidRDefault="004E2C47" w:rsidP="004E2C47">
      <w:pPr>
        <w:rPr>
          <w:lang w:val="ru-RU"/>
        </w:rPr>
      </w:pPr>
      <w:bookmarkStart w:id="327" w:name="bookmark399"/>
      <w:r w:rsidRPr="004E2C47">
        <w:rPr>
          <w:lang w:val="ru-RU"/>
        </w:rPr>
        <w:t>Должность: педагог-организатор.</w:t>
      </w:r>
      <w:bookmarkEnd w:id="327"/>
    </w:p>
    <w:p w:rsidR="004E2C47" w:rsidRPr="004E2C47" w:rsidRDefault="004E2C47" w:rsidP="004E2C47">
      <w:pPr>
        <w:rPr>
          <w:lang w:val="ru-RU"/>
        </w:rPr>
      </w:pPr>
      <w:r w:rsidRPr="004E2C47">
        <w:rPr>
          <w:lang w:val="ru-RU"/>
        </w:rPr>
        <w:t>Должностные обязанности: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4E2C47" w:rsidRPr="004E2C47" w:rsidRDefault="004E2C47" w:rsidP="004E2C47">
      <w:pPr>
        <w:rPr>
          <w:lang w:val="ru-RU"/>
        </w:rPr>
      </w:pPr>
      <w:bookmarkStart w:id="328" w:name="bookmark400"/>
      <w:r w:rsidRPr="004E2C47">
        <w:rPr>
          <w:lang w:val="ru-RU"/>
        </w:rPr>
        <w:t>Должность: социальный педагог.</w:t>
      </w:r>
      <w:bookmarkEnd w:id="328"/>
    </w:p>
    <w:p w:rsidR="004E2C47" w:rsidRPr="004E2C47" w:rsidRDefault="004E2C47" w:rsidP="004E2C47">
      <w:pPr>
        <w:rPr>
          <w:lang w:val="ru-RU"/>
        </w:rPr>
      </w:pPr>
      <w:r w:rsidRPr="004E2C47">
        <w:rPr>
          <w:lang w:val="ru-RU"/>
        </w:rPr>
        <w:t>Должностные обязанности: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4E2C47" w:rsidRPr="004E2C47" w:rsidRDefault="004E2C47" w:rsidP="004E2C47">
      <w:pPr>
        <w:rPr>
          <w:lang w:val="ru-RU"/>
        </w:rPr>
      </w:pPr>
      <w:bookmarkStart w:id="329" w:name="bookmark401"/>
      <w:r w:rsidRPr="004E2C47">
        <w:rPr>
          <w:lang w:val="ru-RU"/>
        </w:rPr>
        <w:t>Должность: учитель-дефектолог, учитель-логопед.</w:t>
      </w:r>
      <w:bookmarkEnd w:id="329"/>
    </w:p>
    <w:p w:rsidR="004E2C47" w:rsidRPr="004E2C47" w:rsidRDefault="004E2C47" w:rsidP="004E2C47">
      <w:pPr>
        <w:rPr>
          <w:lang w:val="ru-RU"/>
        </w:rPr>
      </w:pPr>
      <w:r w:rsidRPr="004E2C47">
        <w:rPr>
          <w:lang w:val="ru-RU"/>
        </w:rPr>
        <w:t>Должностные обязанности: осуществляет работу, направленную на максимальную коррекцию недостатков в развитии у обучающихся.</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в области дефектологии без предъявления требований к стажу работы.</w:t>
      </w:r>
    </w:p>
    <w:p w:rsidR="004E2C47" w:rsidRPr="004E2C47" w:rsidRDefault="004E2C47" w:rsidP="004E2C47">
      <w:pPr>
        <w:rPr>
          <w:lang w:val="ru-RU"/>
        </w:rPr>
      </w:pPr>
      <w:bookmarkStart w:id="330" w:name="bookmark402"/>
      <w:r w:rsidRPr="004E2C47">
        <w:rPr>
          <w:lang w:val="ru-RU"/>
        </w:rPr>
        <w:t>Должность: педагог-психолог.</w:t>
      </w:r>
      <w:bookmarkEnd w:id="330"/>
    </w:p>
    <w:p w:rsidR="004E2C47" w:rsidRPr="004E2C47" w:rsidRDefault="004E2C47" w:rsidP="004E2C47">
      <w:pPr>
        <w:rPr>
          <w:lang w:val="ru-RU"/>
        </w:rPr>
      </w:pPr>
      <w:r w:rsidRPr="004E2C47">
        <w:rPr>
          <w:lang w:val="ru-RU"/>
        </w:rPr>
        <w:t>Должностные обязанности: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4E2C47" w:rsidRPr="004E2C47" w:rsidRDefault="004E2C47" w:rsidP="004E2C47">
      <w:pPr>
        <w:rPr>
          <w:lang w:val="ru-RU"/>
        </w:rPr>
      </w:pPr>
      <w:r w:rsidRPr="004E2C47">
        <w:rPr>
          <w:lang w:val="ru-RU"/>
        </w:rPr>
        <w:lastRenderedPageBreak/>
        <w:t>Требования к уровню квалификации: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4E2C47" w:rsidRPr="004E2C47" w:rsidRDefault="004E2C47" w:rsidP="004E2C47">
      <w:pPr>
        <w:rPr>
          <w:lang w:val="ru-RU"/>
        </w:rPr>
      </w:pPr>
      <w:bookmarkStart w:id="331" w:name="bookmark403"/>
      <w:r w:rsidRPr="004E2C47">
        <w:rPr>
          <w:lang w:val="ru-RU"/>
        </w:rPr>
        <w:t>Должность: воспитатель.</w:t>
      </w:r>
      <w:bookmarkEnd w:id="331"/>
    </w:p>
    <w:p w:rsidR="004E2C47" w:rsidRPr="004E2C47" w:rsidRDefault="004E2C47" w:rsidP="004E2C47">
      <w:pPr>
        <w:rPr>
          <w:lang w:val="ru-RU"/>
        </w:rPr>
      </w:pPr>
      <w:r w:rsidRPr="004E2C47">
        <w:rPr>
          <w:lang w:val="ru-RU"/>
        </w:rPr>
        <w:t>Должностные обязанности: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4E2C47" w:rsidRPr="004E2C47" w:rsidRDefault="004E2C47" w:rsidP="004E2C47">
      <w:pPr>
        <w:rPr>
          <w:lang w:val="ru-RU"/>
        </w:rPr>
      </w:pPr>
      <w:bookmarkStart w:id="332" w:name="bookmark404"/>
      <w:r w:rsidRPr="004E2C47">
        <w:rPr>
          <w:lang w:val="ru-RU"/>
        </w:rPr>
        <w:t>Должность: тьютор.</w:t>
      </w:r>
      <w:bookmarkEnd w:id="332"/>
    </w:p>
    <w:p w:rsidR="004E2C47" w:rsidRPr="004E2C47" w:rsidRDefault="004E2C47" w:rsidP="004E2C47">
      <w:pPr>
        <w:rPr>
          <w:lang w:val="ru-RU"/>
        </w:rPr>
      </w:pPr>
      <w:r w:rsidRPr="004E2C47">
        <w:rPr>
          <w:lang w:val="ru-RU"/>
        </w:rPr>
        <w:t>Должностные обязанности: организует процесс индивидуальной работы с обучающимися по выявлению, формированию и развитию их познавательных интересов.</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по направлению подготовки «Образование и педагогика» и стаж педагогической работы не менее 2 лет.</w:t>
      </w:r>
    </w:p>
    <w:p w:rsidR="004E2C47" w:rsidRPr="004E2C47" w:rsidRDefault="004E2C47" w:rsidP="004E2C47">
      <w:pPr>
        <w:rPr>
          <w:lang w:val="ru-RU"/>
        </w:rPr>
      </w:pPr>
      <w:bookmarkStart w:id="333" w:name="bookmark405"/>
      <w:r w:rsidRPr="004E2C47">
        <w:rPr>
          <w:lang w:val="ru-RU"/>
        </w:rPr>
        <w:t>Должность: старший вожатый.</w:t>
      </w:r>
      <w:bookmarkEnd w:id="333"/>
    </w:p>
    <w:p w:rsidR="004E2C47" w:rsidRPr="004E2C47" w:rsidRDefault="004E2C47" w:rsidP="004E2C47">
      <w:pPr>
        <w:rPr>
          <w:lang w:val="ru-RU"/>
        </w:rPr>
      </w:pPr>
      <w:r w:rsidRPr="004E2C47">
        <w:rPr>
          <w:lang w:val="ru-RU"/>
        </w:rPr>
        <w:t>Должностные обязанности: способствует развитию и деятельности детских общественных организаций, объединений.</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без предъявления требований к стажу работы.</w:t>
      </w:r>
    </w:p>
    <w:p w:rsidR="004E2C47" w:rsidRPr="004E2C47" w:rsidRDefault="004E2C47" w:rsidP="004E2C47">
      <w:pPr>
        <w:rPr>
          <w:lang w:val="ru-RU"/>
        </w:rPr>
      </w:pPr>
      <w:bookmarkStart w:id="334" w:name="bookmark406"/>
      <w:r w:rsidRPr="004E2C47">
        <w:rPr>
          <w:lang w:val="ru-RU"/>
        </w:rPr>
        <w:t>Должность: педагог дополнительного образования.</w:t>
      </w:r>
      <w:bookmarkEnd w:id="334"/>
    </w:p>
    <w:p w:rsidR="004E2C47" w:rsidRPr="004E2C47" w:rsidRDefault="004E2C47" w:rsidP="004E2C47">
      <w:pPr>
        <w:rPr>
          <w:lang w:val="ru-RU"/>
        </w:rPr>
      </w:pPr>
      <w:r w:rsidRPr="004E2C47">
        <w:rPr>
          <w:lang w:val="ru-RU"/>
        </w:rPr>
        <w:t>Должностные обязанности: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4E2C47" w:rsidRPr="004E2C47" w:rsidRDefault="004E2C47" w:rsidP="004E2C47">
      <w:pPr>
        <w:rPr>
          <w:lang w:val="ru-RU"/>
        </w:rPr>
      </w:pPr>
      <w:bookmarkStart w:id="335" w:name="bookmark407"/>
      <w:r w:rsidRPr="004E2C47">
        <w:rPr>
          <w:lang w:val="ru-RU"/>
        </w:rPr>
        <w:lastRenderedPageBreak/>
        <w:t>Должность: музыкальный руководитель.</w:t>
      </w:r>
      <w:bookmarkEnd w:id="335"/>
    </w:p>
    <w:p w:rsidR="004E2C47" w:rsidRPr="004E2C47" w:rsidRDefault="004E2C47" w:rsidP="004E2C47">
      <w:pPr>
        <w:rPr>
          <w:lang w:val="ru-RU"/>
        </w:rPr>
      </w:pPr>
      <w:r w:rsidRPr="004E2C47">
        <w:rPr>
          <w:lang w:val="ru-RU"/>
        </w:rPr>
        <w:t>Должностные обязанности: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w:t>
      </w:r>
    </w:p>
    <w:p w:rsidR="004E2C47" w:rsidRPr="004E2C47" w:rsidRDefault="004E2C47" w:rsidP="004E2C47">
      <w:pPr>
        <w:rPr>
          <w:lang w:val="ru-RU"/>
        </w:rPr>
      </w:pPr>
      <w:r w:rsidRPr="004E2C47">
        <w:rPr>
          <w:lang w:val="ru-RU"/>
        </w:rPr>
        <w:t>профессиональное владение техникой исполнения на музыкальном инструменте без предъявления требований к стажу работы.</w:t>
      </w:r>
    </w:p>
    <w:p w:rsidR="004E2C47" w:rsidRPr="004E2C47" w:rsidRDefault="004E2C47" w:rsidP="004E2C47">
      <w:pPr>
        <w:rPr>
          <w:lang w:val="ru-RU"/>
        </w:rPr>
      </w:pPr>
      <w:bookmarkStart w:id="336" w:name="bookmark408"/>
      <w:r w:rsidRPr="004E2C47">
        <w:rPr>
          <w:lang w:val="ru-RU"/>
        </w:rPr>
        <w:t>Должность: преподаватель-организатор основ безопасности жизне-деятельности.</w:t>
      </w:r>
      <w:bookmarkEnd w:id="336"/>
    </w:p>
    <w:p w:rsidR="004E2C47" w:rsidRPr="004E2C47" w:rsidRDefault="004E2C47" w:rsidP="004E2C47">
      <w:pPr>
        <w:rPr>
          <w:lang w:val="ru-RU"/>
        </w:rPr>
      </w:pPr>
      <w:r w:rsidRPr="004E2C47">
        <w:rPr>
          <w:lang w:val="ru-RU"/>
        </w:rPr>
        <w:t>Должностные обязанности: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4E2C47" w:rsidRPr="004E2C47" w:rsidRDefault="004E2C47" w:rsidP="004E2C47">
      <w:pPr>
        <w:rPr>
          <w:lang w:val="ru-RU"/>
        </w:rPr>
      </w:pPr>
      <w:r w:rsidRPr="004E2C47">
        <w:rPr>
          <w:lang w:val="ru-RU"/>
        </w:rPr>
        <w:t>Требования к уровню квалификации: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4E2C47" w:rsidRPr="004E2C47" w:rsidRDefault="004E2C47" w:rsidP="004E2C47">
      <w:pPr>
        <w:rPr>
          <w:lang w:val="ru-RU"/>
        </w:rPr>
      </w:pPr>
      <w:bookmarkStart w:id="337" w:name="bookmark409"/>
      <w:r w:rsidRPr="004E2C47">
        <w:rPr>
          <w:lang w:val="ru-RU"/>
        </w:rPr>
        <w:t>Должность: библиотекарь.</w:t>
      </w:r>
      <w:bookmarkEnd w:id="337"/>
    </w:p>
    <w:p w:rsidR="004E2C47" w:rsidRPr="004E2C47" w:rsidRDefault="004E2C47" w:rsidP="004E2C47">
      <w:pPr>
        <w:rPr>
          <w:lang w:val="ru-RU"/>
        </w:rPr>
      </w:pPr>
      <w:r w:rsidRPr="004E2C47">
        <w:rPr>
          <w:lang w:val="ru-RU"/>
        </w:rPr>
        <w:t>Должностные обязанности: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4E2C47" w:rsidRPr="004E2C47" w:rsidRDefault="004E2C47" w:rsidP="004E2C47">
      <w:pPr>
        <w:rPr>
          <w:lang w:val="ru-RU"/>
        </w:rPr>
      </w:pPr>
      <w:r w:rsidRPr="004E2C47">
        <w:rPr>
          <w:lang w:val="ru-RU"/>
        </w:rPr>
        <w:t>Требования к уровню квалификации: высшее или среднее профессиональ-ное образование по специальности «Библио- течно-информационная деятельность».</w:t>
      </w:r>
    </w:p>
    <w:p w:rsidR="004E2C47" w:rsidRPr="004E2C47" w:rsidRDefault="004E2C47" w:rsidP="004E2C47">
      <w:pPr>
        <w:rPr>
          <w:lang w:val="ru-RU"/>
        </w:rPr>
      </w:pPr>
      <w:bookmarkStart w:id="338" w:name="bookmark410"/>
      <w:r w:rsidRPr="004E2C47">
        <w:rPr>
          <w:lang w:val="ru-RU"/>
        </w:rPr>
        <w:t>Должность: диспетчер образовательного учреждения.</w:t>
      </w:r>
      <w:bookmarkEnd w:id="338"/>
    </w:p>
    <w:p w:rsidR="004E2C47" w:rsidRPr="004E2C47" w:rsidRDefault="004E2C47" w:rsidP="004E2C47">
      <w:pPr>
        <w:rPr>
          <w:lang w:val="ru-RU"/>
        </w:rPr>
      </w:pPr>
      <w:r w:rsidRPr="004E2C47">
        <w:rPr>
          <w:lang w:val="ru-RU"/>
        </w:rPr>
        <w:t>Должностные обязанности: участвует в составлении расписания заня-тий и осуществлении оперативного регулирования организации образова-тельного процесса.</w:t>
      </w:r>
    </w:p>
    <w:p w:rsidR="004E2C47" w:rsidRPr="004E2C47" w:rsidRDefault="004E2C47" w:rsidP="004E2C47">
      <w:pPr>
        <w:rPr>
          <w:lang w:val="ru-RU"/>
        </w:rPr>
      </w:pPr>
      <w:r w:rsidRPr="004E2C47">
        <w:rPr>
          <w:lang w:val="ru-RU"/>
        </w:rPr>
        <w:t>Требования к уровню квалификации: среднее профессиональное образова-ние в области организации труда без предъявления требований к стажу работы.</w:t>
      </w:r>
    </w:p>
    <w:p w:rsidR="004E2C47" w:rsidRPr="004E2C47" w:rsidRDefault="004E2C47" w:rsidP="004E2C47">
      <w:pPr>
        <w:rPr>
          <w:lang w:val="ru-RU"/>
        </w:rPr>
      </w:pPr>
      <w:bookmarkStart w:id="339" w:name="bookmark411"/>
      <w:r w:rsidRPr="004E2C47">
        <w:rPr>
          <w:lang w:val="ru-RU"/>
        </w:rPr>
        <w:t>Должность: лаборант.</w:t>
      </w:r>
      <w:bookmarkEnd w:id="339"/>
    </w:p>
    <w:p w:rsidR="004E2C47" w:rsidRPr="004E2C47" w:rsidRDefault="004E2C47" w:rsidP="004E2C47">
      <w:pPr>
        <w:rPr>
          <w:lang w:val="ru-RU"/>
        </w:rPr>
      </w:pPr>
      <w:r w:rsidRPr="004E2C47">
        <w:rPr>
          <w:lang w:val="ru-RU"/>
        </w:rPr>
        <w:t>Должностные обязанности: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4E2C47" w:rsidRPr="004E2C47" w:rsidRDefault="004E2C47" w:rsidP="004E2C47">
      <w:pPr>
        <w:rPr>
          <w:lang w:val="ru-RU"/>
        </w:rPr>
      </w:pPr>
      <w:r w:rsidRPr="004E2C47">
        <w:rPr>
          <w:lang w:val="ru-RU"/>
        </w:rPr>
        <w:lastRenderedPageBreak/>
        <w:t>Требования к уровню квалификации: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4E2C47" w:rsidRPr="004E2C47" w:rsidRDefault="004E2C47" w:rsidP="004E2C47">
      <w:pPr>
        <w:rPr>
          <w:lang w:val="ru-RU"/>
        </w:rPr>
      </w:pPr>
      <w:bookmarkStart w:id="340" w:name="bookmark412"/>
      <w:r w:rsidRPr="004E2C47">
        <w:rPr>
          <w:lang w:val="ru-RU"/>
        </w:rPr>
        <w:t>Должность: бухгалтер.</w:t>
      </w:r>
      <w:bookmarkEnd w:id="340"/>
    </w:p>
    <w:p w:rsidR="004E2C47" w:rsidRPr="004E2C47" w:rsidRDefault="004E2C47" w:rsidP="004E2C47">
      <w:pPr>
        <w:rPr>
          <w:lang w:val="ru-RU"/>
        </w:rPr>
      </w:pPr>
      <w:r w:rsidRPr="004E2C47">
        <w:rPr>
          <w:lang w:val="ru-RU"/>
        </w:rPr>
        <w:t>Должностные обязанности: выполняет работу по ведению бухгалтерс-кого учёта имущества, обязательств и хозяйственных операций.</w:t>
      </w:r>
    </w:p>
    <w:p w:rsidR="004E2C47" w:rsidRPr="004E2C47" w:rsidRDefault="004E2C47" w:rsidP="004E2C47">
      <w:pPr>
        <w:rPr>
          <w:lang w:val="ru-RU"/>
        </w:rPr>
      </w:pPr>
      <w:r w:rsidRPr="004E2C47">
        <w:rPr>
          <w:lang w:val="ru-RU"/>
        </w:rPr>
        <w:t xml:space="preserve">Требования к уровню квалификации: бухгалтер </w:t>
      </w:r>
      <w:r w:rsidRPr="004E2C47">
        <w:t>II</w:t>
      </w:r>
      <w:r w:rsidRPr="004E2C47">
        <w:rPr>
          <w:lang w:val="ru-RU"/>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4E2C47" w:rsidRPr="004E2C47" w:rsidRDefault="004E2C47" w:rsidP="004E2C47">
      <w:pPr>
        <w:rPr>
          <w:lang w:val="ru-RU"/>
        </w:rPr>
      </w:pPr>
      <w:bookmarkStart w:id="341" w:name="bookmark413"/>
      <w:r w:rsidRPr="004E2C47">
        <w:rPr>
          <w:lang w:val="ru-RU"/>
        </w:rPr>
        <w:t>Профессиональное развитие и повышениеквалификации педагогических работников</w:t>
      </w:r>
      <w:bookmarkEnd w:id="341"/>
    </w:p>
    <w:p w:rsidR="004E2C47" w:rsidRPr="004E2C47" w:rsidRDefault="004E2C47" w:rsidP="004E2C47">
      <w:pPr>
        <w:rPr>
          <w:lang w:val="ru-RU"/>
        </w:rPr>
      </w:pPr>
      <w:r w:rsidRPr="004E2C47">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E2C47" w:rsidRPr="004E2C47" w:rsidRDefault="004E2C47" w:rsidP="004E2C47">
      <w:pPr>
        <w:rPr>
          <w:lang w:val="ru-RU"/>
        </w:rPr>
      </w:pPr>
      <w:r w:rsidRPr="004E2C47">
        <w:rPr>
          <w:lang w:val="ru-RU"/>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4E2C47">
          <w:rPr>
            <w:lang w:val="ru-RU"/>
          </w:rPr>
          <w:t>2010 г</w:t>
        </w:r>
      </w:smartTag>
      <w:r w:rsidRPr="004E2C47">
        <w:rPr>
          <w:lang w:val="ru-RU"/>
        </w:rPr>
        <w:t>. № 209 «О порядке аттестации педагогических работников государственных и муниципальных образовательных учреждений».</w:t>
      </w:r>
    </w:p>
    <w:p w:rsidR="004E2C47" w:rsidRPr="004E2C47" w:rsidRDefault="004E2C47" w:rsidP="004E2C47">
      <w:pPr>
        <w:rPr>
          <w:lang w:val="ru-RU"/>
        </w:rPr>
      </w:pPr>
      <w:r w:rsidRPr="004E2C47">
        <w:rPr>
          <w:lang w:val="ru-RU"/>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4E2C47" w:rsidRPr="004E2C47" w:rsidRDefault="004E2C47" w:rsidP="004E2C47">
      <w:pPr>
        <w:rPr>
          <w:lang w:val="ru-RU"/>
        </w:rPr>
      </w:pPr>
    </w:p>
    <w:p w:rsidR="004E2C47" w:rsidRPr="004E2C47" w:rsidRDefault="004E2C47" w:rsidP="004E2C47">
      <w:pPr>
        <w:rPr>
          <w:lang w:val="ru-RU"/>
        </w:rPr>
        <w:sectPr w:rsidR="004E2C47" w:rsidRPr="004E2C47" w:rsidSect="008B6806">
          <w:footnotePr>
            <w:numRestart w:val="eachPage"/>
          </w:footnotePr>
          <w:pgSz w:w="11906" w:h="16838"/>
          <w:pgMar w:top="1134" w:right="567" w:bottom="1134" w:left="1985" w:header="709" w:footer="709" w:gutter="0"/>
          <w:cols w:space="708"/>
          <w:docGrid w:linePitch="360"/>
        </w:sectPr>
      </w:pPr>
    </w:p>
    <w:p w:rsidR="004E2C47" w:rsidRPr="004E2C47" w:rsidRDefault="004E2C47" w:rsidP="004E2C47">
      <w:pPr>
        <w:rPr>
          <w:lang w:val="ru-RU"/>
        </w:rPr>
      </w:pPr>
      <w:r w:rsidRPr="004E2C47">
        <w:rPr>
          <w:lang w:val="ru-RU"/>
        </w:rPr>
        <w:lastRenderedPageBreak/>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9"/>
        <w:gridCol w:w="2350"/>
        <w:gridCol w:w="2441"/>
        <w:gridCol w:w="2441"/>
        <w:gridCol w:w="2441"/>
        <w:gridCol w:w="2423"/>
      </w:tblGrid>
      <w:tr w:rsidR="004E2C47" w:rsidRPr="004E2C47" w:rsidTr="00975A44">
        <w:tc>
          <w:tcPr>
            <w:tcW w:w="2689" w:type="dxa"/>
            <w:vMerge w:val="restart"/>
          </w:tcPr>
          <w:p w:rsidR="004E2C47" w:rsidRPr="004E2C47" w:rsidRDefault="004E2C47" w:rsidP="004E2C47">
            <w:r w:rsidRPr="004E2C47">
              <w:t>Должности педагогических работников</w:t>
            </w:r>
          </w:p>
        </w:tc>
        <w:tc>
          <w:tcPr>
            <w:tcW w:w="2350" w:type="dxa"/>
            <w:vMerge w:val="restart"/>
          </w:tcPr>
          <w:p w:rsidR="004E2C47" w:rsidRPr="004E2C47" w:rsidRDefault="004E2C47" w:rsidP="004E2C47">
            <w:r w:rsidRPr="004E2C47">
              <w:t>ФИО</w:t>
            </w:r>
          </w:p>
        </w:tc>
        <w:tc>
          <w:tcPr>
            <w:tcW w:w="9746" w:type="dxa"/>
            <w:gridSpan w:val="4"/>
          </w:tcPr>
          <w:p w:rsidR="004E2C47" w:rsidRPr="004E2C47" w:rsidRDefault="004E2C47" w:rsidP="004E2C47">
            <w:pPr>
              <w:rPr>
                <w:lang w:val="ru-RU"/>
              </w:rPr>
            </w:pPr>
            <w:r w:rsidRPr="004E2C47">
              <w:rPr>
                <w:lang w:val="ru-RU"/>
              </w:rPr>
              <w:t>Сроки/формы повышения квалификации и тематика</w:t>
            </w:r>
          </w:p>
        </w:tc>
      </w:tr>
      <w:tr w:rsidR="004E2C47" w:rsidRPr="004E2C47" w:rsidTr="00975A44">
        <w:tc>
          <w:tcPr>
            <w:tcW w:w="2689" w:type="dxa"/>
            <w:vMerge/>
          </w:tcPr>
          <w:p w:rsidR="004E2C47" w:rsidRPr="004E2C47" w:rsidRDefault="004E2C47" w:rsidP="004E2C47">
            <w:pPr>
              <w:rPr>
                <w:lang w:val="ru-RU"/>
              </w:rPr>
            </w:pPr>
          </w:p>
        </w:tc>
        <w:tc>
          <w:tcPr>
            <w:tcW w:w="2350" w:type="dxa"/>
            <w:vMerge/>
          </w:tcPr>
          <w:p w:rsidR="004E2C47" w:rsidRPr="004E2C47" w:rsidRDefault="004E2C47" w:rsidP="004E2C47">
            <w:pPr>
              <w:rPr>
                <w:lang w:val="ru-RU"/>
              </w:rPr>
            </w:pPr>
          </w:p>
        </w:tc>
        <w:tc>
          <w:tcPr>
            <w:tcW w:w="2441" w:type="dxa"/>
          </w:tcPr>
          <w:p w:rsidR="004E2C47" w:rsidRPr="004E2C47" w:rsidRDefault="004E2C47" w:rsidP="004E2C47">
            <w:r w:rsidRPr="004E2C47">
              <w:t>I квартал</w:t>
            </w:r>
          </w:p>
        </w:tc>
        <w:tc>
          <w:tcPr>
            <w:tcW w:w="2441" w:type="dxa"/>
          </w:tcPr>
          <w:p w:rsidR="004E2C47" w:rsidRPr="004E2C47" w:rsidRDefault="004E2C47" w:rsidP="004E2C47">
            <w:r w:rsidRPr="004E2C47">
              <w:t>II квартал</w:t>
            </w:r>
          </w:p>
        </w:tc>
        <w:tc>
          <w:tcPr>
            <w:tcW w:w="2441" w:type="dxa"/>
          </w:tcPr>
          <w:p w:rsidR="004E2C47" w:rsidRPr="004E2C47" w:rsidRDefault="004E2C47" w:rsidP="004E2C47">
            <w:r w:rsidRPr="004E2C47">
              <w:t>III квартал</w:t>
            </w:r>
          </w:p>
        </w:tc>
        <w:tc>
          <w:tcPr>
            <w:tcW w:w="2423" w:type="dxa"/>
          </w:tcPr>
          <w:p w:rsidR="004E2C47" w:rsidRPr="004E2C47" w:rsidRDefault="004E2C47" w:rsidP="004E2C47">
            <w:r w:rsidRPr="004E2C47">
              <w:t>IV квартал</w:t>
            </w:r>
          </w:p>
        </w:tc>
      </w:tr>
      <w:tr w:rsidR="004E2C47" w:rsidRPr="004E2C47" w:rsidTr="00975A44">
        <w:tc>
          <w:tcPr>
            <w:tcW w:w="2689" w:type="dxa"/>
          </w:tcPr>
          <w:p w:rsidR="004E2C47" w:rsidRPr="004E2C47" w:rsidRDefault="004E2C47" w:rsidP="004E2C47">
            <w:r w:rsidRPr="004E2C47">
              <w:t>Руководители, их заместители</w:t>
            </w:r>
          </w:p>
        </w:tc>
        <w:tc>
          <w:tcPr>
            <w:tcW w:w="2350" w:type="dxa"/>
          </w:tcPr>
          <w:p w:rsidR="004E2C47" w:rsidRPr="004E2C47" w:rsidRDefault="004E2C47" w:rsidP="004E2C47"/>
        </w:tc>
        <w:tc>
          <w:tcPr>
            <w:tcW w:w="2441" w:type="dxa"/>
          </w:tcPr>
          <w:p w:rsidR="004E2C47" w:rsidRPr="004E2C47" w:rsidRDefault="004E2C47" w:rsidP="004E2C47"/>
        </w:tc>
        <w:tc>
          <w:tcPr>
            <w:tcW w:w="2441" w:type="dxa"/>
          </w:tcPr>
          <w:p w:rsidR="004E2C47" w:rsidRPr="004E2C47" w:rsidRDefault="004E2C47" w:rsidP="004E2C47">
            <w:r w:rsidRPr="004E2C47">
              <w:t>Участие в проекте</w:t>
            </w:r>
          </w:p>
        </w:tc>
        <w:tc>
          <w:tcPr>
            <w:tcW w:w="2441" w:type="dxa"/>
          </w:tcPr>
          <w:p w:rsidR="004E2C47" w:rsidRPr="004E2C47" w:rsidRDefault="004E2C47" w:rsidP="004E2C47">
            <w:r w:rsidRPr="004E2C47">
              <w:t>Педагогический университет</w:t>
            </w:r>
          </w:p>
        </w:tc>
        <w:tc>
          <w:tcPr>
            <w:tcW w:w="2423" w:type="dxa"/>
          </w:tcPr>
          <w:p w:rsidR="004E2C47" w:rsidRPr="004E2C47" w:rsidRDefault="004E2C47" w:rsidP="004E2C47">
            <w:r w:rsidRPr="004E2C47">
              <w:t>Публикация методических материалов</w:t>
            </w:r>
          </w:p>
        </w:tc>
      </w:tr>
      <w:tr w:rsidR="004E2C47" w:rsidRPr="004E2C47" w:rsidTr="00975A44">
        <w:tc>
          <w:tcPr>
            <w:tcW w:w="2689" w:type="dxa"/>
          </w:tcPr>
          <w:p w:rsidR="004E2C47" w:rsidRPr="004E2C47" w:rsidRDefault="004E2C47" w:rsidP="004E2C47"/>
        </w:tc>
        <w:tc>
          <w:tcPr>
            <w:tcW w:w="2350" w:type="dxa"/>
          </w:tcPr>
          <w:p w:rsidR="004E2C47" w:rsidRPr="004E2C47" w:rsidRDefault="004E2C47" w:rsidP="004E2C47"/>
        </w:tc>
        <w:tc>
          <w:tcPr>
            <w:tcW w:w="2441" w:type="dxa"/>
          </w:tcPr>
          <w:p w:rsidR="004E2C47" w:rsidRPr="004E2C47" w:rsidRDefault="004E2C47" w:rsidP="004E2C47">
            <w:pPr>
              <w:rPr>
                <w:lang w:val="ru-RU"/>
              </w:rPr>
            </w:pPr>
            <w:r w:rsidRPr="004E2C47">
              <w:rPr>
                <w:lang w:val="ru-RU"/>
              </w:rPr>
              <w:t>Стажёрская площадка на базе ОУ</w:t>
            </w:r>
          </w:p>
        </w:tc>
        <w:tc>
          <w:tcPr>
            <w:tcW w:w="2441" w:type="dxa"/>
          </w:tcPr>
          <w:p w:rsidR="004E2C47" w:rsidRPr="004E2C47" w:rsidRDefault="004E2C47" w:rsidP="004E2C47">
            <w:pPr>
              <w:rPr>
                <w:lang w:val="ru-RU"/>
              </w:rPr>
            </w:pPr>
          </w:p>
        </w:tc>
        <w:tc>
          <w:tcPr>
            <w:tcW w:w="2441" w:type="dxa"/>
          </w:tcPr>
          <w:p w:rsidR="004E2C47" w:rsidRPr="004E2C47" w:rsidRDefault="004E2C47" w:rsidP="004E2C47">
            <w:r w:rsidRPr="004E2C47">
              <w:t>ИПК (ИРО), дистанционные курсы</w:t>
            </w:r>
          </w:p>
        </w:tc>
        <w:tc>
          <w:tcPr>
            <w:tcW w:w="2423" w:type="dxa"/>
          </w:tcPr>
          <w:p w:rsidR="004E2C47" w:rsidRPr="004E2C47" w:rsidRDefault="004E2C47" w:rsidP="004E2C47">
            <w:r w:rsidRPr="004E2C47">
              <w:t>Участие в конференции</w:t>
            </w:r>
          </w:p>
        </w:tc>
      </w:tr>
      <w:tr w:rsidR="004E2C47" w:rsidRPr="004E2C47" w:rsidTr="00975A44">
        <w:tc>
          <w:tcPr>
            <w:tcW w:w="2689" w:type="dxa"/>
          </w:tcPr>
          <w:p w:rsidR="004E2C47" w:rsidRPr="004E2C47" w:rsidRDefault="004E2C47" w:rsidP="004E2C47">
            <w:r w:rsidRPr="004E2C47">
              <w:t>Учителя</w:t>
            </w:r>
          </w:p>
        </w:tc>
        <w:tc>
          <w:tcPr>
            <w:tcW w:w="2350" w:type="dxa"/>
          </w:tcPr>
          <w:p w:rsidR="004E2C47" w:rsidRPr="004E2C47" w:rsidRDefault="004E2C47" w:rsidP="004E2C47"/>
        </w:tc>
        <w:tc>
          <w:tcPr>
            <w:tcW w:w="2441" w:type="dxa"/>
          </w:tcPr>
          <w:p w:rsidR="004E2C47" w:rsidRPr="004E2C47" w:rsidRDefault="004E2C47" w:rsidP="004E2C47">
            <w:r w:rsidRPr="004E2C47">
              <w:t>Педагогический университет</w:t>
            </w:r>
          </w:p>
        </w:tc>
        <w:tc>
          <w:tcPr>
            <w:tcW w:w="2441" w:type="dxa"/>
          </w:tcPr>
          <w:p w:rsidR="004E2C47" w:rsidRPr="004E2C47" w:rsidRDefault="004E2C47" w:rsidP="004E2C47"/>
        </w:tc>
        <w:tc>
          <w:tcPr>
            <w:tcW w:w="2441" w:type="dxa"/>
          </w:tcPr>
          <w:p w:rsidR="004E2C47" w:rsidRPr="004E2C47" w:rsidRDefault="004E2C47" w:rsidP="004E2C47">
            <w:pPr>
              <w:rPr>
                <w:lang w:val="ru-RU"/>
              </w:rPr>
            </w:pPr>
            <w:r w:rsidRPr="004E2C47">
              <w:rPr>
                <w:lang w:val="ru-RU"/>
              </w:rPr>
              <w:t>Стажёрская площадка на базе ОУ</w:t>
            </w:r>
          </w:p>
        </w:tc>
        <w:tc>
          <w:tcPr>
            <w:tcW w:w="2423" w:type="dxa"/>
          </w:tcPr>
          <w:p w:rsidR="004E2C47" w:rsidRPr="004E2C47" w:rsidRDefault="004E2C47" w:rsidP="004E2C47">
            <w:pPr>
              <w:rPr>
                <w:lang w:val="ru-RU"/>
              </w:rPr>
            </w:pPr>
          </w:p>
        </w:tc>
      </w:tr>
      <w:tr w:rsidR="004E2C47" w:rsidRPr="004E2C47" w:rsidTr="00975A44">
        <w:tc>
          <w:tcPr>
            <w:tcW w:w="2689" w:type="dxa"/>
          </w:tcPr>
          <w:p w:rsidR="004E2C47" w:rsidRPr="004E2C47" w:rsidRDefault="004E2C47" w:rsidP="004E2C47">
            <w:pPr>
              <w:rPr>
                <w:lang w:val="ru-RU"/>
              </w:rPr>
            </w:pPr>
          </w:p>
        </w:tc>
        <w:tc>
          <w:tcPr>
            <w:tcW w:w="2350" w:type="dxa"/>
          </w:tcPr>
          <w:p w:rsidR="004E2C47" w:rsidRPr="004E2C47" w:rsidRDefault="004E2C47" w:rsidP="004E2C47">
            <w:pPr>
              <w:rPr>
                <w:lang w:val="ru-RU"/>
              </w:rPr>
            </w:pPr>
          </w:p>
        </w:tc>
        <w:tc>
          <w:tcPr>
            <w:tcW w:w="2441" w:type="dxa"/>
          </w:tcPr>
          <w:p w:rsidR="004E2C47" w:rsidRPr="004E2C47" w:rsidRDefault="004E2C47" w:rsidP="004E2C47">
            <w:r w:rsidRPr="004E2C47">
              <w:t>ИПК (ИРО), дистанционные курсы</w:t>
            </w:r>
          </w:p>
        </w:tc>
        <w:tc>
          <w:tcPr>
            <w:tcW w:w="2441" w:type="dxa"/>
          </w:tcPr>
          <w:p w:rsidR="004E2C47" w:rsidRPr="004E2C47" w:rsidRDefault="004E2C47" w:rsidP="004E2C47"/>
        </w:tc>
        <w:tc>
          <w:tcPr>
            <w:tcW w:w="2441" w:type="dxa"/>
          </w:tcPr>
          <w:p w:rsidR="004E2C47" w:rsidRPr="004E2C47" w:rsidRDefault="004E2C47" w:rsidP="004E2C47"/>
        </w:tc>
        <w:tc>
          <w:tcPr>
            <w:tcW w:w="2423" w:type="dxa"/>
          </w:tcPr>
          <w:p w:rsidR="004E2C47" w:rsidRPr="004E2C47" w:rsidRDefault="004E2C47" w:rsidP="004E2C47">
            <w:r w:rsidRPr="004E2C47">
              <w:t>Участие в конференции</w:t>
            </w:r>
          </w:p>
        </w:tc>
      </w:tr>
      <w:tr w:rsidR="004E2C47" w:rsidRPr="004E2C47" w:rsidTr="00975A44">
        <w:tc>
          <w:tcPr>
            <w:tcW w:w="2689" w:type="dxa"/>
          </w:tcPr>
          <w:p w:rsidR="004E2C47" w:rsidRPr="004E2C47" w:rsidRDefault="004E2C47" w:rsidP="004E2C47"/>
        </w:tc>
        <w:tc>
          <w:tcPr>
            <w:tcW w:w="2350" w:type="dxa"/>
          </w:tcPr>
          <w:p w:rsidR="004E2C47" w:rsidRPr="004E2C47" w:rsidRDefault="004E2C47" w:rsidP="004E2C47"/>
        </w:tc>
        <w:tc>
          <w:tcPr>
            <w:tcW w:w="2441" w:type="dxa"/>
          </w:tcPr>
          <w:p w:rsidR="004E2C47" w:rsidRPr="004E2C47" w:rsidRDefault="004E2C47" w:rsidP="004E2C47"/>
        </w:tc>
        <w:tc>
          <w:tcPr>
            <w:tcW w:w="2441" w:type="dxa"/>
          </w:tcPr>
          <w:p w:rsidR="004E2C47" w:rsidRPr="004E2C47" w:rsidRDefault="004E2C47" w:rsidP="004E2C47">
            <w:pPr>
              <w:rPr>
                <w:lang w:val="ru-RU"/>
              </w:rPr>
            </w:pPr>
            <w:r w:rsidRPr="004E2C47">
              <w:rPr>
                <w:lang w:val="ru-RU"/>
              </w:rPr>
              <w:t>Стажёрская площадка на базе ОУ</w:t>
            </w:r>
          </w:p>
        </w:tc>
        <w:tc>
          <w:tcPr>
            <w:tcW w:w="2441" w:type="dxa"/>
          </w:tcPr>
          <w:p w:rsidR="004E2C47" w:rsidRPr="004E2C47" w:rsidRDefault="004E2C47" w:rsidP="004E2C47">
            <w:r w:rsidRPr="004E2C47">
              <w:t>Педагогический университет</w:t>
            </w:r>
          </w:p>
        </w:tc>
        <w:tc>
          <w:tcPr>
            <w:tcW w:w="2423" w:type="dxa"/>
          </w:tcPr>
          <w:p w:rsidR="004E2C47" w:rsidRPr="004E2C47" w:rsidRDefault="004E2C47" w:rsidP="004E2C47"/>
        </w:tc>
      </w:tr>
      <w:tr w:rsidR="004E2C47" w:rsidRPr="004E2C47" w:rsidTr="00975A44">
        <w:tc>
          <w:tcPr>
            <w:tcW w:w="2689" w:type="dxa"/>
          </w:tcPr>
          <w:p w:rsidR="004E2C47" w:rsidRPr="004E2C47" w:rsidRDefault="004E2C47" w:rsidP="004E2C47">
            <w:r w:rsidRPr="004E2C47">
              <w:t>Педагог-организатор</w:t>
            </w:r>
          </w:p>
        </w:tc>
        <w:tc>
          <w:tcPr>
            <w:tcW w:w="2350" w:type="dxa"/>
          </w:tcPr>
          <w:p w:rsidR="004E2C47" w:rsidRPr="004E2C47" w:rsidRDefault="004E2C47" w:rsidP="004E2C47"/>
        </w:tc>
        <w:tc>
          <w:tcPr>
            <w:tcW w:w="2441" w:type="dxa"/>
          </w:tcPr>
          <w:p w:rsidR="004E2C47" w:rsidRPr="004E2C47" w:rsidRDefault="004E2C47" w:rsidP="004E2C47">
            <w:r w:rsidRPr="004E2C47">
              <w:t>Педагогический университет</w:t>
            </w:r>
          </w:p>
        </w:tc>
        <w:tc>
          <w:tcPr>
            <w:tcW w:w="2441" w:type="dxa"/>
          </w:tcPr>
          <w:p w:rsidR="004E2C47" w:rsidRPr="004E2C47" w:rsidRDefault="004E2C47" w:rsidP="004E2C47"/>
        </w:tc>
        <w:tc>
          <w:tcPr>
            <w:tcW w:w="2441" w:type="dxa"/>
          </w:tcPr>
          <w:p w:rsidR="004E2C47" w:rsidRPr="004E2C47" w:rsidRDefault="004E2C47" w:rsidP="004E2C47"/>
        </w:tc>
        <w:tc>
          <w:tcPr>
            <w:tcW w:w="2423" w:type="dxa"/>
          </w:tcPr>
          <w:p w:rsidR="004E2C47" w:rsidRPr="004E2C47" w:rsidRDefault="004E2C47" w:rsidP="004E2C47">
            <w:r w:rsidRPr="004E2C47">
              <w:t>Участие в конференции</w:t>
            </w:r>
          </w:p>
        </w:tc>
      </w:tr>
      <w:tr w:rsidR="004E2C47" w:rsidRPr="004E2C47" w:rsidTr="00975A44">
        <w:tc>
          <w:tcPr>
            <w:tcW w:w="2689" w:type="dxa"/>
          </w:tcPr>
          <w:p w:rsidR="004E2C47" w:rsidRPr="004E2C47" w:rsidRDefault="004E2C47" w:rsidP="004E2C47">
            <w:r w:rsidRPr="004E2C47">
              <w:t>Педагог-психолог</w:t>
            </w:r>
          </w:p>
        </w:tc>
        <w:tc>
          <w:tcPr>
            <w:tcW w:w="2350" w:type="dxa"/>
          </w:tcPr>
          <w:p w:rsidR="004E2C47" w:rsidRPr="004E2C47" w:rsidRDefault="004E2C47" w:rsidP="004E2C47"/>
        </w:tc>
        <w:tc>
          <w:tcPr>
            <w:tcW w:w="2441" w:type="dxa"/>
          </w:tcPr>
          <w:p w:rsidR="004E2C47" w:rsidRPr="004E2C47" w:rsidRDefault="004E2C47" w:rsidP="004E2C47"/>
        </w:tc>
        <w:tc>
          <w:tcPr>
            <w:tcW w:w="2441" w:type="dxa"/>
          </w:tcPr>
          <w:p w:rsidR="004E2C47" w:rsidRPr="004E2C47" w:rsidRDefault="004E2C47" w:rsidP="004E2C47">
            <w:r w:rsidRPr="004E2C47">
              <w:t>Участие в конференции</w:t>
            </w:r>
          </w:p>
        </w:tc>
        <w:tc>
          <w:tcPr>
            <w:tcW w:w="2441" w:type="dxa"/>
          </w:tcPr>
          <w:p w:rsidR="004E2C47" w:rsidRPr="004E2C47" w:rsidRDefault="004E2C47" w:rsidP="004E2C47">
            <w:pPr>
              <w:rPr>
                <w:lang w:val="ru-RU"/>
              </w:rPr>
            </w:pPr>
            <w:r w:rsidRPr="004E2C47">
              <w:rPr>
                <w:lang w:val="ru-RU"/>
              </w:rPr>
              <w:t>Стажёрская площадка на базе ОУ</w:t>
            </w:r>
          </w:p>
        </w:tc>
        <w:tc>
          <w:tcPr>
            <w:tcW w:w="2423" w:type="dxa"/>
          </w:tcPr>
          <w:p w:rsidR="004E2C47" w:rsidRPr="004E2C47" w:rsidRDefault="004E2C47" w:rsidP="004E2C47">
            <w:pPr>
              <w:rPr>
                <w:lang w:val="ru-RU"/>
              </w:rPr>
            </w:pPr>
          </w:p>
        </w:tc>
      </w:tr>
      <w:tr w:rsidR="004E2C47" w:rsidRPr="004E2C47" w:rsidTr="00975A44">
        <w:tc>
          <w:tcPr>
            <w:tcW w:w="2689" w:type="dxa"/>
          </w:tcPr>
          <w:p w:rsidR="004E2C47" w:rsidRPr="004E2C47" w:rsidRDefault="004E2C47" w:rsidP="004E2C47">
            <w:r w:rsidRPr="004E2C47">
              <w:t>Социальный педагог</w:t>
            </w:r>
          </w:p>
        </w:tc>
        <w:tc>
          <w:tcPr>
            <w:tcW w:w="2350" w:type="dxa"/>
          </w:tcPr>
          <w:p w:rsidR="004E2C47" w:rsidRPr="004E2C47" w:rsidRDefault="004E2C47" w:rsidP="004E2C47"/>
        </w:tc>
        <w:tc>
          <w:tcPr>
            <w:tcW w:w="2441" w:type="dxa"/>
          </w:tcPr>
          <w:p w:rsidR="004E2C47" w:rsidRPr="004E2C47" w:rsidRDefault="004E2C47" w:rsidP="004E2C47">
            <w:r w:rsidRPr="004E2C47">
              <w:t>Участие в конференции</w:t>
            </w:r>
          </w:p>
        </w:tc>
        <w:tc>
          <w:tcPr>
            <w:tcW w:w="2441" w:type="dxa"/>
          </w:tcPr>
          <w:p w:rsidR="004E2C47" w:rsidRPr="004E2C47" w:rsidRDefault="004E2C47" w:rsidP="004E2C47"/>
        </w:tc>
        <w:tc>
          <w:tcPr>
            <w:tcW w:w="2441" w:type="dxa"/>
          </w:tcPr>
          <w:p w:rsidR="004E2C47" w:rsidRPr="004E2C47" w:rsidRDefault="004E2C47" w:rsidP="004E2C47">
            <w:r w:rsidRPr="004E2C47">
              <w:t>ИПК (ИРО)</w:t>
            </w:r>
          </w:p>
        </w:tc>
        <w:tc>
          <w:tcPr>
            <w:tcW w:w="2423" w:type="dxa"/>
          </w:tcPr>
          <w:p w:rsidR="004E2C47" w:rsidRPr="004E2C47" w:rsidRDefault="004E2C47" w:rsidP="004E2C47"/>
        </w:tc>
      </w:tr>
      <w:tr w:rsidR="004E2C47" w:rsidRPr="004E2C47" w:rsidTr="00975A44">
        <w:tc>
          <w:tcPr>
            <w:tcW w:w="2689" w:type="dxa"/>
          </w:tcPr>
          <w:p w:rsidR="004E2C47" w:rsidRPr="004E2C47" w:rsidRDefault="004E2C47" w:rsidP="004E2C47">
            <w:r w:rsidRPr="004E2C47">
              <w:t>Старший вожатый</w:t>
            </w:r>
          </w:p>
        </w:tc>
        <w:tc>
          <w:tcPr>
            <w:tcW w:w="2350" w:type="dxa"/>
          </w:tcPr>
          <w:p w:rsidR="004E2C47" w:rsidRPr="004E2C47" w:rsidRDefault="004E2C47" w:rsidP="004E2C47"/>
        </w:tc>
        <w:tc>
          <w:tcPr>
            <w:tcW w:w="2441" w:type="dxa"/>
          </w:tcPr>
          <w:p w:rsidR="004E2C47" w:rsidRPr="004E2C47" w:rsidRDefault="004E2C47" w:rsidP="004E2C47"/>
        </w:tc>
        <w:tc>
          <w:tcPr>
            <w:tcW w:w="2441" w:type="dxa"/>
          </w:tcPr>
          <w:p w:rsidR="004E2C47" w:rsidRPr="004E2C47" w:rsidRDefault="004E2C47" w:rsidP="004E2C47">
            <w:r w:rsidRPr="004E2C47">
              <w:t>Участие в конференции</w:t>
            </w:r>
          </w:p>
        </w:tc>
        <w:tc>
          <w:tcPr>
            <w:tcW w:w="2441" w:type="dxa"/>
          </w:tcPr>
          <w:p w:rsidR="004E2C47" w:rsidRPr="004E2C47" w:rsidRDefault="004E2C47" w:rsidP="004E2C47"/>
        </w:tc>
        <w:tc>
          <w:tcPr>
            <w:tcW w:w="2423" w:type="dxa"/>
          </w:tcPr>
          <w:p w:rsidR="004E2C47" w:rsidRPr="004E2C47" w:rsidRDefault="004E2C47" w:rsidP="004E2C47">
            <w:pPr>
              <w:rPr>
                <w:lang w:val="ru-RU"/>
              </w:rPr>
            </w:pPr>
            <w:r w:rsidRPr="004E2C47">
              <w:rPr>
                <w:lang w:val="ru-RU"/>
              </w:rPr>
              <w:t>Стажёрская площадка на базе ОУ</w:t>
            </w:r>
          </w:p>
        </w:tc>
      </w:tr>
      <w:tr w:rsidR="004E2C47" w:rsidRPr="004E2C47" w:rsidTr="00975A44">
        <w:tc>
          <w:tcPr>
            <w:tcW w:w="2689" w:type="dxa"/>
          </w:tcPr>
          <w:p w:rsidR="004E2C47" w:rsidRPr="004E2C47" w:rsidRDefault="004E2C47" w:rsidP="004E2C47">
            <w:r w:rsidRPr="004E2C47">
              <w:lastRenderedPageBreak/>
              <w:t>Педагог-дефектолог</w:t>
            </w:r>
          </w:p>
        </w:tc>
        <w:tc>
          <w:tcPr>
            <w:tcW w:w="2350" w:type="dxa"/>
          </w:tcPr>
          <w:p w:rsidR="004E2C47" w:rsidRPr="004E2C47" w:rsidRDefault="004E2C47" w:rsidP="004E2C47"/>
        </w:tc>
        <w:tc>
          <w:tcPr>
            <w:tcW w:w="2441" w:type="dxa"/>
          </w:tcPr>
          <w:p w:rsidR="004E2C47" w:rsidRPr="004E2C47" w:rsidRDefault="004E2C47" w:rsidP="004E2C47">
            <w:r w:rsidRPr="004E2C47">
              <w:t>Дистанционные курсы</w:t>
            </w:r>
          </w:p>
        </w:tc>
        <w:tc>
          <w:tcPr>
            <w:tcW w:w="2441" w:type="dxa"/>
          </w:tcPr>
          <w:p w:rsidR="004E2C47" w:rsidRPr="004E2C47" w:rsidRDefault="004E2C47" w:rsidP="004E2C47"/>
        </w:tc>
        <w:tc>
          <w:tcPr>
            <w:tcW w:w="2441" w:type="dxa"/>
          </w:tcPr>
          <w:p w:rsidR="004E2C47" w:rsidRPr="004E2C47" w:rsidRDefault="004E2C47" w:rsidP="004E2C47">
            <w:pPr>
              <w:rPr>
                <w:lang w:val="ru-RU"/>
              </w:rPr>
            </w:pPr>
            <w:r w:rsidRPr="004E2C47">
              <w:rPr>
                <w:lang w:val="ru-RU"/>
              </w:rPr>
              <w:t>Стажёрская площадка на базе ОУ</w:t>
            </w:r>
          </w:p>
        </w:tc>
        <w:tc>
          <w:tcPr>
            <w:tcW w:w="2423" w:type="dxa"/>
          </w:tcPr>
          <w:p w:rsidR="004E2C47" w:rsidRPr="004E2C47" w:rsidRDefault="004E2C47" w:rsidP="004E2C47">
            <w:pPr>
              <w:rPr>
                <w:lang w:val="ru-RU"/>
              </w:rPr>
            </w:pPr>
          </w:p>
        </w:tc>
      </w:tr>
      <w:tr w:rsidR="004E2C47" w:rsidRPr="004E2C47" w:rsidTr="00975A44">
        <w:tc>
          <w:tcPr>
            <w:tcW w:w="2689" w:type="dxa"/>
          </w:tcPr>
          <w:p w:rsidR="004E2C47" w:rsidRPr="004E2C47" w:rsidRDefault="004E2C47" w:rsidP="004E2C47">
            <w:r w:rsidRPr="004E2C47">
              <w:t>Тьютор</w:t>
            </w:r>
          </w:p>
        </w:tc>
        <w:tc>
          <w:tcPr>
            <w:tcW w:w="2350" w:type="dxa"/>
          </w:tcPr>
          <w:p w:rsidR="004E2C47" w:rsidRPr="004E2C47" w:rsidRDefault="004E2C47" w:rsidP="004E2C47"/>
        </w:tc>
        <w:tc>
          <w:tcPr>
            <w:tcW w:w="2441" w:type="dxa"/>
          </w:tcPr>
          <w:p w:rsidR="004E2C47" w:rsidRPr="004E2C47" w:rsidRDefault="004E2C47" w:rsidP="004E2C47"/>
        </w:tc>
        <w:tc>
          <w:tcPr>
            <w:tcW w:w="2441" w:type="dxa"/>
          </w:tcPr>
          <w:p w:rsidR="004E2C47" w:rsidRPr="004E2C47" w:rsidRDefault="004E2C47" w:rsidP="004E2C47">
            <w:r w:rsidRPr="004E2C47">
              <w:t>Педагогический университет</w:t>
            </w:r>
          </w:p>
        </w:tc>
        <w:tc>
          <w:tcPr>
            <w:tcW w:w="2441" w:type="dxa"/>
          </w:tcPr>
          <w:p w:rsidR="004E2C47" w:rsidRPr="004E2C47" w:rsidRDefault="004E2C47" w:rsidP="004E2C47">
            <w:r w:rsidRPr="004E2C47">
              <w:t>Дистанционные курсы</w:t>
            </w:r>
          </w:p>
        </w:tc>
        <w:tc>
          <w:tcPr>
            <w:tcW w:w="2423" w:type="dxa"/>
          </w:tcPr>
          <w:p w:rsidR="004E2C47" w:rsidRPr="004E2C47" w:rsidRDefault="004E2C47" w:rsidP="004E2C47"/>
        </w:tc>
      </w:tr>
      <w:tr w:rsidR="004E2C47" w:rsidRPr="004E2C47" w:rsidTr="00975A44">
        <w:tc>
          <w:tcPr>
            <w:tcW w:w="2689" w:type="dxa"/>
          </w:tcPr>
          <w:p w:rsidR="004E2C47" w:rsidRPr="004E2C47" w:rsidRDefault="004E2C47" w:rsidP="004E2C47">
            <w:r w:rsidRPr="004E2C47">
              <w:t>Библиотекарь</w:t>
            </w:r>
          </w:p>
        </w:tc>
        <w:tc>
          <w:tcPr>
            <w:tcW w:w="2350" w:type="dxa"/>
          </w:tcPr>
          <w:p w:rsidR="004E2C47" w:rsidRPr="004E2C47" w:rsidRDefault="004E2C47" w:rsidP="004E2C47"/>
        </w:tc>
        <w:tc>
          <w:tcPr>
            <w:tcW w:w="2441" w:type="dxa"/>
          </w:tcPr>
          <w:p w:rsidR="004E2C47" w:rsidRPr="004E2C47" w:rsidRDefault="004E2C47" w:rsidP="004E2C47">
            <w:r w:rsidRPr="004E2C47">
              <w:t>Дистанционные курсы</w:t>
            </w:r>
          </w:p>
        </w:tc>
        <w:tc>
          <w:tcPr>
            <w:tcW w:w="2441" w:type="dxa"/>
          </w:tcPr>
          <w:p w:rsidR="004E2C47" w:rsidRPr="004E2C47" w:rsidRDefault="004E2C47" w:rsidP="004E2C47"/>
        </w:tc>
        <w:tc>
          <w:tcPr>
            <w:tcW w:w="2441" w:type="dxa"/>
          </w:tcPr>
          <w:p w:rsidR="004E2C47" w:rsidRPr="004E2C47" w:rsidRDefault="004E2C47" w:rsidP="004E2C47">
            <w:r w:rsidRPr="004E2C47">
              <w:t>Участие в семинаре</w:t>
            </w:r>
          </w:p>
        </w:tc>
        <w:tc>
          <w:tcPr>
            <w:tcW w:w="2423" w:type="dxa"/>
          </w:tcPr>
          <w:p w:rsidR="004E2C47" w:rsidRPr="004E2C47" w:rsidRDefault="004E2C47" w:rsidP="004E2C47"/>
        </w:tc>
      </w:tr>
      <w:tr w:rsidR="004E2C47" w:rsidRPr="004E2C47" w:rsidTr="00975A44">
        <w:tc>
          <w:tcPr>
            <w:tcW w:w="2689" w:type="dxa"/>
          </w:tcPr>
          <w:p w:rsidR="004E2C47" w:rsidRPr="004E2C47" w:rsidRDefault="004E2C47" w:rsidP="004E2C47">
            <w:pPr>
              <w:rPr>
                <w:lang w:val="ru-RU"/>
              </w:rPr>
            </w:pPr>
            <w:r w:rsidRPr="004E2C47">
              <w:rPr>
                <w:lang w:val="ru-RU"/>
              </w:rPr>
              <w:t>Преподаватель-организатор основ безопасности жизнедеятельности</w:t>
            </w:r>
          </w:p>
        </w:tc>
        <w:tc>
          <w:tcPr>
            <w:tcW w:w="2350" w:type="dxa"/>
          </w:tcPr>
          <w:p w:rsidR="004E2C47" w:rsidRPr="004E2C47" w:rsidRDefault="004E2C47" w:rsidP="004E2C47">
            <w:pPr>
              <w:rPr>
                <w:lang w:val="ru-RU"/>
              </w:rPr>
            </w:pPr>
          </w:p>
        </w:tc>
        <w:tc>
          <w:tcPr>
            <w:tcW w:w="2441" w:type="dxa"/>
          </w:tcPr>
          <w:p w:rsidR="004E2C47" w:rsidRPr="004E2C47" w:rsidRDefault="004E2C47" w:rsidP="004E2C47">
            <w:r w:rsidRPr="004E2C47">
              <w:t>ИПК (ИРО)</w:t>
            </w:r>
          </w:p>
        </w:tc>
        <w:tc>
          <w:tcPr>
            <w:tcW w:w="2441" w:type="dxa"/>
          </w:tcPr>
          <w:p w:rsidR="004E2C47" w:rsidRPr="004E2C47" w:rsidRDefault="004E2C47" w:rsidP="004E2C47">
            <w:r w:rsidRPr="004E2C47">
              <w:t>Участие в конференции</w:t>
            </w:r>
          </w:p>
        </w:tc>
        <w:tc>
          <w:tcPr>
            <w:tcW w:w="2441" w:type="dxa"/>
          </w:tcPr>
          <w:p w:rsidR="004E2C47" w:rsidRPr="004E2C47" w:rsidRDefault="004E2C47" w:rsidP="004E2C47"/>
        </w:tc>
        <w:tc>
          <w:tcPr>
            <w:tcW w:w="2423" w:type="dxa"/>
          </w:tcPr>
          <w:p w:rsidR="004E2C47" w:rsidRPr="004E2C47" w:rsidRDefault="004E2C47" w:rsidP="004E2C47"/>
        </w:tc>
      </w:tr>
    </w:tbl>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Pr>
        <w:sectPr w:rsidR="004E2C47" w:rsidRPr="004E2C47" w:rsidSect="00FE7002">
          <w:footnotePr>
            <w:numRestart w:val="eachPage"/>
          </w:footnotePr>
          <w:pgSz w:w="16838" w:h="11906" w:orient="landscape"/>
          <w:pgMar w:top="1985" w:right="1134" w:bottom="567" w:left="1134" w:header="709" w:footer="709" w:gutter="0"/>
          <w:cols w:space="708"/>
          <w:docGrid w:linePitch="360"/>
        </w:sectPr>
      </w:pPr>
    </w:p>
    <w:p w:rsidR="004E2C47" w:rsidRPr="004E2C47" w:rsidRDefault="004E2C47" w:rsidP="004E2C47">
      <w:pPr>
        <w:rPr>
          <w:lang w:val="ru-RU"/>
        </w:rPr>
      </w:pPr>
      <w:bookmarkStart w:id="342" w:name="bookmark414"/>
      <w:r w:rsidRPr="004E2C47">
        <w:rPr>
          <w:lang w:val="ru-RU"/>
        </w:rPr>
        <w:lastRenderedPageBreak/>
        <w:t>Ожидаемый результат повышения квалификации — профессиональ-ная готовность работников образования к реализации ФГОС:</w:t>
      </w:r>
      <w:bookmarkEnd w:id="342"/>
    </w:p>
    <w:p w:rsidR="004E2C47" w:rsidRPr="004E2C47" w:rsidRDefault="004E2C47" w:rsidP="004E2C47">
      <w:pPr>
        <w:rPr>
          <w:lang w:val="ru-RU"/>
        </w:rPr>
      </w:pPr>
      <w:r w:rsidRPr="004E2C47">
        <w:rPr>
          <w:lang w:val="ru-RU"/>
        </w:rPr>
        <w:t>•</w:t>
      </w:r>
      <w:r w:rsidRPr="004E2C47">
        <w:t> </w:t>
      </w:r>
      <w:r w:rsidRPr="004E2C47">
        <w:rPr>
          <w:lang w:val="ru-RU"/>
        </w:rPr>
        <w:t>обеспечение оптимального вхождения работников образования в систему ценностей современного образования;</w:t>
      </w:r>
    </w:p>
    <w:p w:rsidR="004E2C47" w:rsidRPr="004E2C47" w:rsidRDefault="004E2C47" w:rsidP="004E2C47">
      <w:pPr>
        <w:rPr>
          <w:lang w:val="ru-RU"/>
        </w:rPr>
      </w:pPr>
      <w:r w:rsidRPr="004E2C47">
        <w:rPr>
          <w:lang w:val="ru-RU"/>
        </w:rPr>
        <w:t>•</w:t>
      </w:r>
      <w:r w:rsidRPr="004E2C47">
        <w:t> </w:t>
      </w:r>
      <w:r w:rsidRPr="004E2C47">
        <w:rPr>
          <w:lang w:val="ru-RU"/>
        </w:rPr>
        <w:t>принятие идеологии ФГОС общего образования;</w:t>
      </w:r>
    </w:p>
    <w:p w:rsidR="004E2C47" w:rsidRPr="004E2C47" w:rsidRDefault="004E2C47" w:rsidP="004E2C47">
      <w:pPr>
        <w:rPr>
          <w:lang w:val="ru-RU"/>
        </w:rPr>
      </w:pPr>
      <w:r w:rsidRPr="004E2C47">
        <w:rPr>
          <w:lang w:val="ru-RU"/>
        </w:rPr>
        <w:t>•</w:t>
      </w:r>
      <w:r w:rsidRPr="004E2C47">
        <w:t> </w:t>
      </w:r>
      <w:r w:rsidRPr="004E2C47">
        <w:rPr>
          <w:lang w:val="ru-RU"/>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E2C47" w:rsidRPr="004E2C47" w:rsidRDefault="004E2C47" w:rsidP="004E2C47">
      <w:pPr>
        <w:rPr>
          <w:lang w:val="ru-RU"/>
        </w:rPr>
      </w:pPr>
      <w:r w:rsidRPr="004E2C47">
        <w:rPr>
          <w:lang w:val="ru-RU"/>
        </w:rPr>
        <w:t>•</w:t>
      </w:r>
      <w:r w:rsidRPr="004E2C47">
        <w:t> </w:t>
      </w:r>
      <w:r w:rsidRPr="004E2C47">
        <w:rPr>
          <w:lang w:val="ru-RU"/>
        </w:rPr>
        <w:t>овладение учебно-методическими и информационно- методическими ресурсами, необходимыми для успешного решения задач ФГОС.</w:t>
      </w:r>
    </w:p>
    <w:p w:rsidR="004E2C47" w:rsidRPr="004E2C47" w:rsidRDefault="004E2C47" w:rsidP="004E2C47">
      <w:pPr>
        <w:rPr>
          <w:lang w:val="ru-RU"/>
        </w:rPr>
      </w:pPr>
      <w:r w:rsidRPr="004E2C47">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E2C47" w:rsidRPr="004E2C47" w:rsidRDefault="004E2C47" w:rsidP="004E2C47">
      <w:r w:rsidRPr="004E2C47">
        <w:t>Организация методической работ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2392"/>
        <w:gridCol w:w="1748"/>
        <w:gridCol w:w="3780"/>
      </w:tblGrid>
      <w:tr w:rsidR="004E2C47" w:rsidRPr="004E2C47" w:rsidTr="00975A44">
        <w:tc>
          <w:tcPr>
            <w:tcW w:w="1728" w:type="dxa"/>
          </w:tcPr>
          <w:p w:rsidR="004E2C47" w:rsidRPr="004E2C47" w:rsidRDefault="004E2C47" w:rsidP="004E2C47">
            <w:r w:rsidRPr="004E2C47">
              <w:t>Меро-приятие</w:t>
            </w:r>
          </w:p>
        </w:tc>
        <w:tc>
          <w:tcPr>
            <w:tcW w:w="2392" w:type="dxa"/>
          </w:tcPr>
          <w:p w:rsidR="004E2C47" w:rsidRPr="004E2C47" w:rsidRDefault="004E2C47" w:rsidP="004E2C47">
            <w:r w:rsidRPr="004E2C47">
              <w:t>Сроки исполнения</w:t>
            </w:r>
          </w:p>
        </w:tc>
        <w:tc>
          <w:tcPr>
            <w:tcW w:w="1748" w:type="dxa"/>
          </w:tcPr>
          <w:p w:rsidR="004E2C47" w:rsidRPr="004E2C47" w:rsidRDefault="004E2C47" w:rsidP="004E2C47">
            <w:r w:rsidRPr="004E2C47">
              <w:t>Ответст-венные</w:t>
            </w:r>
          </w:p>
        </w:tc>
        <w:tc>
          <w:tcPr>
            <w:tcW w:w="3780" w:type="dxa"/>
          </w:tcPr>
          <w:p w:rsidR="004E2C47" w:rsidRPr="004E2C47" w:rsidRDefault="004E2C47" w:rsidP="004E2C47">
            <w:r w:rsidRPr="004E2C47">
              <w:t>Подведение итогов, обсуждение результатов</w:t>
            </w:r>
          </w:p>
        </w:tc>
      </w:tr>
    </w:tbl>
    <w:p w:rsidR="004E2C47" w:rsidRPr="004E2C47" w:rsidRDefault="004E2C47" w:rsidP="004E2C47">
      <w:bookmarkStart w:id="343" w:name="bookmark415"/>
      <w:r w:rsidRPr="004E2C47">
        <w:t>Мероприятия:</w:t>
      </w:r>
      <w:bookmarkEnd w:id="343"/>
    </w:p>
    <w:p w:rsidR="004E2C47" w:rsidRPr="004E2C47" w:rsidRDefault="004E2C47" w:rsidP="004E2C47">
      <w:pPr>
        <w:rPr>
          <w:lang w:val="ru-RU"/>
        </w:rPr>
      </w:pPr>
      <w:r w:rsidRPr="004E2C47">
        <w:rPr>
          <w:lang w:val="ru-RU"/>
        </w:rPr>
        <w:t>1.</w:t>
      </w:r>
      <w:r w:rsidRPr="004E2C47">
        <w:t> </w:t>
      </w:r>
      <w:r w:rsidRPr="004E2C47">
        <w:rPr>
          <w:lang w:val="ru-RU"/>
        </w:rPr>
        <w:t>Семинары, посвящённые содержанию и ключевым особенностям фгоС.</w:t>
      </w:r>
    </w:p>
    <w:p w:rsidR="004E2C47" w:rsidRPr="004E2C47" w:rsidRDefault="004E2C47" w:rsidP="004E2C47">
      <w:pPr>
        <w:rPr>
          <w:lang w:val="ru-RU"/>
        </w:rPr>
      </w:pPr>
      <w:r w:rsidRPr="004E2C47">
        <w:rPr>
          <w:lang w:val="ru-RU"/>
        </w:rPr>
        <w:t>2.</w:t>
      </w:r>
      <w:r w:rsidRPr="004E2C47">
        <w:t> </w:t>
      </w:r>
      <w:r w:rsidRPr="004E2C47">
        <w:rPr>
          <w:lang w:val="ru-RU"/>
        </w:rPr>
        <w:t>Тренинги для педагогов с целью выявления и соотнесения собственной профессиональной позиции с целями и задачами ФГОС.</w:t>
      </w:r>
    </w:p>
    <w:p w:rsidR="004E2C47" w:rsidRPr="004E2C47" w:rsidRDefault="004E2C47" w:rsidP="004E2C47">
      <w:pPr>
        <w:rPr>
          <w:lang w:val="ru-RU"/>
        </w:rPr>
      </w:pPr>
      <w:r w:rsidRPr="004E2C47">
        <w:rPr>
          <w:lang w:val="ru-RU"/>
        </w:rPr>
        <w:t>3.</w:t>
      </w:r>
      <w:r w:rsidRPr="004E2C47">
        <w:t> </w:t>
      </w:r>
      <w:r w:rsidRPr="004E2C47">
        <w:rPr>
          <w:lang w:val="ru-RU"/>
        </w:rPr>
        <w:t>Заседания методических объединений учителей, воспитателей по проблемам введения ФГОС.</w:t>
      </w:r>
    </w:p>
    <w:p w:rsidR="004E2C47" w:rsidRPr="004E2C47" w:rsidRDefault="004E2C47" w:rsidP="004E2C47">
      <w:pPr>
        <w:rPr>
          <w:lang w:val="ru-RU"/>
        </w:rPr>
      </w:pPr>
      <w:r w:rsidRPr="004E2C47">
        <w:rPr>
          <w:lang w:val="ru-RU"/>
        </w:rPr>
        <w:t>4.</w:t>
      </w:r>
      <w:r w:rsidRPr="004E2C47">
        <w:t> </w:t>
      </w:r>
      <w:r w:rsidRPr="004E2C47">
        <w:rPr>
          <w:lang w:val="ru-RU"/>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4E2C47" w:rsidRPr="004E2C47" w:rsidRDefault="004E2C47" w:rsidP="004E2C47">
      <w:pPr>
        <w:rPr>
          <w:lang w:val="ru-RU"/>
        </w:rPr>
      </w:pPr>
      <w:r w:rsidRPr="004E2C47">
        <w:rPr>
          <w:lang w:val="ru-RU"/>
        </w:rPr>
        <w:t>5.</w:t>
      </w:r>
      <w:r w:rsidRPr="004E2C47">
        <w:t> </w:t>
      </w:r>
      <w:r w:rsidRPr="004E2C47">
        <w:rPr>
          <w:lang w:val="ru-RU"/>
        </w:rPr>
        <w:t>Участие педагогов в разработке разделов и компонентов основной образовательной программы образовательного учреждения.</w:t>
      </w:r>
    </w:p>
    <w:p w:rsidR="004E2C47" w:rsidRPr="004E2C47" w:rsidRDefault="004E2C47" w:rsidP="004E2C47">
      <w:pPr>
        <w:rPr>
          <w:lang w:val="ru-RU"/>
        </w:rPr>
      </w:pPr>
      <w:r w:rsidRPr="004E2C47">
        <w:rPr>
          <w:lang w:val="ru-RU"/>
        </w:rPr>
        <w:t>6.</w:t>
      </w:r>
      <w:r w:rsidRPr="004E2C47">
        <w:t> </w:t>
      </w:r>
      <w:r w:rsidRPr="004E2C47">
        <w:rPr>
          <w:lang w:val="ru-RU"/>
        </w:rPr>
        <w:t>Участие педагогов в разработке и апробации оценки эффективности работы в условиях внедрения ФГОС и Новой системы оплаты труда.</w:t>
      </w:r>
    </w:p>
    <w:p w:rsidR="004E2C47" w:rsidRPr="004E2C47" w:rsidRDefault="004E2C47" w:rsidP="004E2C47">
      <w:pPr>
        <w:rPr>
          <w:lang w:val="ru-RU"/>
        </w:rPr>
      </w:pPr>
      <w:r w:rsidRPr="004E2C47">
        <w:rPr>
          <w:lang w:val="ru-RU"/>
        </w:rPr>
        <w:t>7.</w:t>
      </w:r>
      <w:r w:rsidRPr="004E2C47">
        <w:t> </w:t>
      </w:r>
      <w:r w:rsidRPr="004E2C47">
        <w:rPr>
          <w:lang w:val="ru-RU"/>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4E2C47" w:rsidRPr="004E2C47" w:rsidRDefault="004E2C47" w:rsidP="004E2C47">
      <w:pPr>
        <w:rPr>
          <w:lang w:val="ru-RU"/>
        </w:rPr>
      </w:pPr>
      <w:r w:rsidRPr="004E2C47">
        <w:rPr>
          <w:lang w:val="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Pr="004E2C47">
        <w:t> </w:t>
      </w:r>
      <w:r w:rsidRPr="004E2C47">
        <w:rPr>
          <w:lang w:val="ru-RU"/>
        </w:rPr>
        <w:t>д.</w:t>
      </w:r>
    </w:p>
    <w:p w:rsidR="004E2C47" w:rsidRPr="004E2C47" w:rsidRDefault="004E2C47" w:rsidP="004E2C47">
      <w:pPr>
        <w:rPr>
          <w:lang w:val="ru-RU"/>
        </w:rPr>
      </w:pPr>
      <w:bookmarkStart w:id="344" w:name="bookmark416"/>
      <w:r w:rsidRPr="004E2C47">
        <w:rPr>
          <w:lang w:val="ru-RU"/>
        </w:rPr>
        <w:lastRenderedPageBreak/>
        <w:t>3.2.2. Психолого-педагогические условияреализации основной образовательнойпрограммы основного общего образования</w:t>
      </w:r>
      <w:bookmarkEnd w:id="344"/>
    </w:p>
    <w:p w:rsidR="004E2C47" w:rsidRPr="004E2C47" w:rsidRDefault="004E2C47" w:rsidP="004E2C47">
      <w:pPr>
        <w:rPr>
          <w:lang w:val="ru-RU"/>
        </w:rPr>
      </w:pPr>
      <w:r w:rsidRPr="004E2C47">
        <w:rPr>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4E2C47" w:rsidRPr="004E2C47" w:rsidRDefault="004E2C47" w:rsidP="004E2C47">
      <w:pPr>
        <w:rPr>
          <w:lang w:val="ru-RU"/>
        </w:rPr>
      </w:pPr>
      <w:r w:rsidRPr="004E2C47">
        <w:rPr>
          <w:lang w:val="ru-RU"/>
        </w:rPr>
        <w:t>•</w:t>
      </w:r>
      <w:r w:rsidRPr="004E2C47">
        <w:t> </w:t>
      </w:r>
      <w:r w:rsidRPr="004E2C47">
        <w:rPr>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E2C47" w:rsidRPr="004E2C47" w:rsidRDefault="004E2C47" w:rsidP="004E2C47">
      <w:pPr>
        <w:rPr>
          <w:lang w:val="ru-RU"/>
        </w:rPr>
      </w:pPr>
      <w:r w:rsidRPr="004E2C47">
        <w:rPr>
          <w:lang w:val="ru-RU"/>
        </w:rPr>
        <w:t>•</w:t>
      </w:r>
      <w:r w:rsidRPr="004E2C47">
        <w:t> </w:t>
      </w:r>
      <w:r w:rsidRPr="004E2C47">
        <w:rPr>
          <w:lang w:val="ru-RU"/>
        </w:rPr>
        <w:t>формирование и развитие психолого-педагогической компетентности участников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sectPr w:rsidR="004E2C47" w:rsidRPr="004E2C47" w:rsidSect="00201197">
          <w:footnotePr>
            <w:numRestart w:val="eachPage"/>
          </w:footnotePr>
          <w:pgSz w:w="11906" w:h="16838"/>
          <w:pgMar w:top="1134" w:right="567" w:bottom="1134" w:left="1985" w:header="709" w:footer="709" w:gutter="0"/>
          <w:cols w:space="708"/>
          <w:docGrid w:linePitch="360"/>
        </w:sectPr>
      </w:pPr>
    </w:p>
    <w:p w:rsidR="004E2C47" w:rsidRPr="004E2C47" w:rsidRDefault="004E2C47" w:rsidP="004E2C47">
      <w:pPr>
        <w:rPr>
          <w:lang w:val="ru-RU"/>
        </w:rPr>
      </w:pPr>
      <w:r w:rsidRPr="004E2C47">
        <w:rPr>
          <w:lang w:val="ru-RU"/>
        </w:rPr>
        <w:lastRenderedPageBreak/>
        <w:t>Модель аналитической таблицы для оценки базовых компетентностей педагогов</w:t>
      </w:r>
      <w:r w:rsidRPr="004E2C47">
        <w:footnoteReference w:id="26"/>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4E2C47" w:rsidRPr="004E2C47" w:rsidTr="00975A44">
        <w:tc>
          <w:tcPr>
            <w:tcW w:w="648" w:type="dxa"/>
          </w:tcPr>
          <w:p w:rsidR="004E2C47" w:rsidRPr="004E2C47" w:rsidRDefault="004E2C47" w:rsidP="004E2C47">
            <w:r w:rsidRPr="004E2C47">
              <w:t>№</w:t>
            </w:r>
          </w:p>
          <w:p w:rsidR="004E2C47" w:rsidRPr="004E2C47" w:rsidRDefault="004E2C47" w:rsidP="004E2C47">
            <w:r w:rsidRPr="004E2C47">
              <w:t>п/п</w:t>
            </w:r>
          </w:p>
        </w:tc>
        <w:tc>
          <w:tcPr>
            <w:tcW w:w="4140" w:type="dxa"/>
          </w:tcPr>
          <w:p w:rsidR="004E2C47" w:rsidRPr="004E2C47" w:rsidRDefault="004E2C47" w:rsidP="004E2C47">
            <w:r w:rsidRPr="004E2C47">
              <w:t>Базовые компетентности педагога</w:t>
            </w:r>
          </w:p>
        </w:tc>
        <w:tc>
          <w:tcPr>
            <w:tcW w:w="5040" w:type="dxa"/>
          </w:tcPr>
          <w:p w:rsidR="004E2C47" w:rsidRPr="004E2C47" w:rsidRDefault="004E2C47" w:rsidP="004E2C47">
            <w:r w:rsidRPr="004E2C47">
              <w:t>Характеристики компетентностей</w:t>
            </w:r>
          </w:p>
        </w:tc>
        <w:tc>
          <w:tcPr>
            <w:tcW w:w="5040" w:type="dxa"/>
          </w:tcPr>
          <w:p w:rsidR="004E2C47" w:rsidRPr="004E2C47" w:rsidRDefault="004E2C47" w:rsidP="004E2C47">
            <w:r w:rsidRPr="004E2C47">
              <w:t>Показатели оценки компетентности</w:t>
            </w:r>
          </w:p>
        </w:tc>
      </w:tr>
      <w:tr w:rsidR="004E2C47" w:rsidRPr="004E2C47" w:rsidTr="00975A44">
        <w:tc>
          <w:tcPr>
            <w:tcW w:w="648" w:type="dxa"/>
          </w:tcPr>
          <w:p w:rsidR="004E2C47" w:rsidRPr="004E2C47" w:rsidRDefault="004E2C47" w:rsidP="004E2C47">
            <w:r w:rsidRPr="004E2C47">
              <w:t>1.1</w:t>
            </w:r>
          </w:p>
        </w:tc>
        <w:tc>
          <w:tcPr>
            <w:tcW w:w="4140" w:type="dxa"/>
          </w:tcPr>
          <w:p w:rsidR="004E2C47" w:rsidRPr="004E2C47" w:rsidRDefault="004E2C47" w:rsidP="004E2C47">
            <w:pPr>
              <w:rPr>
                <w:lang w:val="ru-RU"/>
              </w:rPr>
            </w:pPr>
            <w:r w:rsidRPr="004E2C47">
              <w:rPr>
                <w:lang w:val="ru-RU"/>
              </w:rPr>
              <w:t>Вера в силы и возможности обучающихся</w:t>
            </w:r>
          </w:p>
        </w:tc>
        <w:tc>
          <w:tcPr>
            <w:tcW w:w="5040" w:type="dxa"/>
          </w:tcPr>
          <w:p w:rsidR="004E2C47" w:rsidRPr="004E2C47" w:rsidRDefault="004E2C47" w:rsidP="004E2C47">
            <w:pPr>
              <w:rPr>
                <w:lang w:val="ru-RU"/>
              </w:rPr>
            </w:pPr>
            <w:r w:rsidRPr="004E2C47">
              <w:rPr>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Умение создавать ситуацию успеха для обучающихся;</w:t>
            </w:r>
          </w:p>
          <w:p w:rsidR="004E2C47" w:rsidRPr="004E2C47" w:rsidRDefault="004E2C47" w:rsidP="004E2C47">
            <w:pPr>
              <w:rPr>
                <w:lang w:val="ru-RU"/>
              </w:rPr>
            </w:pPr>
            <w:r w:rsidRPr="004E2C47">
              <w:rPr>
                <w:lang w:val="ru-RU"/>
              </w:rPr>
              <w:t>—</w:t>
            </w:r>
            <w:r w:rsidRPr="004E2C47">
              <w:t> </w:t>
            </w:r>
            <w:r w:rsidRPr="004E2C47">
              <w:rPr>
                <w:lang w:val="ru-RU"/>
              </w:rPr>
              <w:t>умение осуществлять грамотное педагогическое оценивание, мобилизующее академическую активность;</w:t>
            </w:r>
          </w:p>
          <w:p w:rsidR="004E2C47" w:rsidRPr="004E2C47" w:rsidRDefault="004E2C47" w:rsidP="004E2C47">
            <w:pPr>
              <w:rPr>
                <w:lang w:val="ru-RU"/>
              </w:rPr>
            </w:pPr>
            <w:r w:rsidRPr="004E2C47">
              <w:rPr>
                <w:lang w:val="ru-RU"/>
              </w:rPr>
              <w:t>—</w:t>
            </w:r>
            <w:r w:rsidRPr="004E2C47">
              <w:t> </w:t>
            </w:r>
            <w:r w:rsidRPr="004E2C47">
              <w:rPr>
                <w:lang w:val="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4E2C47" w:rsidRPr="004E2C47" w:rsidRDefault="004E2C47" w:rsidP="004E2C47">
            <w:pPr>
              <w:rPr>
                <w:lang w:val="ru-RU"/>
              </w:rPr>
            </w:pPr>
            <w:r w:rsidRPr="004E2C47">
              <w:rPr>
                <w:lang w:val="ru-RU"/>
              </w:rPr>
              <w:t>—</w:t>
            </w:r>
            <w:r w:rsidRPr="004E2C47">
              <w:t> </w:t>
            </w:r>
            <w:r w:rsidRPr="004E2C47">
              <w:rPr>
                <w:lang w:val="ru-RU"/>
              </w:rPr>
              <w:t>умение разрабатывать индивидуально-ориентированные образовательные проекты</w:t>
            </w:r>
          </w:p>
        </w:tc>
      </w:tr>
      <w:tr w:rsidR="004E2C47" w:rsidRPr="004E2C47" w:rsidTr="00975A44">
        <w:tc>
          <w:tcPr>
            <w:tcW w:w="648" w:type="dxa"/>
          </w:tcPr>
          <w:p w:rsidR="004E2C47" w:rsidRPr="004E2C47" w:rsidRDefault="004E2C47" w:rsidP="004E2C47">
            <w:r w:rsidRPr="004E2C47">
              <w:t>1.2</w:t>
            </w:r>
          </w:p>
        </w:tc>
        <w:tc>
          <w:tcPr>
            <w:tcW w:w="4140" w:type="dxa"/>
          </w:tcPr>
          <w:p w:rsidR="004E2C47" w:rsidRPr="004E2C47" w:rsidRDefault="004E2C47" w:rsidP="004E2C47">
            <w:pPr>
              <w:rPr>
                <w:lang w:val="ru-RU"/>
              </w:rPr>
            </w:pPr>
            <w:r w:rsidRPr="004E2C47">
              <w:rPr>
                <w:lang w:val="ru-RU"/>
              </w:rPr>
              <w:t>Интерес к внутреннему миру обучающихся</w:t>
            </w:r>
          </w:p>
        </w:tc>
        <w:tc>
          <w:tcPr>
            <w:tcW w:w="5040" w:type="dxa"/>
          </w:tcPr>
          <w:p w:rsidR="004E2C47" w:rsidRPr="004E2C47" w:rsidRDefault="004E2C47" w:rsidP="004E2C47">
            <w:pPr>
              <w:rPr>
                <w:lang w:val="ru-RU"/>
              </w:rPr>
            </w:pPr>
            <w:r w:rsidRPr="004E2C47">
              <w:rPr>
                <w:lang w:val="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w:t>
            </w:r>
            <w:r w:rsidRPr="004E2C47">
              <w:rPr>
                <w:lang w:val="ru-RU"/>
              </w:rPr>
              <w:lastRenderedPageBreak/>
              <w:t>обучающихся. Данная компетентность определяет все аспекты педагогической деятельности</w:t>
            </w:r>
          </w:p>
        </w:tc>
        <w:tc>
          <w:tcPr>
            <w:tcW w:w="5040" w:type="dxa"/>
          </w:tcPr>
          <w:p w:rsidR="004E2C47" w:rsidRPr="004E2C47" w:rsidRDefault="004E2C47" w:rsidP="004E2C47">
            <w:pPr>
              <w:rPr>
                <w:lang w:val="ru-RU"/>
              </w:rPr>
            </w:pPr>
            <w:r w:rsidRPr="004E2C47">
              <w:rPr>
                <w:lang w:val="ru-RU"/>
              </w:rPr>
              <w:lastRenderedPageBreak/>
              <w:t>—</w:t>
            </w:r>
            <w:r w:rsidRPr="004E2C47">
              <w:t> </w:t>
            </w:r>
            <w:r w:rsidRPr="004E2C47">
              <w:rPr>
                <w:lang w:val="ru-RU"/>
              </w:rPr>
              <w:t>Умение составить устную и письменную характеристику обучающегося, отражающую разные аспекты его внутреннего мира;</w:t>
            </w:r>
          </w:p>
          <w:p w:rsidR="004E2C47" w:rsidRPr="004E2C47" w:rsidRDefault="004E2C47" w:rsidP="004E2C47">
            <w:pPr>
              <w:rPr>
                <w:lang w:val="ru-RU"/>
              </w:rPr>
            </w:pPr>
            <w:r w:rsidRPr="004E2C47">
              <w:rPr>
                <w:lang w:val="ru-RU"/>
              </w:rPr>
              <w:t>—</w:t>
            </w:r>
            <w:r w:rsidRPr="004E2C47">
              <w:t> </w:t>
            </w:r>
            <w:r w:rsidRPr="004E2C47">
              <w:rPr>
                <w:lang w:val="ru-RU"/>
              </w:rPr>
              <w:t xml:space="preserve">умение выяснить индивидуальные </w:t>
            </w:r>
            <w:r w:rsidRPr="004E2C47">
              <w:rPr>
                <w:lang w:val="ru-RU"/>
              </w:rPr>
              <w:lastRenderedPageBreak/>
              <w:t>предпочтения (индивидуальные образовательные потребности), возможности ученика, трудности, с которыми он сталкивается;</w:t>
            </w:r>
          </w:p>
          <w:p w:rsidR="004E2C47" w:rsidRPr="004E2C47" w:rsidRDefault="004E2C47" w:rsidP="004E2C47">
            <w:pPr>
              <w:rPr>
                <w:lang w:val="ru-RU"/>
              </w:rPr>
            </w:pPr>
            <w:r w:rsidRPr="004E2C47">
              <w:rPr>
                <w:lang w:val="ru-RU"/>
              </w:rPr>
              <w:t>—</w:t>
            </w:r>
            <w:r w:rsidRPr="004E2C47">
              <w:t> </w:t>
            </w:r>
            <w:r w:rsidRPr="004E2C47">
              <w:rPr>
                <w:lang w:val="ru-RU"/>
              </w:rPr>
              <w:t>умение построить индивидуализированную образовательную программу;</w:t>
            </w:r>
          </w:p>
          <w:p w:rsidR="004E2C47" w:rsidRPr="004E2C47" w:rsidRDefault="004E2C47" w:rsidP="004E2C47">
            <w:pPr>
              <w:rPr>
                <w:lang w:val="ru-RU"/>
              </w:rPr>
            </w:pPr>
            <w:r w:rsidRPr="004E2C47">
              <w:rPr>
                <w:lang w:val="ru-RU"/>
              </w:rPr>
              <w:t>умение показать личностный смысл обучения с учётом индивидуальных характеристик внутреннего мира</w:t>
            </w:r>
          </w:p>
        </w:tc>
      </w:tr>
      <w:tr w:rsidR="004E2C47" w:rsidRPr="004E2C47" w:rsidTr="00975A44">
        <w:tc>
          <w:tcPr>
            <w:tcW w:w="648" w:type="dxa"/>
          </w:tcPr>
          <w:p w:rsidR="004E2C47" w:rsidRPr="004E2C47" w:rsidRDefault="004E2C47" w:rsidP="004E2C47">
            <w:r w:rsidRPr="004E2C47">
              <w:lastRenderedPageBreak/>
              <w:t>1.3</w:t>
            </w:r>
          </w:p>
        </w:tc>
        <w:tc>
          <w:tcPr>
            <w:tcW w:w="4140" w:type="dxa"/>
          </w:tcPr>
          <w:p w:rsidR="004E2C47" w:rsidRPr="004E2C47" w:rsidRDefault="004E2C47" w:rsidP="004E2C47">
            <w:pPr>
              <w:rPr>
                <w:lang w:val="ru-RU"/>
              </w:rPr>
            </w:pPr>
            <w:r w:rsidRPr="004E2C47">
              <w:rPr>
                <w:lang w:val="ru-RU"/>
              </w:rPr>
              <w:t>Открытость к принятию других позиций, точек зрения (неидеологизированное мышление педагога)</w:t>
            </w:r>
          </w:p>
        </w:tc>
        <w:tc>
          <w:tcPr>
            <w:tcW w:w="5040" w:type="dxa"/>
          </w:tcPr>
          <w:p w:rsidR="004E2C47" w:rsidRPr="004E2C47" w:rsidRDefault="004E2C47" w:rsidP="004E2C47">
            <w:pPr>
              <w:rPr>
                <w:lang w:val="ru-RU"/>
              </w:rPr>
            </w:pPr>
            <w:r w:rsidRPr="004E2C47">
              <w:rPr>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Убеждённость, что истина может быть не одна;</w:t>
            </w:r>
          </w:p>
          <w:p w:rsidR="004E2C47" w:rsidRPr="004E2C47" w:rsidRDefault="004E2C47" w:rsidP="004E2C47">
            <w:pPr>
              <w:rPr>
                <w:lang w:val="ru-RU"/>
              </w:rPr>
            </w:pPr>
            <w:r w:rsidRPr="004E2C47">
              <w:rPr>
                <w:lang w:val="ru-RU"/>
              </w:rPr>
              <w:t>интерес к мнениям и позициям других;</w:t>
            </w:r>
          </w:p>
          <w:p w:rsidR="004E2C47" w:rsidRPr="004E2C47" w:rsidRDefault="004E2C47" w:rsidP="004E2C47">
            <w:pPr>
              <w:rPr>
                <w:lang w:val="ru-RU"/>
              </w:rPr>
            </w:pPr>
            <w:r w:rsidRPr="004E2C47">
              <w:rPr>
                <w:lang w:val="ru-RU"/>
              </w:rPr>
              <w:t>—</w:t>
            </w:r>
            <w:r w:rsidRPr="004E2C47">
              <w:t> </w:t>
            </w:r>
            <w:r w:rsidRPr="004E2C47">
              <w:rPr>
                <w:lang w:val="ru-RU"/>
              </w:rPr>
              <w:t>учёт других точек зрения в процессе оценивания обучающихся</w:t>
            </w:r>
          </w:p>
        </w:tc>
      </w:tr>
      <w:tr w:rsidR="004E2C47" w:rsidRPr="004E2C47" w:rsidTr="00975A44">
        <w:tc>
          <w:tcPr>
            <w:tcW w:w="648" w:type="dxa"/>
          </w:tcPr>
          <w:p w:rsidR="004E2C47" w:rsidRPr="004E2C47" w:rsidRDefault="004E2C47" w:rsidP="004E2C47">
            <w:r w:rsidRPr="004E2C47">
              <w:t>1.4</w:t>
            </w:r>
          </w:p>
        </w:tc>
        <w:tc>
          <w:tcPr>
            <w:tcW w:w="4140" w:type="dxa"/>
          </w:tcPr>
          <w:p w:rsidR="004E2C47" w:rsidRPr="004E2C47" w:rsidRDefault="004E2C47" w:rsidP="004E2C47">
            <w:r w:rsidRPr="004E2C47">
              <w:t>Общая культура</w:t>
            </w:r>
          </w:p>
        </w:tc>
        <w:tc>
          <w:tcPr>
            <w:tcW w:w="5040" w:type="dxa"/>
          </w:tcPr>
          <w:p w:rsidR="004E2C47" w:rsidRPr="004E2C47" w:rsidRDefault="004E2C47" w:rsidP="004E2C47">
            <w:pPr>
              <w:rPr>
                <w:lang w:val="ru-RU"/>
              </w:rPr>
            </w:pPr>
            <w:r w:rsidRPr="004E2C47">
              <w:rPr>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Ориентация в основных сферах материальной и духовной жизни;</w:t>
            </w:r>
          </w:p>
          <w:p w:rsidR="004E2C47" w:rsidRPr="004E2C47" w:rsidRDefault="004E2C47" w:rsidP="004E2C47">
            <w:pPr>
              <w:rPr>
                <w:lang w:val="ru-RU"/>
              </w:rPr>
            </w:pPr>
            <w:r w:rsidRPr="004E2C47">
              <w:rPr>
                <w:lang w:val="ru-RU"/>
              </w:rPr>
              <w:t>знание материальных и духовных интересов молодёжи;</w:t>
            </w:r>
          </w:p>
          <w:p w:rsidR="004E2C47" w:rsidRPr="004E2C47" w:rsidRDefault="004E2C47" w:rsidP="004E2C47">
            <w:pPr>
              <w:rPr>
                <w:lang w:val="ru-RU"/>
              </w:rPr>
            </w:pPr>
            <w:r w:rsidRPr="004E2C47">
              <w:rPr>
                <w:lang w:val="ru-RU"/>
              </w:rPr>
              <w:t>—</w:t>
            </w:r>
            <w:r w:rsidRPr="004E2C47">
              <w:t> </w:t>
            </w:r>
            <w:r w:rsidRPr="004E2C47">
              <w:rPr>
                <w:lang w:val="ru-RU"/>
              </w:rPr>
              <w:t>возможность продемонстрировать свои достижения;</w:t>
            </w:r>
          </w:p>
          <w:p w:rsidR="004E2C47" w:rsidRPr="004E2C47" w:rsidRDefault="004E2C47" w:rsidP="004E2C47">
            <w:pPr>
              <w:rPr>
                <w:lang w:val="ru-RU"/>
              </w:rPr>
            </w:pPr>
            <w:r w:rsidRPr="004E2C47">
              <w:rPr>
                <w:lang w:val="ru-RU"/>
              </w:rPr>
              <w:t>—</w:t>
            </w:r>
            <w:r w:rsidRPr="004E2C47">
              <w:t> </w:t>
            </w:r>
            <w:r w:rsidRPr="004E2C47">
              <w:rPr>
                <w:lang w:val="ru-RU"/>
              </w:rPr>
              <w:t>руководство кружками и секциями</w:t>
            </w:r>
          </w:p>
        </w:tc>
      </w:tr>
      <w:tr w:rsidR="004E2C47" w:rsidRPr="004E2C47" w:rsidTr="00975A44">
        <w:tc>
          <w:tcPr>
            <w:tcW w:w="648" w:type="dxa"/>
          </w:tcPr>
          <w:p w:rsidR="004E2C47" w:rsidRPr="004E2C47" w:rsidRDefault="004E2C47" w:rsidP="004E2C47">
            <w:r w:rsidRPr="004E2C47">
              <w:t>1.5</w:t>
            </w:r>
          </w:p>
        </w:tc>
        <w:tc>
          <w:tcPr>
            <w:tcW w:w="4140" w:type="dxa"/>
          </w:tcPr>
          <w:p w:rsidR="004E2C47" w:rsidRPr="004E2C47" w:rsidRDefault="004E2C47" w:rsidP="004E2C47">
            <w:r w:rsidRPr="004E2C47">
              <w:t>Эмоциональная устойчивость</w:t>
            </w:r>
          </w:p>
        </w:tc>
        <w:tc>
          <w:tcPr>
            <w:tcW w:w="5040" w:type="dxa"/>
          </w:tcPr>
          <w:p w:rsidR="004E2C47" w:rsidRPr="004E2C47" w:rsidRDefault="004E2C47" w:rsidP="004E2C47">
            <w:r w:rsidRPr="004E2C47">
              <w:rPr>
                <w:lang w:val="ru-RU"/>
              </w:rPr>
              <w:t xml:space="preserve">Определяет характер отношений в учебном </w:t>
            </w:r>
            <w:r w:rsidRPr="004E2C47">
              <w:rPr>
                <w:lang w:val="ru-RU"/>
              </w:rPr>
              <w:lastRenderedPageBreak/>
              <w:t xml:space="preserve">процессе, особенно в ситуациях конфликта. </w:t>
            </w:r>
            <w:r w:rsidRPr="004E2C47">
              <w:t>Способствует сохранению объективности оценки обучающихся. Определяет эффективность владения классом</w:t>
            </w:r>
          </w:p>
        </w:tc>
        <w:tc>
          <w:tcPr>
            <w:tcW w:w="5040" w:type="dxa"/>
          </w:tcPr>
          <w:p w:rsidR="004E2C47" w:rsidRPr="004E2C47" w:rsidRDefault="004E2C47" w:rsidP="004E2C47">
            <w:pPr>
              <w:rPr>
                <w:lang w:val="ru-RU"/>
              </w:rPr>
            </w:pPr>
            <w:r w:rsidRPr="004E2C47">
              <w:rPr>
                <w:lang w:val="ru-RU"/>
              </w:rPr>
              <w:lastRenderedPageBreak/>
              <w:t>—</w:t>
            </w:r>
            <w:r w:rsidRPr="004E2C47">
              <w:t> </w:t>
            </w:r>
            <w:r w:rsidRPr="004E2C47">
              <w:rPr>
                <w:lang w:val="ru-RU"/>
              </w:rPr>
              <w:t xml:space="preserve">В трудных ситуациях педагог сохраняет </w:t>
            </w:r>
            <w:r w:rsidRPr="004E2C47">
              <w:rPr>
                <w:lang w:val="ru-RU"/>
              </w:rPr>
              <w:lastRenderedPageBreak/>
              <w:t>спокойствие;</w:t>
            </w:r>
          </w:p>
          <w:p w:rsidR="004E2C47" w:rsidRPr="004E2C47" w:rsidRDefault="004E2C47" w:rsidP="004E2C47">
            <w:pPr>
              <w:rPr>
                <w:lang w:val="ru-RU"/>
              </w:rPr>
            </w:pPr>
            <w:r w:rsidRPr="004E2C47">
              <w:rPr>
                <w:lang w:val="ru-RU"/>
              </w:rPr>
              <w:t>эмоциональный конфликт не влияет на объективность оценки;</w:t>
            </w:r>
          </w:p>
          <w:p w:rsidR="004E2C47" w:rsidRPr="004E2C47" w:rsidRDefault="004E2C47" w:rsidP="004E2C47">
            <w:pPr>
              <w:rPr>
                <w:lang w:val="ru-RU"/>
              </w:rPr>
            </w:pPr>
            <w:r w:rsidRPr="004E2C47">
              <w:rPr>
                <w:lang w:val="ru-RU"/>
              </w:rPr>
              <w:t>—</w:t>
            </w:r>
            <w:r w:rsidRPr="004E2C47">
              <w:t> </w:t>
            </w:r>
            <w:r w:rsidRPr="004E2C47">
              <w:rPr>
                <w:lang w:val="ru-RU"/>
              </w:rPr>
              <w:t>не стремится избежать эмоционально-напряжённых ситуаций</w:t>
            </w:r>
          </w:p>
        </w:tc>
      </w:tr>
      <w:tr w:rsidR="004E2C47" w:rsidRPr="004E2C47" w:rsidTr="00975A44">
        <w:tc>
          <w:tcPr>
            <w:tcW w:w="648" w:type="dxa"/>
          </w:tcPr>
          <w:p w:rsidR="004E2C47" w:rsidRPr="004E2C47" w:rsidRDefault="004E2C47" w:rsidP="004E2C47">
            <w:r w:rsidRPr="004E2C47">
              <w:lastRenderedPageBreak/>
              <w:t>1.6</w:t>
            </w:r>
          </w:p>
        </w:tc>
        <w:tc>
          <w:tcPr>
            <w:tcW w:w="4140" w:type="dxa"/>
          </w:tcPr>
          <w:p w:rsidR="004E2C47" w:rsidRPr="004E2C47" w:rsidRDefault="004E2C47" w:rsidP="004E2C47">
            <w:r w:rsidRPr="004E2C47">
              <w:rPr>
                <w:lang w:val="ru-RU"/>
              </w:rPr>
              <w:t xml:space="preserve">Позитивная направленность на педагогическую деятельность. </w:t>
            </w:r>
            <w:r w:rsidRPr="004E2C47">
              <w:t>Уверенность в себе</w:t>
            </w:r>
          </w:p>
        </w:tc>
        <w:tc>
          <w:tcPr>
            <w:tcW w:w="5040" w:type="dxa"/>
          </w:tcPr>
          <w:p w:rsidR="004E2C47" w:rsidRPr="004E2C47" w:rsidRDefault="004E2C47" w:rsidP="004E2C47">
            <w:pPr>
              <w:rPr>
                <w:lang w:val="ru-RU"/>
              </w:rPr>
            </w:pPr>
            <w:r w:rsidRPr="004E2C47">
              <w:rPr>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Осознание целей и ценностей педагогической деятельности;</w:t>
            </w:r>
          </w:p>
          <w:p w:rsidR="004E2C47" w:rsidRPr="004E2C47" w:rsidRDefault="004E2C47" w:rsidP="004E2C47">
            <w:pPr>
              <w:rPr>
                <w:lang w:val="ru-RU"/>
              </w:rPr>
            </w:pPr>
            <w:r w:rsidRPr="004E2C47">
              <w:rPr>
                <w:lang w:val="ru-RU"/>
              </w:rPr>
              <w:t>—</w:t>
            </w:r>
            <w:r w:rsidRPr="004E2C47">
              <w:t> </w:t>
            </w:r>
            <w:r w:rsidRPr="004E2C47">
              <w:rPr>
                <w:lang w:val="ru-RU"/>
              </w:rPr>
              <w:t>позитивное настроение;</w:t>
            </w:r>
          </w:p>
          <w:p w:rsidR="004E2C47" w:rsidRPr="004E2C47" w:rsidRDefault="004E2C47" w:rsidP="004E2C47">
            <w:pPr>
              <w:rPr>
                <w:lang w:val="ru-RU"/>
              </w:rPr>
            </w:pPr>
            <w:r w:rsidRPr="004E2C47">
              <w:rPr>
                <w:lang w:val="ru-RU"/>
              </w:rPr>
              <w:t>желание работать;</w:t>
            </w:r>
          </w:p>
          <w:p w:rsidR="004E2C47" w:rsidRPr="004E2C47" w:rsidRDefault="004E2C47" w:rsidP="004E2C47">
            <w:pPr>
              <w:rPr>
                <w:lang w:val="ru-RU"/>
              </w:rPr>
            </w:pPr>
            <w:r w:rsidRPr="004E2C47">
              <w:rPr>
                <w:lang w:val="ru-RU"/>
              </w:rPr>
              <w:t>—</w:t>
            </w:r>
            <w:r w:rsidRPr="004E2C47">
              <w:t> </w:t>
            </w:r>
            <w:r w:rsidRPr="004E2C47">
              <w:rPr>
                <w:lang w:val="ru-RU"/>
              </w:rPr>
              <w:t>высокая профессиональная самооценка</w:t>
            </w:r>
          </w:p>
        </w:tc>
      </w:tr>
      <w:tr w:rsidR="004E2C47" w:rsidRPr="004E2C47" w:rsidTr="00975A44">
        <w:tc>
          <w:tcPr>
            <w:tcW w:w="14868" w:type="dxa"/>
            <w:gridSpan w:val="4"/>
          </w:tcPr>
          <w:p w:rsidR="004E2C47" w:rsidRPr="004E2C47" w:rsidRDefault="004E2C47" w:rsidP="004E2C47">
            <w:pPr>
              <w:rPr>
                <w:lang w:val="ru-RU"/>
              </w:rPr>
            </w:pPr>
            <w:r w:rsidRPr="004E2C47">
              <w:t>II</w:t>
            </w:r>
            <w:r w:rsidRPr="004E2C47">
              <w:rPr>
                <w:lang w:val="ru-RU"/>
              </w:rPr>
              <w:t>. Постановка целей и задач педагогической деятельности</w:t>
            </w:r>
          </w:p>
        </w:tc>
      </w:tr>
      <w:tr w:rsidR="004E2C47" w:rsidRPr="004E2C47" w:rsidTr="00975A44">
        <w:tc>
          <w:tcPr>
            <w:tcW w:w="648" w:type="dxa"/>
          </w:tcPr>
          <w:p w:rsidR="004E2C47" w:rsidRPr="004E2C47" w:rsidRDefault="004E2C47" w:rsidP="004E2C47">
            <w:r w:rsidRPr="004E2C47">
              <w:t>2.1</w:t>
            </w:r>
          </w:p>
        </w:tc>
        <w:tc>
          <w:tcPr>
            <w:tcW w:w="4140" w:type="dxa"/>
          </w:tcPr>
          <w:p w:rsidR="004E2C47" w:rsidRPr="004E2C47" w:rsidRDefault="004E2C47" w:rsidP="004E2C47">
            <w:pPr>
              <w:rPr>
                <w:lang w:val="ru-RU"/>
              </w:rPr>
            </w:pPr>
            <w:r w:rsidRPr="004E2C47">
              <w:rPr>
                <w:lang w:val="ru-RU"/>
              </w:rPr>
              <w:t>Умение перевести тему урока в педагогическую задачу</w:t>
            </w:r>
          </w:p>
        </w:tc>
        <w:tc>
          <w:tcPr>
            <w:tcW w:w="5040" w:type="dxa"/>
          </w:tcPr>
          <w:p w:rsidR="004E2C47" w:rsidRPr="004E2C47" w:rsidRDefault="004E2C47" w:rsidP="004E2C47">
            <w:pPr>
              <w:rPr>
                <w:lang w:val="ru-RU"/>
              </w:rPr>
            </w:pPr>
            <w:r w:rsidRPr="004E2C47">
              <w:rPr>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образовательных стандартов и реализующих их программ;</w:t>
            </w:r>
          </w:p>
          <w:p w:rsidR="004E2C47" w:rsidRPr="004E2C47" w:rsidRDefault="004E2C47" w:rsidP="004E2C47">
            <w:pPr>
              <w:rPr>
                <w:lang w:val="ru-RU"/>
              </w:rPr>
            </w:pPr>
            <w:r w:rsidRPr="004E2C47">
              <w:rPr>
                <w:lang w:val="ru-RU"/>
              </w:rPr>
              <w:t>—</w:t>
            </w:r>
            <w:r w:rsidRPr="004E2C47">
              <w:t> </w:t>
            </w:r>
            <w:r w:rsidRPr="004E2C47">
              <w:rPr>
                <w:lang w:val="ru-RU"/>
              </w:rPr>
              <w:t>осознание нетождественности темы урока и цели урока;</w:t>
            </w:r>
          </w:p>
          <w:p w:rsidR="004E2C47" w:rsidRPr="004E2C47" w:rsidRDefault="004E2C47" w:rsidP="004E2C47">
            <w:pPr>
              <w:rPr>
                <w:lang w:val="ru-RU"/>
              </w:rPr>
            </w:pPr>
            <w:r w:rsidRPr="004E2C47">
              <w:rPr>
                <w:lang w:val="ru-RU"/>
              </w:rPr>
              <w:t>—</w:t>
            </w:r>
            <w:r w:rsidRPr="004E2C47">
              <w:t> </w:t>
            </w:r>
            <w:r w:rsidRPr="004E2C47">
              <w:rPr>
                <w:lang w:val="ru-RU"/>
              </w:rPr>
              <w:t>владение конкретным набором способов перевода темы в задачу</w:t>
            </w:r>
          </w:p>
        </w:tc>
      </w:tr>
      <w:tr w:rsidR="004E2C47" w:rsidRPr="004E2C47" w:rsidTr="00975A44">
        <w:tc>
          <w:tcPr>
            <w:tcW w:w="648" w:type="dxa"/>
          </w:tcPr>
          <w:p w:rsidR="004E2C47" w:rsidRPr="004E2C47" w:rsidRDefault="004E2C47" w:rsidP="004E2C47">
            <w:r w:rsidRPr="004E2C47">
              <w:t>2.2</w:t>
            </w:r>
          </w:p>
        </w:tc>
        <w:tc>
          <w:tcPr>
            <w:tcW w:w="4140" w:type="dxa"/>
          </w:tcPr>
          <w:p w:rsidR="004E2C47" w:rsidRPr="004E2C47" w:rsidRDefault="004E2C47" w:rsidP="004E2C47">
            <w:pPr>
              <w:rPr>
                <w:lang w:val="ru-RU"/>
              </w:rPr>
            </w:pPr>
            <w:r w:rsidRPr="004E2C47">
              <w:rPr>
                <w:lang w:val="ru-RU"/>
              </w:rPr>
              <w:t>Умение ставить педагогические цели и задачи сообразно возрастным и индивидуальным особенностям обучающихся</w:t>
            </w:r>
          </w:p>
        </w:tc>
        <w:tc>
          <w:tcPr>
            <w:tcW w:w="5040" w:type="dxa"/>
          </w:tcPr>
          <w:p w:rsidR="004E2C47" w:rsidRPr="004E2C47" w:rsidRDefault="004E2C47" w:rsidP="004E2C47">
            <w:pPr>
              <w:rPr>
                <w:lang w:val="ru-RU"/>
              </w:rPr>
            </w:pPr>
            <w:r w:rsidRPr="004E2C47">
              <w:rPr>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возрастных особенностей обучающихся;</w:t>
            </w:r>
          </w:p>
          <w:p w:rsidR="004E2C47" w:rsidRPr="004E2C47" w:rsidRDefault="004E2C47" w:rsidP="004E2C47">
            <w:pPr>
              <w:rPr>
                <w:lang w:val="ru-RU"/>
              </w:rPr>
            </w:pPr>
            <w:r w:rsidRPr="004E2C47">
              <w:rPr>
                <w:lang w:val="ru-RU"/>
              </w:rPr>
              <w:t>—</w:t>
            </w:r>
            <w:r w:rsidRPr="004E2C47">
              <w:t> </w:t>
            </w:r>
            <w:r w:rsidRPr="004E2C47">
              <w:rPr>
                <w:lang w:val="ru-RU"/>
              </w:rPr>
              <w:t>владение методами перевода цели в учебную задачу на конкретном возрасте</w:t>
            </w:r>
          </w:p>
        </w:tc>
      </w:tr>
      <w:tr w:rsidR="004E2C47" w:rsidRPr="004E2C47" w:rsidTr="00975A44">
        <w:tc>
          <w:tcPr>
            <w:tcW w:w="14868" w:type="dxa"/>
            <w:gridSpan w:val="4"/>
          </w:tcPr>
          <w:p w:rsidR="004E2C47" w:rsidRPr="004E2C47" w:rsidRDefault="004E2C47" w:rsidP="004E2C47">
            <w:r w:rsidRPr="004E2C47">
              <w:lastRenderedPageBreak/>
              <w:t>III. Мотивация учебной деятельности</w:t>
            </w:r>
          </w:p>
        </w:tc>
      </w:tr>
      <w:tr w:rsidR="004E2C47" w:rsidRPr="004E2C47" w:rsidTr="00975A44">
        <w:tc>
          <w:tcPr>
            <w:tcW w:w="648" w:type="dxa"/>
          </w:tcPr>
          <w:p w:rsidR="004E2C47" w:rsidRPr="004E2C47" w:rsidRDefault="004E2C47" w:rsidP="004E2C47">
            <w:r w:rsidRPr="004E2C47">
              <w:t>3.1</w:t>
            </w:r>
          </w:p>
        </w:tc>
        <w:tc>
          <w:tcPr>
            <w:tcW w:w="4140" w:type="dxa"/>
          </w:tcPr>
          <w:p w:rsidR="004E2C47" w:rsidRPr="004E2C47" w:rsidRDefault="004E2C47" w:rsidP="004E2C47">
            <w:pPr>
              <w:rPr>
                <w:lang w:val="ru-RU"/>
              </w:rPr>
            </w:pPr>
            <w:r w:rsidRPr="004E2C47">
              <w:rPr>
                <w:lang w:val="ru-RU"/>
              </w:rPr>
              <w:t>Умение обеспечить успех в деятельности</w:t>
            </w:r>
          </w:p>
        </w:tc>
        <w:tc>
          <w:tcPr>
            <w:tcW w:w="5040" w:type="dxa"/>
          </w:tcPr>
          <w:p w:rsidR="004E2C47" w:rsidRPr="004E2C47" w:rsidRDefault="004E2C47" w:rsidP="004E2C47">
            <w:pPr>
              <w:rPr>
                <w:lang w:val="ru-RU"/>
              </w:rPr>
            </w:pPr>
            <w:r w:rsidRPr="004E2C47">
              <w:rPr>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возможностей конкретных учеников;</w:t>
            </w:r>
          </w:p>
          <w:p w:rsidR="004E2C47" w:rsidRPr="004E2C47" w:rsidRDefault="004E2C47" w:rsidP="004E2C47">
            <w:pPr>
              <w:rPr>
                <w:lang w:val="ru-RU"/>
              </w:rPr>
            </w:pPr>
            <w:r w:rsidRPr="004E2C47">
              <w:rPr>
                <w:lang w:val="ru-RU"/>
              </w:rPr>
              <w:t>—</w:t>
            </w:r>
            <w:r w:rsidRPr="004E2C47">
              <w:t> </w:t>
            </w:r>
            <w:r w:rsidRPr="004E2C47">
              <w:rPr>
                <w:lang w:val="ru-RU"/>
              </w:rPr>
              <w:t>постановка учебных задач в соответствии с возможностями ученика;</w:t>
            </w:r>
          </w:p>
          <w:p w:rsidR="004E2C47" w:rsidRPr="004E2C47" w:rsidRDefault="004E2C47" w:rsidP="004E2C47">
            <w:pPr>
              <w:rPr>
                <w:lang w:val="ru-RU"/>
              </w:rPr>
            </w:pPr>
            <w:r w:rsidRPr="004E2C47">
              <w:rPr>
                <w:lang w:val="ru-RU"/>
              </w:rPr>
              <w:t>—</w:t>
            </w:r>
            <w:r w:rsidRPr="004E2C47">
              <w:t> </w:t>
            </w:r>
            <w:r w:rsidRPr="004E2C47">
              <w:rPr>
                <w:lang w:val="ru-RU"/>
              </w:rPr>
              <w:t>демонстрация успехов обучающихся родителям, одноклассникам</w:t>
            </w:r>
          </w:p>
        </w:tc>
      </w:tr>
      <w:tr w:rsidR="004E2C47" w:rsidRPr="004E2C47" w:rsidTr="00975A44">
        <w:tc>
          <w:tcPr>
            <w:tcW w:w="648" w:type="dxa"/>
          </w:tcPr>
          <w:p w:rsidR="004E2C47" w:rsidRPr="004E2C47" w:rsidRDefault="004E2C47" w:rsidP="004E2C47">
            <w:r w:rsidRPr="004E2C47">
              <w:t>3.2</w:t>
            </w:r>
          </w:p>
        </w:tc>
        <w:tc>
          <w:tcPr>
            <w:tcW w:w="4140" w:type="dxa"/>
          </w:tcPr>
          <w:p w:rsidR="004E2C47" w:rsidRPr="004E2C47" w:rsidRDefault="004E2C47" w:rsidP="004E2C47">
            <w:r w:rsidRPr="004E2C47">
              <w:t>Компетентность в педагогическом оценивании</w:t>
            </w:r>
          </w:p>
        </w:tc>
        <w:tc>
          <w:tcPr>
            <w:tcW w:w="5040" w:type="dxa"/>
          </w:tcPr>
          <w:p w:rsidR="004E2C47" w:rsidRPr="004E2C47" w:rsidRDefault="004E2C47" w:rsidP="004E2C47">
            <w:pPr>
              <w:rPr>
                <w:lang w:val="ru-RU"/>
              </w:rPr>
            </w:pPr>
            <w:r w:rsidRPr="004E2C47">
              <w:rPr>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многообразия педагогических оценок;</w:t>
            </w:r>
          </w:p>
          <w:p w:rsidR="004E2C47" w:rsidRPr="004E2C47" w:rsidRDefault="004E2C47" w:rsidP="004E2C47">
            <w:pPr>
              <w:rPr>
                <w:lang w:val="ru-RU"/>
              </w:rPr>
            </w:pPr>
            <w:r w:rsidRPr="004E2C47">
              <w:rPr>
                <w:lang w:val="ru-RU"/>
              </w:rPr>
              <w:t>—</w:t>
            </w:r>
            <w:r w:rsidRPr="004E2C47">
              <w:t> </w:t>
            </w:r>
            <w:r w:rsidRPr="004E2C47">
              <w:rPr>
                <w:lang w:val="ru-RU"/>
              </w:rPr>
              <w:t>знакомство с литературой по данному вопросу;</w:t>
            </w:r>
          </w:p>
          <w:p w:rsidR="004E2C47" w:rsidRPr="004E2C47" w:rsidRDefault="004E2C47" w:rsidP="004E2C47">
            <w:pPr>
              <w:rPr>
                <w:lang w:val="ru-RU"/>
              </w:rPr>
            </w:pPr>
            <w:r w:rsidRPr="004E2C47">
              <w:rPr>
                <w:lang w:val="ru-RU"/>
              </w:rPr>
              <w:t>—</w:t>
            </w:r>
            <w:r w:rsidRPr="004E2C47">
              <w:t> </w:t>
            </w:r>
            <w:r w:rsidRPr="004E2C47">
              <w:rPr>
                <w:lang w:val="ru-RU"/>
              </w:rPr>
              <w:t>владение различными методами оценивания и их применение</w:t>
            </w:r>
          </w:p>
        </w:tc>
      </w:tr>
      <w:tr w:rsidR="004E2C47" w:rsidRPr="004E2C47" w:rsidTr="00975A44">
        <w:tc>
          <w:tcPr>
            <w:tcW w:w="648" w:type="dxa"/>
          </w:tcPr>
          <w:p w:rsidR="004E2C47" w:rsidRPr="004E2C47" w:rsidRDefault="004E2C47" w:rsidP="004E2C47">
            <w:r w:rsidRPr="004E2C47">
              <w:t>3.3</w:t>
            </w:r>
          </w:p>
        </w:tc>
        <w:tc>
          <w:tcPr>
            <w:tcW w:w="4140" w:type="dxa"/>
          </w:tcPr>
          <w:p w:rsidR="004E2C47" w:rsidRPr="004E2C47" w:rsidRDefault="004E2C47" w:rsidP="004E2C47">
            <w:pPr>
              <w:rPr>
                <w:lang w:val="ru-RU"/>
              </w:rPr>
            </w:pPr>
            <w:r w:rsidRPr="004E2C47">
              <w:rPr>
                <w:lang w:val="ru-RU"/>
              </w:rPr>
              <w:t>Умение превращать учебную задачу в личностно значимую</w:t>
            </w:r>
          </w:p>
        </w:tc>
        <w:tc>
          <w:tcPr>
            <w:tcW w:w="5040" w:type="dxa"/>
          </w:tcPr>
          <w:p w:rsidR="004E2C47" w:rsidRPr="004E2C47" w:rsidRDefault="004E2C47" w:rsidP="004E2C47">
            <w:pPr>
              <w:rPr>
                <w:lang w:val="ru-RU"/>
              </w:rPr>
            </w:pPr>
            <w:r w:rsidRPr="004E2C47">
              <w:rPr>
                <w:lang w:val="ru-RU"/>
              </w:rPr>
              <w:t>Это одна из важнейших компетентностей, обеспечивающих мотивацию учебной деятельност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интересов обучающихся, их внутреннего мира;</w:t>
            </w:r>
          </w:p>
          <w:p w:rsidR="004E2C47" w:rsidRPr="004E2C47" w:rsidRDefault="004E2C47" w:rsidP="004E2C47">
            <w:pPr>
              <w:rPr>
                <w:lang w:val="ru-RU"/>
              </w:rPr>
            </w:pPr>
            <w:r w:rsidRPr="004E2C47">
              <w:rPr>
                <w:lang w:val="ru-RU"/>
              </w:rPr>
              <w:t>—</w:t>
            </w:r>
            <w:r w:rsidRPr="004E2C47">
              <w:t> </w:t>
            </w:r>
            <w:r w:rsidRPr="004E2C47">
              <w:rPr>
                <w:lang w:val="ru-RU"/>
              </w:rPr>
              <w:t>ориентация в культуре;</w:t>
            </w:r>
          </w:p>
          <w:p w:rsidR="004E2C47" w:rsidRPr="004E2C47" w:rsidRDefault="004E2C47" w:rsidP="004E2C47">
            <w:pPr>
              <w:rPr>
                <w:lang w:val="ru-RU"/>
              </w:rPr>
            </w:pPr>
            <w:r w:rsidRPr="004E2C47">
              <w:rPr>
                <w:lang w:val="ru-RU"/>
              </w:rPr>
              <w:t>умение показать роль и значение изучаемого материала в реализации личных планов</w:t>
            </w:r>
          </w:p>
        </w:tc>
      </w:tr>
      <w:tr w:rsidR="004E2C47" w:rsidRPr="004E2C47" w:rsidTr="00975A44">
        <w:tc>
          <w:tcPr>
            <w:tcW w:w="14868" w:type="dxa"/>
            <w:gridSpan w:val="4"/>
          </w:tcPr>
          <w:p w:rsidR="004E2C47" w:rsidRPr="004E2C47" w:rsidRDefault="004E2C47" w:rsidP="004E2C47">
            <w:r w:rsidRPr="004E2C47">
              <w:t>IV. Информационная компетентность</w:t>
            </w:r>
          </w:p>
        </w:tc>
      </w:tr>
      <w:tr w:rsidR="004E2C47" w:rsidRPr="004E2C47" w:rsidTr="00975A44">
        <w:tc>
          <w:tcPr>
            <w:tcW w:w="648" w:type="dxa"/>
          </w:tcPr>
          <w:p w:rsidR="004E2C47" w:rsidRPr="004E2C47" w:rsidRDefault="004E2C47" w:rsidP="004E2C47">
            <w:r w:rsidRPr="004E2C47">
              <w:t>4.1</w:t>
            </w:r>
          </w:p>
        </w:tc>
        <w:tc>
          <w:tcPr>
            <w:tcW w:w="4140" w:type="dxa"/>
          </w:tcPr>
          <w:p w:rsidR="004E2C47" w:rsidRPr="004E2C47" w:rsidRDefault="004E2C47" w:rsidP="004E2C47">
            <w:r w:rsidRPr="004E2C47">
              <w:t>Компетентность в предмете преподавания</w:t>
            </w:r>
          </w:p>
        </w:tc>
        <w:tc>
          <w:tcPr>
            <w:tcW w:w="5040" w:type="dxa"/>
          </w:tcPr>
          <w:p w:rsidR="004E2C47" w:rsidRPr="004E2C47" w:rsidRDefault="004E2C47" w:rsidP="004E2C47">
            <w:pPr>
              <w:rPr>
                <w:lang w:val="ru-RU"/>
              </w:rPr>
            </w:pPr>
            <w:r w:rsidRPr="004E2C47">
              <w:rPr>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4E2C47" w:rsidRPr="004E2C47" w:rsidRDefault="004E2C47" w:rsidP="004E2C47">
            <w:pPr>
              <w:rPr>
                <w:lang w:val="ru-RU"/>
              </w:rPr>
            </w:pPr>
            <w:r w:rsidRPr="004E2C47">
              <w:rPr>
                <w:lang w:val="ru-RU"/>
              </w:rPr>
              <w:t>— Знание генезиса формирования предметного знания (история, персоналии,</w:t>
            </w:r>
          </w:p>
          <w:p w:rsidR="004E2C47" w:rsidRPr="004E2C47" w:rsidRDefault="004E2C47" w:rsidP="004E2C47">
            <w:pPr>
              <w:rPr>
                <w:lang w:val="ru-RU"/>
              </w:rPr>
            </w:pPr>
            <w:r w:rsidRPr="004E2C47">
              <w:rPr>
                <w:lang w:val="ru-RU"/>
              </w:rPr>
              <w:t>для решения каких проблем разрабатывалось);</w:t>
            </w:r>
          </w:p>
          <w:p w:rsidR="004E2C47" w:rsidRPr="004E2C47" w:rsidRDefault="004E2C47" w:rsidP="004E2C47">
            <w:pPr>
              <w:rPr>
                <w:lang w:val="ru-RU"/>
              </w:rPr>
            </w:pPr>
            <w:r w:rsidRPr="004E2C47">
              <w:rPr>
                <w:lang w:val="ru-RU"/>
              </w:rPr>
              <w:t xml:space="preserve">— возможности применения получаемых знаний </w:t>
            </w:r>
            <w:r w:rsidRPr="004E2C47">
              <w:rPr>
                <w:lang w:val="ru-RU"/>
              </w:rPr>
              <w:lastRenderedPageBreak/>
              <w:t>для объяснения социальных</w:t>
            </w:r>
          </w:p>
          <w:p w:rsidR="004E2C47" w:rsidRPr="004E2C47" w:rsidRDefault="004E2C47" w:rsidP="004E2C47">
            <w:pPr>
              <w:rPr>
                <w:lang w:val="ru-RU"/>
              </w:rPr>
            </w:pPr>
            <w:r w:rsidRPr="004E2C47">
              <w:rPr>
                <w:lang w:val="ru-RU"/>
              </w:rPr>
              <w:t>и природных явлений;</w:t>
            </w:r>
          </w:p>
          <w:p w:rsidR="004E2C47" w:rsidRPr="004E2C47" w:rsidRDefault="004E2C47" w:rsidP="004E2C47">
            <w:pPr>
              <w:rPr>
                <w:lang w:val="ru-RU"/>
              </w:rPr>
            </w:pPr>
            <w:r w:rsidRPr="004E2C47">
              <w:rPr>
                <w:lang w:val="ru-RU"/>
              </w:rPr>
              <w:t>— владение методами решения различных задач;</w:t>
            </w:r>
          </w:p>
          <w:p w:rsidR="004E2C47" w:rsidRPr="004E2C47" w:rsidRDefault="004E2C47" w:rsidP="004E2C47">
            <w:pPr>
              <w:rPr>
                <w:lang w:val="ru-RU"/>
              </w:rPr>
            </w:pPr>
            <w:r w:rsidRPr="004E2C47">
              <w:rPr>
                <w:lang w:val="ru-RU"/>
              </w:rPr>
              <w:t>— свободное решение задач ЕГЭ, олимпиад: региональных, российских, международных</w:t>
            </w:r>
          </w:p>
        </w:tc>
      </w:tr>
      <w:tr w:rsidR="004E2C47" w:rsidRPr="004E2C47" w:rsidTr="00975A44">
        <w:tc>
          <w:tcPr>
            <w:tcW w:w="648" w:type="dxa"/>
          </w:tcPr>
          <w:p w:rsidR="004E2C47" w:rsidRPr="004E2C47" w:rsidRDefault="004E2C47" w:rsidP="004E2C47">
            <w:r w:rsidRPr="004E2C47">
              <w:lastRenderedPageBreak/>
              <w:t>4.2</w:t>
            </w:r>
          </w:p>
        </w:tc>
        <w:tc>
          <w:tcPr>
            <w:tcW w:w="4140" w:type="dxa"/>
          </w:tcPr>
          <w:p w:rsidR="004E2C47" w:rsidRPr="004E2C47" w:rsidRDefault="004E2C47" w:rsidP="004E2C47">
            <w:r w:rsidRPr="004E2C47">
              <w:t>Компетентность в методах преподавания</w:t>
            </w:r>
          </w:p>
        </w:tc>
        <w:tc>
          <w:tcPr>
            <w:tcW w:w="5040" w:type="dxa"/>
          </w:tcPr>
          <w:p w:rsidR="004E2C47" w:rsidRPr="004E2C47" w:rsidRDefault="004E2C47" w:rsidP="004E2C47">
            <w:r w:rsidRPr="004E2C47">
              <w:rPr>
                <w:lang w:val="ru-RU"/>
              </w:rPr>
              <w:t xml:space="preserve">Обеспечивает возможность эффективного усвоения знания и формирования умений, предусмотренных программой. </w:t>
            </w:r>
            <w:r w:rsidRPr="004E2C47">
              <w:t>Обеспечивает индивидуальный подход и развитие</w:t>
            </w:r>
          </w:p>
          <w:p w:rsidR="004E2C47" w:rsidRPr="004E2C47" w:rsidRDefault="004E2C47" w:rsidP="004E2C47">
            <w:r w:rsidRPr="004E2C47">
              <w:t>творческой личност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нормативных методов и методик;</w:t>
            </w:r>
          </w:p>
          <w:p w:rsidR="004E2C47" w:rsidRPr="004E2C47" w:rsidRDefault="004E2C47" w:rsidP="004E2C47">
            <w:pPr>
              <w:rPr>
                <w:lang w:val="ru-RU"/>
              </w:rPr>
            </w:pPr>
            <w:r w:rsidRPr="004E2C47">
              <w:rPr>
                <w:lang w:val="ru-RU"/>
              </w:rPr>
              <w:t>—</w:t>
            </w:r>
            <w:r w:rsidRPr="004E2C47">
              <w:t> </w:t>
            </w:r>
            <w:r w:rsidRPr="004E2C47">
              <w:rPr>
                <w:lang w:val="ru-RU"/>
              </w:rPr>
              <w:t>демонстрация личностно ориентированных методов образования;</w:t>
            </w:r>
          </w:p>
          <w:p w:rsidR="004E2C47" w:rsidRPr="004E2C47" w:rsidRDefault="004E2C47" w:rsidP="004E2C47">
            <w:pPr>
              <w:rPr>
                <w:lang w:val="ru-RU"/>
              </w:rPr>
            </w:pPr>
            <w:r w:rsidRPr="004E2C47">
              <w:rPr>
                <w:lang w:val="ru-RU"/>
              </w:rPr>
              <w:t>—</w:t>
            </w:r>
            <w:r w:rsidRPr="004E2C47">
              <w:t> </w:t>
            </w:r>
            <w:r w:rsidRPr="004E2C47">
              <w:rPr>
                <w:lang w:val="ru-RU"/>
              </w:rPr>
              <w:t>наличие своих находок и методов, авторской школы;</w:t>
            </w:r>
          </w:p>
          <w:p w:rsidR="004E2C47" w:rsidRPr="004E2C47" w:rsidRDefault="004E2C47" w:rsidP="004E2C47">
            <w:pPr>
              <w:rPr>
                <w:lang w:val="ru-RU"/>
              </w:rPr>
            </w:pPr>
            <w:r w:rsidRPr="004E2C47">
              <w:rPr>
                <w:lang w:val="ru-RU"/>
              </w:rPr>
              <w:t>— знание современных достижений в области методики обучения, в том числе использование новых информационных технологий;</w:t>
            </w:r>
          </w:p>
          <w:p w:rsidR="004E2C47" w:rsidRPr="004E2C47" w:rsidRDefault="004E2C47" w:rsidP="004E2C47">
            <w:pPr>
              <w:rPr>
                <w:lang w:val="ru-RU"/>
              </w:rPr>
            </w:pPr>
            <w:r w:rsidRPr="004E2C47">
              <w:rPr>
                <w:lang w:val="ru-RU"/>
              </w:rPr>
              <w:t>—</w:t>
            </w:r>
            <w:r w:rsidRPr="004E2C47">
              <w:t> </w:t>
            </w:r>
            <w:r w:rsidRPr="004E2C47">
              <w:rPr>
                <w:lang w:val="ru-RU"/>
              </w:rPr>
              <w:t>использование в учебном процессе</w:t>
            </w:r>
          </w:p>
          <w:p w:rsidR="004E2C47" w:rsidRPr="004E2C47" w:rsidRDefault="004E2C47" w:rsidP="004E2C47">
            <w:pPr>
              <w:rPr>
                <w:lang w:val="ru-RU"/>
              </w:rPr>
            </w:pPr>
            <w:r w:rsidRPr="004E2C47">
              <w:rPr>
                <w:lang w:val="ru-RU"/>
              </w:rPr>
              <w:t>современных методов обучения</w:t>
            </w:r>
          </w:p>
        </w:tc>
      </w:tr>
      <w:tr w:rsidR="004E2C47" w:rsidRPr="004E2C47" w:rsidTr="00975A44">
        <w:tc>
          <w:tcPr>
            <w:tcW w:w="648" w:type="dxa"/>
          </w:tcPr>
          <w:p w:rsidR="004E2C47" w:rsidRPr="004E2C47" w:rsidRDefault="004E2C47" w:rsidP="004E2C47">
            <w:r w:rsidRPr="004E2C47">
              <w:t>4.3</w:t>
            </w:r>
          </w:p>
        </w:tc>
        <w:tc>
          <w:tcPr>
            <w:tcW w:w="4140" w:type="dxa"/>
          </w:tcPr>
          <w:p w:rsidR="004E2C47" w:rsidRPr="004E2C47" w:rsidRDefault="004E2C47" w:rsidP="004E2C47">
            <w:pPr>
              <w:rPr>
                <w:lang w:val="ru-RU"/>
              </w:rPr>
            </w:pPr>
            <w:r w:rsidRPr="004E2C47">
              <w:rPr>
                <w:lang w:val="ru-RU"/>
              </w:rPr>
              <w:t>Компетентность в субъективных условиях деятельности (знание учеников и учебных коллективов)</w:t>
            </w:r>
          </w:p>
        </w:tc>
        <w:tc>
          <w:tcPr>
            <w:tcW w:w="5040" w:type="dxa"/>
          </w:tcPr>
          <w:p w:rsidR="004E2C47" w:rsidRPr="004E2C47" w:rsidRDefault="004E2C47" w:rsidP="004E2C47">
            <w:r w:rsidRPr="004E2C47">
              <w:rPr>
                <w:lang w:val="ru-RU"/>
              </w:rPr>
              <w:t xml:space="preserve">Позволяет осуществить индивидуальный подход к организации образовательного процесса. </w:t>
            </w:r>
            <w:r w:rsidRPr="004E2C47">
              <w:t>Служит условием гуманизации образования. Обеспечивает высокую мотивацию академической активност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теоретического материалапо психологии, характеризующего индивидуальные особенности обучающихся;</w:t>
            </w:r>
          </w:p>
          <w:p w:rsidR="004E2C47" w:rsidRPr="004E2C47" w:rsidRDefault="004E2C47" w:rsidP="004E2C47">
            <w:pPr>
              <w:rPr>
                <w:lang w:val="ru-RU"/>
              </w:rPr>
            </w:pPr>
            <w:r w:rsidRPr="004E2C47">
              <w:rPr>
                <w:lang w:val="ru-RU"/>
              </w:rPr>
              <w:t>—</w:t>
            </w:r>
            <w:r w:rsidRPr="004E2C47">
              <w:t> </w:t>
            </w:r>
            <w:r w:rsidRPr="004E2C47">
              <w:rPr>
                <w:lang w:val="ru-RU"/>
              </w:rPr>
              <w:t>владение методами диагностики индивидуальных особенностей (возможно, со школьным психологом);</w:t>
            </w:r>
          </w:p>
          <w:p w:rsidR="004E2C47" w:rsidRPr="004E2C47" w:rsidRDefault="004E2C47" w:rsidP="004E2C47">
            <w:pPr>
              <w:rPr>
                <w:lang w:val="ru-RU"/>
              </w:rPr>
            </w:pPr>
            <w:r w:rsidRPr="004E2C47">
              <w:rPr>
                <w:lang w:val="ru-RU"/>
              </w:rPr>
              <w:t>—</w:t>
            </w:r>
            <w:r w:rsidRPr="004E2C47">
              <w:t> </w:t>
            </w:r>
            <w:r w:rsidRPr="004E2C47">
              <w:rPr>
                <w:lang w:val="ru-RU"/>
              </w:rPr>
              <w:t xml:space="preserve">использование знаний по психологии в </w:t>
            </w:r>
            <w:r w:rsidRPr="004E2C47">
              <w:rPr>
                <w:lang w:val="ru-RU"/>
              </w:rPr>
              <w:lastRenderedPageBreak/>
              <w:t>организации учебного процесса;</w:t>
            </w:r>
          </w:p>
          <w:p w:rsidR="004E2C47" w:rsidRPr="004E2C47" w:rsidRDefault="004E2C47" w:rsidP="004E2C47">
            <w:pPr>
              <w:rPr>
                <w:lang w:val="ru-RU"/>
              </w:rPr>
            </w:pPr>
            <w:r w:rsidRPr="004E2C47">
              <w:rPr>
                <w:lang w:val="ru-RU"/>
              </w:rPr>
              <w:t>—</w:t>
            </w:r>
            <w:r w:rsidRPr="004E2C47">
              <w:t> </w:t>
            </w:r>
            <w:r w:rsidRPr="004E2C47">
              <w:rPr>
                <w:lang w:val="ru-RU"/>
              </w:rPr>
              <w:t>разработка индивидуальных проектов на основе личных характеристик обучающихся;</w:t>
            </w:r>
          </w:p>
          <w:p w:rsidR="004E2C47" w:rsidRPr="004E2C47" w:rsidRDefault="004E2C47" w:rsidP="004E2C47">
            <w:pPr>
              <w:rPr>
                <w:lang w:val="ru-RU"/>
              </w:rPr>
            </w:pPr>
            <w:r w:rsidRPr="004E2C47">
              <w:rPr>
                <w:lang w:val="ru-RU"/>
              </w:rPr>
              <w:t>—</w:t>
            </w:r>
            <w:r w:rsidRPr="004E2C47">
              <w:t> </w:t>
            </w:r>
            <w:r w:rsidRPr="004E2C47">
              <w:rPr>
                <w:lang w:val="ru-RU"/>
              </w:rPr>
              <w:t>владение методами социометрии;</w:t>
            </w:r>
          </w:p>
          <w:p w:rsidR="004E2C47" w:rsidRPr="004E2C47" w:rsidRDefault="004E2C47" w:rsidP="004E2C47">
            <w:pPr>
              <w:rPr>
                <w:lang w:val="ru-RU"/>
              </w:rPr>
            </w:pPr>
            <w:r w:rsidRPr="004E2C47">
              <w:rPr>
                <w:lang w:val="ru-RU"/>
              </w:rPr>
              <w:t>учёт особенностей учебных коллективов в педагогическом процессе;</w:t>
            </w:r>
          </w:p>
          <w:p w:rsidR="004E2C47" w:rsidRPr="004E2C47" w:rsidRDefault="004E2C47" w:rsidP="004E2C47">
            <w:pPr>
              <w:rPr>
                <w:lang w:val="ru-RU"/>
              </w:rPr>
            </w:pPr>
            <w:r w:rsidRPr="004E2C47">
              <w:rPr>
                <w:lang w:val="ru-RU"/>
              </w:rPr>
              <w:t>—</w:t>
            </w:r>
            <w:r w:rsidRPr="004E2C47">
              <w:t> </w:t>
            </w:r>
            <w:r w:rsidRPr="004E2C47">
              <w:rPr>
                <w:lang w:val="ru-RU"/>
              </w:rPr>
              <w:t>знание (рефлексия) своих индивидуальных особенностей и их учёт в своей деятельности</w:t>
            </w:r>
          </w:p>
        </w:tc>
      </w:tr>
      <w:tr w:rsidR="004E2C47" w:rsidRPr="004E2C47" w:rsidTr="00975A44">
        <w:tc>
          <w:tcPr>
            <w:tcW w:w="648" w:type="dxa"/>
          </w:tcPr>
          <w:p w:rsidR="004E2C47" w:rsidRPr="004E2C47" w:rsidRDefault="004E2C47" w:rsidP="004E2C47">
            <w:r w:rsidRPr="004E2C47">
              <w:lastRenderedPageBreak/>
              <w:t>4.4</w:t>
            </w:r>
          </w:p>
        </w:tc>
        <w:tc>
          <w:tcPr>
            <w:tcW w:w="4140" w:type="dxa"/>
          </w:tcPr>
          <w:p w:rsidR="004E2C47" w:rsidRPr="004E2C47" w:rsidRDefault="004E2C47" w:rsidP="004E2C47">
            <w:pPr>
              <w:rPr>
                <w:lang w:val="ru-RU"/>
              </w:rPr>
            </w:pPr>
            <w:r w:rsidRPr="004E2C47">
              <w:rPr>
                <w:lang w:val="ru-RU"/>
              </w:rPr>
              <w:t>Умение вести самостоятельный поиск информации</w:t>
            </w:r>
          </w:p>
        </w:tc>
        <w:tc>
          <w:tcPr>
            <w:tcW w:w="5040" w:type="dxa"/>
          </w:tcPr>
          <w:p w:rsidR="004E2C47" w:rsidRPr="004E2C47" w:rsidRDefault="004E2C47" w:rsidP="004E2C47">
            <w:pPr>
              <w:rPr>
                <w:lang w:val="ru-RU"/>
              </w:rPr>
            </w:pPr>
            <w:r w:rsidRPr="004E2C47">
              <w:rPr>
                <w:lang w:val="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Профессиональная любознательность;</w:t>
            </w:r>
          </w:p>
          <w:p w:rsidR="004E2C47" w:rsidRPr="004E2C47" w:rsidRDefault="004E2C47" w:rsidP="004E2C47">
            <w:pPr>
              <w:rPr>
                <w:lang w:val="ru-RU"/>
              </w:rPr>
            </w:pPr>
            <w:r w:rsidRPr="004E2C47">
              <w:rPr>
                <w:lang w:val="ru-RU"/>
              </w:rPr>
              <w:t>умение пользоваться различными информационно-поисковыми технологиями;</w:t>
            </w:r>
          </w:p>
          <w:p w:rsidR="004E2C47" w:rsidRPr="004E2C47" w:rsidRDefault="004E2C47" w:rsidP="004E2C47">
            <w:pPr>
              <w:rPr>
                <w:lang w:val="ru-RU"/>
              </w:rPr>
            </w:pPr>
            <w:r w:rsidRPr="004E2C47">
              <w:rPr>
                <w:lang w:val="ru-RU"/>
              </w:rPr>
              <w:t>—</w:t>
            </w:r>
            <w:r w:rsidRPr="004E2C47">
              <w:t> </w:t>
            </w:r>
            <w:r w:rsidRPr="004E2C47">
              <w:rPr>
                <w:lang w:val="ru-RU"/>
              </w:rPr>
              <w:t>использование различных баз данных в образовательном процессе</w:t>
            </w:r>
          </w:p>
        </w:tc>
      </w:tr>
      <w:tr w:rsidR="004E2C47" w:rsidRPr="004E2C47" w:rsidTr="00975A44">
        <w:tc>
          <w:tcPr>
            <w:tcW w:w="14868" w:type="dxa"/>
            <w:gridSpan w:val="4"/>
          </w:tcPr>
          <w:p w:rsidR="004E2C47" w:rsidRPr="004E2C47" w:rsidRDefault="004E2C47" w:rsidP="004E2C47">
            <w:pPr>
              <w:rPr>
                <w:lang w:val="ru-RU"/>
              </w:rPr>
            </w:pPr>
            <w:r w:rsidRPr="004E2C47">
              <w:t>V</w:t>
            </w:r>
            <w:r w:rsidRPr="004E2C47">
              <w:rPr>
                <w:lang w:val="ru-RU"/>
              </w:rPr>
              <w:t>. Разработка программ педагогической деятельности и принятие педагогических решений</w:t>
            </w:r>
          </w:p>
        </w:tc>
      </w:tr>
      <w:tr w:rsidR="004E2C47" w:rsidRPr="004E2C47" w:rsidTr="00975A44">
        <w:tc>
          <w:tcPr>
            <w:tcW w:w="648" w:type="dxa"/>
          </w:tcPr>
          <w:p w:rsidR="004E2C47" w:rsidRPr="004E2C47" w:rsidRDefault="004E2C47" w:rsidP="004E2C47">
            <w:r w:rsidRPr="004E2C47">
              <w:t>5.1</w:t>
            </w:r>
          </w:p>
        </w:tc>
        <w:tc>
          <w:tcPr>
            <w:tcW w:w="4140" w:type="dxa"/>
          </w:tcPr>
          <w:p w:rsidR="004E2C47" w:rsidRPr="004E2C47" w:rsidRDefault="004E2C47" w:rsidP="004E2C47">
            <w:pPr>
              <w:rPr>
                <w:lang w:val="ru-RU"/>
              </w:rPr>
            </w:pPr>
            <w:r w:rsidRPr="004E2C47">
              <w:rPr>
                <w:lang w:val="ru-RU"/>
              </w:rPr>
              <w:t>Умение разработать образовательную программу, выбрать учебники и учебные комплекты</w:t>
            </w:r>
          </w:p>
        </w:tc>
        <w:tc>
          <w:tcPr>
            <w:tcW w:w="5040" w:type="dxa"/>
          </w:tcPr>
          <w:p w:rsidR="004E2C47" w:rsidRPr="004E2C47" w:rsidRDefault="004E2C47" w:rsidP="004E2C47">
            <w:pPr>
              <w:rPr>
                <w:lang w:val="ru-RU"/>
              </w:rPr>
            </w:pPr>
            <w:r w:rsidRPr="004E2C47">
              <w:rPr>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w:t>
            </w:r>
            <w:r w:rsidRPr="004E2C47">
              <w:rPr>
                <w:lang w:val="ru-RU"/>
              </w:rPr>
              <w:lastRenderedPageBreak/>
              <w:t>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4E2C47" w:rsidRPr="004E2C47" w:rsidRDefault="004E2C47" w:rsidP="004E2C47">
            <w:pPr>
              <w:rPr>
                <w:lang w:val="ru-RU"/>
              </w:rPr>
            </w:pPr>
            <w:r w:rsidRPr="004E2C47">
              <w:rPr>
                <w:lang w:val="ru-RU"/>
              </w:rPr>
              <w:lastRenderedPageBreak/>
              <w:t>—</w:t>
            </w:r>
            <w:r w:rsidRPr="004E2C47">
              <w:t> </w:t>
            </w:r>
            <w:r w:rsidRPr="004E2C47">
              <w:rPr>
                <w:lang w:val="ru-RU"/>
              </w:rPr>
              <w:t>Знание образовательных стандартов и примерных программ;</w:t>
            </w:r>
          </w:p>
          <w:p w:rsidR="004E2C47" w:rsidRPr="004E2C47" w:rsidRDefault="004E2C47" w:rsidP="004E2C47">
            <w:pPr>
              <w:rPr>
                <w:lang w:val="ru-RU"/>
              </w:rPr>
            </w:pPr>
            <w:r w:rsidRPr="004E2C47">
              <w:rPr>
                <w:lang w:val="ru-RU"/>
              </w:rPr>
              <w:t>—</w:t>
            </w:r>
            <w:r w:rsidRPr="004E2C47">
              <w:t> </w:t>
            </w:r>
            <w:r w:rsidRPr="004E2C47">
              <w:rPr>
                <w:lang w:val="ru-RU"/>
              </w:rPr>
              <w:t>наличие персонально разработанных образовательных программ: характеристика этих программ по содержанию, источникам информации;</w:t>
            </w:r>
          </w:p>
          <w:p w:rsidR="004E2C47" w:rsidRPr="004E2C47" w:rsidRDefault="004E2C47" w:rsidP="004E2C47">
            <w:pPr>
              <w:rPr>
                <w:lang w:val="ru-RU"/>
              </w:rPr>
            </w:pPr>
            <w:r w:rsidRPr="004E2C47">
              <w:rPr>
                <w:lang w:val="ru-RU"/>
              </w:rPr>
              <w:t>—</w:t>
            </w:r>
            <w:r w:rsidRPr="004E2C47">
              <w:t> </w:t>
            </w:r>
            <w:r w:rsidRPr="004E2C47">
              <w:rPr>
                <w:lang w:val="ru-RU"/>
              </w:rPr>
              <w:t xml:space="preserve">по материальной базе, на которой должны </w:t>
            </w:r>
            <w:r w:rsidRPr="004E2C47">
              <w:rPr>
                <w:lang w:val="ru-RU"/>
              </w:rPr>
              <w:lastRenderedPageBreak/>
              <w:t>реализовываться программы; по учёту индивидуальных характеристик обучающихся;</w:t>
            </w:r>
          </w:p>
          <w:p w:rsidR="004E2C47" w:rsidRPr="004E2C47" w:rsidRDefault="004E2C47" w:rsidP="004E2C47">
            <w:pPr>
              <w:rPr>
                <w:lang w:val="ru-RU"/>
              </w:rPr>
            </w:pPr>
            <w:r w:rsidRPr="004E2C47">
              <w:rPr>
                <w:lang w:val="ru-RU"/>
              </w:rPr>
              <w:t>—</w:t>
            </w:r>
            <w:r w:rsidRPr="004E2C47">
              <w:t> </w:t>
            </w:r>
            <w:r w:rsidRPr="004E2C47">
              <w:rPr>
                <w:lang w:val="ru-RU"/>
              </w:rPr>
              <w:t>обоснованность используемых образовательных программ;</w:t>
            </w:r>
          </w:p>
          <w:p w:rsidR="004E2C47" w:rsidRPr="004E2C47" w:rsidRDefault="004E2C47" w:rsidP="004E2C47">
            <w:pPr>
              <w:rPr>
                <w:lang w:val="ru-RU"/>
              </w:rPr>
            </w:pPr>
            <w:r w:rsidRPr="004E2C47">
              <w:rPr>
                <w:lang w:val="ru-RU"/>
              </w:rPr>
              <w:t>—</w:t>
            </w:r>
            <w:r w:rsidRPr="004E2C47">
              <w:t> </w:t>
            </w:r>
            <w:r w:rsidRPr="004E2C47">
              <w:rPr>
                <w:lang w:val="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4E2C47" w:rsidRPr="004E2C47" w:rsidRDefault="004E2C47" w:rsidP="004E2C47">
            <w:pPr>
              <w:rPr>
                <w:lang w:val="ru-RU"/>
              </w:rPr>
            </w:pPr>
            <w:r w:rsidRPr="004E2C47">
              <w:rPr>
                <w:lang w:val="ru-RU"/>
              </w:rPr>
              <w:t>—</w:t>
            </w:r>
            <w:r w:rsidRPr="004E2C47">
              <w:t> </w:t>
            </w:r>
            <w:r w:rsidRPr="004E2C47">
              <w:rPr>
                <w:lang w:val="ru-RU"/>
              </w:rPr>
              <w:t>участие работодателей в разработке образовательной программы;</w:t>
            </w:r>
          </w:p>
          <w:p w:rsidR="004E2C47" w:rsidRPr="004E2C47" w:rsidRDefault="004E2C47" w:rsidP="004E2C47">
            <w:pPr>
              <w:rPr>
                <w:lang w:val="ru-RU"/>
              </w:rPr>
            </w:pPr>
            <w:r w:rsidRPr="004E2C47">
              <w:rPr>
                <w:lang w:val="ru-RU"/>
              </w:rPr>
              <w:t>—</w:t>
            </w:r>
            <w:r w:rsidRPr="004E2C47">
              <w:t> </w:t>
            </w:r>
            <w:r w:rsidRPr="004E2C47">
              <w:rPr>
                <w:lang w:val="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4E2C47" w:rsidRPr="004E2C47" w:rsidRDefault="004E2C47" w:rsidP="004E2C47">
            <w:pPr>
              <w:rPr>
                <w:lang w:val="ru-RU"/>
              </w:rPr>
            </w:pPr>
            <w:r w:rsidRPr="004E2C47">
              <w:rPr>
                <w:lang w:val="ru-RU"/>
              </w:rPr>
              <w:t>—</w:t>
            </w:r>
            <w:r w:rsidRPr="004E2C47">
              <w:t> </w:t>
            </w:r>
            <w:r w:rsidRPr="004E2C47">
              <w:rPr>
                <w:lang w:val="ru-RU"/>
              </w:rPr>
              <w:t>обоснованность выбора учебников и учебно-методических комплектов, используемых педагогом</w:t>
            </w:r>
          </w:p>
        </w:tc>
      </w:tr>
      <w:tr w:rsidR="004E2C47" w:rsidRPr="004E2C47" w:rsidTr="00975A44">
        <w:tc>
          <w:tcPr>
            <w:tcW w:w="648" w:type="dxa"/>
          </w:tcPr>
          <w:p w:rsidR="004E2C47" w:rsidRPr="004E2C47" w:rsidRDefault="004E2C47" w:rsidP="004E2C47">
            <w:r w:rsidRPr="004E2C47">
              <w:lastRenderedPageBreak/>
              <w:t>5.2</w:t>
            </w:r>
          </w:p>
        </w:tc>
        <w:tc>
          <w:tcPr>
            <w:tcW w:w="4140" w:type="dxa"/>
          </w:tcPr>
          <w:p w:rsidR="004E2C47" w:rsidRPr="004E2C47" w:rsidRDefault="004E2C47" w:rsidP="004E2C47">
            <w:pPr>
              <w:rPr>
                <w:lang w:val="ru-RU"/>
              </w:rPr>
            </w:pPr>
            <w:r w:rsidRPr="004E2C47">
              <w:rPr>
                <w:lang w:val="ru-RU"/>
              </w:rPr>
              <w:t>Умение принимать решения в различных педагогических ситуациях</w:t>
            </w:r>
          </w:p>
        </w:tc>
        <w:tc>
          <w:tcPr>
            <w:tcW w:w="5040" w:type="dxa"/>
          </w:tcPr>
          <w:p w:rsidR="004E2C47" w:rsidRPr="004E2C47" w:rsidRDefault="004E2C47" w:rsidP="004E2C47">
            <w:pPr>
              <w:rPr>
                <w:lang w:val="ru-RU"/>
              </w:rPr>
            </w:pPr>
            <w:r w:rsidRPr="004E2C47">
              <w:rPr>
                <w:lang w:val="ru-RU"/>
              </w:rPr>
              <w:t>Педагогу приходится постоянно принимать решения:</w:t>
            </w:r>
          </w:p>
          <w:p w:rsidR="004E2C47" w:rsidRPr="004E2C47" w:rsidRDefault="004E2C47" w:rsidP="004E2C47">
            <w:pPr>
              <w:rPr>
                <w:lang w:val="ru-RU"/>
              </w:rPr>
            </w:pPr>
            <w:r w:rsidRPr="004E2C47">
              <w:rPr>
                <w:lang w:val="ru-RU"/>
              </w:rPr>
              <w:t>—</w:t>
            </w:r>
            <w:r w:rsidRPr="004E2C47">
              <w:t> </w:t>
            </w:r>
            <w:r w:rsidRPr="004E2C47">
              <w:rPr>
                <w:lang w:val="ru-RU"/>
              </w:rPr>
              <w:t>как установить дисциплину;</w:t>
            </w:r>
          </w:p>
          <w:p w:rsidR="004E2C47" w:rsidRPr="004E2C47" w:rsidRDefault="004E2C47" w:rsidP="004E2C47">
            <w:pPr>
              <w:rPr>
                <w:lang w:val="ru-RU"/>
              </w:rPr>
            </w:pPr>
            <w:r w:rsidRPr="004E2C47">
              <w:rPr>
                <w:lang w:val="ru-RU"/>
              </w:rPr>
              <w:t>—</w:t>
            </w:r>
            <w:r w:rsidRPr="004E2C47">
              <w:t> </w:t>
            </w:r>
            <w:r w:rsidRPr="004E2C47">
              <w:rPr>
                <w:lang w:val="ru-RU"/>
              </w:rPr>
              <w:t>как мотивировать академическую активность;</w:t>
            </w:r>
          </w:p>
          <w:p w:rsidR="004E2C47" w:rsidRPr="004E2C47" w:rsidRDefault="004E2C47" w:rsidP="004E2C47">
            <w:pPr>
              <w:rPr>
                <w:lang w:val="ru-RU"/>
              </w:rPr>
            </w:pPr>
            <w:r w:rsidRPr="004E2C47">
              <w:rPr>
                <w:lang w:val="ru-RU"/>
              </w:rPr>
              <w:t>—</w:t>
            </w:r>
            <w:r w:rsidRPr="004E2C47">
              <w:t> </w:t>
            </w:r>
            <w:r w:rsidRPr="004E2C47">
              <w:rPr>
                <w:lang w:val="ru-RU"/>
              </w:rPr>
              <w:t>как вызвать интерес у конкретного ученика;</w:t>
            </w:r>
          </w:p>
          <w:p w:rsidR="004E2C47" w:rsidRPr="004E2C47" w:rsidRDefault="004E2C47" w:rsidP="004E2C47">
            <w:pPr>
              <w:rPr>
                <w:lang w:val="ru-RU"/>
              </w:rPr>
            </w:pPr>
            <w:r w:rsidRPr="004E2C47">
              <w:rPr>
                <w:lang w:val="ru-RU"/>
              </w:rPr>
              <w:t>—</w:t>
            </w:r>
            <w:r w:rsidRPr="004E2C47">
              <w:t> </w:t>
            </w:r>
            <w:r w:rsidRPr="004E2C47">
              <w:rPr>
                <w:lang w:val="ru-RU"/>
              </w:rPr>
              <w:t>как обеспечить понимание и т.</w:t>
            </w:r>
            <w:r w:rsidRPr="004E2C47">
              <w:t> </w:t>
            </w:r>
            <w:r w:rsidRPr="004E2C47">
              <w:rPr>
                <w:lang w:val="ru-RU"/>
              </w:rPr>
              <w:t xml:space="preserve">д. Разрешение </w:t>
            </w:r>
            <w:r w:rsidRPr="004E2C47">
              <w:rPr>
                <w:lang w:val="ru-RU"/>
              </w:rPr>
              <w:lastRenderedPageBreak/>
              <w:t>педагогических проблем составляет суть педагогической деятельности.</w:t>
            </w:r>
          </w:p>
          <w:p w:rsidR="004E2C47" w:rsidRPr="004E2C47" w:rsidRDefault="004E2C47" w:rsidP="004E2C47">
            <w:pPr>
              <w:rPr>
                <w:lang w:val="ru-RU"/>
              </w:rPr>
            </w:pPr>
            <w:r w:rsidRPr="004E2C47">
              <w:rPr>
                <w:lang w:val="ru-RU"/>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4E2C47" w:rsidRPr="004E2C47" w:rsidRDefault="004E2C47" w:rsidP="004E2C47">
            <w:pPr>
              <w:rPr>
                <w:lang w:val="ru-RU"/>
              </w:rPr>
            </w:pPr>
            <w:r w:rsidRPr="004E2C47">
              <w:rPr>
                <w:lang w:val="ru-RU"/>
              </w:rPr>
              <w:lastRenderedPageBreak/>
              <w:t>—</w:t>
            </w:r>
            <w:r w:rsidRPr="004E2C47">
              <w:t> </w:t>
            </w:r>
            <w:r w:rsidRPr="004E2C47">
              <w:rPr>
                <w:lang w:val="ru-RU"/>
              </w:rPr>
              <w:t>Знание типичных педагогических ситуаций, требующих участия педагога для своего решения;</w:t>
            </w:r>
          </w:p>
          <w:p w:rsidR="004E2C47" w:rsidRPr="004E2C47" w:rsidRDefault="004E2C47" w:rsidP="004E2C47">
            <w:pPr>
              <w:rPr>
                <w:lang w:val="ru-RU"/>
              </w:rPr>
            </w:pPr>
            <w:r w:rsidRPr="004E2C47">
              <w:rPr>
                <w:lang w:val="ru-RU"/>
              </w:rPr>
              <w:t>—</w:t>
            </w:r>
            <w:r w:rsidRPr="004E2C47">
              <w:t> </w:t>
            </w:r>
            <w:r w:rsidRPr="004E2C47">
              <w:rPr>
                <w:lang w:val="ru-RU"/>
              </w:rPr>
              <w:t>владение набором решающих правил, используемых для различных ситуаций;</w:t>
            </w:r>
          </w:p>
          <w:p w:rsidR="004E2C47" w:rsidRPr="004E2C47" w:rsidRDefault="004E2C47" w:rsidP="004E2C47">
            <w:pPr>
              <w:rPr>
                <w:lang w:val="ru-RU"/>
              </w:rPr>
            </w:pPr>
            <w:r w:rsidRPr="004E2C47">
              <w:rPr>
                <w:lang w:val="ru-RU"/>
              </w:rPr>
              <w:t>—</w:t>
            </w:r>
            <w:r w:rsidRPr="004E2C47">
              <w:t> </w:t>
            </w:r>
            <w:r w:rsidRPr="004E2C47">
              <w:rPr>
                <w:lang w:val="ru-RU"/>
              </w:rPr>
              <w:t>владение критерием предпочтительности при выборе того или иного решающего правила;</w:t>
            </w:r>
          </w:p>
          <w:p w:rsidR="004E2C47" w:rsidRPr="004E2C47" w:rsidRDefault="004E2C47" w:rsidP="004E2C47">
            <w:pPr>
              <w:rPr>
                <w:lang w:val="ru-RU"/>
              </w:rPr>
            </w:pPr>
            <w:r w:rsidRPr="004E2C47">
              <w:rPr>
                <w:lang w:val="ru-RU"/>
              </w:rPr>
              <w:lastRenderedPageBreak/>
              <w:t>—</w:t>
            </w:r>
            <w:r w:rsidRPr="004E2C47">
              <w:t> </w:t>
            </w:r>
            <w:r w:rsidRPr="004E2C47">
              <w:rPr>
                <w:lang w:val="ru-RU"/>
              </w:rPr>
              <w:t>знание критериев достижения цели;</w:t>
            </w:r>
          </w:p>
          <w:p w:rsidR="004E2C47" w:rsidRPr="004E2C47" w:rsidRDefault="004E2C47" w:rsidP="004E2C47">
            <w:pPr>
              <w:rPr>
                <w:lang w:val="ru-RU"/>
              </w:rPr>
            </w:pPr>
            <w:r w:rsidRPr="004E2C47">
              <w:rPr>
                <w:lang w:val="ru-RU"/>
              </w:rPr>
              <w:t>—</w:t>
            </w:r>
            <w:r w:rsidRPr="004E2C47">
              <w:t> </w:t>
            </w:r>
            <w:r w:rsidRPr="004E2C47">
              <w:rPr>
                <w:lang w:val="ru-RU"/>
              </w:rPr>
              <w:t>знание нетипичных конфликтных ситуаций;</w:t>
            </w:r>
          </w:p>
          <w:p w:rsidR="004E2C47" w:rsidRPr="004E2C47" w:rsidRDefault="004E2C47" w:rsidP="004E2C47">
            <w:pPr>
              <w:rPr>
                <w:lang w:val="ru-RU"/>
              </w:rPr>
            </w:pPr>
            <w:r w:rsidRPr="004E2C47">
              <w:rPr>
                <w:lang w:val="ru-RU"/>
              </w:rPr>
              <w:t>—</w:t>
            </w:r>
            <w:r w:rsidRPr="004E2C47">
              <w:t> </w:t>
            </w:r>
            <w:r w:rsidRPr="004E2C47">
              <w:rPr>
                <w:lang w:val="ru-RU"/>
              </w:rPr>
              <w:t>примеры разрешения конкретных педагогических ситуаций;</w:t>
            </w:r>
          </w:p>
          <w:p w:rsidR="004E2C47" w:rsidRPr="004E2C47" w:rsidRDefault="004E2C47" w:rsidP="004E2C47">
            <w:r w:rsidRPr="004E2C47">
              <w:t>— развитость педагогического мышления</w:t>
            </w:r>
          </w:p>
        </w:tc>
      </w:tr>
      <w:tr w:rsidR="004E2C47" w:rsidRPr="004E2C47" w:rsidTr="00975A44">
        <w:tc>
          <w:tcPr>
            <w:tcW w:w="14868" w:type="dxa"/>
            <w:gridSpan w:val="4"/>
          </w:tcPr>
          <w:p w:rsidR="004E2C47" w:rsidRPr="004E2C47" w:rsidRDefault="004E2C47" w:rsidP="004E2C47">
            <w:pPr>
              <w:rPr>
                <w:lang w:val="ru-RU"/>
              </w:rPr>
            </w:pPr>
            <w:r w:rsidRPr="004E2C47">
              <w:lastRenderedPageBreak/>
              <w:t>VI</w:t>
            </w:r>
            <w:r w:rsidRPr="004E2C47">
              <w:rPr>
                <w:lang w:val="ru-RU"/>
              </w:rPr>
              <w:t>. Компетенции в организации учебной деятельности</w:t>
            </w:r>
          </w:p>
        </w:tc>
      </w:tr>
      <w:tr w:rsidR="004E2C47" w:rsidRPr="004E2C47" w:rsidTr="00975A44">
        <w:tc>
          <w:tcPr>
            <w:tcW w:w="648" w:type="dxa"/>
          </w:tcPr>
          <w:p w:rsidR="004E2C47" w:rsidRPr="004E2C47" w:rsidRDefault="004E2C47" w:rsidP="004E2C47">
            <w:r w:rsidRPr="004E2C47">
              <w:t>6.1</w:t>
            </w:r>
          </w:p>
        </w:tc>
        <w:tc>
          <w:tcPr>
            <w:tcW w:w="4140" w:type="dxa"/>
          </w:tcPr>
          <w:p w:rsidR="004E2C47" w:rsidRPr="004E2C47" w:rsidRDefault="004E2C47" w:rsidP="004E2C47">
            <w:pPr>
              <w:rPr>
                <w:lang w:val="ru-RU"/>
              </w:rPr>
            </w:pPr>
            <w:r w:rsidRPr="004E2C47">
              <w:rPr>
                <w:lang w:val="ru-RU"/>
              </w:rPr>
              <w:t>Компетентность в установлении субъект-субъектных отношений</w:t>
            </w:r>
          </w:p>
        </w:tc>
        <w:tc>
          <w:tcPr>
            <w:tcW w:w="5040" w:type="dxa"/>
          </w:tcPr>
          <w:p w:rsidR="004E2C47" w:rsidRPr="004E2C47" w:rsidRDefault="004E2C47" w:rsidP="004E2C47">
            <w:pPr>
              <w:rPr>
                <w:lang w:val="ru-RU"/>
              </w:rPr>
            </w:pPr>
            <w:r w:rsidRPr="004E2C47">
              <w:rPr>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обучающихся;</w:t>
            </w:r>
          </w:p>
          <w:p w:rsidR="004E2C47" w:rsidRPr="004E2C47" w:rsidRDefault="004E2C47" w:rsidP="004E2C47">
            <w:pPr>
              <w:rPr>
                <w:lang w:val="ru-RU"/>
              </w:rPr>
            </w:pPr>
            <w:r w:rsidRPr="004E2C47">
              <w:rPr>
                <w:lang w:val="ru-RU"/>
              </w:rPr>
              <w:t>—</w:t>
            </w:r>
            <w:r w:rsidRPr="004E2C47">
              <w:t> </w:t>
            </w:r>
            <w:r w:rsidRPr="004E2C47">
              <w:rPr>
                <w:lang w:val="ru-RU"/>
              </w:rPr>
              <w:t>компетентность в целеполагании;</w:t>
            </w:r>
          </w:p>
          <w:p w:rsidR="004E2C47" w:rsidRPr="004E2C47" w:rsidRDefault="004E2C47" w:rsidP="004E2C47">
            <w:pPr>
              <w:rPr>
                <w:lang w:val="ru-RU"/>
              </w:rPr>
            </w:pPr>
            <w:r w:rsidRPr="004E2C47">
              <w:rPr>
                <w:lang w:val="ru-RU"/>
              </w:rPr>
              <w:t>—</w:t>
            </w:r>
            <w:r w:rsidRPr="004E2C47">
              <w:t> </w:t>
            </w:r>
            <w:r w:rsidRPr="004E2C47">
              <w:rPr>
                <w:lang w:val="ru-RU"/>
              </w:rPr>
              <w:t>предметная компетентность;</w:t>
            </w:r>
          </w:p>
          <w:p w:rsidR="004E2C47" w:rsidRPr="004E2C47" w:rsidRDefault="004E2C47" w:rsidP="004E2C47">
            <w:pPr>
              <w:rPr>
                <w:lang w:val="ru-RU"/>
              </w:rPr>
            </w:pPr>
            <w:r w:rsidRPr="004E2C47">
              <w:rPr>
                <w:lang w:val="ru-RU"/>
              </w:rPr>
              <w:t>—</w:t>
            </w:r>
            <w:r w:rsidRPr="004E2C47">
              <w:t> </w:t>
            </w:r>
            <w:r w:rsidRPr="004E2C47">
              <w:rPr>
                <w:lang w:val="ru-RU"/>
              </w:rPr>
              <w:t>методическая компетентность;</w:t>
            </w:r>
          </w:p>
          <w:p w:rsidR="004E2C47" w:rsidRPr="004E2C47" w:rsidRDefault="004E2C47" w:rsidP="004E2C47">
            <w:pPr>
              <w:rPr>
                <w:lang w:val="ru-RU"/>
              </w:rPr>
            </w:pPr>
            <w:r w:rsidRPr="004E2C47">
              <w:rPr>
                <w:lang w:val="ru-RU"/>
              </w:rPr>
              <w:t>—</w:t>
            </w:r>
            <w:r w:rsidRPr="004E2C47">
              <w:t> </w:t>
            </w:r>
            <w:r w:rsidRPr="004E2C47">
              <w:rPr>
                <w:lang w:val="ru-RU"/>
              </w:rPr>
              <w:t>готовность к сотрудничеству</w:t>
            </w:r>
          </w:p>
        </w:tc>
      </w:tr>
      <w:tr w:rsidR="004E2C47" w:rsidRPr="004E2C47" w:rsidTr="00975A44">
        <w:tc>
          <w:tcPr>
            <w:tcW w:w="648" w:type="dxa"/>
          </w:tcPr>
          <w:p w:rsidR="004E2C47" w:rsidRPr="004E2C47" w:rsidRDefault="004E2C47" w:rsidP="004E2C47">
            <w:r w:rsidRPr="004E2C47">
              <w:t>6.2</w:t>
            </w:r>
          </w:p>
        </w:tc>
        <w:tc>
          <w:tcPr>
            <w:tcW w:w="4140" w:type="dxa"/>
          </w:tcPr>
          <w:p w:rsidR="004E2C47" w:rsidRPr="004E2C47" w:rsidRDefault="004E2C47" w:rsidP="004E2C47">
            <w:pPr>
              <w:rPr>
                <w:lang w:val="ru-RU"/>
              </w:rPr>
            </w:pPr>
            <w:r w:rsidRPr="004E2C47">
              <w:rPr>
                <w:lang w:val="ru-RU"/>
              </w:rPr>
              <w:t>Компетентность в обеспечении понимания педагогической задачи и способах деятельности</w:t>
            </w:r>
          </w:p>
        </w:tc>
        <w:tc>
          <w:tcPr>
            <w:tcW w:w="5040" w:type="dxa"/>
          </w:tcPr>
          <w:p w:rsidR="004E2C47" w:rsidRPr="004E2C47" w:rsidRDefault="004E2C47" w:rsidP="004E2C47">
            <w:pPr>
              <w:rPr>
                <w:lang w:val="ru-RU"/>
              </w:rPr>
            </w:pPr>
            <w:r w:rsidRPr="004E2C47">
              <w:rPr>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того, что знают и понимают ученики;</w:t>
            </w:r>
          </w:p>
          <w:p w:rsidR="004E2C47" w:rsidRPr="004E2C47" w:rsidRDefault="004E2C47" w:rsidP="004E2C47">
            <w:pPr>
              <w:rPr>
                <w:lang w:val="ru-RU"/>
              </w:rPr>
            </w:pPr>
            <w:r w:rsidRPr="004E2C47">
              <w:rPr>
                <w:lang w:val="ru-RU"/>
              </w:rPr>
              <w:t>—</w:t>
            </w:r>
            <w:r w:rsidRPr="004E2C47">
              <w:t> </w:t>
            </w:r>
            <w:r w:rsidRPr="004E2C47">
              <w:rPr>
                <w:lang w:val="ru-RU"/>
              </w:rPr>
              <w:t>свободное владение изучаемым материалом;</w:t>
            </w:r>
          </w:p>
          <w:p w:rsidR="004E2C47" w:rsidRPr="004E2C47" w:rsidRDefault="004E2C47" w:rsidP="004E2C47">
            <w:pPr>
              <w:rPr>
                <w:lang w:val="ru-RU"/>
              </w:rPr>
            </w:pPr>
            <w:r w:rsidRPr="004E2C47">
              <w:rPr>
                <w:lang w:val="ru-RU"/>
              </w:rPr>
              <w:t>—</w:t>
            </w:r>
            <w:r w:rsidRPr="004E2C47">
              <w:t> </w:t>
            </w:r>
            <w:r w:rsidRPr="004E2C47">
              <w:rPr>
                <w:lang w:val="ru-RU"/>
              </w:rPr>
              <w:t>осознанное включение нового учебного материала в систему освоенных знаний обучающихся;</w:t>
            </w:r>
          </w:p>
          <w:p w:rsidR="004E2C47" w:rsidRPr="004E2C47" w:rsidRDefault="004E2C47" w:rsidP="004E2C47">
            <w:pPr>
              <w:rPr>
                <w:lang w:val="ru-RU"/>
              </w:rPr>
            </w:pPr>
            <w:r w:rsidRPr="004E2C47">
              <w:rPr>
                <w:lang w:val="ru-RU"/>
              </w:rPr>
              <w:t>—</w:t>
            </w:r>
            <w:r w:rsidRPr="004E2C47">
              <w:t> </w:t>
            </w:r>
            <w:r w:rsidRPr="004E2C47">
              <w:rPr>
                <w:lang w:val="ru-RU"/>
              </w:rPr>
              <w:t>демонстрация практического применения изучаемого материала;</w:t>
            </w:r>
          </w:p>
          <w:p w:rsidR="004E2C47" w:rsidRPr="004E2C47" w:rsidRDefault="004E2C47" w:rsidP="004E2C47">
            <w:r w:rsidRPr="004E2C47">
              <w:t>— опора на чувственное восприятие</w:t>
            </w:r>
          </w:p>
        </w:tc>
      </w:tr>
      <w:tr w:rsidR="004E2C47" w:rsidRPr="004E2C47" w:rsidTr="00975A44">
        <w:tc>
          <w:tcPr>
            <w:tcW w:w="648" w:type="dxa"/>
          </w:tcPr>
          <w:p w:rsidR="004E2C47" w:rsidRPr="004E2C47" w:rsidRDefault="004E2C47" w:rsidP="004E2C47">
            <w:r w:rsidRPr="004E2C47">
              <w:lastRenderedPageBreak/>
              <w:t>6.3</w:t>
            </w:r>
          </w:p>
        </w:tc>
        <w:tc>
          <w:tcPr>
            <w:tcW w:w="4140" w:type="dxa"/>
          </w:tcPr>
          <w:p w:rsidR="004E2C47" w:rsidRPr="004E2C47" w:rsidRDefault="004E2C47" w:rsidP="004E2C47">
            <w:r w:rsidRPr="004E2C47">
              <w:t>Компетентность в педагогическом оценивании</w:t>
            </w:r>
          </w:p>
        </w:tc>
        <w:tc>
          <w:tcPr>
            <w:tcW w:w="5040" w:type="dxa"/>
          </w:tcPr>
          <w:p w:rsidR="004E2C47" w:rsidRPr="004E2C47" w:rsidRDefault="004E2C47" w:rsidP="004E2C47">
            <w:r w:rsidRPr="004E2C47">
              <w:rPr>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w:t>
            </w:r>
            <w:r w:rsidRPr="004E2C47">
              <w:t>Компетентность в оценивании других должна сочетаться с самооценкой педагога</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функций педагогической оценки;</w:t>
            </w:r>
          </w:p>
          <w:p w:rsidR="004E2C47" w:rsidRPr="004E2C47" w:rsidRDefault="004E2C47" w:rsidP="004E2C47">
            <w:pPr>
              <w:rPr>
                <w:lang w:val="ru-RU"/>
              </w:rPr>
            </w:pPr>
            <w:r w:rsidRPr="004E2C47">
              <w:rPr>
                <w:lang w:val="ru-RU"/>
              </w:rPr>
              <w:t>—</w:t>
            </w:r>
            <w:r w:rsidRPr="004E2C47">
              <w:t> </w:t>
            </w:r>
            <w:r w:rsidRPr="004E2C47">
              <w:rPr>
                <w:lang w:val="ru-RU"/>
              </w:rPr>
              <w:t>знание видов педагогической оценки;</w:t>
            </w:r>
          </w:p>
          <w:p w:rsidR="004E2C47" w:rsidRPr="004E2C47" w:rsidRDefault="004E2C47" w:rsidP="004E2C47">
            <w:pPr>
              <w:rPr>
                <w:lang w:val="ru-RU"/>
              </w:rPr>
            </w:pPr>
            <w:r w:rsidRPr="004E2C47">
              <w:rPr>
                <w:lang w:val="ru-RU"/>
              </w:rPr>
              <w:t>—</w:t>
            </w:r>
            <w:r w:rsidRPr="004E2C47">
              <w:t> </w:t>
            </w:r>
            <w:r w:rsidRPr="004E2C47">
              <w:rPr>
                <w:lang w:val="ru-RU"/>
              </w:rPr>
              <w:t>знание того, что подлежит оцениванию в педагогической деятельности;</w:t>
            </w:r>
          </w:p>
          <w:p w:rsidR="004E2C47" w:rsidRPr="004E2C47" w:rsidRDefault="004E2C47" w:rsidP="004E2C47">
            <w:pPr>
              <w:rPr>
                <w:lang w:val="ru-RU"/>
              </w:rPr>
            </w:pPr>
            <w:r w:rsidRPr="004E2C47">
              <w:rPr>
                <w:lang w:val="ru-RU"/>
              </w:rPr>
              <w:t>—</w:t>
            </w:r>
            <w:r w:rsidRPr="004E2C47">
              <w:t> </w:t>
            </w:r>
            <w:r w:rsidRPr="004E2C47">
              <w:rPr>
                <w:lang w:val="ru-RU"/>
              </w:rPr>
              <w:t>владение методами педагогического оценивания;</w:t>
            </w:r>
          </w:p>
          <w:p w:rsidR="004E2C47" w:rsidRPr="004E2C47" w:rsidRDefault="004E2C47" w:rsidP="004E2C47">
            <w:pPr>
              <w:rPr>
                <w:lang w:val="ru-RU"/>
              </w:rPr>
            </w:pPr>
            <w:r w:rsidRPr="004E2C47">
              <w:rPr>
                <w:lang w:val="ru-RU"/>
              </w:rPr>
              <w:t>—</w:t>
            </w:r>
            <w:r w:rsidRPr="004E2C47">
              <w:t> </w:t>
            </w:r>
            <w:r w:rsidRPr="004E2C47">
              <w:rPr>
                <w:lang w:val="ru-RU"/>
              </w:rPr>
              <w:t>умение продемонстрировать эти методы на конкретных примерах;</w:t>
            </w:r>
          </w:p>
          <w:p w:rsidR="004E2C47" w:rsidRPr="004E2C47" w:rsidRDefault="004E2C47" w:rsidP="004E2C47">
            <w:pPr>
              <w:rPr>
                <w:lang w:val="ru-RU"/>
              </w:rPr>
            </w:pPr>
            <w:r w:rsidRPr="004E2C47">
              <w:rPr>
                <w:lang w:val="ru-RU"/>
              </w:rPr>
              <w:t>—</w:t>
            </w:r>
            <w:r w:rsidRPr="004E2C47">
              <w:t> </w:t>
            </w:r>
            <w:r w:rsidRPr="004E2C47">
              <w:rPr>
                <w:lang w:val="ru-RU"/>
              </w:rPr>
              <w:t>умение перейти от педагогического оценивания к самооценке</w:t>
            </w:r>
          </w:p>
        </w:tc>
      </w:tr>
      <w:tr w:rsidR="004E2C47" w:rsidRPr="004E2C47" w:rsidTr="00975A44">
        <w:tc>
          <w:tcPr>
            <w:tcW w:w="648" w:type="dxa"/>
          </w:tcPr>
          <w:p w:rsidR="004E2C47" w:rsidRPr="004E2C47" w:rsidRDefault="004E2C47" w:rsidP="004E2C47">
            <w:r w:rsidRPr="004E2C47">
              <w:t>6.4</w:t>
            </w:r>
          </w:p>
        </w:tc>
        <w:tc>
          <w:tcPr>
            <w:tcW w:w="4140" w:type="dxa"/>
          </w:tcPr>
          <w:p w:rsidR="004E2C47" w:rsidRPr="004E2C47" w:rsidRDefault="004E2C47" w:rsidP="004E2C47">
            <w:pPr>
              <w:rPr>
                <w:lang w:val="ru-RU"/>
              </w:rPr>
            </w:pPr>
            <w:r w:rsidRPr="004E2C47">
              <w:rPr>
                <w:lang w:val="ru-RU"/>
              </w:rPr>
              <w:t>Компетентность в организации информационной основы деятельности обучающегося</w:t>
            </w:r>
          </w:p>
        </w:tc>
        <w:tc>
          <w:tcPr>
            <w:tcW w:w="5040" w:type="dxa"/>
          </w:tcPr>
          <w:p w:rsidR="004E2C47" w:rsidRPr="004E2C47" w:rsidRDefault="004E2C47" w:rsidP="004E2C47">
            <w:pPr>
              <w:rPr>
                <w:lang w:val="ru-RU"/>
              </w:rPr>
            </w:pPr>
            <w:r w:rsidRPr="004E2C47">
              <w:rPr>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Свободное владение учебным материалом;</w:t>
            </w:r>
          </w:p>
          <w:p w:rsidR="004E2C47" w:rsidRPr="004E2C47" w:rsidRDefault="004E2C47" w:rsidP="004E2C47">
            <w:pPr>
              <w:rPr>
                <w:lang w:val="ru-RU"/>
              </w:rPr>
            </w:pPr>
            <w:r w:rsidRPr="004E2C47">
              <w:rPr>
                <w:lang w:val="ru-RU"/>
              </w:rPr>
              <w:t>знание типичных трудностей при изучении конкретных тем;</w:t>
            </w:r>
          </w:p>
          <w:p w:rsidR="004E2C47" w:rsidRPr="004E2C47" w:rsidRDefault="004E2C47" w:rsidP="004E2C47">
            <w:pPr>
              <w:rPr>
                <w:lang w:val="ru-RU"/>
              </w:rPr>
            </w:pPr>
            <w:r w:rsidRPr="004E2C47">
              <w:rPr>
                <w:lang w:val="ru-RU"/>
              </w:rPr>
              <w:t>—</w:t>
            </w:r>
            <w:r w:rsidRPr="004E2C47">
              <w:t> </w:t>
            </w:r>
            <w:r w:rsidRPr="004E2C47">
              <w:rPr>
                <w:lang w:val="ru-RU"/>
              </w:rPr>
              <w:t>способность дать дополнительную информацию или организовать поиск дополнительной информации, необходимой для решения учебной задачи;</w:t>
            </w:r>
          </w:p>
          <w:p w:rsidR="004E2C47" w:rsidRPr="004E2C47" w:rsidRDefault="004E2C47" w:rsidP="004E2C47">
            <w:pPr>
              <w:rPr>
                <w:lang w:val="ru-RU"/>
              </w:rPr>
            </w:pPr>
            <w:r w:rsidRPr="004E2C47">
              <w:rPr>
                <w:lang w:val="ru-RU"/>
              </w:rPr>
              <w:t>—</w:t>
            </w:r>
            <w:r w:rsidRPr="004E2C47">
              <w:t> </w:t>
            </w:r>
            <w:r w:rsidRPr="004E2C47">
              <w:rPr>
                <w:lang w:val="ru-RU"/>
              </w:rPr>
              <w:t>умение выявить уровень развития обучающихся;</w:t>
            </w:r>
          </w:p>
          <w:p w:rsidR="004E2C47" w:rsidRPr="004E2C47" w:rsidRDefault="004E2C47" w:rsidP="004E2C47">
            <w:pPr>
              <w:rPr>
                <w:lang w:val="ru-RU"/>
              </w:rPr>
            </w:pPr>
            <w:r w:rsidRPr="004E2C47">
              <w:rPr>
                <w:lang w:val="ru-RU"/>
              </w:rPr>
              <w:t>—</w:t>
            </w:r>
            <w:r w:rsidRPr="004E2C47">
              <w:t> </w:t>
            </w:r>
            <w:r w:rsidRPr="004E2C47">
              <w:rPr>
                <w:lang w:val="ru-RU"/>
              </w:rPr>
              <w:t>владение методами объективного контроля и оценивания;</w:t>
            </w:r>
          </w:p>
          <w:p w:rsidR="004E2C47" w:rsidRPr="004E2C47" w:rsidRDefault="004E2C47" w:rsidP="004E2C47">
            <w:pPr>
              <w:rPr>
                <w:lang w:val="ru-RU"/>
              </w:rPr>
            </w:pPr>
            <w:r w:rsidRPr="004E2C47">
              <w:rPr>
                <w:lang w:val="ru-RU"/>
              </w:rPr>
              <w:t>—</w:t>
            </w:r>
            <w:r w:rsidRPr="004E2C47">
              <w:t> </w:t>
            </w:r>
            <w:r w:rsidRPr="004E2C47">
              <w:rPr>
                <w:lang w:val="ru-RU"/>
              </w:rPr>
              <w:t xml:space="preserve">умение использовать навыки самооценки для построения информационной основы </w:t>
            </w:r>
            <w:r w:rsidRPr="004E2C47">
              <w:rPr>
                <w:lang w:val="ru-RU"/>
              </w:rPr>
              <w:lastRenderedPageBreak/>
              <w:t>деятельности (ученик должен уметь определить, чего ему не хватает для решения задачи)</w:t>
            </w:r>
          </w:p>
        </w:tc>
      </w:tr>
      <w:tr w:rsidR="004E2C47" w:rsidRPr="004E2C47" w:rsidTr="00975A44">
        <w:tc>
          <w:tcPr>
            <w:tcW w:w="648" w:type="dxa"/>
          </w:tcPr>
          <w:p w:rsidR="004E2C47" w:rsidRPr="004E2C47" w:rsidRDefault="004E2C47" w:rsidP="004E2C47">
            <w:r w:rsidRPr="004E2C47">
              <w:lastRenderedPageBreak/>
              <w:t>6.5</w:t>
            </w:r>
          </w:p>
        </w:tc>
        <w:tc>
          <w:tcPr>
            <w:tcW w:w="4140" w:type="dxa"/>
          </w:tcPr>
          <w:p w:rsidR="004E2C47" w:rsidRPr="004E2C47" w:rsidRDefault="004E2C47" w:rsidP="004E2C47">
            <w:pPr>
              <w:rPr>
                <w:lang w:val="ru-RU"/>
              </w:rPr>
            </w:pPr>
            <w:r w:rsidRPr="004E2C47">
              <w:rPr>
                <w:lang w:val="ru-RU"/>
              </w:rPr>
              <w:t>Компетентность в использовании современных средств и систем организации учебно-воспитательного процесса</w:t>
            </w:r>
          </w:p>
        </w:tc>
        <w:tc>
          <w:tcPr>
            <w:tcW w:w="5040" w:type="dxa"/>
          </w:tcPr>
          <w:p w:rsidR="004E2C47" w:rsidRPr="004E2C47" w:rsidRDefault="004E2C47" w:rsidP="004E2C47">
            <w:pPr>
              <w:rPr>
                <w:lang w:val="ru-RU"/>
              </w:rPr>
            </w:pPr>
            <w:r w:rsidRPr="004E2C47">
              <w:rPr>
                <w:lang w:val="ru-RU"/>
              </w:rPr>
              <w:t>Обеспечивает эффективность учебно-воспитательного процесса</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современных средств и методов построения образовательного процесса;</w:t>
            </w:r>
          </w:p>
          <w:p w:rsidR="004E2C47" w:rsidRPr="004E2C47" w:rsidRDefault="004E2C47" w:rsidP="004E2C47">
            <w:pPr>
              <w:rPr>
                <w:lang w:val="ru-RU"/>
              </w:rPr>
            </w:pPr>
            <w:r w:rsidRPr="004E2C47">
              <w:rPr>
                <w:lang w:val="ru-RU"/>
              </w:rPr>
              <w:t>—</w:t>
            </w:r>
            <w:r w:rsidRPr="004E2C47">
              <w:t> </w:t>
            </w:r>
            <w:r w:rsidRPr="004E2C47">
              <w:rPr>
                <w:lang w:val="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4E2C47" w:rsidRPr="004E2C47" w:rsidRDefault="004E2C47" w:rsidP="004E2C47">
            <w:pPr>
              <w:rPr>
                <w:lang w:val="ru-RU"/>
              </w:rPr>
            </w:pPr>
            <w:r w:rsidRPr="004E2C47">
              <w:rPr>
                <w:lang w:val="ru-RU"/>
              </w:rPr>
              <w:t>—</w:t>
            </w:r>
            <w:r w:rsidRPr="004E2C47">
              <w:t> </w:t>
            </w:r>
            <w:r w:rsidRPr="004E2C47">
              <w:rPr>
                <w:lang w:val="ru-RU"/>
              </w:rPr>
              <w:t>умение обосновать выбранные методы и средства обучения</w:t>
            </w:r>
          </w:p>
        </w:tc>
      </w:tr>
      <w:tr w:rsidR="004E2C47" w:rsidRPr="004E2C47" w:rsidTr="00975A44">
        <w:tc>
          <w:tcPr>
            <w:tcW w:w="648" w:type="dxa"/>
          </w:tcPr>
          <w:p w:rsidR="004E2C47" w:rsidRPr="004E2C47" w:rsidRDefault="004E2C47" w:rsidP="004E2C47">
            <w:r w:rsidRPr="004E2C47">
              <w:t>6.6</w:t>
            </w:r>
          </w:p>
        </w:tc>
        <w:tc>
          <w:tcPr>
            <w:tcW w:w="4140" w:type="dxa"/>
          </w:tcPr>
          <w:p w:rsidR="004E2C47" w:rsidRPr="004E2C47" w:rsidRDefault="004E2C47" w:rsidP="004E2C47">
            <w:pPr>
              <w:rPr>
                <w:lang w:val="ru-RU"/>
              </w:rPr>
            </w:pPr>
            <w:r w:rsidRPr="004E2C47">
              <w:rPr>
                <w:lang w:val="ru-RU"/>
              </w:rPr>
              <w:t>Компетентность в способах умственной деятельности</w:t>
            </w:r>
          </w:p>
        </w:tc>
        <w:tc>
          <w:tcPr>
            <w:tcW w:w="5040" w:type="dxa"/>
          </w:tcPr>
          <w:p w:rsidR="004E2C47" w:rsidRPr="004E2C47" w:rsidRDefault="004E2C47" w:rsidP="004E2C47">
            <w:pPr>
              <w:rPr>
                <w:lang w:val="ru-RU"/>
              </w:rPr>
            </w:pPr>
            <w:r w:rsidRPr="004E2C47">
              <w:rPr>
                <w:lang w:val="ru-RU"/>
              </w:rPr>
              <w:t>Характеризует уровень владения педагогом и обучающимися системой интеллектуальных операций</w:t>
            </w:r>
          </w:p>
        </w:tc>
        <w:tc>
          <w:tcPr>
            <w:tcW w:w="5040" w:type="dxa"/>
          </w:tcPr>
          <w:p w:rsidR="004E2C47" w:rsidRPr="004E2C47" w:rsidRDefault="004E2C47" w:rsidP="004E2C47">
            <w:pPr>
              <w:rPr>
                <w:lang w:val="ru-RU"/>
              </w:rPr>
            </w:pPr>
            <w:r w:rsidRPr="004E2C47">
              <w:rPr>
                <w:lang w:val="ru-RU"/>
              </w:rPr>
              <w:t>—</w:t>
            </w:r>
            <w:r w:rsidRPr="004E2C47">
              <w:t> </w:t>
            </w:r>
            <w:r w:rsidRPr="004E2C47">
              <w:rPr>
                <w:lang w:val="ru-RU"/>
              </w:rPr>
              <w:t>Знание системы интеллектуальных операций;</w:t>
            </w:r>
          </w:p>
          <w:p w:rsidR="004E2C47" w:rsidRPr="004E2C47" w:rsidRDefault="004E2C47" w:rsidP="004E2C47">
            <w:pPr>
              <w:rPr>
                <w:lang w:val="ru-RU"/>
              </w:rPr>
            </w:pPr>
            <w:r w:rsidRPr="004E2C47">
              <w:rPr>
                <w:lang w:val="ru-RU"/>
              </w:rPr>
              <w:t>владение интеллектуальными операциями;</w:t>
            </w:r>
          </w:p>
          <w:p w:rsidR="004E2C47" w:rsidRPr="004E2C47" w:rsidRDefault="004E2C47" w:rsidP="004E2C47">
            <w:pPr>
              <w:rPr>
                <w:lang w:val="ru-RU"/>
              </w:rPr>
            </w:pPr>
            <w:r w:rsidRPr="004E2C47">
              <w:rPr>
                <w:lang w:val="ru-RU"/>
              </w:rPr>
              <w:t>—</w:t>
            </w:r>
            <w:r w:rsidRPr="004E2C47">
              <w:t> </w:t>
            </w:r>
            <w:r w:rsidRPr="004E2C47">
              <w:rPr>
                <w:lang w:val="ru-RU"/>
              </w:rPr>
              <w:t>умение сформировать интеллектуальные операции у учеников;</w:t>
            </w:r>
          </w:p>
          <w:p w:rsidR="004E2C47" w:rsidRPr="004E2C47" w:rsidRDefault="004E2C47" w:rsidP="004E2C47">
            <w:pPr>
              <w:rPr>
                <w:lang w:val="ru-RU"/>
              </w:rPr>
            </w:pPr>
            <w:r w:rsidRPr="004E2C47">
              <w:rPr>
                <w:lang w:val="ru-RU"/>
              </w:rPr>
              <w:t>—</w:t>
            </w:r>
            <w:r w:rsidRPr="004E2C47">
              <w:t> </w:t>
            </w:r>
            <w:r w:rsidRPr="004E2C47">
              <w:rPr>
                <w:lang w:val="ru-RU"/>
              </w:rPr>
              <w:t>умение организовать использование интеллектуальных операций, адекватных решаемой задаче</w:t>
            </w:r>
          </w:p>
        </w:tc>
      </w:tr>
    </w:tbl>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sectPr w:rsidR="004E2C47" w:rsidRPr="004E2C47" w:rsidSect="00C65B4D">
          <w:footnotePr>
            <w:numRestart w:val="eachPage"/>
          </w:footnotePr>
          <w:pgSz w:w="16838" w:h="11906" w:orient="landscape"/>
          <w:pgMar w:top="1985" w:right="1134" w:bottom="567" w:left="1134" w:header="709" w:footer="709" w:gutter="0"/>
          <w:cols w:space="708"/>
          <w:docGrid w:linePitch="360"/>
        </w:sectPr>
      </w:pPr>
    </w:p>
    <w:p w:rsidR="004E2C47" w:rsidRPr="004E2C47" w:rsidRDefault="004E2C47" w:rsidP="004E2C47">
      <w:pPr>
        <w:rPr>
          <w:lang w:val="ru-RU"/>
        </w:rPr>
      </w:pPr>
      <w:r w:rsidRPr="004E2C47">
        <w:rPr>
          <w:lang w:val="ru-RU"/>
        </w:rPr>
        <w:lastRenderedPageBreak/>
        <w:t>Модель психолого-педагогического сопровождения участниковобразовательного процесса на основной ступениобщего образования</w:t>
      </w:r>
    </w:p>
    <w:p w:rsidR="004E2C47" w:rsidRPr="004E2C47" w:rsidRDefault="004E2C47" w:rsidP="004E2C47">
      <w:r w:rsidRPr="004E2C47">
        <w:t>Уровни психолого-педагогического сопровождения</w:t>
      </w:r>
    </w:p>
    <w:p w:rsidR="004E2C47" w:rsidRPr="004E2C47" w:rsidRDefault="004E2C47" w:rsidP="004E2C47">
      <w:r w:rsidRPr="004E2C47">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7" type="#_x0000_t88" style="position:absolute;margin-left:220.5pt;margin-top:-202.95pt;width:27pt;height:468pt;rotation:270;z-index:251661312"/>
        </w:pict>
      </w:r>
    </w:p>
    <w:p w:rsidR="004E2C47" w:rsidRPr="004E2C47" w:rsidRDefault="004E2C47" w:rsidP="004E2C4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4E2C47" w:rsidRPr="004E2C47" w:rsidTr="00975A44">
        <w:tc>
          <w:tcPr>
            <w:tcW w:w="2392" w:type="dxa"/>
          </w:tcPr>
          <w:p w:rsidR="004E2C47" w:rsidRPr="004E2C47" w:rsidRDefault="004E2C47" w:rsidP="004E2C47">
            <w:r w:rsidRPr="004E2C47">
              <w:t>Индивидуальное</w:t>
            </w:r>
          </w:p>
        </w:tc>
        <w:tc>
          <w:tcPr>
            <w:tcW w:w="2392" w:type="dxa"/>
          </w:tcPr>
          <w:p w:rsidR="004E2C47" w:rsidRPr="004E2C47" w:rsidRDefault="004E2C47" w:rsidP="004E2C47">
            <w:r w:rsidRPr="004E2C47">
              <w:t>Групповое</w:t>
            </w:r>
          </w:p>
        </w:tc>
        <w:tc>
          <w:tcPr>
            <w:tcW w:w="2392" w:type="dxa"/>
          </w:tcPr>
          <w:p w:rsidR="004E2C47" w:rsidRPr="004E2C47" w:rsidRDefault="004E2C47" w:rsidP="004E2C47">
            <w:r w:rsidRPr="004E2C47">
              <w:t>На уровне класса</w:t>
            </w:r>
          </w:p>
        </w:tc>
        <w:tc>
          <w:tcPr>
            <w:tcW w:w="2292" w:type="dxa"/>
          </w:tcPr>
          <w:p w:rsidR="004E2C47" w:rsidRPr="004E2C47" w:rsidRDefault="004E2C47" w:rsidP="004E2C47">
            <w:r w:rsidRPr="004E2C47">
              <w:t>На уровне ОУ</w:t>
            </w:r>
          </w:p>
        </w:tc>
      </w:tr>
    </w:tbl>
    <w:p w:rsidR="004E2C47" w:rsidRPr="004E2C47" w:rsidRDefault="004E2C47" w:rsidP="004E2C47"/>
    <w:p w:rsidR="004E2C47" w:rsidRPr="004E2C47" w:rsidRDefault="004E2C47" w:rsidP="004E2C47">
      <w:r w:rsidRPr="004E2C47">
        <w:t>Основные формы сопровождения</w:t>
      </w:r>
    </w:p>
    <w:p w:rsidR="004E2C47" w:rsidRPr="004E2C47" w:rsidRDefault="004E2C47" w:rsidP="004E2C47">
      <w:r w:rsidRPr="004E2C47">
        <w:pict>
          <v:shape id="_x0000_s1026" type="#_x0000_t88" style="position:absolute;margin-left:220.5pt;margin-top:-216.7pt;width:27pt;height:468pt;rotation:270;z-index:251660288"/>
        </w:pict>
      </w:r>
    </w:p>
    <w:p w:rsidR="004E2C47" w:rsidRPr="004E2C47" w:rsidRDefault="004E2C47" w:rsidP="004E2C47">
      <w:r w:rsidRPr="004E2C47">
        <w:pict>
          <v:rect id="_x0000_s1028" style="position:absolute;margin-left:180pt;margin-top:12.8pt;width:99pt;height:24.65pt;z-index:251662336">
            <v:textbox>
              <w:txbxContent>
                <w:p w:rsidR="004E2C47" w:rsidRPr="004E2C47" w:rsidRDefault="004E2C47" w:rsidP="004E2C47">
                  <w:r w:rsidRPr="004E2C47">
                    <w:t>Диагностика</w:t>
                  </w:r>
                </w:p>
              </w:txbxContent>
            </v:textbox>
          </v:rect>
        </w:pict>
      </w:r>
      <w:r w:rsidRPr="004E2C47">
        <w:pict>
          <v:rect id="_x0000_s1032" style="position:absolute;margin-left:342pt;margin-top:12.8pt;width:108pt;height:27pt;z-index:251666432">
            <v:textbox>
              <w:txbxContent>
                <w:p w:rsidR="004E2C47" w:rsidRPr="004E2C47" w:rsidRDefault="004E2C47" w:rsidP="004E2C47">
                  <w:r w:rsidRPr="004E2C47">
                    <w:t>Экспертиза</w:t>
                  </w:r>
                </w:p>
              </w:txbxContent>
            </v:textbox>
          </v:rect>
        </w:pict>
      </w:r>
      <w:r w:rsidRPr="004E2C47">
        <w:pict>
          <v:rect id="_x0000_s1034" style="position:absolute;margin-left:0;margin-top:12.8pt;width:90pt;height:45pt;z-index:251668480">
            <v:textbox>
              <w:txbxContent>
                <w:p w:rsidR="004E2C47" w:rsidRPr="004E2C47" w:rsidRDefault="004E2C47" w:rsidP="004E2C47">
                  <w:r w:rsidRPr="004E2C47">
                    <w:t>Консуль-тирование</w:t>
                  </w:r>
                </w:p>
              </w:txbxContent>
            </v:textbox>
          </v:rect>
        </w:pict>
      </w:r>
    </w:p>
    <w:p w:rsidR="004E2C47" w:rsidRPr="004E2C47" w:rsidRDefault="004E2C47" w:rsidP="004E2C47"/>
    <w:p w:rsidR="004E2C47" w:rsidRPr="004E2C47" w:rsidRDefault="004E2C47" w:rsidP="004E2C47">
      <w:r w:rsidRPr="004E2C47">
        <w:pict>
          <v:rect id="_x0000_s1030" style="position:absolute;margin-left:171pt;margin-top:.5pt;width:108pt;height:27pt;z-index:251664384">
            <v:textbox>
              <w:txbxContent>
                <w:p w:rsidR="004E2C47" w:rsidRPr="004E2C47" w:rsidRDefault="004E2C47" w:rsidP="004E2C47">
                  <w:r w:rsidRPr="004E2C47">
                    <w:t>Профилактика</w:t>
                  </w:r>
                </w:p>
              </w:txbxContent>
            </v:textbox>
          </v:rect>
        </w:pict>
      </w:r>
      <w:r w:rsidRPr="004E2C47">
        <w:pict>
          <v:rect id="_x0000_s1031" style="position:absolute;margin-left:342pt;margin-top:.5pt;width:108pt;height:27pt;z-index:251665408">
            <v:textbox>
              <w:txbxContent>
                <w:p w:rsidR="004E2C47" w:rsidRPr="004E2C47" w:rsidRDefault="004E2C47" w:rsidP="004E2C47">
                  <w:r w:rsidRPr="004E2C47">
                    <w:t>Просвещение</w:t>
                  </w:r>
                </w:p>
              </w:txbxContent>
            </v:textbox>
          </v:rect>
        </w:pict>
      </w:r>
      <w:r w:rsidRPr="004E2C47">
        <w:pict>
          <v:rect id="_x0000_s1029" style="position:absolute;margin-left:0;margin-top:18.5pt;width:108pt;height:45pt;z-index:251663360">
            <v:textbox>
              <w:txbxContent>
                <w:p w:rsidR="004E2C47" w:rsidRPr="004E2C47" w:rsidRDefault="004E2C47" w:rsidP="004E2C47">
                  <w:r w:rsidRPr="004E2C47">
                    <w:t>Развивающая работа</w:t>
                  </w:r>
                </w:p>
              </w:txbxContent>
            </v:textbox>
          </v:rect>
        </w:pict>
      </w:r>
    </w:p>
    <w:p w:rsidR="004E2C47" w:rsidRPr="004E2C47" w:rsidRDefault="004E2C47" w:rsidP="004E2C47">
      <w:r w:rsidRPr="004E2C47">
        <w:pict>
          <v:rect id="_x0000_s1033" style="position:absolute;margin-left:162pt;margin-top:12.35pt;width:126pt;height:45pt;z-index:251667456">
            <v:textbox>
              <w:txbxContent>
                <w:p w:rsidR="004E2C47" w:rsidRPr="004E2C47" w:rsidRDefault="004E2C47" w:rsidP="004E2C47">
                  <w:r w:rsidRPr="004E2C47">
                    <w:t>Коррекционная работа</w:t>
                  </w:r>
                </w:p>
              </w:txbxContent>
            </v:textbox>
          </v:rect>
        </w:pict>
      </w:r>
    </w:p>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r w:rsidRPr="004E2C47">
        <w:t>Основные направления психолого-педагогического сопровождения</w:t>
      </w:r>
    </w:p>
    <w:p w:rsidR="004E2C47" w:rsidRPr="004E2C47" w:rsidRDefault="004E2C47" w:rsidP="004E2C47">
      <w:r w:rsidRPr="004E2C47">
        <w:pict>
          <v:shape id="_x0000_s1035" type="#_x0000_t88" style="position:absolute;margin-left:220.5pt;margin-top:-218pt;width:27pt;height:468pt;rotation:270;z-index:251669504"/>
        </w:pict>
      </w:r>
    </w:p>
    <w:p w:rsidR="004E2C47" w:rsidRPr="004E2C47" w:rsidRDefault="004E2C47" w:rsidP="004E2C47">
      <w:r w:rsidRPr="004E2C47">
        <w:pict>
          <v:rect id="_x0000_s1043" style="position:absolute;margin-left:306pt;margin-top:17.55pt;width:153pt;height:90pt;z-index:251677696">
            <v:textbox>
              <w:txbxContent>
                <w:p w:rsidR="004E2C47" w:rsidRPr="004E2C47" w:rsidRDefault="004E2C47" w:rsidP="004E2C47">
                  <w:pPr>
                    <w:rPr>
                      <w:lang w:val="ru-RU"/>
                    </w:rPr>
                  </w:pPr>
                  <w:r w:rsidRPr="004E2C47">
                    <w:rPr>
                      <w:lang w:val="ru-RU"/>
                    </w:rPr>
                    <w:t>Психолого-педагогическая поддержка участников олимпиадного движения</w:t>
                  </w:r>
                </w:p>
              </w:txbxContent>
            </v:textbox>
          </v:rect>
        </w:pict>
      </w:r>
      <w:r w:rsidRPr="004E2C47">
        <w:pict>
          <v:rect id="_x0000_s1039" style="position:absolute;margin-left:135pt;margin-top:17.55pt;width:135pt;height:1in;z-index:251673600">
            <v:textbox>
              <w:txbxContent>
                <w:p w:rsidR="004E2C47" w:rsidRPr="004E2C47" w:rsidRDefault="004E2C47" w:rsidP="004E2C47">
                  <w:r w:rsidRPr="004E2C47">
                    <w:t>Мониторинг возможностей и способностей учащихся</w:t>
                  </w:r>
                </w:p>
              </w:txbxContent>
            </v:textbox>
          </v:rect>
        </w:pict>
      </w:r>
    </w:p>
    <w:p w:rsidR="004E2C47" w:rsidRPr="004E2C47" w:rsidRDefault="004E2C47" w:rsidP="004E2C47">
      <w:r w:rsidRPr="004E2C47">
        <w:pict>
          <v:rect id="_x0000_s1036" style="position:absolute;margin-left:0;margin-top:-6.6pt;width:108pt;height:1in;z-index:251670528">
            <v:textbox style="mso-next-textbox:#_x0000_s1036">
              <w:txbxContent>
                <w:p w:rsidR="004E2C47" w:rsidRPr="004E2C47" w:rsidRDefault="004E2C47" w:rsidP="004E2C47">
                  <w:pPr>
                    <w:rPr>
                      <w:lang w:val="ru-RU"/>
                    </w:rPr>
                  </w:pPr>
                  <w:r w:rsidRPr="004E2C47">
                    <w:rPr>
                      <w:lang w:val="ru-RU"/>
                    </w:rPr>
                    <w:t>Сохранение и укрепление психологичес-кого здоровья</w:t>
                  </w:r>
                </w:p>
              </w:txbxContent>
            </v:textbox>
          </v:rect>
        </w:pict>
      </w:r>
    </w:p>
    <w:p w:rsidR="004E2C47" w:rsidRPr="004E2C47" w:rsidRDefault="004E2C47" w:rsidP="004E2C47"/>
    <w:p w:rsidR="004E2C47" w:rsidRPr="004E2C47" w:rsidRDefault="004E2C47" w:rsidP="004E2C47"/>
    <w:p w:rsidR="004E2C47" w:rsidRPr="004E2C47" w:rsidRDefault="004E2C47" w:rsidP="004E2C47">
      <w:r w:rsidRPr="004E2C47">
        <w:pict>
          <v:rect id="_x0000_s1042" style="position:absolute;margin-left:297pt;margin-top:19.95pt;width:162pt;height:108pt;z-index:251676672">
            <v:textbox>
              <w:txbxContent>
                <w:p w:rsidR="004E2C47" w:rsidRPr="004E2C47" w:rsidRDefault="004E2C47" w:rsidP="004E2C47">
                  <w:pPr>
                    <w:rPr>
                      <w:lang w:val="ru-RU"/>
                    </w:rPr>
                  </w:pPr>
                  <w:r w:rsidRPr="004E2C47">
                    <w:rPr>
                      <w:lang w:val="ru-RU"/>
                    </w:rPr>
                    <w:t>Обеспечение осознанного и ответственного выбора дальнейшей профессиональной сферы деятельности</w:t>
                  </w:r>
                </w:p>
              </w:txbxContent>
            </v:textbox>
          </v:rect>
        </w:pict>
      </w:r>
      <w:r w:rsidRPr="004E2C47">
        <w:pict>
          <v:rect id="_x0000_s1045" style="position:absolute;margin-left:135pt;margin-top:10.95pt;width:135pt;height:90pt;z-index:251679744">
            <v:textbox>
              <w:txbxContent>
                <w:p w:rsidR="004E2C47" w:rsidRPr="004E2C47" w:rsidRDefault="004E2C47" w:rsidP="004E2C47">
                  <w:pPr>
                    <w:rPr>
                      <w:lang w:val="ru-RU"/>
                    </w:rPr>
                  </w:pPr>
                  <w:r w:rsidRPr="004E2C47">
                    <w:rPr>
                      <w:lang w:val="ru-RU"/>
                    </w:rPr>
                    <w:t>Выявление и поддержка детей с особыми образовательными потребностями</w:t>
                  </w:r>
                </w:p>
              </w:txbxContent>
            </v:textbox>
          </v:rect>
        </w:pict>
      </w:r>
      <w:r w:rsidRPr="004E2C47">
        <w:pict>
          <v:rect id="_x0000_s1038" style="position:absolute;margin-left:0;margin-top:19.95pt;width:108pt;height:99pt;z-index:251672576">
            <v:textbox style="mso-next-textbox:#_x0000_s1038">
              <w:txbxContent>
                <w:p w:rsidR="004E2C47" w:rsidRPr="004E2C47" w:rsidRDefault="004E2C47" w:rsidP="004E2C47">
                  <w:pPr>
                    <w:rPr>
                      <w:lang w:val="ru-RU"/>
                    </w:rPr>
                  </w:pPr>
                  <w:r w:rsidRPr="004E2C47">
                    <w:rPr>
                      <w:lang w:val="ru-RU"/>
                    </w:rPr>
                    <w:t>Формирование ценности здоровья и безопасного образа жизни</w:t>
                  </w:r>
                </w:p>
              </w:txbxContent>
            </v:textbox>
          </v:rect>
        </w:pict>
      </w:r>
    </w:p>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r w:rsidRPr="004E2C47">
        <w:pict>
          <v:rect id="_x0000_s1044" style="position:absolute;margin-left:135pt;margin-top:22.35pt;width:135pt;height:63pt;z-index:251678720">
            <v:textbox>
              <w:txbxContent>
                <w:p w:rsidR="004E2C47" w:rsidRPr="004E2C47" w:rsidRDefault="004E2C47" w:rsidP="004E2C47">
                  <w:r w:rsidRPr="004E2C47">
                    <w:t>Выявление и поддержка одарённых детей</w:t>
                  </w:r>
                </w:p>
              </w:txbxContent>
            </v:textbox>
          </v:rect>
        </w:pict>
      </w:r>
    </w:p>
    <w:p w:rsidR="004E2C47" w:rsidRPr="004E2C47" w:rsidRDefault="004E2C47" w:rsidP="004E2C47">
      <w:r w:rsidRPr="004E2C47">
        <w:pict>
          <v:rect id="_x0000_s1041" style="position:absolute;margin-left:297pt;margin-top:16.2pt;width:162pt;height:90pt;z-index:251675648">
            <v:textbox>
              <w:txbxContent>
                <w:p w:rsidR="004E2C47" w:rsidRPr="004E2C47" w:rsidRDefault="004E2C47" w:rsidP="004E2C47">
                  <w:pPr>
                    <w:rPr>
                      <w:lang w:val="ru-RU"/>
                    </w:rPr>
                  </w:pPr>
                  <w:r w:rsidRPr="004E2C47">
                    <w:rPr>
                      <w:lang w:val="ru-RU"/>
                    </w:rPr>
                    <w:t>Формирование коммуникативных навыков в разновозрастной среде и среде сверстников</w:t>
                  </w:r>
                </w:p>
              </w:txbxContent>
            </v:textbox>
          </v:rect>
        </w:pict>
      </w:r>
      <w:r w:rsidRPr="004E2C47">
        <w:pict>
          <v:rect id="_x0000_s1037" style="position:absolute;margin-left:0;margin-top:16.2pt;width:108pt;height:54pt;z-index:251671552">
            <v:textbox style="mso-next-textbox:#_x0000_s1037">
              <w:txbxContent>
                <w:p w:rsidR="004E2C47" w:rsidRPr="004E2C47" w:rsidRDefault="004E2C47" w:rsidP="004E2C47">
                  <w:r w:rsidRPr="004E2C47">
                    <w:t>Развитие экологической культуры</w:t>
                  </w:r>
                </w:p>
              </w:txbxContent>
            </v:textbox>
          </v:rect>
        </w:pict>
      </w:r>
    </w:p>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r w:rsidRPr="004E2C47">
        <w:pict>
          <v:rect id="_x0000_s1040" style="position:absolute;margin-left:297pt;margin-top:18.65pt;width:162pt;height:1in;z-index:251674624">
            <v:textbox>
              <w:txbxContent>
                <w:p w:rsidR="004E2C47" w:rsidRPr="004E2C47" w:rsidRDefault="004E2C47" w:rsidP="004E2C47">
                  <w:pPr>
                    <w:rPr>
                      <w:lang w:val="ru-RU"/>
                    </w:rPr>
                  </w:pPr>
                  <w:r w:rsidRPr="004E2C47">
                    <w:rPr>
                      <w:lang w:val="ru-RU"/>
                    </w:rPr>
                    <w:t>Поддержка детских объединений и ученического самоуправления</w:t>
                  </w:r>
                </w:p>
              </w:txbxContent>
            </v:textbox>
          </v:rect>
        </w:pict>
      </w:r>
    </w:p>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 w:rsidR="004E2C47" w:rsidRPr="004E2C47" w:rsidRDefault="004E2C47" w:rsidP="004E2C47">
      <w:pPr>
        <w:rPr>
          <w:lang w:val="ru-RU"/>
        </w:rPr>
      </w:pPr>
      <w:bookmarkStart w:id="345" w:name="bookmark417"/>
      <w:r w:rsidRPr="004E2C47">
        <w:rPr>
          <w:lang w:val="ru-RU"/>
        </w:rPr>
        <w:t>3.2.3. Финансовое обеспечение реализацииосновной образовательной программыосновного общего образования</w:t>
      </w:r>
      <w:bookmarkEnd w:id="345"/>
    </w:p>
    <w:p w:rsidR="004E2C47" w:rsidRPr="004E2C47" w:rsidRDefault="004E2C47" w:rsidP="004E2C47">
      <w:pPr>
        <w:rPr>
          <w:lang w:val="ru-RU"/>
        </w:rPr>
      </w:pPr>
      <w:r w:rsidRPr="004E2C47">
        <w:rPr>
          <w:lang w:val="ru-RU"/>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w:t>
      </w:r>
      <w:r w:rsidRPr="004E2C47">
        <w:rPr>
          <w:lang w:val="ru-RU"/>
        </w:rPr>
        <w:lastRenderedPageBreak/>
        <w:t>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E2C47" w:rsidRPr="004E2C47" w:rsidRDefault="004E2C47" w:rsidP="004E2C47">
      <w:pPr>
        <w:rPr>
          <w:lang w:val="ru-RU"/>
        </w:rPr>
      </w:pPr>
      <w:r w:rsidRPr="004E2C47">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E2C47" w:rsidRPr="004E2C47" w:rsidRDefault="004E2C47" w:rsidP="004E2C47">
      <w:pPr>
        <w:rPr>
          <w:lang w:val="ru-RU"/>
        </w:rPr>
      </w:pPr>
      <w:r w:rsidRPr="004E2C47">
        <w:rPr>
          <w:lang w:val="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E2C47" w:rsidRPr="004E2C47" w:rsidRDefault="004E2C47" w:rsidP="004E2C47">
      <w:pPr>
        <w:rPr>
          <w:lang w:val="ru-RU"/>
        </w:rPr>
      </w:pPr>
      <w:r w:rsidRPr="004E2C47">
        <w:rPr>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E2C47" w:rsidRPr="004E2C47" w:rsidRDefault="004E2C47" w:rsidP="004E2C47">
      <w:pPr>
        <w:rPr>
          <w:lang w:val="ru-RU"/>
        </w:rPr>
      </w:pPr>
      <w:r w:rsidRPr="004E2C47">
        <w:rPr>
          <w:lang w:val="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4E2C47" w:rsidRPr="004E2C47" w:rsidRDefault="004E2C47" w:rsidP="004E2C47">
      <w:pPr>
        <w:rPr>
          <w:lang w:val="ru-RU"/>
        </w:rPr>
      </w:pPr>
      <w:r w:rsidRPr="004E2C47">
        <w:rPr>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E2C47" w:rsidRPr="004E2C47" w:rsidRDefault="004E2C47" w:rsidP="004E2C47">
      <w:pPr>
        <w:rPr>
          <w:lang w:val="ru-RU"/>
        </w:rPr>
      </w:pPr>
      <w:bookmarkStart w:id="346" w:name="bookmark418"/>
      <w:r w:rsidRPr="004E2C47">
        <w:rPr>
          <w:lang w:val="ru-RU"/>
        </w:rPr>
        <w:t>Региональный расчётный подушевой норматив долженпокрывать следующие расходы на год:</w:t>
      </w:r>
      <w:bookmarkEnd w:id="346"/>
    </w:p>
    <w:p w:rsidR="004E2C47" w:rsidRPr="004E2C47" w:rsidRDefault="004E2C47" w:rsidP="004E2C47">
      <w:pPr>
        <w:rPr>
          <w:lang w:val="ru-RU"/>
        </w:rPr>
      </w:pPr>
      <w:r w:rsidRPr="004E2C47">
        <w:rPr>
          <w:lang w:val="ru-RU"/>
        </w:rPr>
        <w:t>•</w:t>
      </w:r>
      <w:r w:rsidRPr="004E2C47">
        <w:t> </w:t>
      </w:r>
      <w:r w:rsidRPr="004E2C47">
        <w:rPr>
          <w:lang w:val="ru-RU"/>
        </w:rPr>
        <w:t>оплату труда работников образовательных учреждений с учётом районных коэффициентов к заработной плате, а также отчисления;</w:t>
      </w:r>
    </w:p>
    <w:p w:rsidR="004E2C47" w:rsidRPr="004E2C47" w:rsidRDefault="004E2C47" w:rsidP="004E2C47">
      <w:pPr>
        <w:rPr>
          <w:lang w:val="ru-RU"/>
        </w:rPr>
      </w:pPr>
      <w:r w:rsidRPr="004E2C47">
        <w:rPr>
          <w:lang w:val="ru-RU"/>
        </w:rPr>
        <w:t>•</w:t>
      </w:r>
      <w:r w:rsidRPr="004E2C47">
        <w:t> </w:t>
      </w:r>
      <w:r w:rsidRPr="004E2C47">
        <w:rPr>
          <w:lang w:val="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E2C47" w:rsidRPr="004E2C47" w:rsidRDefault="004E2C47" w:rsidP="004E2C47">
      <w:pPr>
        <w:rPr>
          <w:lang w:val="ru-RU"/>
        </w:rPr>
      </w:pPr>
      <w:r w:rsidRPr="004E2C47">
        <w:rPr>
          <w:lang w:val="ru-RU"/>
        </w:rPr>
        <w:t>•</w:t>
      </w:r>
      <w:r w:rsidRPr="004E2C47">
        <w:t> </w:t>
      </w:r>
      <w:r w:rsidRPr="004E2C47">
        <w:rPr>
          <w:lang w:val="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E2C47" w:rsidRPr="004E2C47" w:rsidRDefault="004E2C47" w:rsidP="004E2C47">
      <w:pPr>
        <w:rPr>
          <w:lang w:val="ru-RU"/>
        </w:rPr>
      </w:pPr>
      <w:r w:rsidRPr="004E2C47">
        <w:rPr>
          <w:lang w:val="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w:t>
      </w:r>
      <w:r w:rsidRPr="004E2C47">
        <w:rPr>
          <w:lang w:val="ru-RU"/>
        </w:rPr>
        <w:lastRenderedPageBreak/>
        <w:t>развитием сетевого взаимодействия для реализации основной образовательной программы общего образования.</w:t>
      </w:r>
    </w:p>
    <w:p w:rsidR="004E2C47" w:rsidRPr="004E2C47" w:rsidRDefault="004E2C47" w:rsidP="004E2C47">
      <w:pPr>
        <w:rPr>
          <w:lang w:val="ru-RU"/>
        </w:rPr>
      </w:pPr>
      <w:r w:rsidRPr="004E2C47">
        <w:rPr>
          <w:lang w:val="ru-RU"/>
        </w:rPr>
        <w:t>Реализация принципа нормативного подушевого финансирования осу-ществляется на трёх следующих уровнях:</w:t>
      </w:r>
    </w:p>
    <w:p w:rsidR="004E2C47" w:rsidRPr="004E2C47" w:rsidRDefault="004E2C47" w:rsidP="004E2C47">
      <w:pPr>
        <w:rPr>
          <w:lang w:val="ru-RU"/>
        </w:rPr>
      </w:pPr>
      <w:r w:rsidRPr="004E2C47">
        <w:rPr>
          <w:lang w:val="ru-RU"/>
        </w:rPr>
        <w:t>•</w:t>
      </w:r>
      <w:r w:rsidRPr="004E2C47">
        <w:t> </w:t>
      </w:r>
      <w:r w:rsidRPr="004E2C47">
        <w:rPr>
          <w:lang w:val="ru-RU"/>
        </w:rPr>
        <w:t>межбюджетных отношений (бюджет субъекта РФ — муниципальный бюджет);</w:t>
      </w:r>
    </w:p>
    <w:p w:rsidR="004E2C47" w:rsidRPr="004E2C47" w:rsidRDefault="004E2C47" w:rsidP="004E2C47">
      <w:pPr>
        <w:rPr>
          <w:lang w:val="ru-RU"/>
        </w:rPr>
      </w:pPr>
      <w:r w:rsidRPr="004E2C47">
        <w:rPr>
          <w:lang w:val="ru-RU"/>
        </w:rPr>
        <w:t>•</w:t>
      </w:r>
      <w:r w:rsidRPr="004E2C47">
        <w:t> </w:t>
      </w:r>
      <w:r w:rsidRPr="004E2C47">
        <w:rPr>
          <w:lang w:val="ru-RU"/>
        </w:rPr>
        <w:t>внутрибюджетных отношений (муниципальный бюджет — образова-тельное учреждение);</w:t>
      </w:r>
    </w:p>
    <w:p w:rsidR="004E2C47" w:rsidRPr="004E2C47" w:rsidRDefault="004E2C47" w:rsidP="004E2C47">
      <w:pPr>
        <w:rPr>
          <w:lang w:val="ru-RU"/>
        </w:rPr>
      </w:pPr>
      <w:r w:rsidRPr="004E2C47">
        <w:rPr>
          <w:lang w:val="ru-RU"/>
        </w:rPr>
        <w:t>•</w:t>
      </w:r>
      <w:r w:rsidRPr="004E2C47">
        <w:t> </w:t>
      </w:r>
      <w:r w:rsidRPr="004E2C47">
        <w:rPr>
          <w:lang w:val="ru-RU"/>
        </w:rPr>
        <w:t>образовательного учреждения.</w:t>
      </w:r>
    </w:p>
    <w:p w:rsidR="004E2C47" w:rsidRPr="004E2C47" w:rsidRDefault="004E2C47" w:rsidP="004E2C47">
      <w:pPr>
        <w:rPr>
          <w:lang w:val="ru-RU"/>
        </w:rPr>
      </w:pPr>
      <w:r w:rsidRPr="004E2C47">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E2C47" w:rsidRPr="004E2C47" w:rsidRDefault="004E2C47" w:rsidP="004E2C47">
      <w:pPr>
        <w:rPr>
          <w:lang w:val="ru-RU"/>
        </w:rPr>
      </w:pPr>
      <w:r w:rsidRPr="004E2C47">
        <w:rPr>
          <w:lang w:val="ru-RU"/>
        </w:rPr>
        <w:t>—</w:t>
      </w:r>
      <w:r w:rsidRPr="004E2C47">
        <w:t> </w:t>
      </w:r>
      <w:r w:rsidRPr="004E2C47">
        <w:rPr>
          <w:lang w:val="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E2C47" w:rsidRPr="004E2C47" w:rsidRDefault="004E2C47" w:rsidP="004E2C47">
      <w:pPr>
        <w:rPr>
          <w:lang w:val="ru-RU"/>
        </w:rPr>
      </w:pPr>
      <w:r w:rsidRPr="004E2C47">
        <w:rPr>
          <w:lang w:val="ru-RU"/>
        </w:rPr>
        <w:t>—</w:t>
      </w:r>
      <w:r w:rsidRPr="004E2C47">
        <w:t> </w:t>
      </w:r>
      <w:r w:rsidRPr="004E2C47">
        <w:rPr>
          <w:lang w:val="ru-RU"/>
        </w:rP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E2C47" w:rsidRPr="004E2C47" w:rsidRDefault="004E2C47" w:rsidP="004E2C47">
      <w:pPr>
        <w:rPr>
          <w:lang w:val="ru-RU"/>
        </w:rPr>
      </w:pPr>
      <w:r w:rsidRPr="004E2C47">
        <w:rPr>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4E2C47">
        <w:t> </w:t>
      </w:r>
      <w:r w:rsidRPr="004E2C47">
        <w:rPr>
          <w:lang w:val="ru-RU"/>
        </w:rPr>
        <w:t>п.), входящие в трудовые обязанности конкретных педагогических работников.</w:t>
      </w:r>
    </w:p>
    <w:p w:rsidR="004E2C47" w:rsidRPr="004E2C47" w:rsidRDefault="004E2C47" w:rsidP="004E2C47">
      <w:pPr>
        <w:rPr>
          <w:lang w:val="ru-RU"/>
        </w:rPr>
      </w:pPr>
      <w:r w:rsidRPr="004E2C47">
        <w:rPr>
          <w:lang w:val="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E2C47" w:rsidRPr="004E2C47" w:rsidRDefault="004E2C47" w:rsidP="004E2C47">
      <w:pPr>
        <w:rPr>
          <w:lang w:val="ru-RU"/>
        </w:rPr>
      </w:pPr>
      <w:r w:rsidRPr="004E2C47">
        <w:rPr>
          <w:lang w:val="ru-RU"/>
        </w:rPr>
        <w:t>Справочно: в соответствии с установленным порядком финансирования оплаты труда работников образовательных учреждений:</w:t>
      </w:r>
    </w:p>
    <w:p w:rsidR="004E2C47" w:rsidRPr="004E2C47" w:rsidRDefault="004E2C47" w:rsidP="004E2C47">
      <w:pPr>
        <w:rPr>
          <w:lang w:val="ru-RU"/>
        </w:rPr>
      </w:pPr>
      <w:r w:rsidRPr="004E2C47">
        <w:rPr>
          <w:lang w:val="ru-RU"/>
        </w:rPr>
        <w:t>•</w:t>
      </w:r>
      <w:r w:rsidRPr="004E2C47">
        <w:t> </w:t>
      </w:r>
      <w:r w:rsidRPr="004E2C47">
        <w:rPr>
          <w:lang w:val="ru-RU"/>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4E2C47" w:rsidRPr="004E2C47" w:rsidRDefault="004E2C47" w:rsidP="004E2C47">
      <w:pPr>
        <w:rPr>
          <w:lang w:val="ru-RU"/>
        </w:rPr>
      </w:pPr>
      <w:r w:rsidRPr="004E2C47">
        <w:rPr>
          <w:lang w:val="ru-RU"/>
        </w:rPr>
        <w:t>•</w:t>
      </w:r>
      <w:r w:rsidRPr="004E2C47">
        <w:t> </w:t>
      </w:r>
      <w:r w:rsidRPr="004E2C47">
        <w:rPr>
          <w:lang w:val="ru-RU"/>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w:t>
      </w:r>
      <w:r w:rsidRPr="004E2C47">
        <w:rPr>
          <w:lang w:val="ru-RU"/>
        </w:rPr>
        <w:lastRenderedPageBreak/>
        <w:t>процесс, учебно-вспомогательного и младшего обслуживающего персонала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4E2C47" w:rsidRPr="004E2C47" w:rsidRDefault="004E2C47" w:rsidP="004E2C47">
      <w:pPr>
        <w:rPr>
          <w:lang w:val="ru-RU"/>
        </w:rPr>
      </w:pPr>
      <w:r w:rsidRPr="004E2C47">
        <w:rPr>
          <w:lang w:val="ru-RU"/>
        </w:rPr>
        <w:t>•</w:t>
      </w:r>
      <w:r w:rsidRPr="004E2C47">
        <w:t> </w:t>
      </w:r>
      <w:r w:rsidRPr="004E2C47">
        <w:rPr>
          <w:lang w:val="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4E2C47" w:rsidRPr="004E2C47" w:rsidRDefault="004E2C47" w:rsidP="004E2C47">
      <w:pPr>
        <w:rPr>
          <w:lang w:val="ru-RU"/>
        </w:rPr>
      </w:pPr>
      <w:r w:rsidRPr="004E2C47">
        <w:rPr>
          <w:lang w:val="ru-RU"/>
        </w:rPr>
        <w:t>•</w:t>
      </w:r>
      <w:r w:rsidRPr="004E2C47">
        <w:t> </w:t>
      </w:r>
      <w:r w:rsidRPr="004E2C47">
        <w:rPr>
          <w:lang w:val="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4E2C47" w:rsidRPr="004E2C47" w:rsidRDefault="004E2C47" w:rsidP="004E2C47">
      <w:pPr>
        <w:rPr>
          <w:lang w:val="ru-RU"/>
        </w:rPr>
      </w:pPr>
      <w:r w:rsidRPr="004E2C47">
        <w:rPr>
          <w:lang w:val="ru-RU"/>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4E2C47">
        <w:footnoteReference w:id="27"/>
      </w:r>
      <w:r w:rsidRPr="004E2C47">
        <w:rPr>
          <w:lang w:val="ru-RU"/>
        </w:rPr>
        <w:t>.</w:t>
      </w:r>
    </w:p>
    <w:p w:rsidR="004E2C47" w:rsidRPr="004E2C47" w:rsidRDefault="004E2C47" w:rsidP="004E2C47">
      <w:pPr>
        <w:rPr>
          <w:lang w:val="ru-RU"/>
        </w:rPr>
      </w:pPr>
      <w:bookmarkStart w:id="347" w:name="bookmark419"/>
      <w:r w:rsidRPr="004E2C47">
        <w:rPr>
          <w:lang w:val="ru-RU"/>
        </w:rPr>
        <w:t>Образовательное учреждение самостоятельно определяет:</w:t>
      </w:r>
      <w:bookmarkEnd w:id="347"/>
    </w:p>
    <w:p w:rsidR="004E2C47" w:rsidRPr="004E2C47" w:rsidRDefault="004E2C47" w:rsidP="004E2C47">
      <w:pPr>
        <w:rPr>
          <w:lang w:val="ru-RU"/>
        </w:rPr>
      </w:pPr>
      <w:r w:rsidRPr="004E2C47">
        <w:rPr>
          <w:lang w:val="ru-RU"/>
        </w:rPr>
        <w:t>•</w:t>
      </w:r>
      <w:r w:rsidRPr="004E2C47">
        <w:t> </w:t>
      </w:r>
      <w:r w:rsidRPr="004E2C47">
        <w:rPr>
          <w:lang w:val="ru-RU"/>
        </w:rPr>
        <w:t>соотношение базовой и стимулирующей части фонда оплаты труда;</w:t>
      </w:r>
    </w:p>
    <w:p w:rsidR="004E2C47" w:rsidRPr="004E2C47" w:rsidRDefault="004E2C47" w:rsidP="004E2C47">
      <w:pPr>
        <w:rPr>
          <w:lang w:val="ru-RU"/>
        </w:rPr>
      </w:pPr>
      <w:r w:rsidRPr="004E2C47">
        <w:rPr>
          <w:lang w:val="ru-RU"/>
        </w:rPr>
        <w:t>•</w:t>
      </w:r>
      <w:r w:rsidRPr="004E2C47">
        <w:t> </w:t>
      </w:r>
      <w:r w:rsidRPr="004E2C47">
        <w:rPr>
          <w:lang w:val="ru-RU"/>
        </w:rPr>
        <w:t>соотношение фонда оплаты труда педагогического, административно-управленческого и учебно-вспомогательного персонала;</w:t>
      </w:r>
    </w:p>
    <w:p w:rsidR="004E2C47" w:rsidRPr="004E2C47" w:rsidRDefault="004E2C47" w:rsidP="004E2C47">
      <w:pPr>
        <w:rPr>
          <w:lang w:val="ru-RU"/>
        </w:rPr>
      </w:pPr>
      <w:r w:rsidRPr="004E2C47">
        <w:rPr>
          <w:lang w:val="ru-RU"/>
        </w:rPr>
        <w:t>•</w:t>
      </w:r>
      <w:r w:rsidRPr="004E2C47">
        <w:t> </w:t>
      </w:r>
      <w:r w:rsidRPr="004E2C47">
        <w:rPr>
          <w:lang w:val="ru-RU"/>
        </w:rPr>
        <w:t>соотношение общей и специальной частей внутри базовой части фонда оплаты труда;</w:t>
      </w:r>
    </w:p>
    <w:p w:rsidR="004E2C47" w:rsidRPr="004E2C47" w:rsidRDefault="004E2C47" w:rsidP="004E2C47">
      <w:pPr>
        <w:rPr>
          <w:lang w:val="ru-RU"/>
        </w:rPr>
      </w:pPr>
      <w:r w:rsidRPr="004E2C47">
        <w:rPr>
          <w:lang w:val="ru-RU"/>
        </w:rPr>
        <w:t>•</w:t>
      </w:r>
      <w:r w:rsidRPr="004E2C47">
        <w:t> </w:t>
      </w:r>
      <w:r w:rsidRPr="004E2C47">
        <w:rPr>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4E2C47" w:rsidRPr="004E2C47" w:rsidRDefault="004E2C47" w:rsidP="004E2C47">
      <w:pPr>
        <w:rPr>
          <w:lang w:val="ru-RU"/>
        </w:rPr>
      </w:pPr>
      <w:r w:rsidRPr="004E2C47">
        <w:rPr>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4E2C47" w:rsidRPr="004E2C47" w:rsidRDefault="004E2C47" w:rsidP="004E2C47">
      <w:pPr>
        <w:rPr>
          <w:lang w:val="ru-RU"/>
        </w:rPr>
      </w:pPr>
      <w:r w:rsidRPr="004E2C47">
        <w:rPr>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4E2C47" w:rsidRPr="004E2C47" w:rsidRDefault="004E2C47" w:rsidP="004E2C47">
      <w:pPr>
        <w:rPr>
          <w:lang w:val="ru-RU"/>
        </w:rPr>
      </w:pPr>
      <w:r w:rsidRPr="004E2C47">
        <w:rPr>
          <w:lang w:val="ru-RU"/>
        </w:rPr>
        <w:lastRenderedPageBreak/>
        <w:t>1)</w:t>
      </w:r>
      <w:r w:rsidRPr="004E2C47">
        <w:t> </w:t>
      </w:r>
      <w:r w:rsidRPr="004E2C47">
        <w:rPr>
          <w:lang w:val="ru-RU"/>
        </w:rPr>
        <w:t>проводит экономический расчёт стоимости обеспечения требований Стандарта по каждой позиции;</w:t>
      </w:r>
    </w:p>
    <w:p w:rsidR="004E2C47" w:rsidRPr="004E2C47" w:rsidRDefault="004E2C47" w:rsidP="004E2C47">
      <w:pPr>
        <w:rPr>
          <w:lang w:val="ru-RU"/>
        </w:rPr>
      </w:pPr>
      <w:r w:rsidRPr="004E2C47">
        <w:rPr>
          <w:lang w:val="ru-RU"/>
        </w:rPr>
        <w:t>2)</w:t>
      </w:r>
      <w:r w:rsidRPr="004E2C47">
        <w:t> </w:t>
      </w:r>
      <w:r w:rsidRPr="004E2C47">
        <w:rPr>
          <w:lang w:val="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E2C47" w:rsidRPr="004E2C47" w:rsidRDefault="004E2C47" w:rsidP="004E2C47">
      <w:pPr>
        <w:rPr>
          <w:lang w:val="ru-RU"/>
        </w:rPr>
      </w:pPr>
      <w:r w:rsidRPr="004E2C47">
        <w:rPr>
          <w:lang w:val="ru-RU"/>
        </w:rPr>
        <w:t>3)</w:t>
      </w:r>
      <w:r w:rsidRPr="004E2C47">
        <w:t> </w:t>
      </w:r>
      <w:r w:rsidRPr="004E2C47">
        <w:rPr>
          <w:lang w:val="ru-RU"/>
        </w:rPr>
        <w:t>определяет величину затрат на обеспечение требований к условиям реализации ООП;</w:t>
      </w:r>
    </w:p>
    <w:p w:rsidR="004E2C47" w:rsidRPr="004E2C47" w:rsidRDefault="004E2C47" w:rsidP="004E2C47">
      <w:pPr>
        <w:rPr>
          <w:lang w:val="ru-RU"/>
        </w:rPr>
      </w:pPr>
      <w:r w:rsidRPr="004E2C47">
        <w:rPr>
          <w:lang w:val="ru-RU"/>
        </w:rPr>
        <w:t>4)</w:t>
      </w:r>
      <w:r w:rsidRPr="004E2C47">
        <w:t> </w:t>
      </w:r>
      <w:r w:rsidRPr="004E2C47">
        <w:rPr>
          <w:lang w:val="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E2C47" w:rsidRPr="004E2C47" w:rsidRDefault="004E2C47" w:rsidP="004E2C47">
      <w:pPr>
        <w:rPr>
          <w:lang w:val="ru-RU"/>
        </w:rPr>
      </w:pPr>
      <w:r w:rsidRPr="004E2C47">
        <w:rPr>
          <w:lang w:val="ru-RU"/>
        </w:rPr>
        <w:t>5)</w:t>
      </w:r>
      <w:r w:rsidRPr="004E2C47">
        <w:t> </w:t>
      </w:r>
      <w:r w:rsidRPr="004E2C47">
        <w:rPr>
          <w:lang w:val="ru-RU"/>
        </w:rPr>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4E2C47">
          <w:rPr>
            <w:lang w:val="ru-RU"/>
          </w:rPr>
          <w:t>2007 г</w:t>
        </w:r>
      </w:smartTag>
      <w:r w:rsidRPr="004E2C47">
        <w:rPr>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4E2C47">
          <w:rPr>
            <w:lang w:val="ru-RU"/>
          </w:rPr>
          <w:t>2007 г</w:t>
        </w:r>
      </w:smartTag>
      <w:r w:rsidRPr="004E2C47">
        <w:rPr>
          <w:lang w:val="ru-RU"/>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4E2C47" w:rsidRPr="004E2C47" w:rsidRDefault="004E2C47" w:rsidP="004E2C47">
      <w:pPr>
        <w:rPr>
          <w:lang w:val="ru-RU"/>
        </w:rPr>
      </w:pPr>
      <w:r w:rsidRPr="004E2C47">
        <w:rPr>
          <w:lang w:val="ru-RU"/>
        </w:rPr>
        <w:t>6)</w:t>
      </w:r>
      <w:r w:rsidRPr="004E2C47">
        <w:t> </w:t>
      </w:r>
      <w:r w:rsidRPr="004E2C47">
        <w:rPr>
          <w:lang w:val="ru-RU"/>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4E2C47" w:rsidRPr="004E2C47" w:rsidRDefault="004E2C47" w:rsidP="004E2C47">
      <w:pPr>
        <w:rPr>
          <w:lang w:val="ru-RU"/>
        </w:rPr>
      </w:pPr>
      <w:r w:rsidRPr="004E2C47">
        <w:rPr>
          <w:lang w:val="ru-RU"/>
        </w:rPr>
        <w:t>—</w:t>
      </w:r>
      <w:r w:rsidRPr="004E2C47">
        <w:t> </w:t>
      </w:r>
      <w:r w:rsidRPr="004E2C47">
        <w:rPr>
          <w:lang w:val="ru-RU"/>
        </w:rPr>
        <w:t>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4E2C47" w:rsidRPr="004E2C47" w:rsidRDefault="004E2C47" w:rsidP="004E2C47">
      <w:pPr>
        <w:rPr>
          <w:lang w:val="ru-RU"/>
        </w:rPr>
      </w:pPr>
      <w:r w:rsidRPr="004E2C47">
        <w:rPr>
          <w:lang w:val="ru-RU"/>
        </w:rPr>
        <w:t>—</w:t>
      </w:r>
      <w:r w:rsidRPr="004E2C47">
        <w:t> </w:t>
      </w:r>
      <w:r w:rsidRPr="004E2C47">
        <w:rPr>
          <w:lang w:val="ru-RU"/>
        </w:rPr>
        <w:t>за счёт выделения ставок педагогов дополнительного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4E2C47" w:rsidRPr="004E2C47" w:rsidRDefault="004E2C47" w:rsidP="004E2C47">
      <w:pPr>
        <w:rPr>
          <w:lang w:val="ru-RU"/>
        </w:rPr>
      </w:pPr>
      <w:bookmarkStart w:id="348" w:name="bookmark420"/>
      <w:r w:rsidRPr="004E2C47">
        <w:rPr>
          <w:lang w:val="ru-RU"/>
        </w:rPr>
        <w:t>3.2.4. Материально-технические условияреализации основной образовательной</w:t>
      </w:r>
      <w:bookmarkStart w:id="349" w:name="bookmark421"/>
      <w:bookmarkEnd w:id="348"/>
      <w:r w:rsidRPr="004E2C47">
        <w:rPr>
          <w:lang w:val="ru-RU"/>
        </w:rPr>
        <w:t>программы</w:t>
      </w:r>
      <w:bookmarkEnd w:id="349"/>
    </w:p>
    <w:p w:rsidR="004E2C47" w:rsidRPr="004E2C47" w:rsidRDefault="004E2C47" w:rsidP="004E2C47">
      <w:pPr>
        <w:rPr>
          <w:lang w:val="ru-RU"/>
        </w:rPr>
      </w:pPr>
      <w:r w:rsidRPr="004E2C47">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4E2C47" w:rsidRPr="004E2C47" w:rsidRDefault="004E2C47" w:rsidP="004E2C47">
      <w:pPr>
        <w:rPr>
          <w:lang w:val="ru-RU"/>
        </w:rPr>
      </w:pPr>
      <w:r w:rsidRPr="004E2C47">
        <w:rPr>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4E2C47" w:rsidRPr="004E2C47" w:rsidRDefault="004E2C47" w:rsidP="004E2C47">
      <w:pPr>
        <w:rPr>
          <w:lang w:val="ru-RU"/>
        </w:rPr>
      </w:pPr>
      <w:r w:rsidRPr="004E2C47">
        <w:rPr>
          <w:lang w:val="ru-RU"/>
        </w:rPr>
        <w:lastRenderedPageBreak/>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4E2C47">
          <w:rPr>
            <w:lang w:val="ru-RU"/>
          </w:rPr>
          <w:t>2009 г</w:t>
        </w:r>
      </w:smartTag>
      <w:r w:rsidRPr="004E2C47">
        <w:rPr>
          <w:lang w:val="ru-RU"/>
        </w:rPr>
        <w:t>. № 277, а также соответствующие методические рекомендации, в том числе:</w:t>
      </w:r>
    </w:p>
    <w:p w:rsidR="004E2C47" w:rsidRPr="004E2C47" w:rsidRDefault="004E2C47" w:rsidP="004E2C47">
      <w:pPr>
        <w:rPr>
          <w:lang w:val="ru-RU"/>
        </w:rPr>
      </w:pPr>
      <w:r w:rsidRPr="004E2C47">
        <w:rPr>
          <w:lang w:val="ru-RU"/>
        </w:rPr>
        <w:t>—</w:t>
      </w:r>
      <w:r w:rsidRPr="004E2C47">
        <w:t> </w:t>
      </w:r>
      <w:r w:rsidRPr="004E2C47">
        <w:rPr>
          <w:lang w:val="ru-RU"/>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4E2C47">
          <w:rPr>
            <w:lang w:val="ru-RU"/>
          </w:rPr>
          <w:t>2005 г</w:t>
        </w:r>
      </w:smartTag>
      <w:r w:rsidRPr="004E2C47">
        <w:rPr>
          <w:lang w:val="ru-RU"/>
        </w:rPr>
        <w:t>. № 03—417 «О Перечне учебного и компьютерного оборудования для оснащения общеобразовательных учреж-дений»;</w:t>
      </w:r>
    </w:p>
    <w:p w:rsidR="004E2C47" w:rsidRPr="004E2C47" w:rsidRDefault="004E2C47" w:rsidP="004E2C47">
      <w:pPr>
        <w:rPr>
          <w:lang w:val="ru-RU"/>
        </w:rPr>
      </w:pPr>
      <w:r w:rsidRPr="004E2C47">
        <w:rPr>
          <w:lang w:val="ru-RU"/>
        </w:rPr>
        <w:t>—</w:t>
      </w:r>
      <w:r w:rsidRPr="004E2C47">
        <w:t> </w:t>
      </w:r>
      <w:r w:rsidRPr="004E2C47">
        <w:rPr>
          <w:lang w:val="ru-RU"/>
        </w:rPr>
        <w:t>перечни рекомендуемой учебной литературы и цифровых образова-тельных ресурсов;</w:t>
      </w:r>
    </w:p>
    <w:p w:rsidR="004E2C47" w:rsidRPr="004E2C47" w:rsidRDefault="004E2C47" w:rsidP="004E2C47">
      <w:pPr>
        <w:rPr>
          <w:lang w:val="ru-RU"/>
        </w:rPr>
      </w:pPr>
      <w:r w:rsidRPr="004E2C47">
        <w:rPr>
          <w:lang w:val="ru-RU"/>
        </w:rPr>
        <w:t>—</w:t>
      </w:r>
      <w:r w:rsidRPr="004E2C47">
        <w:t> </w:t>
      </w:r>
      <w:r w:rsidRPr="004E2C47">
        <w:rPr>
          <w:lang w:val="ru-RU"/>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4E2C47" w:rsidRPr="004E2C47" w:rsidRDefault="004E2C47" w:rsidP="004E2C47">
      <w:pPr>
        <w:rPr>
          <w:lang w:val="ru-RU"/>
        </w:rPr>
      </w:pPr>
      <w:r w:rsidRPr="004E2C47">
        <w:rPr>
          <w:lang w:val="ru-RU"/>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4E2C47" w:rsidRPr="004E2C47" w:rsidRDefault="004E2C47" w:rsidP="004E2C47">
      <w:pPr>
        <w:rPr>
          <w:lang w:val="ru-RU"/>
        </w:rPr>
      </w:pPr>
      <w:r w:rsidRPr="004E2C47">
        <w:rPr>
          <w:lang w:val="ru-RU"/>
        </w:rPr>
        <w:t>•</w:t>
      </w:r>
      <w:r w:rsidRPr="004E2C47">
        <w:t> </w:t>
      </w:r>
      <w:r w:rsidRPr="004E2C47">
        <w:rPr>
          <w:lang w:val="ru-RU"/>
        </w:rPr>
        <w:t>учебные кабинеты с автоматизированными рабочими местами обучающихся и педагогических работников;</w:t>
      </w:r>
    </w:p>
    <w:p w:rsidR="004E2C47" w:rsidRPr="004E2C47" w:rsidRDefault="004E2C47" w:rsidP="004E2C47">
      <w:pPr>
        <w:rPr>
          <w:lang w:val="ru-RU"/>
        </w:rPr>
      </w:pPr>
      <w:r w:rsidRPr="004E2C47">
        <w:rPr>
          <w:lang w:val="ru-RU"/>
        </w:rPr>
        <w:t>•</w:t>
      </w:r>
      <w:r w:rsidRPr="004E2C47">
        <w:t> </w:t>
      </w:r>
      <w:r w:rsidRPr="004E2C47">
        <w:rPr>
          <w:lang w:val="ru-RU"/>
        </w:rPr>
        <w:t>лекционные аудитории;</w:t>
      </w:r>
    </w:p>
    <w:p w:rsidR="004E2C47" w:rsidRPr="004E2C47" w:rsidRDefault="004E2C47" w:rsidP="004E2C47">
      <w:pPr>
        <w:rPr>
          <w:lang w:val="ru-RU"/>
        </w:rPr>
      </w:pPr>
      <w:r w:rsidRPr="004E2C47">
        <w:rPr>
          <w:lang w:val="ru-RU"/>
        </w:rPr>
        <w:t>•</w:t>
      </w:r>
      <w:r w:rsidRPr="004E2C47">
        <w:t> </w:t>
      </w:r>
      <w:r w:rsidRPr="004E2C47">
        <w:rPr>
          <w:lang w:val="ru-RU"/>
        </w:rPr>
        <w:t>помещения для занятий учебно-исследовательской и проектной деятельностью, моделированием и техническим творчеством;</w:t>
      </w:r>
    </w:p>
    <w:p w:rsidR="004E2C47" w:rsidRPr="004E2C47" w:rsidRDefault="004E2C47" w:rsidP="004E2C47">
      <w:pPr>
        <w:rPr>
          <w:lang w:val="ru-RU"/>
        </w:rPr>
      </w:pPr>
      <w:r w:rsidRPr="004E2C47">
        <w:rPr>
          <w:lang w:val="ru-RU"/>
        </w:rPr>
        <w:t>•</w:t>
      </w:r>
      <w:r w:rsidRPr="004E2C47">
        <w:t> </w:t>
      </w:r>
      <w:r w:rsidRPr="004E2C47">
        <w:rPr>
          <w:lang w:val="ru-RU"/>
        </w:rPr>
        <w:t>необходимые для реализации учебной и внеурочной деятельности лаборатории и мастерские;</w:t>
      </w:r>
    </w:p>
    <w:p w:rsidR="004E2C47" w:rsidRPr="004E2C47" w:rsidRDefault="004E2C47" w:rsidP="004E2C47">
      <w:pPr>
        <w:rPr>
          <w:lang w:val="ru-RU"/>
        </w:rPr>
      </w:pPr>
      <w:r w:rsidRPr="004E2C47">
        <w:rPr>
          <w:lang w:val="ru-RU"/>
        </w:rPr>
        <w:t>•</w:t>
      </w:r>
      <w:r w:rsidRPr="004E2C47">
        <w:t> </w:t>
      </w:r>
      <w:r w:rsidRPr="004E2C47">
        <w:rPr>
          <w:lang w:val="ru-RU"/>
        </w:rPr>
        <w:t>помещения (кабинеты, мастерские, студии) для занятий музыкой, хореографией и изобразительным искусством;</w:t>
      </w:r>
    </w:p>
    <w:p w:rsidR="004E2C47" w:rsidRPr="004E2C47" w:rsidRDefault="004E2C47" w:rsidP="004E2C47">
      <w:pPr>
        <w:rPr>
          <w:lang w:val="ru-RU"/>
        </w:rPr>
      </w:pPr>
      <w:r w:rsidRPr="004E2C47">
        <w:rPr>
          <w:lang w:val="ru-RU"/>
        </w:rPr>
        <w:t>•</w:t>
      </w:r>
      <w:r w:rsidRPr="004E2C47">
        <w:t> </w:t>
      </w:r>
      <w:r w:rsidRPr="004E2C47">
        <w:rPr>
          <w:lang w:val="ru-RU"/>
        </w:rPr>
        <w:t>лингафонные кабинеты;</w:t>
      </w:r>
    </w:p>
    <w:p w:rsidR="004E2C47" w:rsidRPr="004E2C47" w:rsidRDefault="004E2C47" w:rsidP="004E2C47">
      <w:pPr>
        <w:rPr>
          <w:lang w:val="ru-RU"/>
        </w:rPr>
      </w:pPr>
      <w:r w:rsidRPr="004E2C47">
        <w:rPr>
          <w:lang w:val="ru-RU"/>
        </w:rPr>
        <w:t>•</w:t>
      </w:r>
      <w:r w:rsidRPr="004E2C47">
        <w:t> </w:t>
      </w:r>
      <w:r w:rsidRPr="004E2C47">
        <w:rPr>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4E2C47" w:rsidRPr="004E2C47" w:rsidRDefault="004E2C47" w:rsidP="004E2C47">
      <w:pPr>
        <w:rPr>
          <w:lang w:val="ru-RU"/>
        </w:rPr>
      </w:pPr>
      <w:r w:rsidRPr="004E2C47">
        <w:rPr>
          <w:lang w:val="ru-RU"/>
        </w:rPr>
        <w:t>•</w:t>
      </w:r>
      <w:r w:rsidRPr="004E2C47">
        <w:t> </w:t>
      </w:r>
      <w:r w:rsidRPr="004E2C47">
        <w:rPr>
          <w:lang w:val="ru-RU"/>
        </w:rPr>
        <w:t>актовые и хореографические залы;</w:t>
      </w:r>
    </w:p>
    <w:p w:rsidR="004E2C47" w:rsidRPr="004E2C47" w:rsidRDefault="004E2C47" w:rsidP="004E2C47">
      <w:pPr>
        <w:rPr>
          <w:lang w:val="ru-RU"/>
        </w:rPr>
      </w:pPr>
      <w:r w:rsidRPr="004E2C47">
        <w:rPr>
          <w:lang w:val="ru-RU"/>
        </w:rPr>
        <w:t>•</w:t>
      </w:r>
      <w:r w:rsidRPr="004E2C47">
        <w:t> </w:t>
      </w:r>
      <w:r w:rsidRPr="004E2C47">
        <w:rPr>
          <w:lang w:val="ru-RU"/>
        </w:rPr>
        <w:t>спортивные комплексы, залы, бассейны, стадионы, спортивные площадки, тиры, оснащённые игровым, спортивным оборудованием и инвентарём;</w:t>
      </w:r>
    </w:p>
    <w:p w:rsidR="004E2C47" w:rsidRPr="004E2C47" w:rsidRDefault="004E2C47" w:rsidP="004E2C47">
      <w:pPr>
        <w:rPr>
          <w:lang w:val="ru-RU"/>
        </w:rPr>
      </w:pPr>
      <w:bookmarkStart w:id="350" w:name="bookmark422"/>
      <w:r w:rsidRPr="004E2C47">
        <w:rPr>
          <w:lang w:val="ru-RU"/>
        </w:rPr>
        <w:t>•</w:t>
      </w:r>
      <w:r w:rsidRPr="004E2C47">
        <w:t> </w:t>
      </w:r>
      <w:r w:rsidRPr="004E2C47">
        <w:rPr>
          <w:lang w:val="ru-RU"/>
        </w:rPr>
        <w:t>автогородки;</w:t>
      </w:r>
      <w:bookmarkEnd w:id="350"/>
    </w:p>
    <w:p w:rsidR="004E2C47" w:rsidRPr="004E2C47" w:rsidRDefault="004E2C47" w:rsidP="004E2C47">
      <w:pPr>
        <w:rPr>
          <w:lang w:val="ru-RU"/>
        </w:rPr>
      </w:pPr>
      <w:r w:rsidRPr="004E2C47">
        <w:rPr>
          <w:lang w:val="ru-RU"/>
        </w:rPr>
        <w:t>•</w:t>
      </w:r>
      <w:r w:rsidRPr="004E2C47">
        <w:t> </w:t>
      </w:r>
      <w:r w:rsidRPr="004E2C47">
        <w:rPr>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E2C47" w:rsidRPr="004E2C47" w:rsidRDefault="004E2C47" w:rsidP="004E2C47">
      <w:pPr>
        <w:rPr>
          <w:lang w:val="ru-RU"/>
        </w:rPr>
      </w:pPr>
      <w:r w:rsidRPr="004E2C47">
        <w:rPr>
          <w:lang w:val="ru-RU"/>
        </w:rPr>
        <w:t>•</w:t>
      </w:r>
      <w:r w:rsidRPr="004E2C47">
        <w:t> </w:t>
      </w:r>
      <w:r w:rsidRPr="004E2C47">
        <w:rPr>
          <w:lang w:val="ru-RU"/>
        </w:rPr>
        <w:t>помещения для медицинского персонала;</w:t>
      </w:r>
    </w:p>
    <w:p w:rsidR="004E2C47" w:rsidRPr="004E2C47" w:rsidRDefault="004E2C47" w:rsidP="004E2C47">
      <w:pPr>
        <w:rPr>
          <w:lang w:val="ru-RU"/>
        </w:rPr>
      </w:pPr>
      <w:r w:rsidRPr="004E2C47">
        <w:rPr>
          <w:lang w:val="ru-RU"/>
        </w:rPr>
        <w:lastRenderedPageBreak/>
        <w:t>•</w:t>
      </w:r>
      <w:r w:rsidRPr="004E2C47">
        <w:t> </w:t>
      </w:r>
      <w:r w:rsidRPr="004E2C47">
        <w:rPr>
          <w:lang w:val="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4E2C47" w:rsidRPr="004E2C47" w:rsidRDefault="004E2C47" w:rsidP="004E2C47">
      <w:pPr>
        <w:rPr>
          <w:lang w:val="ru-RU"/>
        </w:rPr>
      </w:pPr>
      <w:r w:rsidRPr="004E2C47">
        <w:rPr>
          <w:lang w:val="ru-RU"/>
        </w:rPr>
        <w:t>•</w:t>
      </w:r>
      <w:r w:rsidRPr="004E2C47">
        <w:t> </w:t>
      </w:r>
      <w:r w:rsidRPr="004E2C47">
        <w:rPr>
          <w:lang w:val="ru-RU"/>
        </w:rPr>
        <w:t>гардеробы, санузлы, места личной гигиены;</w:t>
      </w:r>
    </w:p>
    <w:p w:rsidR="004E2C47" w:rsidRPr="004E2C47" w:rsidRDefault="004E2C47" w:rsidP="004E2C47">
      <w:pPr>
        <w:rPr>
          <w:lang w:val="ru-RU"/>
        </w:rPr>
      </w:pPr>
      <w:r w:rsidRPr="004E2C47">
        <w:rPr>
          <w:lang w:val="ru-RU"/>
        </w:rPr>
        <w:t>•</w:t>
      </w:r>
      <w:r w:rsidRPr="004E2C47">
        <w:t> </w:t>
      </w:r>
      <w:r w:rsidRPr="004E2C47">
        <w:rPr>
          <w:lang w:val="ru-RU"/>
        </w:rPr>
        <w:t>участок (территория) с необходимым набором оснащённых зон.</w:t>
      </w:r>
    </w:p>
    <w:p w:rsidR="004E2C47" w:rsidRPr="004E2C47" w:rsidRDefault="004E2C47" w:rsidP="004E2C47">
      <w:pPr>
        <w:rPr>
          <w:lang w:val="ru-RU"/>
        </w:rPr>
      </w:pPr>
      <w:r w:rsidRPr="004E2C47">
        <w:rPr>
          <w:lang w:val="ru-RU"/>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4E2C47" w:rsidRPr="004E2C47" w:rsidRDefault="004E2C47" w:rsidP="004E2C47">
      <w:pPr>
        <w:rPr>
          <w:lang w:val="ru-RU"/>
        </w:rPr>
      </w:pPr>
      <w:r w:rsidRPr="004E2C47">
        <w:rPr>
          <w:lang w:val="ru-RU"/>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4E2C47" w:rsidRPr="004E2C47" w:rsidRDefault="004E2C47" w:rsidP="004E2C47">
      <w:pPr>
        <w:rPr>
          <w:lang w:val="ru-RU"/>
        </w:rPr>
      </w:pPr>
      <w:r w:rsidRPr="004E2C47">
        <w:rPr>
          <w:lang w:val="ru-RU"/>
        </w:rPr>
        <w:t>Оценка материально-технических условий реализации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4E2C47" w:rsidRPr="004E2C47" w:rsidTr="00975A44">
        <w:tc>
          <w:tcPr>
            <w:tcW w:w="828" w:type="dxa"/>
          </w:tcPr>
          <w:p w:rsidR="004E2C47" w:rsidRPr="004E2C47" w:rsidRDefault="004E2C47" w:rsidP="004E2C47">
            <w:r w:rsidRPr="004E2C47">
              <w:t>№п/п</w:t>
            </w:r>
          </w:p>
        </w:tc>
        <w:tc>
          <w:tcPr>
            <w:tcW w:w="4680" w:type="dxa"/>
          </w:tcPr>
          <w:p w:rsidR="004E2C47" w:rsidRPr="004E2C47" w:rsidRDefault="004E2C47" w:rsidP="004E2C47">
            <w:pPr>
              <w:rPr>
                <w:lang w:val="ru-RU"/>
              </w:rPr>
            </w:pPr>
            <w:r w:rsidRPr="004E2C47">
              <w:rPr>
                <w:lang w:val="ru-RU"/>
              </w:rPr>
              <w:t>Требования ФГОС, нормативных и локальных актов</w:t>
            </w:r>
          </w:p>
        </w:tc>
        <w:tc>
          <w:tcPr>
            <w:tcW w:w="3960" w:type="dxa"/>
          </w:tcPr>
          <w:p w:rsidR="004E2C47" w:rsidRPr="004E2C47" w:rsidRDefault="004E2C47" w:rsidP="004E2C47">
            <w:r w:rsidRPr="004E2C47">
              <w:t>Необходимо/имеются в наличии</w:t>
            </w:r>
          </w:p>
        </w:tc>
      </w:tr>
      <w:tr w:rsidR="004E2C47" w:rsidRPr="004E2C47" w:rsidTr="00975A44">
        <w:tc>
          <w:tcPr>
            <w:tcW w:w="828" w:type="dxa"/>
          </w:tcPr>
          <w:p w:rsidR="004E2C47" w:rsidRPr="004E2C47" w:rsidRDefault="004E2C47" w:rsidP="004E2C47">
            <w:r w:rsidRPr="004E2C47">
              <w:t>1</w:t>
            </w:r>
          </w:p>
        </w:tc>
        <w:tc>
          <w:tcPr>
            <w:tcW w:w="4680" w:type="dxa"/>
          </w:tcPr>
          <w:p w:rsidR="004E2C47" w:rsidRPr="004E2C47" w:rsidRDefault="004E2C47" w:rsidP="004E2C47">
            <w:pPr>
              <w:rPr>
                <w:lang w:val="ru-RU"/>
              </w:rPr>
            </w:pPr>
            <w:r w:rsidRPr="004E2C47">
              <w:rPr>
                <w:lang w:val="ru-RU"/>
              </w:rPr>
              <w:t>Учебные кабинеты с автоматизированными рабочими местамиобучающихся и педагогическихработников</w:t>
            </w:r>
          </w:p>
        </w:tc>
        <w:tc>
          <w:tcPr>
            <w:tcW w:w="3960" w:type="dxa"/>
          </w:tcPr>
          <w:p w:rsidR="004E2C47" w:rsidRPr="004E2C47" w:rsidRDefault="004E2C47" w:rsidP="004E2C47">
            <w:pPr>
              <w:rPr>
                <w:lang w:val="ru-RU"/>
              </w:rPr>
            </w:pPr>
          </w:p>
        </w:tc>
      </w:tr>
      <w:tr w:rsidR="004E2C47" w:rsidRPr="004E2C47" w:rsidTr="00975A44">
        <w:tc>
          <w:tcPr>
            <w:tcW w:w="828" w:type="dxa"/>
          </w:tcPr>
          <w:p w:rsidR="004E2C47" w:rsidRPr="004E2C47" w:rsidRDefault="004E2C47" w:rsidP="004E2C47">
            <w:r w:rsidRPr="004E2C47">
              <w:t>2</w:t>
            </w:r>
          </w:p>
        </w:tc>
        <w:tc>
          <w:tcPr>
            <w:tcW w:w="4680" w:type="dxa"/>
          </w:tcPr>
          <w:p w:rsidR="004E2C47" w:rsidRPr="004E2C47" w:rsidRDefault="004E2C47" w:rsidP="004E2C47">
            <w:r w:rsidRPr="004E2C47">
              <w:t>Лекционные аудитории</w:t>
            </w:r>
          </w:p>
        </w:tc>
        <w:tc>
          <w:tcPr>
            <w:tcW w:w="3960" w:type="dxa"/>
          </w:tcPr>
          <w:p w:rsidR="004E2C47" w:rsidRPr="004E2C47" w:rsidRDefault="004E2C47" w:rsidP="004E2C47"/>
        </w:tc>
      </w:tr>
      <w:tr w:rsidR="004E2C47" w:rsidRPr="004E2C47" w:rsidTr="00975A44">
        <w:tc>
          <w:tcPr>
            <w:tcW w:w="828" w:type="dxa"/>
          </w:tcPr>
          <w:p w:rsidR="004E2C47" w:rsidRPr="004E2C47" w:rsidRDefault="004E2C47" w:rsidP="004E2C47">
            <w:r w:rsidRPr="004E2C47">
              <w:t>3</w:t>
            </w:r>
          </w:p>
        </w:tc>
        <w:tc>
          <w:tcPr>
            <w:tcW w:w="4680" w:type="dxa"/>
          </w:tcPr>
          <w:p w:rsidR="004E2C47" w:rsidRPr="004E2C47" w:rsidRDefault="004E2C47" w:rsidP="004E2C47">
            <w:pPr>
              <w:rPr>
                <w:lang w:val="ru-RU"/>
              </w:rPr>
            </w:pPr>
            <w:r w:rsidRPr="004E2C47">
              <w:rPr>
                <w:lang w:val="ru-RU"/>
              </w:rPr>
              <w:t>Помещения для занятий учебно-исследовательской и проектнойдеятельностью, моделированиеми техническим творчеством</w:t>
            </w:r>
          </w:p>
        </w:tc>
        <w:tc>
          <w:tcPr>
            <w:tcW w:w="3960" w:type="dxa"/>
          </w:tcPr>
          <w:p w:rsidR="004E2C47" w:rsidRPr="004E2C47" w:rsidRDefault="004E2C47" w:rsidP="004E2C47">
            <w:pPr>
              <w:rPr>
                <w:lang w:val="ru-RU"/>
              </w:rPr>
            </w:pPr>
          </w:p>
        </w:tc>
      </w:tr>
      <w:tr w:rsidR="004E2C47" w:rsidRPr="004E2C47" w:rsidTr="00975A44">
        <w:tc>
          <w:tcPr>
            <w:tcW w:w="828" w:type="dxa"/>
          </w:tcPr>
          <w:p w:rsidR="004E2C47" w:rsidRPr="004E2C47" w:rsidRDefault="004E2C47" w:rsidP="004E2C47">
            <w:r w:rsidRPr="004E2C47">
              <w:t>4</w:t>
            </w:r>
          </w:p>
        </w:tc>
        <w:tc>
          <w:tcPr>
            <w:tcW w:w="4680" w:type="dxa"/>
          </w:tcPr>
          <w:p w:rsidR="004E2C47" w:rsidRPr="004E2C47" w:rsidRDefault="004E2C47" w:rsidP="004E2C47">
            <w:pPr>
              <w:rPr>
                <w:lang w:val="ru-RU"/>
              </w:rPr>
            </w:pPr>
            <w:r w:rsidRPr="004E2C47">
              <w:rPr>
                <w:lang w:val="ru-RU"/>
              </w:rPr>
              <w:t>Необходимые для реализацииучебной и внеурочной деятельности лаборатории и мастерские</w:t>
            </w:r>
          </w:p>
        </w:tc>
        <w:tc>
          <w:tcPr>
            <w:tcW w:w="3960" w:type="dxa"/>
          </w:tcPr>
          <w:p w:rsidR="004E2C47" w:rsidRPr="004E2C47" w:rsidRDefault="004E2C47" w:rsidP="004E2C47">
            <w:pPr>
              <w:rPr>
                <w:lang w:val="ru-RU"/>
              </w:rPr>
            </w:pPr>
          </w:p>
        </w:tc>
      </w:tr>
    </w:tbl>
    <w:p w:rsidR="004E2C47" w:rsidRPr="004E2C47" w:rsidRDefault="004E2C47" w:rsidP="004E2C4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98"/>
        <w:gridCol w:w="3345"/>
        <w:gridCol w:w="2928"/>
      </w:tblGrid>
      <w:tr w:rsidR="004E2C47" w:rsidRPr="004E2C47" w:rsidTr="00975A44">
        <w:tc>
          <w:tcPr>
            <w:tcW w:w="2808" w:type="dxa"/>
          </w:tcPr>
          <w:p w:rsidR="004E2C47" w:rsidRPr="004E2C47" w:rsidRDefault="004E2C47" w:rsidP="004E2C47">
            <w:r w:rsidRPr="004E2C47">
              <w:t>Компонентыоснащения</w:t>
            </w:r>
          </w:p>
        </w:tc>
        <w:tc>
          <w:tcPr>
            <w:tcW w:w="3420" w:type="dxa"/>
          </w:tcPr>
          <w:p w:rsidR="004E2C47" w:rsidRPr="004E2C47" w:rsidRDefault="004E2C47" w:rsidP="004E2C47">
            <w:r w:rsidRPr="004E2C47">
              <w:t>Необходимое оборудованиеи оснащение</w:t>
            </w:r>
            <w:r w:rsidRPr="004E2C47">
              <w:footnoteReference w:id="28"/>
            </w:r>
          </w:p>
        </w:tc>
        <w:tc>
          <w:tcPr>
            <w:tcW w:w="3190" w:type="dxa"/>
          </w:tcPr>
          <w:p w:rsidR="004E2C47" w:rsidRPr="004E2C47" w:rsidRDefault="004E2C47" w:rsidP="004E2C47">
            <w:r w:rsidRPr="004E2C47">
              <w:t>Необходимо /имеетсяв наличии</w:t>
            </w:r>
          </w:p>
        </w:tc>
      </w:tr>
      <w:tr w:rsidR="004E2C47" w:rsidRPr="004E2C47" w:rsidTr="00975A44">
        <w:tc>
          <w:tcPr>
            <w:tcW w:w="2808" w:type="dxa"/>
            <w:vMerge w:val="restart"/>
          </w:tcPr>
          <w:p w:rsidR="004E2C47" w:rsidRPr="004E2C47" w:rsidRDefault="004E2C47" w:rsidP="004E2C47">
            <w:pPr>
              <w:rPr>
                <w:lang w:val="ru-RU"/>
              </w:rPr>
            </w:pPr>
            <w:r w:rsidRPr="004E2C47">
              <w:rPr>
                <w:lang w:val="ru-RU"/>
              </w:rPr>
              <w:lastRenderedPageBreak/>
              <w:t>1.</w:t>
            </w:r>
            <w:r w:rsidRPr="004E2C47">
              <w:t> </w:t>
            </w:r>
            <w:r w:rsidRPr="004E2C47">
              <w:rPr>
                <w:lang w:val="ru-RU"/>
              </w:rPr>
              <w:t>Компоненты оснащения учебного(предметного)кабинета основной школы</w:t>
            </w:r>
          </w:p>
        </w:tc>
        <w:tc>
          <w:tcPr>
            <w:tcW w:w="3420" w:type="dxa"/>
          </w:tcPr>
          <w:p w:rsidR="004E2C47" w:rsidRPr="004E2C47" w:rsidRDefault="004E2C47" w:rsidP="004E2C47">
            <w:pPr>
              <w:rPr>
                <w:lang w:val="ru-RU"/>
              </w:rPr>
            </w:pPr>
            <w:r w:rsidRPr="004E2C47">
              <w:rPr>
                <w:lang w:val="ru-RU"/>
              </w:rPr>
              <w:t>1.1.</w:t>
            </w:r>
            <w:r w:rsidRPr="004E2C47">
              <w:t> </w:t>
            </w:r>
            <w:r w:rsidRPr="004E2C47">
              <w:rPr>
                <w:lang w:val="ru-RU"/>
              </w:rPr>
              <w:t>Нормативные документы, программно-методическоеобеспечение, локальные акты: …</w:t>
            </w:r>
          </w:p>
        </w:tc>
        <w:tc>
          <w:tcPr>
            <w:tcW w:w="3190" w:type="dxa"/>
          </w:tcPr>
          <w:p w:rsidR="004E2C47" w:rsidRPr="004E2C47" w:rsidRDefault="004E2C47" w:rsidP="004E2C47">
            <w:pPr>
              <w:rPr>
                <w:lang w:val="ru-RU"/>
              </w:rPr>
            </w:pPr>
          </w:p>
        </w:tc>
      </w:tr>
      <w:tr w:rsidR="004E2C47" w:rsidRPr="004E2C47" w:rsidTr="00975A44">
        <w:tc>
          <w:tcPr>
            <w:tcW w:w="2808" w:type="dxa"/>
            <w:vMerge/>
          </w:tcPr>
          <w:p w:rsidR="004E2C47" w:rsidRPr="004E2C47" w:rsidRDefault="004E2C47" w:rsidP="004E2C47">
            <w:pPr>
              <w:rPr>
                <w:lang w:val="ru-RU"/>
              </w:rPr>
            </w:pPr>
          </w:p>
        </w:tc>
        <w:tc>
          <w:tcPr>
            <w:tcW w:w="3420" w:type="dxa"/>
          </w:tcPr>
          <w:p w:rsidR="004E2C47" w:rsidRPr="004E2C47" w:rsidRDefault="004E2C47" w:rsidP="004E2C47">
            <w:pPr>
              <w:rPr>
                <w:lang w:val="ru-RU"/>
              </w:rPr>
            </w:pPr>
            <w:r w:rsidRPr="004E2C47">
              <w:rPr>
                <w:lang w:val="ru-RU"/>
              </w:rPr>
              <w:t>1.2.</w:t>
            </w:r>
            <w:r w:rsidRPr="004E2C47">
              <w:t> </w:t>
            </w:r>
            <w:r w:rsidRPr="004E2C47">
              <w:rPr>
                <w:lang w:val="ru-RU"/>
              </w:rPr>
              <w:t>Учебно-методические материалы:</w:t>
            </w:r>
          </w:p>
          <w:p w:rsidR="004E2C47" w:rsidRPr="004E2C47" w:rsidRDefault="004E2C47" w:rsidP="004E2C47">
            <w:pPr>
              <w:rPr>
                <w:lang w:val="ru-RU"/>
              </w:rPr>
            </w:pPr>
            <w:r w:rsidRPr="004E2C47">
              <w:rPr>
                <w:lang w:val="ru-RU"/>
              </w:rPr>
              <w:t>1.2.1.</w:t>
            </w:r>
            <w:r w:rsidRPr="004E2C47">
              <w:t> </w:t>
            </w:r>
            <w:r w:rsidRPr="004E2C47">
              <w:rPr>
                <w:lang w:val="ru-RU"/>
              </w:rPr>
              <w:t>УМК по предмету ...</w:t>
            </w:r>
          </w:p>
          <w:p w:rsidR="004E2C47" w:rsidRPr="004E2C47" w:rsidRDefault="004E2C47" w:rsidP="004E2C47">
            <w:pPr>
              <w:rPr>
                <w:lang w:val="ru-RU"/>
              </w:rPr>
            </w:pPr>
            <w:r w:rsidRPr="004E2C47">
              <w:rPr>
                <w:lang w:val="ru-RU"/>
              </w:rPr>
              <w:t>1.2.2.</w:t>
            </w:r>
            <w:r w:rsidRPr="004E2C47">
              <w:t> </w:t>
            </w:r>
            <w:r w:rsidRPr="004E2C47">
              <w:rPr>
                <w:lang w:val="ru-RU"/>
              </w:rPr>
              <w:t>Дидактические и раздаточные материалы по предмету: ...</w:t>
            </w:r>
          </w:p>
        </w:tc>
        <w:tc>
          <w:tcPr>
            <w:tcW w:w="3190" w:type="dxa"/>
          </w:tcPr>
          <w:p w:rsidR="004E2C47" w:rsidRPr="004E2C47" w:rsidRDefault="004E2C47" w:rsidP="004E2C47">
            <w:pPr>
              <w:rPr>
                <w:lang w:val="ru-RU"/>
              </w:rPr>
            </w:pPr>
          </w:p>
        </w:tc>
      </w:tr>
      <w:tr w:rsidR="004E2C47" w:rsidRPr="004E2C47" w:rsidTr="00975A44">
        <w:tc>
          <w:tcPr>
            <w:tcW w:w="2808" w:type="dxa"/>
            <w:vMerge w:val="restart"/>
          </w:tcPr>
          <w:p w:rsidR="004E2C47" w:rsidRPr="004E2C47" w:rsidRDefault="004E2C47" w:rsidP="004E2C47">
            <w:pPr>
              <w:rPr>
                <w:lang w:val="ru-RU"/>
              </w:rPr>
            </w:pPr>
          </w:p>
        </w:tc>
        <w:tc>
          <w:tcPr>
            <w:tcW w:w="3420" w:type="dxa"/>
          </w:tcPr>
          <w:p w:rsidR="004E2C47" w:rsidRPr="004E2C47" w:rsidRDefault="004E2C47" w:rsidP="004E2C47">
            <w:pPr>
              <w:rPr>
                <w:lang w:val="ru-RU"/>
              </w:rPr>
            </w:pPr>
            <w:r w:rsidRPr="004E2C47">
              <w:rPr>
                <w:lang w:val="ru-RU"/>
              </w:rPr>
              <w:t>1.2.3.</w:t>
            </w:r>
            <w:r w:rsidRPr="004E2C47">
              <w:t> </w:t>
            </w:r>
            <w:r w:rsidRPr="004E2C47">
              <w:rPr>
                <w:lang w:val="ru-RU"/>
              </w:rPr>
              <w:t>Аудиозаписи, слайдыпо содержанию учебного предмета;</w:t>
            </w:r>
          </w:p>
          <w:p w:rsidR="004E2C47" w:rsidRPr="004E2C47" w:rsidRDefault="004E2C47" w:rsidP="004E2C47">
            <w:pPr>
              <w:rPr>
                <w:lang w:val="ru-RU"/>
              </w:rPr>
            </w:pPr>
            <w:r w:rsidRPr="004E2C47">
              <w:rPr>
                <w:lang w:val="ru-RU"/>
              </w:rPr>
              <w:t>1.2.4.</w:t>
            </w:r>
            <w:r w:rsidRPr="004E2C47">
              <w:t> </w:t>
            </w:r>
            <w:r w:rsidRPr="004E2C47">
              <w:rPr>
                <w:lang w:val="ru-RU"/>
              </w:rPr>
              <w:t>ТСО, компьютерные, информационно-коммуникационные средства: …</w:t>
            </w:r>
          </w:p>
        </w:tc>
        <w:tc>
          <w:tcPr>
            <w:tcW w:w="3190" w:type="dxa"/>
          </w:tcPr>
          <w:p w:rsidR="004E2C47" w:rsidRPr="004E2C47" w:rsidRDefault="004E2C47" w:rsidP="004E2C47">
            <w:pPr>
              <w:rPr>
                <w:lang w:val="ru-RU"/>
              </w:rPr>
            </w:pPr>
          </w:p>
        </w:tc>
      </w:tr>
      <w:tr w:rsidR="004E2C47" w:rsidRPr="004E2C47" w:rsidTr="00975A44">
        <w:tc>
          <w:tcPr>
            <w:tcW w:w="2808" w:type="dxa"/>
            <w:vMerge/>
          </w:tcPr>
          <w:p w:rsidR="004E2C47" w:rsidRPr="004E2C47" w:rsidRDefault="004E2C47" w:rsidP="004E2C47">
            <w:pPr>
              <w:rPr>
                <w:lang w:val="ru-RU"/>
              </w:rPr>
            </w:pPr>
          </w:p>
        </w:tc>
        <w:tc>
          <w:tcPr>
            <w:tcW w:w="3420" w:type="dxa"/>
          </w:tcPr>
          <w:p w:rsidR="004E2C47" w:rsidRPr="004E2C47" w:rsidRDefault="004E2C47" w:rsidP="004E2C47">
            <w:r w:rsidRPr="004E2C47">
              <w:t>1.2.5. Учебно-практическоеоборудование: ...</w:t>
            </w:r>
          </w:p>
        </w:tc>
        <w:tc>
          <w:tcPr>
            <w:tcW w:w="3190" w:type="dxa"/>
          </w:tcPr>
          <w:p w:rsidR="004E2C47" w:rsidRPr="004E2C47" w:rsidRDefault="004E2C47" w:rsidP="004E2C47"/>
        </w:tc>
      </w:tr>
      <w:tr w:rsidR="004E2C47" w:rsidRPr="004E2C47" w:rsidTr="00975A44">
        <w:tc>
          <w:tcPr>
            <w:tcW w:w="2808" w:type="dxa"/>
            <w:vMerge/>
          </w:tcPr>
          <w:p w:rsidR="004E2C47" w:rsidRPr="004E2C47" w:rsidRDefault="004E2C47" w:rsidP="004E2C47"/>
        </w:tc>
        <w:tc>
          <w:tcPr>
            <w:tcW w:w="3420" w:type="dxa"/>
          </w:tcPr>
          <w:p w:rsidR="004E2C47" w:rsidRPr="004E2C47" w:rsidRDefault="004E2C47" w:rsidP="004E2C47">
            <w:r w:rsidRPr="004E2C47">
              <w:t>1.2.6. Оборудование (мебель): ...</w:t>
            </w:r>
          </w:p>
        </w:tc>
        <w:tc>
          <w:tcPr>
            <w:tcW w:w="3190" w:type="dxa"/>
          </w:tcPr>
          <w:p w:rsidR="004E2C47" w:rsidRPr="004E2C47" w:rsidRDefault="004E2C47" w:rsidP="004E2C47"/>
        </w:tc>
      </w:tr>
      <w:tr w:rsidR="004E2C47" w:rsidRPr="004E2C47" w:rsidTr="00975A44">
        <w:tc>
          <w:tcPr>
            <w:tcW w:w="2808" w:type="dxa"/>
            <w:vMerge w:val="restart"/>
          </w:tcPr>
          <w:p w:rsidR="004E2C47" w:rsidRPr="004E2C47" w:rsidRDefault="004E2C47" w:rsidP="004E2C47">
            <w:pPr>
              <w:rPr>
                <w:lang w:val="ru-RU"/>
              </w:rPr>
            </w:pPr>
            <w:r w:rsidRPr="004E2C47">
              <w:rPr>
                <w:lang w:val="ru-RU"/>
              </w:rPr>
              <w:t>2.</w:t>
            </w:r>
            <w:r w:rsidRPr="004E2C47">
              <w:t> </w:t>
            </w:r>
            <w:r w:rsidRPr="004E2C47">
              <w:rPr>
                <w:lang w:val="ru-RU"/>
              </w:rPr>
              <w:t>Компоненты оснащенияметодического кабинета основной школы</w:t>
            </w:r>
          </w:p>
        </w:tc>
        <w:tc>
          <w:tcPr>
            <w:tcW w:w="3420" w:type="dxa"/>
          </w:tcPr>
          <w:p w:rsidR="004E2C47" w:rsidRPr="004E2C47" w:rsidRDefault="004E2C47" w:rsidP="004E2C47">
            <w:pPr>
              <w:rPr>
                <w:lang w:val="ru-RU"/>
              </w:rPr>
            </w:pPr>
            <w:r w:rsidRPr="004E2C47">
              <w:rPr>
                <w:lang w:val="ru-RU"/>
              </w:rPr>
              <w:t>2.1.</w:t>
            </w:r>
            <w:r w:rsidRPr="004E2C47">
              <w:t> </w:t>
            </w:r>
            <w:r w:rsidRPr="004E2C47">
              <w:rPr>
                <w:lang w:val="ru-RU"/>
              </w:rPr>
              <w:t>Нормативные документыфедерального, региональногои муниципального уровней, локальные акты: …</w:t>
            </w:r>
          </w:p>
        </w:tc>
        <w:tc>
          <w:tcPr>
            <w:tcW w:w="3190" w:type="dxa"/>
          </w:tcPr>
          <w:p w:rsidR="004E2C47" w:rsidRPr="004E2C47" w:rsidRDefault="004E2C47" w:rsidP="004E2C47">
            <w:pPr>
              <w:rPr>
                <w:lang w:val="ru-RU"/>
              </w:rPr>
            </w:pPr>
          </w:p>
        </w:tc>
      </w:tr>
      <w:tr w:rsidR="004E2C47" w:rsidRPr="004E2C47" w:rsidTr="00975A44">
        <w:tc>
          <w:tcPr>
            <w:tcW w:w="2808" w:type="dxa"/>
            <w:vMerge/>
          </w:tcPr>
          <w:p w:rsidR="004E2C47" w:rsidRPr="004E2C47" w:rsidRDefault="004E2C47" w:rsidP="004E2C47">
            <w:pPr>
              <w:rPr>
                <w:lang w:val="ru-RU"/>
              </w:rPr>
            </w:pPr>
          </w:p>
        </w:tc>
        <w:tc>
          <w:tcPr>
            <w:tcW w:w="3420" w:type="dxa"/>
          </w:tcPr>
          <w:p w:rsidR="004E2C47" w:rsidRPr="004E2C47" w:rsidRDefault="004E2C47" w:rsidP="004E2C47">
            <w:r w:rsidRPr="004E2C47">
              <w:t>2.2. Документация ОУ: ...</w:t>
            </w:r>
          </w:p>
        </w:tc>
        <w:tc>
          <w:tcPr>
            <w:tcW w:w="3190" w:type="dxa"/>
          </w:tcPr>
          <w:p w:rsidR="004E2C47" w:rsidRPr="004E2C47" w:rsidRDefault="004E2C47" w:rsidP="004E2C47"/>
        </w:tc>
      </w:tr>
      <w:tr w:rsidR="004E2C47" w:rsidRPr="004E2C47" w:rsidTr="00975A44">
        <w:tc>
          <w:tcPr>
            <w:tcW w:w="2808" w:type="dxa"/>
            <w:vMerge/>
          </w:tcPr>
          <w:p w:rsidR="004E2C47" w:rsidRPr="004E2C47" w:rsidRDefault="004E2C47" w:rsidP="004E2C47"/>
        </w:tc>
        <w:tc>
          <w:tcPr>
            <w:tcW w:w="3420" w:type="dxa"/>
          </w:tcPr>
          <w:p w:rsidR="004E2C47" w:rsidRPr="004E2C47" w:rsidRDefault="004E2C47" w:rsidP="004E2C47">
            <w:r w:rsidRPr="004E2C47">
              <w:t>2.3. Комплекты диагностических материалов: ...</w:t>
            </w:r>
          </w:p>
        </w:tc>
        <w:tc>
          <w:tcPr>
            <w:tcW w:w="3190" w:type="dxa"/>
          </w:tcPr>
          <w:p w:rsidR="004E2C47" w:rsidRPr="004E2C47" w:rsidRDefault="004E2C47" w:rsidP="004E2C47"/>
        </w:tc>
      </w:tr>
      <w:tr w:rsidR="004E2C47" w:rsidRPr="004E2C47" w:rsidTr="00975A44">
        <w:tc>
          <w:tcPr>
            <w:tcW w:w="2808" w:type="dxa"/>
            <w:vMerge w:val="restart"/>
          </w:tcPr>
          <w:p w:rsidR="004E2C47" w:rsidRPr="004E2C47" w:rsidRDefault="004E2C47" w:rsidP="004E2C47"/>
        </w:tc>
        <w:tc>
          <w:tcPr>
            <w:tcW w:w="3420" w:type="dxa"/>
          </w:tcPr>
          <w:p w:rsidR="004E2C47" w:rsidRPr="004E2C47" w:rsidRDefault="004E2C47" w:rsidP="004E2C47">
            <w:r w:rsidRPr="004E2C47">
              <w:t>2.4. Базы данных: ...</w:t>
            </w:r>
          </w:p>
        </w:tc>
        <w:tc>
          <w:tcPr>
            <w:tcW w:w="3190" w:type="dxa"/>
          </w:tcPr>
          <w:p w:rsidR="004E2C47" w:rsidRPr="004E2C47" w:rsidRDefault="004E2C47" w:rsidP="004E2C47"/>
        </w:tc>
      </w:tr>
      <w:tr w:rsidR="004E2C47" w:rsidRPr="004E2C47" w:rsidTr="00975A44">
        <w:tc>
          <w:tcPr>
            <w:tcW w:w="2808" w:type="dxa"/>
            <w:vMerge/>
          </w:tcPr>
          <w:p w:rsidR="004E2C47" w:rsidRPr="004E2C47" w:rsidRDefault="004E2C47" w:rsidP="004E2C47"/>
        </w:tc>
        <w:tc>
          <w:tcPr>
            <w:tcW w:w="3420" w:type="dxa"/>
          </w:tcPr>
          <w:p w:rsidR="004E2C47" w:rsidRPr="004E2C47" w:rsidRDefault="004E2C47" w:rsidP="004E2C47">
            <w:r w:rsidRPr="004E2C47">
              <w:t>2.5. Материально-техническоеоснащение: ...</w:t>
            </w:r>
          </w:p>
        </w:tc>
        <w:tc>
          <w:tcPr>
            <w:tcW w:w="3190" w:type="dxa"/>
          </w:tcPr>
          <w:p w:rsidR="004E2C47" w:rsidRPr="004E2C47" w:rsidRDefault="004E2C47" w:rsidP="004E2C47"/>
        </w:tc>
      </w:tr>
      <w:tr w:rsidR="004E2C47" w:rsidRPr="004E2C47" w:rsidTr="00975A44">
        <w:tc>
          <w:tcPr>
            <w:tcW w:w="2808" w:type="dxa"/>
          </w:tcPr>
          <w:p w:rsidR="004E2C47" w:rsidRPr="004E2C47" w:rsidRDefault="004E2C47" w:rsidP="004E2C47">
            <w:r w:rsidRPr="004E2C47">
              <w:t>3. Компонентыоснащения мастерских.</w:t>
            </w:r>
          </w:p>
        </w:tc>
        <w:tc>
          <w:tcPr>
            <w:tcW w:w="3420" w:type="dxa"/>
          </w:tcPr>
          <w:p w:rsidR="004E2C47" w:rsidRPr="004E2C47" w:rsidRDefault="004E2C47" w:rsidP="004E2C47"/>
        </w:tc>
        <w:tc>
          <w:tcPr>
            <w:tcW w:w="3190" w:type="dxa"/>
          </w:tcPr>
          <w:p w:rsidR="004E2C47" w:rsidRPr="004E2C47" w:rsidRDefault="004E2C47" w:rsidP="004E2C47"/>
        </w:tc>
      </w:tr>
      <w:tr w:rsidR="004E2C47" w:rsidRPr="004E2C47" w:rsidTr="00975A44">
        <w:tc>
          <w:tcPr>
            <w:tcW w:w="2808" w:type="dxa"/>
          </w:tcPr>
          <w:p w:rsidR="004E2C47" w:rsidRPr="004E2C47" w:rsidRDefault="004E2C47" w:rsidP="004E2C47">
            <w:r w:rsidRPr="004E2C47">
              <w:lastRenderedPageBreak/>
              <w:t>4. …</w:t>
            </w:r>
          </w:p>
        </w:tc>
        <w:tc>
          <w:tcPr>
            <w:tcW w:w="3420" w:type="dxa"/>
          </w:tcPr>
          <w:p w:rsidR="004E2C47" w:rsidRPr="004E2C47" w:rsidRDefault="004E2C47" w:rsidP="004E2C47"/>
        </w:tc>
        <w:tc>
          <w:tcPr>
            <w:tcW w:w="3190" w:type="dxa"/>
          </w:tcPr>
          <w:p w:rsidR="004E2C47" w:rsidRPr="004E2C47" w:rsidRDefault="004E2C47" w:rsidP="004E2C47"/>
        </w:tc>
      </w:tr>
      <w:tr w:rsidR="004E2C47" w:rsidRPr="004E2C47" w:rsidTr="00975A44">
        <w:tc>
          <w:tcPr>
            <w:tcW w:w="2808" w:type="dxa"/>
          </w:tcPr>
          <w:p w:rsidR="004E2C47" w:rsidRPr="004E2C47" w:rsidRDefault="004E2C47" w:rsidP="004E2C47">
            <w:r w:rsidRPr="004E2C47">
              <w:t>5. …</w:t>
            </w:r>
          </w:p>
        </w:tc>
        <w:tc>
          <w:tcPr>
            <w:tcW w:w="3420" w:type="dxa"/>
          </w:tcPr>
          <w:p w:rsidR="004E2C47" w:rsidRPr="004E2C47" w:rsidRDefault="004E2C47" w:rsidP="004E2C47"/>
        </w:tc>
        <w:tc>
          <w:tcPr>
            <w:tcW w:w="3190" w:type="dxa"/>
          </w:tcPr>
          <w:p w:rsidR="004E2C47" w:rsidRPr="004E2C47" w:rsidRDefault="004E2C47" w:rsidP="004E2C47"/>
        </w:tc>
      </w:tr>
    </w:tbl>
    <w:p w:rsidR="004E2C47" w:rsidRPr="004E2C47" w:rsidRDefault="004E2C47" w:rsidP="004E2C47">
      <w:pPr>
        <w:rPr>
          <w:lang w:val="ru-RU"/>
        </w:rPr>
      </w:pPr>
      <w:r w:rsidRPr="004E2C47">
        <w:rPr>
          <w:lang w:val="ru-RU"/>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4E2C47" w:rsidRPr="004E2C47" w:rsidRDefault="004E2C47" w:rsidP="004E2C47">
      <w:pPr>
        <w:rPr>
          <w:lang w:val="ru-RU"/>
        </w:rPr>
      </w:pPr>
      <w:bookmarkStart w:id="351" w:name="bookmark423"/>
      <w:r w:rsidRPr="004E2C47">
        <w:rPr>
          <w:lang w:val="ru-RU"/>
        </w:rPr>
        <w:t>3.2.5. Информационно-методические условияреализации основной образовательнойпрограммы основного общего образования</w:t>
      </w:r>
      <w:bookmarkEnd w:id="351"/>
    </w:p>
    <w:p w:rsidR="004E2C47" w:rsidRPr="004E2C47" w:rsidRDefault="004E2C47" w:rsidP="004E2C47">
      <w:pPr>
        <w:rPr>
          <w:lang w:val="ru-RU"/>
        </w:rPr>
      </w:pPr>
      <w:r w:rsidRPr="004E2C47">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E2C47" w:rsidRPr="004E2C47" w:rsidRDefault="004E2C47" w:rsidP="004E2C47">
      <w:pPr>
        <w:rPr>
          <w:lang w:val="ru-RU"/>
        </w:rPr>
      </w:pPr>
      <w:r w:rsidRPr="004E2C47">
        <w:rPr>
          <w:lang w:val="ru-RU"/>
        </w:rPr>
        <w:t>Под информационно-образовательной средой (или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E2C47" w:rsidRPr="004E2C47" w:rsidRDefault="004E2C47" w:rsidP="004E2C47">
      <w:pPr>
        <w:rPr>
          <w:lang w:val="ru-RU"/>
        </w:rPr>
      </w:pPr>
      <w:bookmarkStart w:id="352" w:name="bookmark424"/>
      <w:r w:rsidRPr="004E2C47">
        <w:rPr>
          <w:lang w:val="ru-RU"/>
        </w:rPr>
        <w:t>Создаваемая в образовательном учреждении ИОСстроится в соответствии со следующей иерархией:</w:t>
      </w:r>
      <w:bookmarkEnd w:id="352"/>
    </w:p>
    <w:p w:rsidR="004E2C47" w:rsidRPr="004E2C47" w:rsidRDefault="004E2C47" w:rsidP="004E2C47">
      <w:pPr>
        <w:rPr>
          <w:lang w:val="ru-RU"/>
        </w:rPr>
      </w:pPr>
      <w:r w:rsidRPr="004E2C47">
        <w:rPr>
          <w:lang w:val="ru-RU"/>
        </w:rPr>
        <w:t>—</w:t>
      </w:r>
      <w:r w:rsidRPr="004E2C47">
        <w:t> </w:t>
      </w:r>
      <w:r w:rsidRPr="004E2C47">
        <w:rPr>
          <w:lang w:val="ru-RU"/>
        </w:rPr>
        <w:t>единая информационно-образовательная среда страны;</w:t>
      </w:r>
    </w:p>
    <w:p w:rsidR="004E2C47" w:rsidRPr="004E2C47" w:rsidRDefault="004E2C47" w:rsidP="004E2C47">
      <w:pPr>
        <w:rPr>
          <w:lang w:val="ru-RU"/>
        </w:rPr>
      </w:pPr>
      <w:r w:rsidRPr="004E2C47">
        <w:rPr>
          <w:lang w:val="ru-RU"/>
        </w:rPr>
        <w:t>—</w:t>
      </w:r>
      <w:r w:rsidRPr="004E2C47">
        <w:t> </w:t>
      </w:r>
      <w:r w:rsidRPr="004E2C47">
        <w:rPr>
          <w:lang w:val="ru-RU"/>
        </w:rPr>
        <w:t>единая информационно-образовательная среда региона;</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ая среда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предметная информационно-образовательная среда;</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ая среда УМК;</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ая среда компонентов УМК;</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ая среда элементов УМК.</w:t>
      </w:r>
    </w:p>
    <w:p w:rsidR="004E2C47" w:rsidRPr="004E2C47" w:rsidRDefault="004E2C47" w:rsidP="004E2C47">
      <w:pPr>
        <w:rPr>
          <w:lang w:val="ru-RU"/>
        </w:rPr>
      </w:pPr>
      <w:r w:rsidRPr="004E2C47">
        <w:rPr>
          <w:lang w:val="ru-RU"/>
        </w:rPr>
        <w:t>Основными элементами ИОС являются:</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ые ресурсы в виде печатной продукции;</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ые ресурсы на сменных оптических носителях;</w:t>
      </w:r>
    </w:p>
    <w:p w:rsidR="004E2C47" w:rsidRPr="004E2C47" w:rsidRDefault="004E2C47" w:rsidP="004E2C47">
      <w:pPr>
        <w:rPr>
          <w:lang w:val="ru-RU"/>
        </w:rPr>
      </w:pPr>
      <w:r w:rsidRPr="004E2C47">
        <w:rPr>
          <w:lang w:val="ru-RU"/>
        </w:rPr>
        <w:t>—</w:t>
      </w:r>
      <w:r w:rsidRPr="004E2C47">
        <w:t> </w:t>
      </w:r>
      <w:r w:rsidRPr="004E2C47">
        <w:rPr>
          <w:lang w:val="ru-RU"/>
        </w:rPr>
        <w:t>информационно-образовательные ресурсы Интернета;</w:t>
      </w:r>
    </w:p>
    <w:p w:rsidR="004E2C47" w:rsidRPr="004E2C47" w:rsidRDefault="004E2C47" w:rsidP="004E2C47">
      <w:pPr>
        <w:rPr>
          <w:lang w:val="ru-RU"/>
        </w:rPr>
      </w:pPr>
      <w:r w:rsidRPr="004E2C47">
        <w:rPr>
          <w:lang w:val="ru-RU"/>
        </w:rPr>
        <w:lastRenderedPageBreak/>
        <w:t>—</w:t>
      </w:r>
      <w:r w:rsidRPr="004E2C47">
        <w:t> </w:t>
      </w:r>
      <w:r w:rsidRPr="004E2C47">
        <w:rPr>
          <w:lang w:val="ru-RU"/>
        </w:rPr>
        <w:t>вычислительная и информационно-телекоммуникационная инфраст-руктура;</w:t>
      </w:r>
    </w:p>
    <w:p w:rsidR="004E2C47" w:rsidRPr="004E2C47" w:rsidRDefault="004E2C47" w:rsidP="004E2C47">
      <w:pPr>
        <w:rPr>
          <w:lang w:val="ru-RU"/>
        </w:rPr>
      </w:pPr>
      <w:r w:rsidRPr="004E2C47">
        <w:rPr>
          <w:lang w:val="ru-RU"/>
        </w:rPr>
        <w:t>—</w:t>
      </w:r>
      <w:r w:rsidRPr="004E2C47">
        <w:t> </w:t>
      </w:r>
      <w:r w:rsidRPr="004E2C47">
        <w:rPr>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4E2C47">
        <w:t> </w:t>
      </w:r>
      <w:r w:rsidRPr="004E2C47">
        <w:rPr>
          <w:lang w:val="ru-RU"/>
        </w:rPr>
        <w:t>д.).</w:t>
      </w:r>
    </w:p>
    <w:p w:rsidR="004E2C47" w:rsidRPr="004E2C47" w:rsidRDefault="004E2C47" w:rsidP="004E2C47">
      <w:pPr>
        <w:rPr>
          <w:lang w:val="ru-RU"/>
        </w:rPr>
      </w:pPr>
      <w:r w:rsidRPr="004E2C47">
        <w:rPr>
          <w:lang w:val="ru-RU"/>
        </w:rPr>
        <w:t>Необходимое для использования ИКТ оборудованиедолжно отвечать современным требованиям и обеспечивать использование ИКТ:</w:t>
      </w:r>
    </w:p>
    <w:p w:rsidR="004E2C47" w:rsidRPr="004E2C47" w:rsidRDefault="004E2C47" w:rsidP="004E2C47">
      <w:pPr>
        <w:rPr>
          <w:lang w:val="ru-RU"/>
        </w:rPr>
      </w:pPr>
      <w:r w:rsidRPr="004E2C47">
        <w:rPr>
          <w:lang w:val="ru-RU"/>
        </w:rPr>
        <w:t>—</w:t>
      </w:r>
      <w:r w:rsidRPr="004E2C47">
        <w:t> </w:t>
      </w:r>
      <w:r w:rsidRPr="004E2C47">
        <w:rPr>
          <w:lang w:val="ru-RU"/>
        </w:rPr>
        <w:t>в учебной деятельности;</w:t>
      </w:r>
    </w:p>
    <w:p w:rsidR="004E2C47" w:rsidRPr="004E2C47" w:rsidRDefault="004E2C47" w:rsidP="004E2C47">
      <w:pPr>
        <w:rPr>
          <w:lang w:val="ru-RU"/>
        </w:rPr>
      </w:pPr>
      <w:r w:rsidRPr="004E2C47">
        <w:rPr>
          <w:lang w:val="ru-RU"/>
        </w:rPr>
        <w:t>—</w:t>
      </w:r>
      <w:r w:rsidRPr="004E2C47">
        <w:t> </w:t>
      </w:r>
      <w:r w:rsidRPr="004E2C47">
        <w:rPr>
          <w:lang w:val="ru-RU"/>
        </w:rPr>
        <w:t>во внеурочной деятельности;</w:t>
      </w:r>
    </w:p>
    <w:p w:rsidR="004E2C47" w:rsidRPr="004E2C47" w:rsidRDefault="004E2C47" w:rsidP="004E2C47">
      <w:pPr>
        <w:rPr>
          <w:lang w:val="ru-RU"/>
        </w:rPr>
      </w:pPr>
      <w:r w:rsidRPr="004E2C47">
        <w:rPr>
          <w:lang w:val="ru-RU"/>
        </w:rPr>
        <w:t>—</w:t>
      </w:r>
      <w:r w:rsidRPr="004E2C47">
        <w:t> </w:t>
      </w:r>
      <w:r w:rsidRPr="004E2C47">
        <w:rPr>
          <w:lang w:val="ru-RU"/>
        </w:rPr>
        <w:t>в исследовательской и проектной деятельности;</w:t>
      </w:r>
    </w:p>
    <w:p w:rsidR="004E2C47" w:rsidRPr="004E2C47" w:rsidRDefault="004E2C47" w:rsidP="004E2C47">
      <w:pPr>
        <w:rPr>
          <w:lang w:val="ru-RU"/>
        </w:rPr>
      </w:pPr>
      <w:r w:rsidRPr="004E2C47">
        <w:rPr>
          <w:lang w:val="ru-RU"/>
        </w:rPr>
        <w:t>—</w:t>
      </w:r>
      <w:r w:rsidRPr="004E2C47">
        <w:t> </w:t>
      </w:r>
      <w:r w:rsidRPr="004E2C47">
        <w:rPr>
          <w:lang w:val="ru-RU"/>
        </w:rPr>
        <w:t>при измерении, контроле и оценке результатов образования;</w:t>
      </w:r>
    </w:p>
    <w:p w:rsidR="004E2C47" w:rsidRPr="004E2C47" w:rsidRDefault="004E2C47" w:rsidP="004E2C47">
      <w:pPr>
        <w:rPr>
          <w:lang w:val="ru-RU"/>
        </w:rPr>
      </w:pPr>
      <w:r w:rsidRPr="004E2C47">
        <w:rPr>
          <w:lang w:val="ru-RU"/>
        </w:rPr>
        <w:t>—</w:t>
      </w:r>
      <w:r w:rsidRPr="004E2C47">
        <w:t> </w:t>
      </w:r>
      <w:r w:rsidRPr="004E2C47">
        <w:rPr>
          <w:lang w:val="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4E2C47" w:rsidRPr="004E2C47" w:rsidRDefault="004E2C47" w:rsidP="004E2C47">
      <w:pPr>
        <w:rPr>
          <w:lang w:val="ru-RU"/>
        </w:rPr>
      </w:pPr>
      <w:bookmarkStart w:id="353" w:name="bookmark425"/>
      <w:r w:rsidRPr="004E2C47">
        <w:rPr>
          <w:lang w:val="ru-RU"/>
        </w:rPr>
        <w:t>Учебно-методическое и информационное оснащениеобразователь-ного процесса должно обеспечивать возможность:</w:t>
      </w:r>
      <w:bookmarkEnd w:id="353"/>
    </w:p>
    <w:p w:rsidR="004E2C47" w:rsidRPr="004E2C47" w:rsidRDefault="004E2C47" w:rsidP="004E2C47">
      <w:pPr>
        <w:rPr>
          <w:lang w:val="ru-RU"/>
        </w:rPr>
      </w:pPr>
      <w:r w:rsidRPr="004E2C47">
        <w:rPr>
          <w:lang w:val="ru-RU"/>
        </w:rPr>
        <w:t>—</w:t>
      </w:r>
      <w:r w:rsidRPr="004E2C47">
        <w:t> </w:t>
      </w:r>
      <w:r w:rsidRPr="004E2C47">
        <w:rPr>
          <w:lang w:val="ru-RU"/>
        </w:rPr>
        <w:t>реализации индивидуальных образовательных планов обучающихся, осуществления их самостоятельной образовательной деятельности;</w:t>
      </w:r>
    </w:p>
    <w:p w:rsidR="004E2C47" w:rsidRPr="004E2C47" w:rsidRDefault="004E2C47" w:rsidP="004E2C47">
      <w:pPr>
        <w:rPr>
          <w:lang w:val="ru-RU"/>
        </w:rPr>
      </w:pPr>
      <w:r w:rsidRPr="004E2C47">
        <w:rPr>
          <w:lang w:val="ru-RU"/>
        </w:rPr>
        <w:t>—</w:t>
      </w:r>
      <w:r w:rsidRPr="004E2C47">
        <w:t> </w:t>
      </w:r>
      <w:r w:rsidRPr="004E2C47">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E2C47" w:rsidRPr="004E2C47" w:rsidRDefault="004E2C47" w:rsidP="004E2C47">
      <w:pPr>
        <w:rPr>
          <w:lang w:val="ru-RU"/>
        </w:rPr>
      </w:pPr>
      <w:r w:rsidRPr="004E2C47">
        <w:rPr>
          <w:lang w:val="ru-RU"/>
        </w:rPr>
        <w:t>—</w:t>
      </w:r>
      <w:r w:rsidRPr="004E2C47">
        <w:t> </w:t>
      </w:r>
      <w:r w:rsidRPr="004E2C47">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E2C47" w:rsidRPr="004E2C47" w:rsidRDefault="004E2C47" w:rsidP="004E2C47">
      <w:pPr>
        <w:rPr>
          <w:lang w:val="ru-RU"/>
        </w:rPr>
      </w:pPr>
      <w:r w:rsidRPr="004E2C47">
        <w:rPr>
          <w:lang w:val="ru-RU"/>
        </w:rPr>
        <w:t>—</w:t>
      </w:r>
      <w:r w:rsidRPr="004E2C47">
        <w:t> </w:t>
      </w:r>
      <w:r w:rsidRPr="004E2C47">
        <w:rPr>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E2C47" w:rsidRPr="004E2C47" w:rsidRDefault="004E2C47" w:rsidP="004E2C47">
      <w:pPr>
        <w:rPr>
          <w:lang w:val="ru-RU"/>
        </w:rPr>
      </w:pPr>
      <w:r w:rsidRPr="004E2C47">
        <w:rPr>
          <w:lang w:val="ru-RU"/>
        </w:rPr>
        <w:t>—</w:t>
      </w:r>
      <w:r w:rsidRPr="004E2C47">
        <w:t> </w:t>
      </w:r>
      <w:r w:rsidRPr="004E2C47">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E2C47" w:rsidRPr="004E2C47" w:rsidRDefault="004E2C47" w:rsidP="004E2C47">
      <w:pPr>
        <w:rPr>
          <w:lang w:val="ru-RU"/>
        </w:rPr>
      </w:pPr>
      <w:r w:rsidRPr="004E2C47">
        <w:rPr>
          <w:lang w:val="ru-RU"/>
        </w:rPr>
        <w:t>—</w:t>
      </w:r>
      <w:r w:rsidRPr="004E2C47">
        <w:t> </w:t>
      </w:r>
      <w:r w:rsidRPr="004E2C47">
        <w:rPr>
          <w:lang w:val="ru-RU"/>
        </w:rPr>
        <w:t>выступления с аудио-, видео- и графическим экранным сопровождением;</w:t>
      </w:r>
    </w:p>
    <w:p w:rsidR="004E2C47" w:rsidRPr="004E2C47" w:rsidRDefault="004E2C47" w:rsidP="004E2C47">
      <w:pPr>
        <w:rPr>
          <w:lang w:val="ru-RU"/>
        </w:rPr>
      </w:pPr>
      <w:r w:rsidRPr="004E2C47">
        <w:rPr>
          <w:lang w:val="ru-RU"/>
        </w:rPr>
        <w:t>—</w:t>
      </w:r>
      <w:r w:rsidRPr="004E2C47">
        <w:t> </w:t>
      </w:r>
      <w:r w:rsidRPr="004E2C47">
        <w:rPr>
          <w:lang w:val="ru-RU"/>
        </w:rPr>
        <w:t>вывода информации на бумагу и т.</w:t>
      </w:r>
      <w:r w:rsidRPr="004E2C47">
        <w:t> </w:t>
      </w:r>
      <w:r w:rsidRPr="004E2C47">
        <w:rPr>
          <w:lang w:val="ru-RU"/>
        </w:rPr>
        <w:t>п. и в трёхмерную материальную среду (печать);</w:t>
      </w:r>
    </w:p>
    <w:p w:rsidR="004E2C47" w:rsidRPr="004E2C47" w:rsidRDefault="004E2C47" w:rsidP="004E2C47">
      <w:pPr>
        <w:rPr>
          <w:lang w:val="ru-RU"/>
        </w:rPr>
      </w:pPr>
      <w:r w:rsidRPr="004E2C47">
        <w:rPr>
          <w:lang w:val="ru-RU"/>
        </w:rPr>
        <w:lastRenderedPageBreak/>
        <w:t>—</w:t>
      </w:r>
      <w:r w:rsidRPr="004E2C47">
        <w:t> </w:t>
      </w:r>
      <w:r w:rsidRPr="004E2C47">
        <w:rPr>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поиска и получения информации;</w:t>
      </w:r>
    </w:p>
    <w:p w:rsidR="004E2C47" w:rsidRPr="004E2C47" w:rsidRDefault="004E2C47" w:rsidP="004E2C47">
      <w:pPr>
        <w:rPr>
          <w:lang w:val="ru-RU"/>
        </w:rPr>
      </w:pPr>
      <w:r w:rsidRPr="004E2C47">
        <w:rPr>
          <w:lang w:val="ru-RU"/>
        </w:rPr>
        <w:t>—</w:t>
      </w:r>
      <w:r w:rsidRPr="004E2C47">
        <w:t> </w:t>
      </w:r>
      <w:r w:rsidRPr="004E2C47">
        <w:rPr>
          <w:lang w:val="ru-RU"/>
        </w:rPr>
        <w:t>использования источников информации на бумажных и цифровых носителях (в том числе в справочниках, словарях, поисковых системах);</w:t>
      </w:r>
    </w:p>
    <w:p w:rsidR="004E2C47" w:rsidRPr="004E2C47" w:rsidRDefault="004E2C47" w:rsidP="004E2C47">
      <w:pPr>
        <w:rPr>
          <w:lang w:val="ru-RU"/>
        </w:rPr>
      </w:pPr>
      <w:r w:rsidRPr="004E2C47">
        <w:rPr>
          <w:lang w:val="ru-RU"/>
        </w:rPr>
        <w:t>—</w:t>
      </w:r>
      <w:r w:rsidRPr="004E2C47">
        <w:t> </w:t>
      </w:r>
      <w:r w:rsidRPr="004E2C47">
        <w:rPr>
          <w:lang w:val="ru-RU"/>
        </w:rPr>
        <w:t>вещания (подкастинга), использования носимых аудио-видеоуст-ройств для учебной деятельности на уроке и вне урока;</w:t>
      </w:r>
    </w:p>
    <w:p w:rsidR="004E2C47" w:rsidRPr="004E2C47" w:rsidRDefault="004E2C47" w:rsidP="004E2C47">
      <w:pPr>
        <w:rPr>
          <w:lang w:val="ru-RU"/>
        </w:rPr>
      </w:pPr>
      <w:r w:rsidRPr="004E2C47">
        <w:rPr>
          <w:lang w:val="ru-RU"/>
        </w:rPr>
        <w:t>—</w:t>
      </w:r>
      <w:r w:rsidRPr="004E2C47">
        <w:t> </w:t>
      </w:r>
      <w:r w:rsidRPr="004E2C47">
        <w:rPr>
          <w:lang w:val="ru-RU"/>
        </w:rPr>
        <w:t>общения в Интернете, взаимодействия в социальных группах и сетях, участия в форумах, групповой работы над сообщениями (вики);</w:t>
      </w:r>
    </w:p>
    <w:p w:rsidR="004E2C47" w:rsidRPr="004E2C47" w:rsidRDefault="004E2C47" w:rsidP="004E2C47">
      <w:pPr>
        <w:rPr>
          <w:lang w:val="ru-RU"/>
        </w:rPr>
      </w:pPr>
      <w:r w:rsidRPr="004E2C47">
        <w:rPr>
          <w:lang w:val="ru-RU"/>
        </w:rPr>
        <w:t>—</w:t>
      </w:r>
      <w:r w:rsidRPr="004E2C47">
        <w:t> </w:t>
      </w:r>
      <w:r w:rsidRPr="004E2C47">
        <w:rPr>
          <w:lang w:val="ru-RU"/>
        </w:rPr>
        <w:t>создания и заполнения баз данных, в том числе определителей; наглядного представления и анализа данных;</w:t>
      </w:r>
    </w:p>
    <w:p w:rsidR="004E2C47" w:rsidRPr="004E2C47" w:rsidRDefault="004E2C47" w:rsidP="004E2C47">
      <w:pPr>
        <w:rPr>
          <w:lang w:val="ru-RU"/>
        </w:rPr>
      </w:pPr>
      <w:r w:rsidRPr="004E2C47">
        <w:rPr>
          <w:lang w:val="ru-RU"/>
        </w:rPr>
        <w:t>—</w:t>
      </w:r>
      <w:r w:rsidRPr="004E2C47">
        <w:t> </w:t>
      </w:r>
      <w:r w:rsidRPr="004E2C47">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E2C47" w:rsidRPr="004E2C47" w:rsidRDefault="004E2C47" w:rsidP="004E2C47">
      <w:pPr>
        <w:rPr>
          <w:lang w:val="ru-RU"/>
        </w:rPr>
      </w:pPr>
      <w:r w:rsidRPr="004E2C47">
        <w:rPr>
          <w:lang w:val="ru-RU"/>
        </w:rPr>
        <w:t>—</w:t>
      </w:r>
      <w:r w:rsidRPr="004E2C47">
        <w:t> </w:t>
      </w:r>
      <w:r w:rsidRPr="004E2C47">
        <w:rPr>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E2C47" w:rsidRPr="004E2C47" w:rsidRDefault="004E2C47" w:rsidP="004E2C47">
      <w:pPr>
        <w:rPr>
          <w:lang w:val="ru-RU"/>
        </w:rPr>
      </w:pPr>
      <w:r w:rsidRPr="004E2C47">
        <w:rPr>
          <w:lang w:val="ru-RU"/>
        </w:rPr>
        <w:t>—</w:t>
      </w:r>
      <w:r w:rsidRPr="004E2C47">
        <w:t> </w:t>
      </w:r>
      <w:r w:rsidRPr="004E2C47">
        <w:rPr>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4E2C47" w:rsidRPr="004E2C47" w:rsidRDefault="004E2C47" w:rsidP="004E2C47">
      <w:pPr>
        <w:rPr>
          <w:lang w:val="ru-RU"/>
        </w:rPr>
      </w:pPr>
      <w:r w:rsidRPr="004E2C47">
        <w:rPr>
          <w:lang w:val="ru-RU"/>
        </w:rPr>
        <w:t>—</w:t>
      </w:r>
      <w:r w:rsidRPr="004E2C47">
        <w:t> </w:t>
      </w:r>
      <w:r w:rsidRPr="004E2C47">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E2C47" w:rsidRPr="004E2C47" w:rsidRDefault="004E2C47" w:rsidP="004E2C47">
      <w:pPr>
        <w:rPr>
          <w:lang w:val="ru-RU"/>
        </w:rPr>
      </w:pPr>
      <w:r w:rsidRPr="004E2C47">
        <w:rPr>
          <w:lang w:val="ru-RU"/>
        </w:rPr>
        <w:t>—</w:t>
      </w:r>
      <w:r w:rsidRPr="004E2C47">
        <w:t> </w:t>
      </w:r>
      <w:r w:rsidRPr="004E2C47">
        <w:rPr>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E2C47" w:rsidRPr="004E2C47" w:rsidRDefault="004E2C47" w:rsidP="004E2C47">
      <w:pPr>
        <w:rPr>
          <w:lang w:val="ru-RU"/>
        </w:rPr>
      </w:pPr>
      <w:r w:rsidRPr="004E2C47">
        <w:rPr>
          <w:lang w:val="ru-RU"/>
        </w:rPr>
        <w:t>—</w:t>
      </w:r>
      <w:r w:rsidRPr="004E2C47">
        <w:t> </w:t>
      </w:r>
      <w:r w:rsidRPr="004E2C47">
        <w:rPr>
          <w:lang w:val="ru-RU"/>
        </w:rPr>
        <w:t>занятий по изучению правил дорожного движения с использованием игр, оборудования, а также компьютерных тренажёров;</w:t>
      </w:r>
    </w:p>
    <w:p w:rsidR="004E2C47" w:rsidRPr="004E2C47" w:rsidRDefault="004E2C47" w:rsidP="004E2C47">
      <w:pPr>
        <w:rPr>
          <w:lang w:val="ru-RU"/>
        </w:rPr>
      </w:pPr>
      <w:r w:rsidRPr="004E2C47">
        <w:rPr>
          <w:lang w:val="ru-RU"/>
        </w:rPr>
        <w:t>—</w:t>
      </w:r>
      <w:r w:rsidRPr="004E2C47">
        <w:t> </w:t>
      </w:r>
      <w:r w:rsidRPr="004E2C47">
        <w:rPr>
          <w:lang w:val="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E2C47" w:rsidRPr="004E2C47" w:rsidRDefault="004E2C47" w:rsidP="004E2C47">
      <w:pPr>
        <w:rPr>
          <w:lang w:val="ru-RU"/>
        </w:rPr>
      </w:pPr>
      <w:r w:rsidRPr="004E2C47">
        <w:rPr>
          <w:lang w:val="ru-RU"/>
        </w:rPr>
        <w:t>—</w:t>
      </w:r>
      <w:r w:rsidRPr="004E2C47">
        <w:t> </w:t>
      </w:r>
      <w:r w:rsidRPr="004E2C47">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E2C47" w:rsidRPr="004E2C47" w:rsidRDefault="004E2C47" w:rsidP="004E2C47">
      <w:pPr>
        <w:rPr>
          <w:lang w:val="ru-RU"/>
        </w:rPr>
      </w:pPr>
      <w:r w:rsidRPr="004E2C47">
        <w:rPr>
          <w:lang w:val="ru-RU"/>
        </w:rPr>
        <w:lastRenderedPageBreak/>
        <w:t>—</w:t>
      </w:r>
      <w:r w:rsidRPr="004E2C47">
        <w:t> </w:t>
      </w:r>
      <w:r w:rsidRPr="004E2C47">
        <w:rPr>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E2C47" w:rsidRPr="004E2C47" w:rsidRDefault="004E2C47" w:rsidP="004E2C47">
      <w:pPr>
        <w:rPr>
          <w:lang w:val="ru-RU"/>
        </w:rPr>
      </w:pPr>
      <w:r w:rsidRPr="004E2C47">
        <w:rPr>
          <w:lang w:val="ru-RU"/>
        </w:rPr>
        <w:t>—</w:t>
      </w:r>
      <w:r w:rsidRPr="004E2C47">
        <w:t> </w:t>
      </w:r>
      <w:r w:rsidRPr="004E2C47">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E2C47" w:rsidRPr="004E2C47" w:rsidRDefault="004E2C47" w:rsidP="004E2C47">
      <w:pPr>
        <w:rPr>
          <w:lang w:val="ru-RU"/>
        </w:rPr>
      </w:pPr>
      <w:r w:rsidRPr="004E2C47">
        <w:rPr>
          <w:lang w:val="ru-RU"/>
        </w:rPr>
        <w:t>—</w:t>
      </w:r>
      <w:r w:rsidRPr="004E2C47">
        <w:t> </w:t>
      </w:r>
      <w:r w:rsidRPr="004E2C47">
        <w:rPr>
          <w:lang w:val="ru-RU"/>
        </w:rPr>
        <w:t>выпуска школьных печатных изданий, работы школьного телевиде-ния.</w:t>
      </w:r>
    </w:p>
    <w:p w:rsidR="004E2C47" w:rsidRPr="004E2C47" w:rsidRDefault="004E2C47" w:rsidP="004E2C47">
      <w:pPr>
        <w:rPr>
          <w:lang w:val="ru-RU"/>
        </w:rPr>
      </w:pPr>
      <w:r w:rsidRPr="004E2C47">
        <w:rPr>
          <w:lang w:val="ru-RU"/>
        </w:rPr>
        <w:t>Все указанные виды деятельности должны быть обеспечены расходными материалами.</w:t>
      </w:r>
    </w:p>
    <w:p w:rsidR="004E2C47" w:rsidRPr="004E2C47" w:rsidRDefault="004E2C47" w:rsidP="004E2C47">
      <w:pPr>
        <w:rPr>
          <w:lang w:val="ru-RU"/>
        </w:rPr>
      </w:pPr>
      <w:r w:rsidRPr="004E2C47">
        <w:rPr>
          <w:lang w:val="ru-RU"/>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4"/>
        <w:gridCol w:w="3260"/>
        <w:gridCol w:w="3310"/>
        <w:gridCol w:w="2187"/>
      </w:tblGrid>
      <w:tr w:rsidR="004E2C47" w:rsidRPr="004E2C47" w:rsidTr="00975A44">
        <w:tc>
          <w:tcPr>
            <w:tcW w:w="828" w:type="dxa"/>
          </w:tcPr>
          <w:p w:rsidR="004E2C47" w:rsidRPr="004E2C47" w:rsidRDefault="004E2C47" w:rsidP="004E2C47">
            <w:r w:rsidRPr="004E2C47">
              <w:t>№п/п</w:t>
            </w:r>
          </w:p>
        </w:tc>
        <w:tc>
          <w:tcPr>
            <w:tcW w:w="3600" w:type="dxa"/>
          </w:tcPr>
          <w:p w:rsidR="004E2C47" w:rsidRPr="004E2C47" w:rsidRDefault="004E2C47" w:rsidP="004E2C47">
            <w:r w:rsidRPr="004E2C47">
              <w:t>Необходимые средства</w:t>
            </w:r>
          </w:p>
        </w:tc>
        <w:tc>
          <w:tcPr>
            <w:tcW w:w="2704" w:type="dxa"/>
          </w:tcPr>
          <w:p w:rsidR="004E2C47" w:rsidRPr="004E2C47" w:rsidRDefault="004E2C47" w:rsidP="004E2C47">
            <w:r w:rsidRPr="004E2C47">
              <w:t>Необходимое</w:t>
            </w:r>
          </w:p>
          <w:p w:rsidR="004E2C47" w:rsidRPr="004E2C47" w:rsidRDefault="004E2C47" w:rsidP="004E2C47">
            <w:r w:rsidRPr="004E2C47">
              <w:t>количествосредств/имеющеесяв наличии</w:t>
            </w:r>
          </w:p>
        </w:tc>
        <w:tc>
          <w:tcPr>
            <w:tcW w:w="2342" w:type="dxa"/>
          </w:tcPr>
          <w:p w:rsidR="004E2C47" w:rsidRPr="004E2C47" w:rsidRDefault="004E2C47" w:rsidP="004E2C47">
            <w:pPr>
              <w:rPr>
                <w:lang w:val="ru-RU"/>
              </w:rPr>
            </w:pPr>
            <w:r w:rsidRPr="004E2C47">
              <w:rPr>
                <w:lang w:val="ru-RU"/>
              </w:rPr>
              <w:t>Сроки создания условийв соответствиис требованиями ФГОС</w:t>
            </w:r>
          </w:p>
        </w:tc>
      </w:tr>
      <w:tr w:rsidR="004E2C47" w:rsidRPr="004E2C47" w:rsidTr="00975A44">
        <w:tc>
          <w:tcPr>
            <w:tcW w:w="828" w:type="dxa"/>
          </w:tcPr>
          <w:p w:rsidR="004E2C47" w:rsidRPr="004E2C47" w:rsidRDefault="004E2C47" w:rsidP="004E2C47">
            <w:r w:rsidRPr="004E2C47">
              <w:t>I</w:t>
            </w:r>
          </w:p>
        </w:tc>
        <w:tc>
          <w:tcPr>
            <w:tcW w:w="3600" w:type="dxa"/>
          </w:tcPr>
          <w:p w:rsidR="004E2C47" w:rsidRPr="004E2C47" w:rsidRDefault="004E2C47" w:rsidP="004E2C47">
            <w:r w:rsidRPr="004E2C47">
              <w:t>Технические средства</w:t>
            </w:r>
          </w:p>
        </w:tc>
        <w:tc>
          <w:tcPr>
            <w:tcW w:w="2704" w:type="dxa"/>
          </w:tcPr>
          <w:p w:rsidR="004E2C47" w:rsidRPr="004E2C47" w:rsidRDefault="004E2C47" w:rsidP="004E2C47"/>
        </w:tc>
        <w:tc>
          <w:tcPr>
            <w:tcW w:w="2342" w:type="dxa"/>
          </w:tcPr>
          <w:p w:rsidR="004E2C47" w:rsidRPr="004E2C47" w:rsidRDefault="004E2C47" w:rsidP="004E2C47"/>
        </w:tc>
      </w:tr>
      <w:tr w:rsidR="004E2C47" w:rsidRPr="004E2C47" w:rsidTr="00975A44">
        <w:tc>
          <w:tcPr>
            <w:tcW w:w="828" w:type="dxa"/>
          </w:tcPr>
          <w:p w:rsidR="004E2C47" w:rsidRPr="004E2C47" w:rsidRDefault="004E2C47" w:rsidP="004E2C47">
            <w:r w:rsidRPr="004E2C47">
              <w:t>II</w:t>
            </w:r>
          </w:p>
        </w:tc>
        <w:tc>
          <w:tcPr>
            <w:tcW w:w="3600" w:type="dxa"/>
          </w:tcPr>
          <w:p w:rsidR="004E2C47" w:rsidRPr="004E2C47" w:rsidRDefault="004E2C47" w:rsidP="004E2C47">
            <w:r w:rsidRPr="004E2C47">
              <w:t>Программные инструменты</w:t>
            </w:r>
          </w:p>
        </w:tc>
        <w:tc>
          <w:tcPr>
            <w:tcW w:w="2704" w:type="dxa"/>
          </w:tcPr>
          <w:p w:rsidR="004E2C47" w:rsidRPr="004E2C47" w:rsidRDefault="004E2C47" w:rsidP="004E2C47"/>
        </w:tc>
        <w:tc>
          <w:tcPr>
            <w:tcW w:w="2342" w:type="dxa"/>
          </w:tcPr>
          <w:p w:rsidR="004E2C47" w:rsidRPr="004E2C47" w:rsidRDefault="004E2C47" w:rsidP="004E2C47"/>
        </w:tc>
      </w:tr>
      <w:tr w:rsidR="004E2C47" w:rsidRPr="004E2C47" w:rsidTr="00975A44">
        <w:tc>
          <w:tcPr>
            <w:tcW w:w="828" w:type="dxa"/>
          </w:tcPr>
          <w:p w:rsidR="004E2C47" w:rsidRPr="004E2C47" w:rsidRDefault="004E2C47" w:rsidP="004E2C47">
            <w:r w:rsidRPr="004E2C47">
              <w:t>III</w:t>
            </w:r>
          </w:p>
        </w:tc>
        <w:tc>
          <w:tcPr>
            <w:tcW w:w="3600" w:type="dxa"/>
          </w:tcPr>
          <w:p w:rsidR="004E2C47" w:rsidRPr="004E2C47" w:rsidRDefault="004E2C47" w:rsidP="004E2C47">
            <w:pPr>
              <w:rPr>
                <w:lang w:val="ru-RU"/>
              </w:rPr>
            </w:pPr>
            <w:r w:rsidRPr="004E2C47">
              <w:rPr>
                <w:lang w:val="ru-RU"/>
              </w:rPr>
              <w:t>Обеспечение технической, методическойи организационной поддержки</w:t>
            </w:r>
          </w:p>
        </w:tc>
        <w:tc>
          <w:tcPr>
            <w:tcW w:w="2704" w:type="dxa"/>
          </w:tcPr>
          <w:p w:rsidR="004E2C47" w:rsidRPr="004E2C47" w:rsidRDefault="004E2C47" w:rsidP="004E2C47">
            <w:pPr>
              <w:rPr>
                <w:lang w:val="ru-RU"/>
              </w:rPr>
            </w:pPr>
          </w:p>
        </w:tc>
        <w:tc>
          <w:tcPr>
            <w:tcW w:w="2342" w:type="dxa"/>
          </w:tcPr>
          <w:p w:rsidR="004E2C47" w:rsidRPr="004E2C47" w:rsidRDefault="004E2C47" w:rsidP="004E2C47">
            <w:pPr>
              <w:rPr>
                <w:lang w:val="ru-RU"/>
              </w:rPr>
            </w:pPr>
          </w:p>
        </w:tc>
      </w:tr>
      <w:tr w:rsidR="004E2C47" w:rsidRPr="004E2C47" w:rsidTr="00975A44">
        <w:tc>
          <w:tcPr>
            <w:tcW w:w="828" w:type="dxa"/>
          </w:tcPr>
          <w:p w:rsidR="004E2C47" w:rsidRPr="004E2C47" w:rsidRDefault="004E2C47" w:rsidP="004E2C47">
            <w:r w:rsidRPr="004E2C47">
              <w:t>IV</w:t>
            </w:r>
          </w:p>
        </w:tc>
        <w:tc>
          <w:tcPr>
            <w:tcW w:w="3600" w:type="dxa"/>
          </w:tcPr>
          <w:p w:rsidR="004E2C47" w:rsidRPr="004E2C47" w:rsidRDefault="004E2C47" w:rsidP="004E2C47">
            <w:pPr>
              <w:rPr>
                <w:lang w:val="ru-RU"/>
              </w:rPr>
            </w:pPr>
            <w:r w:rsidRPr="004E2C47">
              <w:rPr>
                <w:lang w:val="ru-RU"/>
              </w:rPr>
              <w:t>Отображение образовательного процесса в информационной среде:</w:t>
            </w:r>
          </w:p>
        </w:tc>
        <w:tc>
          <w:tcPr>
            <w:tcW w:w="2704" w:type="dxa"/>
          </w:tcPr>
          <w:p w:rsidR="004E2C47" w:rsidRPr="004E2C47" w:rsidRDefault="004E2C47" w:rsidP="004E2C47">
            <w:pPr>
              <w:rPr>
                <w:lang w:val="ru-RU"/>
              </w:rPr>
            </w:pPr>
          </w:p>
        </w:tc>
        <w:tc>
          <w:tcPr>
            <w:tcW w:w="2342" w:type="dxa"/>
          </w:tcPr>
          <w:p w:rsidR="004E2C47" w:rsidRPr="004E2C47" w:rsidRDefault="004E2C47" w:rsidP="004E2C47">
            <w:pPr>
              <w:rPr>
                <w:lang w:val="ru-RU"/>
              </w:rPr>
            </w:pPr>
          </w:p>
        </w:tc>
      </w:tr>
      <w:tr w:rsidR="004E2C47" w:rsidRPr="004E2C47" w:rsidTr="00975A44">
        <w:tc>
          <w:tcPr>
            <w:tcW w:w="828" w:type="dxa"/>
          </w:tcPr>
          <w:p w:rsidR="004E2C47" w:rsidRPr="004E2C47" w:rsidRDefault="004E2C47" w:rsidP="004E2C47">
            <w:r w:rsidRPr="004E2C47">
              <w:t>V</w:t>
            </w:r>
          </w:p>
        </w:tc>
        <w:tc>
          <w:tcPr>
            <w:tcW w:w="3600" w:type="dxa"/>
          </w:tcPr>
          <w:p w:rsidR="004E2C47" w:rsidRPr="004E2C47" w:rsidRDefault="004E2C47" w:rsidP="004E2C47">
            <w:r w:rsidRPr="004E2C47">
              <w:t>Компоненты на бумажных носителях:</w:t>
            </w:r>
          </w:p>
        </w:tc>
        <w:tc>
          <w:tcPr>
            <w:tcW w:w="2704" w:type="dxa"/>
          </w:tcPr>
          <w:p w:rsidR="004E2C47" w:rsidRPr="004E2C47" w:rsidRDefault="004E2C47" w:rsidP="004E2C47"/>
        </w:tc>
        <w:tc>
          <w:tcPr>
            <w:tcW w:w="2342" w:type="dxa"/>
          </w:tcPr>
          <w:p w:rsidR="004E2C47" w:rsidRPr="004E2C47" w:rsidRDefault="004E2C47" w:rsidP="004E2C47"/>
        </w:tc>
      </w:tr>
      <w:tr w:rsidR="004E2C47" w:rsidRPr="004E2C47" w:rsidTr="00975A44">
        <w:tc>
          <w:tcPr>
            <w:tcW w:w="828" w:type="dxa"/>
          </w:tcPr>
          <w:p w:rsidR="004E2C47" w:rsidRPr="004E2C47" w:rsidRDefault="004E2C47" w:rsidP="004E2C47">
            <w:r w:rsidRPr="004E2C47">
              <w:t>VI</w:t>
            </w:r>
          </w:p>
        </w:tc>
        <w:tc>
          <w:tcPr>
            <w:tcW w:w="3600" w:type="dxa"/>
          </w:tcPr>
          <w:p w:rsidR="004E2C47" w:rsidRPr="004E2C47" w:rsidRDefault="004E2C47" w:rsidP="004E2C47">
            <w:r w:rsidRPr="004E2C47">
              <w:t>Компоненты на CDи DVD:</w:t>
            </w:r>
          </w:p>
        </w:tc>
        <w:tc>
          <w:tcPr>
            <w:tcW w:w="2704" w:type="dxa"/>
          </w:tcPr>
          <w:p w:rsidR="004E2C47" w:rsidRPr="004E2C47" w:rsidRDefault="004E2C47" w:rsidP="004E2C47"/>
        </w:tc>
        <w:tc>
          <w:tcPr>
            <w:tcW w:w="2342" w:type="dxa"/>
          </w:tcPr>
          <w:p w:rsidR="004E2C47" w:rsidRPr="004E2C47" w:rsidRDefault="004E2C47" w:rsidP="004E2C47"/>
        </w:tc>
      </w:tr>
    </w:tbl>
    <w:p w:rsidR="004E2C47" w:rsidRPr="004E2C47" w:rsidRDefault="004E2C47" w:rsidP="004E2C47">
      <w:pPr>
        <w:rPr>
          <w:lang w:val="ru-RU"/>
        </w:rPr>
      </w:pPr>
      <w:r w:rsidRPr="004E2C47">
        <w:rPr>
          <w:lang w:val="ru-RU"/>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4E2C47" w:rsidRPr="004E2C47" w:rsidRDefault="004E2C47" w:rsidP="004E2C47">
      <w:pPr>
        <w:rPr>
          <w:lang w:val="ru-RU"/>
        </w:rPr>
      </w:pPr>
      <w:r w:rsidRPr="004E2C47">
        <w:rPr>
          <w:lang w:val="ru-RU"/>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w:t>
      </w:r>
      <w:r w:rsidRPr="004E2C47">
        <w:rPr>
          <w:lang w:val="ru-RU"/>
        </w:rPr>
        <w:lastRenderedPageBreak/>
        <w:t>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4E2C47" w:rsidRPr="004E2C47" w:rsidRDefault="004E2C47" w:rsidP="004E2C47">
      <w:pPr>
        <w:rPr>
          <w:lang w:val="ru-RU"/>
        </w:rPr>
      </w:pPr>
      <w:r w:rsidRPr="004E2C47">
        <w:rPr>
          <w:lang w:val="ru-RU"/>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4E2C47" w:rsidRPr="004E2C47" w:rsidRDefault="004E2C47" w:rsidP="004E2C47">
      <w:pPr>
        <w:rPr>
          <w:lang w:val="ru-RU"/>
        </w:rPr>
      </w:pPr>
      <w:r w:rsidRPr="004E2C47">
        <w:rPr>
          <w:lang w:val="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4E2C47" w:rsidRPr="004E2C47" w:rsidRDefault="004E2C47" w:rsidP="004E2C47">
      <w:pPr>
        <w:rPr>
          <w:lang w:val="ru-RU"/>
        </w:rPr>
      </w:pPr>
      <w:r w:rsidRPr="004E2C47">
        <w:rPr>
          <w:lang w:val="ru-RU"/>
        </w:rPr>
        <w:t>Компоненты на бумажных носителях: учебники (органайзеры); рабочие тетради (тетради-тренажёры).</w:t>
      </w:r>
    </w:p>
    <w:p w:rsidR="004E2C47" w:rsidRPr="004E2C47" w:rsidRDefault="004E2C47" w:rsidP="004E2C47">
      <w:pPr>
        <w:rPr>
          <w:lang w:val="ru-RU"/>
        </w:rPr>
      </w:pPr>
      <w:r w:rsidRPr="004E2C47">
        <w:rPr>
          <w:lang w:val="ru-RU"/>
        </w:rPr>
        <w:t xml:space="preserve">Компоненты на </w:t>
      </w:r>
      <w:r w:rsidRPr="004E2C47">
        <w:t>CD</w:t>
      </w:r>
      <w:r w:rsidRPr="004E2C47">
        <w:rPr>
          <w:lang w:val="ru-RU"/>
        </w:rPr>
        <w:t xml:space="preserve">и </w:t>
      </w:r>
      <w:r w:rsidRPr="004E2C47">
        <w:t>DVD</w:t>
      </w:r>
      <w:r w:rsidRPr="004E2C47">
        <w:rPr>
          <w:lang w:val="ru-RU"/>
        </w:rPr>
        <w:t>:электронные приложения к учебникам; электронные наглядные пособия; электронные тренажёры; электронные практикумы.</w:t>
      </w:r>
    </w:p>
    <w:p w:rsidR="004E2C47" w:rsidRPr="004E2C47" w:rsidRDefault="004E2C47" w:rsidP="004E2C47">
      <w:pPr>
        <w:rPr>
          <w:lang w:val="ru-RU"/>
        </w:rPr>
      </w:pPr>
      <w:r w:rsidRPr="004E2C47">
        <w:rPr>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4E2C47" w:rsidRPr="004E2C47" w:rsidRDefault="004E2C47" w:rsidP="004E2C47">
      <w:pPr>
        <w:rPr>
          <w:lang w:val="ru-RU"/>
        </w:rPr>
      </w:pPr>
      <w:r w:rsidRPr="004E2C47">
        <w:rPr>
          <w:lang w:val="ru-RU"/>
        </w:rPr>
        <w:t>3.2.6. Модель сетевого графика(дорожной карты) по формированиюнеобходимой системы условий реализацииосновной образовательной программы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36"/>
        <w:gridCol w:w="3481"/>
        <w:gridCol w:w="1903"/>
      </w:tblGrid>
      <w:tr w:rsidR="004E2C47" w:rsidRPr="004E2C47" w:rsidTr="00975A44">
        <w:tc>
          <w:tcPr>
            <w:tcW w:w="3189" w:type="dxa"/>
          </w:tcPr>
          <w:p w:rsidR="004E2C47" w:rsidRPr="004E2C47" w:rsidRDefault="004E2C47" w:rsidP="004E2C47">
            <w:r w:rsidRPr="004E2C47">
              <w:t>Направление мероприятий</w:t>
            </w:r>
          </w:p>
        </w:tc>
        <w:tc>
          <w:tcPr>
            <w:tcW w:w="4479" w:type="dxa"/>
          </w:tcPr>
          <w:p w:rsidR="004E2C47" w:rsidRPr="004E2C47" w:rsidRDefault="004E2C47" w:rsidP="004E2C47">
            <w:r w:rsidRPr="004E2C47">
              <w:t>Мероприятиия</w:t>
            </w:r>
          </w:p>
        </w:tc>
        <w:tc>
          <w:tcPr>
            <w:tcW w:w="2009" w:type="dxa"/>
          </w:tcPr>
          <w:p w:rsidR="004E2C47" w:rsidRPr="004E2C47" w:rsidRDefault="004E2C47" w:rsidP="004E2C47">
            <w:r w:rsidRPr="004E2C47">
              <w:t>Срокиреализации</w:t>
            </w:r>
          </w:p>
        </w:tc>
      </w:tr>
      <w:tr w:rsidR="004E2C47" w:rsidRPr="004E2C47" w:rsidTr="00975A44">
        <w:tc>
          <w:tcPr>
            <w:tcW w:w="3189" w:type="dxa"/>
            <w:vMerge w:val="restart"/>
          </w:tcPr>
          <w:p w:rsidR="004E2C47" w:rsidRPr="004E2C47" w:rsidRDefault="004E2C47" w:rsidP="004E2C47">
            <w:r w:rsidRPr="004E2C47">
              <w:t>I. НормативноеобеспечениевведенияФГОС</w:t>
            </w:r>
          </w:p>
        </w:tc>
        <w:tc>
          <w:tcPr>
            <w:tcW w:w="4479" w:type="dxa"/>
          </w:tcPr>
          <w:p w:rsidR="004E2C47" w:rsidRPr="004E2C47" w:rsidRDefault="004E2C47" w:rsidP="004E2C47">
            <w:pPr>
              <w:rPr>
                <w:lang w:val="ru-RU"/>
              </w:rPr>
            </w:pPr>
            <w:r w:rsidRPr="004E2C47">
              <w:rPr>
                <w:lang w:val="ru-RU"/>
              </w:rPr>
              <w:t>1.</w:t>
            </w:r>
            <w:r w:rsidRPr="004E2C47">
              <w:t> </w:t>
            </w:r>
            <w:r w:rsidRPr="004E2C47">
              <w:rPr>
                <w:lang w:val="ru-RU"/>
              </w:rPr>
              <w:t>Наличие решения органа государственно-общественного управления(совета школы, управляющего совета, попечительского совета) о введениив образовательном учреждении ФГОСООО</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2.</w:t>
            </w:r>
            <w:r w:rsidRPr="004E2C47">
              <w:t> </w:t>
            </w:r>
            <w:r w:rsidRPr="004E2C47">
              <w:rPr>
                <w:lang w:val="ru-RU"/>
              </w:rPr>
              <w:t>Внесение изменений и дополненийв Устав образовательного учрежде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w:t>
            </w:r>
            <w:r w:rsidRPr="004E2C47">
              <w:t> </w:t>
            </w:r>
            <w:r w:rsidRPr="004E2C47">
              <w:rPr>
                <w:lang w:val="ru-RU"/>
              </w:rPr>
              <w:t>Разработка на основе примерной основной образовательной программыосновного общего образования основнойобразовательной программы образовательного учрежде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4.</w:t>
            </w:r>
            <w:r w:rsidRPr="004E2C47">
              <w:t> </w:t>
            </w:r>
            <w:r w:rsidRPr="004E2C47">
              <w:rPr>
                <w:lang w:val="ru-RU"/>
              </w:rPr>
              <w:t>Утверждение основной образовательной программы образовательного учрежде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5.</w:t>
            </w:r>
            <w:r w:rsidRPr="004E2C47">
              <w:t> </w:t>
            </w:r>
            <w:r w:rsidRPr="004E2C47">
              <w:rPr>
                <w:lang w:val="ru-RU"/>
              </w:rPr>
              <w:t>Обеспечение соответствия нормативной базы школы требованиям ФГОС</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6.</w:t>
            </w:r>
            <w:r w:rsidRPr="004E2C47">
              <w:t> </w:t>
            </w:r>
            <w:r w:rsidRPr="004E2C47">
              <w:rPr>
                <w:lang w:val="ru-RU"/>
              </w:rPr>
              <w:t>Приведение должностных инструкцийработников образовательного учрежденияв соответствие с требованиями ФГОСобщего образования и тарифно-квалификационными характеристиками</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7.</w:t>
            </w:r>
            <w:r w:rsidRPr="004E2C47">
              <w:t> </w:t>
            </w:r>
            <w:r w:rsidRPr="004E2C47">
              <w:rPr>
                <w:lang w:val="ru-RU"/>
              </w:rPr>
              <w:t>Разработка и утверждение плана-графика введения ФГОС основного общего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8.</w:t>
            </w:r>
            <w:r w:rsidRPr="004E2C47">
              <w:t> </w:t>
            </w:r>
            <w:r w:rsidRPr="004E2C47">
              <w:rPr>
                <w:lang w:val="ru-RU"/>
              </w:rPr>
              <w:t>Определение списка учебников и учебных пособий, используемых в образовательном процессе в соответствиис ФГОС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9/</w:t>
            </w:r>
            <w:r w:rsidRPr="004E2C47">
              <w:t> </w:t>
            </w:r>
            <w:r w:rsidRPr="004E2C47">
              <w:rPr>
                <w:lang w:val="ru-RU"/>
              </w:rPr>
              <w:t xml:space="preserve">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о культурно-досуговом центре, информационно-библиотечном центре, физкультурно-оздоровительном </w:t>
            </w:r>
            <w:r w:rsidRPr="004E2C47">
              <w:rPr>
                <w:lang w:val="ru-RU"/>
              </w:rPr>
              <w:lastRenderedPageBreak/>
              <w:t>центре, учебномкабинете и др.)</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10.</w:t>
            </w:r>
            <w:r w:rsidRPr="004E2C47">
              <w:t> </w:t>
            </w:r>
            <w:r w:rsidRPr="004E2C47">
              <w:rPr>
                <w:lang w:val="ru-RU"/>
              </w:rPr>
              <w:t>Разработка:</w:t>
            </w:r>
          </w:p>
          <w:p w:rsidR="004E2C47" w:rsidRPr="004E2C47" w:rsidRDefault="004E2C47" w:rsidP="004E2C47">
            <w:pPr>
              <w:rPr>
                <w:lang w:val="ru-RU"/>
              </w:rPr>
            </w:pPr>
            <w:r w:rsidRPr="004E2C47">
              <w:rPr>
                <w:lang w:val="ru-RU"/>
              </w:rPr>
              <w:t>—</w:t>
            </w:r>
            <w:r w:rsidRPr="004E2C47">
              <w:t> </w:t>
            </w:r>
            <w:r w:rsidRPr="004E2C47">
              <w:rPr>
                <w:lang w:val="ru-RU"/>
              </w:rPr>
              <w:t>образовательных программ (индивидуальных и др.);</w:t>
            </w:r>
          </w:p>
          <w:p w:rsidR="004E2C47" w:rsidRPr="004E2C47" w:rsidRDefault="004E2C47" w:rsidP="004E2C47">
            <w:pPr>
              <w:rPr>
                <w:lang w:val="ru-RU"/>
              </w:rPr>
            </w:pPr>
            <w:r w:rsidRPr="004E2C47">
              <w:rPr>
                <w:lang w:val="ru-RU"/>
              </w:rPr>
              <w:t>учебного плана;</w:t>
            </w:r>
          </w:p>
          <w:p w:rsidR="004E2C47" w:rsidRPr="004E2C47" w:rsidRDefault="004E2C47" w:rsidP="004E2C47">
            <w:pPr>
              <w:rPr>
                <w:lang w:val="ru-RU"/>
              </w:rPr>
            </w:pPr>
            <w:r w:rsidRPr="004E2C47">
              <w:rPr>
                <w:lang w:val="ru-RU"/>
              </w:rPr>
              <w:t>—</w:t>
            </w:r>
            <w:r w:rsidRPr="004E2C47">
              <w:t> </w:t>
            </w:r>
            <w:r w:rsidRPr="004E2C47">
              <w:rPr>
                <w:lang w:val="ru-RU"/>
              </w:rPr>
              <w:t>рабочих программ учебных предметов,курсов, дисциплин, модулей;</w:t>
            </w:r>
          </w:p>
          <w:p w:rsidR="004E2C47" w:rsidRPr="004E2C47" w:rsidRDefault="004E2C47" w:rsidP="004E2C47">
            <w:pPr>
              <w:rPr>
                <w:lang w:val="ru-RU"/>
              </w:rPr>
            </w:pPr>
            <w:r w:rsidRPr="004E2C47">
              <w:rPr>
                <w:lang w:val="ru-RU"/>
              </w:rPr>
              <w:t>—</w:t>
            </w:r>
            <w:r w:rsidRPr="004E2C47">
              <w:t> </w:t>
            </w:r>
            <w:r w:rsidRPr="004E2C47">
              <w:rPr>
                <w:lang w:val="ru-RU"/>
              </w:rPr>
              <w:t>годового календарного учебного графика;</w:t>
            </w:r>
          </w:p>
          <w:p w:rsidR="004E2C47" w:rsidRPr="004E2C47" w:rsidRDefault="004E2C47" w:rsidP="004E2C47">
            <w:pPr>
              <w:rPr>
                <w:lang w:val="ru-RU"/>
              </w:rPr>
            </w:pPr>
            <w:r w:rsidRPr="004E2C47">
              <w:rPr>
                <w:lang w:val="ru-RU"/>
              </w:rPr>
              <w:t>положений о внеурочной деятельностиобучающихся;</w:t>
            </w:r>
          </w:p>
          <w:p w:rsidR="004E2C47" w:rsidRPr="004E2C47" w:rsidRDefault="004E2C47" w:rsidP="004E2C47">
            <w:pPr>
              <w:rPr>
                <w:lang w:val="ru-RU"/>
              </w:rPr>
            </w:pPr>
            <w:r w:rsidRPr="004E2C47">
              <w:rPr>
                <w:lang w:val="ru-RU"/>
              </w:rPr>
              <w:t>—</w:t>
            </w:r>
            <w:r w:rsidRPr="004E2C47">
              <w:t> </w:t>
            </w:r>
            <w:r w:rsidRPr="004E2C47">
              <w:rPr>
                <w:lang w:val="ru-RU"/>
              </w:rPr>
              <w:t>положения об организации текущейи итоговой оценки достижения обучающимися планируемых результатов освоения основной образовательной программы;</w:t>
            </w:r>
          </w:p>
          <w:p w:rsidR="004E2C47" w:rsidRPr="004E2C47" w:rsidRDefault="004E2C47" w:rsidP="004E2C47">
            <w:pPr>
              <w:rPr>
                <w:lang w:val="ru-RU"/>
              </w:rPr>
            </w:pPr>
            <w:r w:rsidRPr="004E2C47">
              <w:rPr>
                <w:lang w:val="ru-RU"/>
              </w:rPr>
              <w:t>—</w:t>
            </w:r>
            <w:r w:rsidRPr="004E2C47">
              <w:t> </w:t>
            </w:r>
            <w:r w:rsidRPr="004E2C47">
              <w:rPr>
                <w:lang w:val="ru-RU"/>
              </w:rPr>
              <w:t>положения об организации домашнейработы обучающихся;</w:t>
            </w:r>
          </w:p>
          <w:p w:rsidR="004E2C47" w:rsidRPr="004E2C47" w:rsidRDefault="004E2C47" w:rsidP="004E2C47">
            <w:pPr>
              <w:rPr>
                <w:lang w:val="ru-RU"/>
              </w:rPr>
            </w:pPr>
            <w:r w:rsidRPr="004E2C47">
              <w:rPr>
                <w:lang w:val="ru-RU"/>
              </w:rPr>
              <w:t>—</w:t>
            </w:r>
            <w:r w:rsidRPr="004E2C47">
              <w:t> </w:t>
            </w:r>
            <w:r w:rsidRPr="004E2C47">
              <w:rPr>
                <w:lang w:val="ru-RU"/>
              </w:rPr>
              <w:t>положения о формах получения образования …</w:t>
            </w:r>
          </w:p>
        </w:tc>
        <w:tc>
          <w:tcPr>
            <w:tcW w:w="2009" w:type="dxa"/>
          </w:tcPr>
          <w:p w:rsidR="004E2C47" w:rsidRPr="004E2C47" w:rsidRDefault="004E2C47" w:rsidP="004E2C47">
            <w:pPr>
              <w:rPr>
                <w:lang w:val="ru-RU"/>
              </w:rPr>
            </w:pPr>
          </w:p>
        </w:tc>
      </w:tr>
      <w:tr w:rsidR="004E2C47" w:rsidRPr="004E2C47" w:rsidTr="00975A44">
        <w:tc>
          <w:tcPr>
            <w:tcW w:w="3189" w:type="dxa"/>
            <w:vMerge w:val="restart"/>
          </w:tcPr>
          <w:p w:rsidR="004E2C47" w:rsidRPr="004E2C47" w:rsidRDefault="004E2C47" w:rsidP="004E2C47">
            <w:r w:rsidRPr="004E2C47">
              <w:t>II. Финансовое обеспечениевведенияФГОС</w:t>
            </w:r>
          </w:p>
        </w:tc>
        <w:tc>
          <w:tcPr>
            <w:tcW w:w="4479" w:type="dxa"/>
          </w:tcPr>
          <w:p w:rsidR="004E2C47" w:rsidRPr="004E2C47" w:rsidRDefault="004E2C47" w:rsidP="004E2C47">
            <w:pPr>
              <w:rPr>
                <w:lang w:val="ru-RU"/>
              </w:rPr>
            </w:pPr>
            <w:r w:rsidRPr="004E2C47">
              <w:rPr>
                <w:lang w:val="ru-RU"/>
              </w:rPr>
              <w:t>1.</w:t>
            </w:r>
            <w:r w:rsidRPr="004E2C47">
              <w:t> </w:t>
            </w:r>
            <w:r w:rsidRPr="004E2C47">
              <w:rPr>
                <w:lang w:val="ru-RU"/>
              </w:rPr>
              <w:t>Определение объёма расходов, необходимых для реализации ООП и достижения планируемых результатов, а такжемеханизма их формир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2.</w:t>
            </w:r>
            <w:r w:rsidRPr="004E2C47">
              <w:t> </w:t>
            </w:r>
            <w:r w:rsidRPr="004E2C47">
              <w:rPr>
                <w:lang w:val="ru-RU"/>
              </w:rPr>
              <w:t>Разработка локальных актов (внесениеизменений в них), регламентирующихустановление заработной платы работников образовательного учреждения, в томчисле стимулирующих надбавок и доплат,порядка и размеров премир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w:t>
            </w:r>
            <w:r w:rsidRPr="004E2C47">
              <w:t> </w:t>
            </w:r>
            <w:r w:rsidRPr="004E2C47">
              <w:rPr>
                <w:lang w:val="ru-RU"/>
              </w:rPr>
              <w:t xml:space="preserve">Заключение дополнительных соглашений к трудовому договору </w:t>
            </w:r>
            <w:r w:rsidRPr="004E2C47">
              <w:rPr>
                <w:lang w:val="ru-RU"/>
              </w:rPr>
              <w:lastRenderedPageBreak/>
              <w:t>с педагогическими работниками</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r w:rsidRPr="004E2C47">
              <w:t>…</w:t>
            </w:r>
          </w:p>
        </w:tc>
        <w:tc>
          <w:tcPr>
            <w:tcW w:w="2009" w:type="dxa"/>
          </w:tcPr>
          <w:p w:rsidR="004E2C47" w:rsidRPr="004E2C47" w:rsidRDefault="004E2C47" w:rsidP="004E2C47"/>
        </w:tc>
      </w:tr>
      <w:tr w:rsidR="004E2C47" w:rsidRPr="004E2C47" w:rsidTr="00975A44">
        <w:tc>
          <w:tcPr>
            <w:tcW w:w="3189" w:type="dxa"/>
            <w:vMerge w:val="restart"/>
          </w:tcPr>
          <w:p w:rsidR="004E2C47" w:rsidRPr="004E2C47" w:rsidRDefault="004E2C47" w:rsidP="004E2C47">
            <w:r w:rsidRPr="004E2C47">
              <w:t>III. ОрганизационноеобеспечениевведенияФГОС</w:t>
            </w:r>
          </w:p>
        </w:tc>
        <w:tc>
          <w:tcPr>
            <w:tcW w:w="4479" w:type="dxa"/>
          </w:tcPr>
          <w:p w:rsidR="004E2C47" w:rsidRPr="004E2C47" w:rsidRDefault="004E2C47" w:rsidP="004E2C47">
            <w:r w:rsidRPr="004E2C47">
              <w:rPr>
                <w:lang w:val="ru-RU"/>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w:t>
            </w:r>
            <w:r w:rsidRPr="004E2C47">
              <w:t>ФГОСобщего образования</w:t>
            </w:r>
          </w:p>
        </w:tc>
        <w:tc>
          <w:tcPr>
            <w:tcW w:w="2009" w:type="dxa"/>
          </w:tcPr>
          <w:p w:rsidR="004E2C47" w:rsidRPr="004E2C47" w:rsidRDefault="004E2C47" w:rsidP="004E2C47"/>
        </w:tc>
      </w:tr>
      <w:tr w:rsidR="004E2C47" w:rsidRPr="004E2C47" w:rsidTr="00975A44">
        <w:tc>
          <w:tcPr>
            <w:tcW w:w="3189" w:type="dxa"/>
            <w:vMerge/>
          </w:tcPr>
          <w:p w:rsidR="004E2C47" w:rsidRPr="004E2C47" w:rsidRDefault="004E2C47" w:rsidP="004E2C47"/>
        </w:tc>
        <w:tc>
          <w:tcPr>
            <w:tcW w:w="4479" w:type="dxa"/>
          </w:tcPr>
          <w:p w:rsidR="004E2C47" w:rsidRPr="004E2C47" w:rsidRDefault="004E2C47" w:rsidP="004E2C47">
            <w:pPr>
              <w:rPr>
                <w:lang w:val="ru-RU"/>
              </w:rPr>
            </w:pPr>
            <w:r w:rsidRPr="004E2C47">
              <w:rPr>
                <w:lang w:val="ru-RU"/>
              </w:rPr>
              <w:t>2. Разработка модели организации образовательного процесса</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внеурочной деятельности</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4. Разработка и реализация системы мониторинга образовательных потребностейобучающихся и родителей по использованию часов вариативной части учебногоплана и внеурочной деятельности</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5. Привлечение органов государственно-общественного управления образовательным учреждением к проектированиюосновной образовательной программы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r w:rsidRPr="004E2C47">
              <w:t>…</w:t>
            </w:r>
          </w:p>
        </w:tc>
        <w:tc>
          <w:tcPr>
            <w:tcW w:w="2009" w:type="dxa"/>
          </w:tcPr>
          <w:p w:rsidR="004E2C47" w:rsidRPr="004E2C47" w:rsidRDefault="004E2C47" w:rsidP="004E2C47"/>
        </w:tc>
      </w:tr>
      <w:tr w:rsidR="004E2C47" w:rsidRPr="004E2C47" w:rsidTr="00975A44">
        <w:tc>
          <w:tcPr>
            <w:tcW w:w="3189" w:type="dxa"/>
            <w:vMerge w:val="restart"/>
          </w:tcPr>
          <w:p w:rsidR="004E2C47" w:rsidRPr="004E2C47" w:rsidRDefault="004E2C47" w:rsidP="004E2C47">
            <w:r w:rsidRPr="004E2C47">
              <w:t>IV. Кадровое обеспечение введенияФГОС</w:t>
            </w:r>
          </w:p>
        </w:tc>
        <w:tc>
          <w:tcPr>
            <w:tcW w:w="4479" w:type="dxa"/>
          </w:tcPr>
          <w:p w:rsidR="004E2C47" w:rsidRPr="004E2C47" w:rsidRDefault="004E2C47" w:rsidP="004E2C47">
            <w:pPr>
              <w:rPr>
                <w:lang w:val="ru-RU"/>
              </w:rPr>
            </w:pPr>
            <w:r w:rsidRPr="004E2C47">
              <w:rPr>
                <w:lang w:val="ru-RU"/>
              </w:rPr>
              <w:t>1.</w:t>
            </w:r>
            <w:r w:rsidRPr="004E2C47">
              <w:t> </w:t>
            </w:r>
            <w:r w:rsidRPr="004E2C47">
              <w:rPr>
                <w:lang w:val="ru-RU"/>
              </w:rPr>
              <w:t>Анализ кадрового обеспечения введения и реализации ФГОС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2.</w:t>
            </w:r>
            <w:r w:rsidRPr="004E2C47">
              <w:t> </w:t>
            </w:r>
            <w:r w:rsidRPr="004E2C47">
              <w:rPr>
                <w:lang w:val="ru-RU"/>
              </w:rPr>
              <w:t>Создание (корректировка) плана-графика повышения квалификации педагогических и руководящих работниковобразовательного учреждения в связис введением ФГОС</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w:t>
            </w:r>
            <w:r w:rsidRPr="004E2C47">
              <w:t> </w:t>
            </w:r>
            <w:r w:rsidRPr="004E2C47">
              <w:rPr>
                <w:lang w:val="ru-RU"/>
              </w:rPr>
              <w:t>Разработка (корректировка) плана научно-методической работы (внутри-школьного повышения квалификации)с ориентацией на проблемы введенияФГОС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val="restart"/>
          </w:tcPr>
          <w:p w:rsidR="004E2C47" w:rsidRPr="004E2C47" w:rsidRDefault="004E2C47" w:rsidP="004E2C47">
            <w:r w:rsidRPr="004E2C47">
              <w:t>V. ИнформационноеобеспечениевведенияФГОС</w:t>
            </w:r>
          </w:p>
        </w:tc>
        <w:tc>
          <w:tcPr>
            <w:tcW w:w="4479" w:type="dxa"/>
          </w:tcPr>
          <w:p w:rsidR="004E2C47" w:rsidRPr="004E2C47" w:rsidRDefault="004E2C47" w:rsidP="004E2C47">
            <w:pPr>
              <w:rPr>
                <w:lang w:val="ru-RU"/>
              </w:rPr>
            </w:pPr>
            <w:r w:rsidRPr="004E2C47">
              <w:rPr>
                <w:lang w:val="ru-RU"/>
              </w:rPr>
              <w:t>1.</w:t>
            </w:r>
            <w:r w:rsidRPr="004E2C47">
              <w:t> </w:t>
            </w:r>
            <w:r w:rsidRPr="004E2C47">
              <w:rPr>
                <w:lang w:val="ru-RU"/>
              </w:rPr>
              <w:t>Размещение на сайте ОУ информационных материалов о введении ФГОС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2. Широкое информирование родительской общественности о подготовке к введению и порядке перехода на новыестандарты</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 Организация изучения общественного мнения по вопросам введения новых стандартов и внесения дополненийв содержание основной образовательнойпрограммы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5. Обеспечение публичной отчётностиОУ о ходе и результатах введения ФГОС</w:t>
            </w:r>
          </w:p>
        </w:tc>
        <w:tc>
          <w:tcPr>
            <w:tcW w:w="2009" w:type="dxa"/>
          </w:tcPr>
          <w:p w:rsidR="004E2C47" w:rsidRPr="004E2C47" w:rsidRDefault="004E2C47" w:rsidP="004E2C47">
            <w:pPr>
              <w:rPr>
                <w:lang w:val="ru-RU"/>
              </w:rPr>
            </w:pPr>
          </w:p>
        </w:tc>
      </w:tr>
      <w:tr w:rsidR="004E2C47" w:rsidRPr="004E2C47" w:rsidTr="00975A44">
        <w:tc>
          <w:tcPr>
            <w:tcW w:w="3189" w:type="dxa"/>
            <w:vMerge/>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6. Разработка рекомендаций для педагогических работников:</w:t>
            </w:r>
          </w:p>
          <w:p w:rsidR="004E2C47" w:rsidRPr="004E2C47" w:rsidRDefault="004E2C47" w:rsidP="004E2C47">
            <w:pPr>
              <w:rPr>
                <w:lang w:val="ru-RU"/>
              </w:rPr>
            </w:pPr>
            <w:r w:rsidRPr="004E2C47">
              <w:rPr>
                <w:lang w:val="ru-RU"/>
              </w:rPr>
              <w:t>—</w:t>
            </w:r>
            <w:r w:rsidRPr="004E2C47">
              <w:t> </w:t>
            </w:r>
            <w:r w:rsidRPr="004E2C47">
              <w:rPr>
                <w:lang w:val="ru-RU"/>
              </w:rPr>
              <w:t>по организации внеурочной деятельности обучающихся;</w:t>
            </w:r>
          </w:p>
          <w:p w:rsidR="004E2C47" w:rsidRPr="004E2C47" w:rsidRDefault="004E2C47" w:rsidP="004E2C47">
            <w:pPr>
              <w:rPr>
                <w:lang w:val="ru-RU"/>
              </w:rPr>
            </w:pPr>
            <w:r w:rsidRPr="004E2C47">
              <w:rPr>
                <w:lang w:val="ru-RU"/>
              </w:rPr>
              <w:t>—</w:t>
            </w:r>
            <w:r w:rsidRPr="004E2C47">
              <w:t> </w:t>
            </w:r>
            <w:r w:rsidRPr="004E2C47">
              <w:rPr>
                <w:lang w:val="ru-RU"/>
              </w:rPr>
              <w:t>по организации текущей и итоговойоценки достижения планируемых результатов;</w:t>
            </w:r>
          </w:p>
          <w:p w:rsidR="004E2C47" w:rsidRPr="004E2C47" w:rsidRDefault="004E2C47" w:rsidP="004E2C47">
            <w:pPr>
              <w:rPr>
                <w:lang w:val="ru-RU"/>
              </w:rPr>
            </w:pPr>
            <w:r w:rsidRPr="004E2C47">
              <w:rPr>
                <w:lang w:val="ru-RU"/>
              </w:rPr>
              <w:t>—</w:t>
            </w:r>
            <w:r w:rsidRPr="004E2C47">
              <w:t> </w:t>
            </w:r>
            <w:r w:rsidRPr="004E2C47">
              <w:rPr>
                <w:lang w:val="ru-RU"/>
              </w:rPr>
              <w:t>по использования ресурсов временидля организации домашней работы обучающихся;</w:t>
            </w:r>
          </w:p>
          <w:p w:rsidR="004E2C47" w:rsidRPr="004E2C47" w:rsidRDefault="004E2C47" w:rsidP="004E2C47">
            <w:pPr>
              <w:rPr>
                <w:lang w:val="ru-RU"/>
              </w:rPr>
            </w:pPr>
            <w:r w:rsidRPr="004E2C47">
              <w:rPr>
                <w:lang w:val="ru-RU"/>
              </w:rPr>
              <w:t>—</w:t>
            </w:r>
            <w:r w:rsidRPr="004E2C47">
              <w:t> </w:t>
            </w:r>
            <w:r w:rsidRPr="004E2C47">
              <w:rPr>
                <w:lang w:val="ru-RU"/>
              </w:rPr>
              <w:t>перечня и рекомендаций по использованию интерактивных технологий</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r w:rsidRPr="004E2C47">
              <w:t>VI. Материально-техническоеобеспечениевведения ФГОС</w:t>
            </w:r>
          </w:p>
        </w:tc>
        <w:tc>
          <w:tcPr>
            <w:tcW w:w="4479" w:type="dxa"/>
          </w:tcPr>
          <w:p w:rsidR="004E2C47" w:rsidRPr="004E2C47" w:rsidRDefault="004E2C47" w:rsidP="004E2C47">
            <w:pPr>
              <w:rPr>
                <w:lang w:val="ru-RU"/>
              </w:rPr>
            </w:pPr>
            <w:r w:rsidRPr="004E2C47">
              <w:rPr>
                <w:lang w:val="ru-RU"/>
              </w:rPr>
              <w:t>1. Анализ материально-технического обеспечения введения и реализацииФГОС основного общего образования</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2. Обеспечение соответствия материально-технической базы ОУ требованиямФГОС</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3. Обеспечение соответствия санитарно-гигиенических условий требованиямФГОС: …</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4. Обеспечение соответствия условий реализации ООП противопожарным нормам, нормам охраны труда работниковобразовательного учреждения</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5. Обеспечение соответствия информационно-образовательной среды требованиям ФГОС: …</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 xml:space="preserve">6. Обеспечение укомплектованностибиблиотечно-информационного центрапечатными и электронными образовательными </w:t>
            </w:r>
            <w:r w:rsidRPr="004E2C47">
              <w:rPr>
                <w:lang w:val="ru-RU"/>
              </w:rPr>
              <w:lastRenderedPageBreak/>
              <w:t>ресурсами: …</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7. Наличие доступа ОУ к электроннымобразовательным ресурсам (ЭОР), размещённым в федеральных и региональныхбазах данных</w:t>
            </w:r>
          </w:p>
        </w:tc>
        <w:tc>
          <w:tcPr>
            <w:tcW w:w="2009" w:type="dxa"/>
          </w:tcPr>
          <w:p w:rsidR="004E2C47" w:rsidRPr="004E2C47" w:rsidRDefault="004E2C47" w:rsidP="004E2C47">
            <w:pPr>
              <w:rPr>
                <w:lang w:val="ru-RU"/>
              </w:rPr>
            </w:pPr>
          </w:p>
        </w:tc>
      </w:tr>
      <w:tr w:rsidR="004E2C47" w:rsidRPr="004E2C47" w:rsidTr="00975A44">
        <w:tc>
          <w:tcPr>
            <w:tcW w:w="3189" w:type="dxa"/>
          </w:tcPr>
          <w:p w:rsidR="004E2C47" w:rsidRPr="004E2C47" w:rsidRDefault="004E2C47" w:rsidP="004E2C47">
            <w:pPr>
              <w:rPr>
                <w:lang w:val="ru-RU"/>
              </w:rPr>
            </w:pPr>
          </w:p>
        </w:tc>
        <w:tc>
          <w:tcPr>
            <w:tcW w:w="4479" w:type="dxa"/>
          </w:tcPr>
          <w:p w:rsidR="004E2C47" w:rsidRPr="004E2C47" w:rsidRDefault="004E2C47" w:rsidP="004E2C47">
            <w:pPr>
              <w:rPr>
                <w:lang w:val="ru-RU"/>
              </w:rPr>
            </w:pPr>
            <w:r w:rsidRPr="004E2C47">
              <w:rPr>
                <w:lang w:val="ru-RU"/>
              </w:rPr>
              <w:t>8. Обеспечение контролируемого доступа участников образовательного процессак информационным образовательным ресурсам в сети Интернет</w:t>
            </w:r>
          </w:p>
        </w:tc>
        <w:tc>
          <w:tcPr>
            <w:tcW w:w="2009" w:type="dxa"/>
          </w:tcPr>
          <w:p w:rsidR="004E2C47" w:rsidRPr="004E2C47" w:rsidRDefault="004E2C47" w:rsidP="004E2C47">
            <w:pPr>
              <w:rPr>
                <w:lang w:val="ru-RU"/>
              </w:rPr>
            </w:pPr>
          </w:p>
        </w:tc>
      </w:tr>
    </w:tbl>
    <w:p w:rsidR="004E2C47" w:rsidRPr="004E2C47" w:rsidRDefault="004E2C47" w:rsidP="004E2C47">
      <w:pPr>
        <w:rPr>
          <w:lang w:val="ru-RU"/>
        </w:rPr>
      </w:pPr>
      <w:r w:rsidRPr="004E2C47">
        <w:rPr>
          <w:lang w:val="ru-RU"/>
        </w:rPr>
        <w:t>Используемые понятия,обозначения и сокращения</w:t>
      </w:r>
    </w:p>
    <w:p w:rsidR="004E2C47" w:rsidRPr="004E2C47" w:rsidRDefault="004E2C47" w:rsidP="004E2C47">
      <w:pPr>
        <w:rPr>
          <w:lang w:val="ru-RU"/>
        </w:rPr>
      </w:pPr>
      <w:r w:rsidRPr="004E2C47">
        <w:rPr>
          <w:lang w:val="ru-RU"/>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4E2C47" w:rsidRPr="004E2C47" w:rsidRDefault="004E2C47" w:rsidP="004E2C47">
      <w:pPr>
        <w:rPr>
          <w:lang w:val="ru-RU"/>
        </w:rPr>
      </w:pPr>
      <w:r w:rsidRPr="004E2C47">
        <w:rPr>
          <w:lang w:val="ru-RU"/>
        </w:rPr>
        <w:t>Гражданское общество — общество, способное к самоорганизации на всех уровнях, от местных сообществ до общена-</w:t>
      </w:r>
    </w:p>
    <w:p w:rsidR="004E2C47" w:rsidRPr="004E2C47" w:rsidRDefault="004E2C47" w:rsidP="004E2C47">
      <w:pPr>
        <w:rPr>
          <w:lang w:val="ru-RU"/>
        </w:rPr>
      </w:pPr>
      <w:r w:rsidRPr="004E2C47">
        <w:rPr>
          <w:lang w:val="ru-RU"/>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E2C47" w:rsidRPr="004E2C47" w:rsidRDefault="004E2C47" w:rsidP="004E2C47">
      <w:pPr>
        <w:rPr>
          <w:lang w:val="ru-RU"/>
        </w:rPr>
      </w:pPr>
      <w:r w:rsidRPr="004E2C47">
        <w:rPr>
          <w:lang w:val="ru-RU"/>
        </w:rPr>
        <w:t>Дети с ограниченными возможностями здоровья(ОВЗ)—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E2C47" w:rsidRPr="004E2C47" w:rsidRDefault="004E2C47" w:rsidP="004E2C47">
      <w:pPr>
        <w:rPr>
          <w:lang w:val="ru-RU"/>
        </w:rPr>
      </w:pPr>
      <w:r w:rsidRPr="004E2C47">
        <w:rPr>
          <w:lang w:val="ru-RU"/>
        </w:rPr>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4E2C47" w:rsidRPr="004E2C47" w:rsidRDefault="004E2C47" w:rsidP="004E2C47">
      <w:pPr>
        <w:rPr>
          <w:lang w:val="ru-RU"/>
        </w:rPr>
      </w:pPr>
      <w:r w:rsidRPr="004E2C47">
        <w:rPr>
          <w:lang w:val="ru-RU"/>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w:t>
      </w:r>
      <w:r w:rsidRPr="004E2C47">
        <w:rPr>
          <w:lang w:val="ru-RU"/>
        </w:rPr>
        <w:lastRenderedPageBreak/>
        <w:t>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E2C47" w:rsidRPr="004E2C47" w:rsidRDefault="004E2C47" w:rsidP="004E2C47">
      <w:pPr>
        <w:rPr>
          <w:lang w:val="ru-RU"/>
        </w:rPr>
      </w:pPr>
      <w:r w:rsidRPr="004E2C47">
        <w:rPr>
          <w:lang w:val="ru-RU"/>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E2C47" w:rsidRPr="004E2C47" w:rsidRDefault="004E2C47" w:rsidP="004E2C47">
      <w:pPr>
        <w:rPr>
          <w:lang w:val="ru-RU"/>
        </w:rPr>
      </w:pPr>
      <w:r w:rsidRPr="004E2C47">
        <w:rPr>
          <w:lang w:val="ru-RU"/>
        </w:rPr>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4E2C47" w:rsidRPr="004E2C47" w:rsidRDefault="004E2C47" w:rsidP="004E2C47">
      <w:pPr>
        <w:rPr>
          <w:lang w:val="ru-RU"/>
        </w:rPr>
      </w:pPr>
      <w:r w:rsidRPr="004E2C47">
        <w:rPr>
          <w:lang w:val="ru-RU"/>
        </w:rPr>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4E2C47" w:rsidRPr="004E2C47" w:rsidRDefault="004E2C47" w:rsidP="004E2C47">
      <w:pPr>
        <w:rPr>
          <w:lang w:val="ru-RU"/>
        </w:rPr>
      </w:pPr>
      <w:r w:rsidRPr="004E2C47">
        <w:rPr>
          <w:lang w:val="ru-RU"/>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E2C47" w:rsidRPr="004E2C47" w:rsidRDefault="004E2C47" w:rsidP="004E2C47">
      <w:pPr>
        <w:rPr>
          <w:lang w:val="ru-RU"/>
        </w:rPr>
      </w:pPr>
      <w:r w:rsidRPr="004E2C47">
        <w:rPr>
          <w:lang w:val="ru-RU"/>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E2C47" w:rsidRPr="004E2C47" w:rsidRDefault="004E2C47" w:rsidP="004E2C47">
      <w:pPr>
        <w:rPr>
          <w:lang w:val="ru-RU"/>
        </w:rPr>
      </w:pPr>
      <w:r w:rsidRPr="004E2C47">
        <w:rPr>
          <w:lang w:val="ru-RU"/>
        </w:rPr>
        <w:t>Инновационная экономика — экономика, основанная на знаниях, создании, внедрении и использовании инноваций.</w:t>
      </w:r>
    </w:p>
    <w:p w:rsidR="004E2C47" w:rsidRPr="004E2C47" w:rsidRDefault="004E2C47" w:rsidP="004E2C47">
      <w:pPr>
        <w:rPr>
          <w:lang w:val="ru-RU"/>
        </w:rPr>
      </w:pPr>
      <w:r w:rsidRPr="004E2C47">
        <w:rPr>
          <w:lang w:val="ru-RU"/>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E2C47" w:rsidRPr="004E2C47" w:rsidRDefault="004E2C47" w:rsidP="004E2C47">
      <w:pPr>
        <w:rPr>
          <w:lang w:val="ru-RU"/>
        </w:rPr>
      </w:pPr>
      <w:r w:rsidRPr="004E2C47">
        <w:rPr>
          <w:lang w:val="ru-RU"/>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E2C47" w:rsidRPr="004E2C47" w:rsidRDefault="004E2C47" w:rsidP="004E2C47">
      <w:pPr>
        <w:rPr>
          <w:lang w:val="ru-RU"/>
        </w:rPr>
      </w:pPr>
      <w:r w:rsidRPr="004E2C47">
        <w:rPr>
          <w:lang w:val="ru-RU"/>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E2C47" w:rsidRPr="004E2C47" w:rsidRDefault="004E2C47" w:rsidP="004E2C47">
      <w:pPr>
        <w:rPr>
          <w:lang w:val="ru-RU"/>
        </w:rPr>
      </w:pPr>
      <w:r w:rsidRPr="004E2C47">
        <w:rPr>
          <w:lang w:val="ru-RU"/>
        </w:rPr>
        <w:lastRenderedPageBreak/>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E2C47" w:rsidRPr="004E2C47" w:rsidRDefault="004E2C47" w:rsidP="004E2C47">
      <w:pPr>
        <w:rPr>
          <w:lang w:val="ru-RU"/>
        </w:rPr>
      </w:pPr>
      <w:r w:rsidRPr="004E2C47">
        <w:rPr>
          <w:lang w:val="ru-RU"/>
        </w:rPr>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E2C47" w:rsidRPr="004E2C47" w:rsidRDefault="004E2C47" w:rsidP="004E2C47">
      <w:pPr>
        <w:rPr>
          <w:lang w:val="ru-RU"/>
        </w:rPr>
      </w:pPr>
      <w:r w:rsidRPr="004E2C47">
        <w:rPr>
          <w:lang w:val="ru-RU"/>
        </w:rPr>
        <w:t>Национальное самосознание (гражданская идентичность)— разде-ляемое всеми гражданами представление о своей</w:t>
      </w:r>
    </w:p>
    <w:p w:rsidR="004E2C47" w:rsidRPr="004E2C47" w:rsidRDefault="004E2C47" w:rsidP="004E2C47">
      <w:pPr>
        <w:rPr>
          <w:lang w:val="ru-RU"/>
        </w:rPr>
      </w:pPr>
      <w:r w:rsidRPr="004E2C47">
        <w:rPr>
          <w:lang w:val="ru-RU"/>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E2C47" w:rsidRPr="004E2C47" w:rsidRDefault="004E2C47" w:rsidP="004E2C47">
      <w:pPr>
        <w:rPr>
          <w:lang w:val="ru-RU"/>
        </w:rPr>
      </w:pPr>
      <w:r w:rsidRPr="004E2C47">
        <w:rPr>
          <w:lang w:val="ru-RU"/>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E2C47" w:rsidRPr="004E2C47" w:rsidRDefault="004E2C47" w:rsidP="004E2C47">
      <w:pPr>
        <w:rPr>
          <w:lang w:val="ru-RU"/>
        </w:rPr>
      </w:pPr>
      <w:r w:rsidRPr="004E2C47">
        <w:rPr>
          <w:lang w:val="ru-RU"/>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E2C47" w:rsidRPr="004E2C47" w:rsidRDefault="004E2C47" w:rsidP="004E2C47">
      <w:pPr>
        <w:rPr>
          <w:lang w:val="ru-RU"/>
        </w:rPr>
      </w:pPr>
      <w:r w:rsidRPr="004E2C47">
        <w:rPr>
          <w:lang w:val="ru-RU"/>
        </w:rPr>
        <w:t>Планируемые результаты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E2C47" w:rsidRPr="004E2C47" w:rsidRDefault="004E2C47" w:rsidP="004E2C47">
      <w:pPr>
        <w:rPr>
          <w:lang w:val="ru-RU"/>
        </w:rPr>
      </w:pPr>
      <w:r w:rsidRPr="004E2C47">
        <w:rPr>
          <w:lang w:val="ru-RU"/>
        </w:rPr>
        <w:t>Программа формирования универсальных учебных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E2C47" w:rsidRPr="004E2C47" w:rsidRDefault="004E2C47" w:rsidP="004E2C47">
      <w:pPr>
        <w:rPr>
          <w:lang w:val="ru-RU"/>
        </w:rPr>
      </w:pPr>
      <w:r w:rsidRPr="004E2C47">
        <w:rPr>
          <w:lang w:val="ru-RU"/>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E2C47" w:rsidRPr="004E2C47" w:rsidRDefault="004E2C47" w:rsidP="004E2C47">
      <w:pPr>
        <w:rPr>
          <w:lang w:val="ru-RU"/>
        </w:rPr>
      </w:pPr>
      <w:r w:rsidRPr="004E2C47">
        <w:rPr>
          <w:lang w:val="ru-RU"/>
        </w:rPr>
        <w:t>Стандарт — федеральный государственный образовательный стандарт основного общего образования.</w:t>
      </w:r>
    </w:p>
    <w:p w:rsidR="004E2C47" w:rsidRPr="004E2C47" w:rsidRDefault="004E2C47" w:rsidP="004E2C47">
      <w:pPr>
        <w:rPr>
          <w:lang w:val="ru-RU"/>
        </w:rPr>
      </w:pPr>
      <w:r w:rsidRPr="004E2C47">
        <w:rPr>
          <w:lang w:val="ru-RU"/>
        </w:rPr>
        <w:t>Толерантность — терпимость к чужим мнениям, верованиям, поведению.</w:t>
      </w:r>
    </w:p>
    <w:p w:rsidR="004E2C47" w:rsidRPr="004E2C47" w:rsidRDefault="004E2C47" w:rsidP="004E2C47">
      <w:pPr>
        <w:rPr>
          <w:lang w:val="ru-RU"/>
        </w:rPr>
      </w:pPr>
      <w:r w:rsidRPr="004E2C47">
        <w:rPr>
          <w:lang w:val="ru-RU"/>
        </w:rPr>
        <w:lastRenderedPageBreak/>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E2C47" w:rsidRPr="004E2C47" w:rsidRDefault="004E2C47" w:rsidP="004E2C47">
      <w:pPr>
        <w:rPr>
          <w:lang w:val="ru-RU"/>
        </w:rPr>
      </w:pPr>
      <w:r w:rsidRPr="004E2C47">
        <w:rPr>
          <w:lang w:val="ru-RU"/>
        </w:rPr>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Приложение 1</w:t>
      </w:r>
    </w:p>
    <w:p w:rsidR="004E2C47" w:rsidRPr="004E2C47" w:rsidRDefault="004E2C47" w:rsidP="004E2C47">
      <w:pPr>
        <w:rPr>
          <w:lang w:val="ru-RU"/>
        </w:rPr>
      </w:pPr>
      <w:r w:rsidRPr="004E2C47">
        <w:rPr>
          <w:lang w:val="ru-RU"/>
        </w:rPr>
        <w:t>к Примерной основной</w:t>
      </w:r>
    </w:p>
    <w:p w:rsidR="004E2C47" w:rsidRPr="004E2C47" w:rsidRDefault="004E2C47" w:rsidP="004E2C47">
      <w:pPr>
        <w:rPr>
          <w:lang w:val="ru-RU"/>
        </w:rPr>
      </w:pPr>
      <w:r w:rsidRPr="004E2C47">
        <w:rPr>
          <w:lang w:val="ru-RU"/>
        </w:rPr>
        <w:t>образовательной программе</w:t>
      </w:r>
    </w:p>
    <w:p w:rsidR="004E2C47" w:rsidRPr="004E2C47" w:rsidRDefault="004E2C47" w:rsidP="004E2C47">
      <w:pPr>
        <w:rPr>
          <w:lang w:val="ru-RU"/>
        </w:rPr>
      </w:pPr>
      <w:r w:rsidRPr="004E2C47">
        <w:rPr>
          <w:lang w:val="ru-RU"/>
        </w:rPr>
        <w:t>основного общего образования</w:t>
      </w:r>
    </w:p>
    <w:p w:rsidR="004E2C47" w:rsidRPr="004E2C47" w:rsidRDefault="004E2C47" w:rsidP="004E2C47">
      <w:pPr>
        <w:rPr>
          <w:lang w:val="ru-RU"/>
        </w:rPr>
      </w:pPr>
    </w:p>
    <w:p w:rsidR="004E2C47" w:rsidRPr="004E2C47" w:rsidRDefault="004E2C47" w:rsidP="004E2C47">
      <w:pPr>
        <w:rPr>
          <w:lang w:val="ru-RU"/>
        </w:rPr>
      </w:pPr>
    </w:p>
    <w:p w:rsidR="004E2C47" w:rsidRPr="004E2C47" w:rsidRDefault="004E2C47" w:rsidP="004E2C47">
      <w:pPr>
        <w:rPr>
          <w:lang w:val="ru-RU"/>
        </w:rPr>
      </w:pPr>
      <w:r w:rsidRPr="004E2C47">
        <w:rPr>
          <w:lang w:val="ru-RU"/>
        </w:rPr>
        <w:t>Примерная форма договорао предоставлении общего образованиямуниципальными и государственнымиобщеобразовательными учреждениями</w:t>
      </w:r>
    </w:p>
    <w:p w:rsidR="004E2C47" w:rsidRPr="004E2C47" w:rsidRDefault="004E2C47" w:rsidP="004E2C47">
      <w:pPr>
        <w:rPr>
          <w:lang w:val="ru-RU"/>
        </w:rPr>
      </w:pPr>
    </w:p>
    <w:p w:rsidR="004E2C47" w:rsidRPr="004E2C47" w:rsidRDefault="004E2C47" w:rsidP="004E2C47">
      <w:pPr>
        <w:rPr>
          <w:lang w:val="ru-RU"/>
        </w:rPr>
      </w:pPr>
      <w:r w:rsidRPr="004E2C47">
        <w:rPr>
          <w:lang w:val="ru-RU"/>
        </w:rPr>
        <w:t>_________________________                                          «___» _____________ г.</w:t>
      </w:r>
    </w:p>
    <w:p w:rsidR="004E2C47" w:rsidRPr="004E2C47" w:rsidRDefault="004E2C47" w:rsidP="004E2C47">
      <w:pPr>
        <w:rPr>
          <w:lang w:val="ru-RU"/>
        </w:rPr>
      </w:pPr>
      <w:r w:rsidRPr="004E2C47">
        <w:rPr>
          <w:lang w:val="ru-RU"/>
        </w:rPr>
        <w:t>(место заключения договора)                                                (дата заключения договора)</w:t>
      </w:r>
    </w:p>
    <w:p w:rsidR="004E2C47" w:rsidRPr="004E2C47" w:rsidRDefault="004E2C47" w:rsidP="004E2C47">
      <w:pPr>
        <w:rPr>
          <w:lang w:val="ru-RU"/>
        </w:rPr>
      </w:pPr>
      <w:bookmarkStart w:id="354" w:name="bookmark428"/>
      <w:r w:rsidRPr="004E2C47">
        <w:rPr>
          <w:lang w:val="ru-RU"/>
        </w:rPr>
        <w:t>Общеобразовательное учреждение</w:t>
      </w:r>
      <w:bookmarkEnd w:id="354"/>
      <w:r w:rsidRPr="004E2C47">
        <w:rPr>
          <w:lang w:val="ru-RU"/>
        </w:rPr>
        <w:t>___________________________________</w:t>
      </w:r>
    </w:p>
    <w:p w:rsidR="004E2C47" w:rsidRPr="004E2C47" w:rsidRDefault="004E2C47" w:rsidP="004E2C47">
      <w:pPr>
        <w:rPr>
          <w:lang w:val="ru-RU"/>
        </w:rPr>
      </w:pPr>
      <w:r w:rsidRPr="004E2C47">
        <w:rPr>
          <w:lang w:val="ru-RU"/>
        </w:rPr>
        <w:t>___________________________________________ (в дальнейшем —Школа)</w:t>
      </w:r>
    </w:p>
    <w:p w:rsidR="004E2C47" w:rsidRPr="004E2C47" w:rsidRDefault="004E2C47" w:rsidP="004E2C47">
      <w:pPr>
        <w:rPr>
          <w:lang w:val="ru-RU"/>
        </w:rPr>
      </w:pPr>
      <w:r w:rsidRPr="004E2C47">
        <w:rPr>
          <w:lang w:val="ru-RU"/>
        </w:rPr>
        <w:t>(полное наименование учреждения)</w:t>
      </w:r>
    </w:p>
    <w:p w:rsidR="004E2C47" w:rsidRPr="004E2C47" w:rsidRDefault="004E2C47" w:rsidP="004E2C47">
      <w:pPr>
        <w:rPr>
          <w:lang w:val="ru-RU"/>
        </w:rPr>
      </w:pPr>
      <w:r w:rsidRPr="004E2C47">
        <w:rPr>
          <w:lang w:val="ru-RU"/>
        </w:rPr>
        <w:t>на основании лицензии № , выданной __________________________________</w:t>
      </w:r>
    </w:p>
    <w:p w:rsidR="004E2C47" w:rsidRPr="004E2C47" w:rsidRDefault="004E2C47" w:rsidP="004E2C47">
      <w:pPr>
        <w:rPr>
          <w:lang w:val="ru-RU"/>
        </w:rPr>
      </w:pPr>
      <w:r w:rsidRPr="004E2C47">
        <w:rPr>
          <w:lang w:val="ru-RU"/>
        </w:rPr>
        <w:lastRenderedPageBreak/>
        <w:t>(наименование органа, выдавшего лицензию)</w:t>
      </w:r>
    </w:p>
    <w:p w:rsidR="004E2C47" w:rsidRPr="004E2C47" w:rsidRDefault="004E2C47" w:rsidP="004E2C47">
      <w:pPr>
        <w:rPr>
          <w:lang w:val="ru-RU"/>
        </w:rPr>
      </w:pPr>
      <w:r w:rsidRPr="004E2C47">
        <w:rPr>
          <w:lang w:val="ru-RU"/>
        </w:rPr>
        <w:t>на срок с «____»_____________г. до «___» ______________________ г., и свидетельства о государственной аккредитации ______________________ выданного _________________________________________________________</w:t>
      </w:r>
    </w:p>
    <w:p w:rsidR="004E2C47" w:rsidRPr="004E2C47" w:rsidRDefault="004E2C47" w:rsidP="004E2C47">
      <w:pPr>
        <w:rPr>
          <w:lang w:val="ru-RU"/>
        </w:rPr>
      </w:pPr>
      <w:r w:rsidRPr="004E2C47">
        <w:rPr>
          <w:lang w:val="ru-RU"/>
        </w:rPr>
        <w:t>(наименование органа, выдавшего свидетельство)</w:t>
      </w:r>
    </w:p>
    <w:p w:rsidR="004E2C47" w:rsidRPr="004E2C47" w:rsidRDefault="004E2C47" w:rsidP="004E2C47">
      <w:pPr>
        <w:rPr>
          <w:lang w:val="ru-RU"/>
        </w:rPr>
      </w:pPr>
      <w:r w:rsidRPr="004E2C47">
        <w:rPr>
          <w:lang w:val="ru-RU"/>
        </w:rPr>
        <w:t>на срок с «___» __________________г. до «___» _______________________г.,</w:t>
      </w:r>
    </w:p>
    <w:p w:rsidR="004E2C47" w:rsidRPr="004E2C47" w:rsidRDefault="004E2C47" w:rsidP="004E2C47">
      <w:pPr>
        <w:rPr>
          <w:lang w:val="ru-RU"/>
        </w:rPr>
      </w:pPr>
      <w:r w:rsidRPr="004E2C47">
        <w:rPr>
          <w:lang w:val="ru-RU"/>
        </w:rPr>
        <w:t>в лице руководителя_________________________________________________</w:t>
      </w:r>
    </w:p>
    <w:p w:rsidR="004E2C47" w:rsidRPr="004E2C47" w:rsidRDefault="004E2C47" w:rsidP="004E2C47">
      <w:pPr>
        <w:rPr>
          <w:lang w:val="ru-RU"/>
        </w:rPr>
      </w:pPr>
      <w:r w:rsidRPr="004E2C47">
        <w:rPr>
          <w:lang w:val="ru-RU"/>
        </w:rPr>
        <w:t>(ФИО)</w:t>
      </w:r>
    </w:p>
    <w:p w:rsidR="004E2C47" w:rsidRPr="004E2C47" w:rsidRDefault="004E2C47" w:rsidP="004E2C47">
      <w:pPr>
        <w:rPr>
          <w:lang w:val="ru-RU"/>
        </w:rPr>
      </w:pPr>
      <w:r w:rsidRPr="004E2C47">
        <w:rPr>
          <w:lang w:val="ru-RU"/>
        </w:rPr>
        <w:t>действующего на основании Устава, и ____________________________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наименование органа местного самоуправления или учредителя)</w:t>
      </w:r>
    </w:p>
    <w:p w:rsidR="004E2C47" w:rsidRPr="004E2C47" w:rsidRDefault="004E2C47" w:rsidP="004E2C47">
      <w:pPr>
        <w:rPr>
          <w:lang w:val="ru-RU"/>
        </w:rPr>
      </w:pPr>
      <w:r w:rsidRPr="004E2C47">
        <w:rPr>
          <w:lang w:val="ru-RU"/>
        </w:rPr>
        <w:t>в лице руководителя ________________________________________________</w:t>
      </w:r>
    </w:p>
    <w:p w:rsidR="004E2C47" w:rsidRPr="004E2C47" w:rsidRDefault="004E2C47" w:rsidP="004E2C47">
      <w:pPr>
        <w:rPr>
          <w:lang w:val="ru-RU"/>
        </w:rPr>
      </w:pPr>
      <w:r w:rsidRPr="004E2C47">
        <w:rPr>
          <w:lang w:val="ru-RU"/>
        </w:rPr>
        <w:t>(ФИО)</w:t>
      </w:r>
    </w:p>
    <w:p w:rsidR="004E2C47" w:rsidRPr="004E2C47" w:rsidRDefault="004E2C47" w:rsidP="004E2C47">
      <w:pPr>
        <w:rPr>
          <w:lang w:val="ru-RU"/>
        </w:rPr>
      </w:pPr>
      <w:r w:rsidRPr="004E2C47">
        <w:rPr>
          <w:lang w:val="ru-RU"/>
        </w:rPr>
        <w:t>действующего на основании _________________________________________</w:t>
      </w:r>
    </w:p>
    <w:p w:rsidR="004E2C47" w:rsidRPr="004E2C47" w:rsidRDefault="004E2C47" w:rsidP="004E2C47">
      <w:pPr>
        <w:rPr>
          <w:lang w:val="ru-RU"/>
        </w:rPr>
      </w:pPr>
      <w:r w:rsidRPr="004E2C47">
        <w:rPr>
          <w:lang w:val="ru-RU"/>
        </w:rPr>
        <w:t>(вид документа, удостоверяющего полномочия)</w:t>
      </w:r>
    </w:p>
    <w:p w:rsidR="004E2C47" w:rsidRPr="004E2C47" w:rsidRDefault="004E2C47" w:rsidP="004E2C47">
      <w:pPr>
        <w:rPr>
          <w:lang w:val="ru-RU"/>
        </w:rPr>
      </w:pPr>
      <w:r w:rsidRPr="004E2C47">
        <w:rPr>
          <w:lang w:val="ru-RU"/>
        </w:rPr>
        <w:t>(в дальнейшем — Муниципалитет), с одной стороны, и ____________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ФИО и статус законного представителя</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несовершеннолетнего — мать, отец, опекун, попечитель,</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уполномоченный представитель органа опеки и попечительства</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или учреждение социальной защиты, в котором находится</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нуждающийся в опеке или попечительстве несовершеннолетний, либо</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лица, действующего на основании доверенности,</w:t>
      </w:r>
    </w:p>
    <w:p w:rsidR="004E2C47" w:rsidRPr="004E2C47" w:rsidRDefault="004E2C47" w:rsidP="004E2C47">
      <w:pPr>
        <w:rPr>
          <w:lang w:val="ru-RU"/>
        </w:rPr>
      </w:pPr>
      <w:r w:rsidRPr="004E2C47">
        <w:rPr>
          <w:lang w:val="ru-RU"/>
        </w:rPr>
        <w:lastRenderedPageBreak/>
        <w:t>__________________________________________________________________</w:t>
      </w:r>
    </w:p>
    <w:p w:rsidR="004E2C47" w:rsidRPr="004E2C47" w:rsidRDefault="004E2C47" w:rsidP="004E2C47">
      <w:pPr>
        <w:rPr>
          <w:lang w:val="ru-RU"/>
        </w:rPr>
      </w:pPr>
      <w:r w:rsidRPr="004E2C47">
        <w:rPr>
          <w:lang w:val="ru-RU"/>
        </w:rPr>
        <w:t>выданной законным представителем)</w:t>
      </w:r>
    </w:p>
    <w:p w:rsidR="004E2C47" w:rsidRPr="004E2C47" w:rsidRDefault="004E2C47" w:rsidP="004E2C47">
      <w:pPr>
        <w:rPr>
          <w:lang w:val="ru-RU"/>
        </w:rPr>
      </w:pPr>
      <w:r w:rsidRPr="004E2C47">
        <w:rPr>
          <w:lang w:val="ru-RU"/>
        </w:rPr>
        <w:t>(в дальнейшем — Родители), с другой стороны, заключили в соответствии с Законом Российской Федерации «Об образовании» настоящий договор о нижеследующем:</w:t>
      </w:r>
    </w:p>
    <w:p w:rsidR="004E2C47" w:rsidRPr="004E2C47" w:rsidRDefault="004E2C47" w:rsidP="004E2C47">
      <w:pPr>
        <w:rPr>
          <w:lang w:val="ru-RU"/>
        </w:rPr>
      </w:pPr>
    </w:p>
    <w:p w:rsidR="004E2C47" w:rsidRPr="004E2C47" w:rsidRDefault="004E2C47" w:rsidP="004E2C47">
      <w:pPr>
        <w:rPr>
          <w:lang w:val="ru-RU"/>
        </w:rPr>
      </w:pPr>
      <w:bookmarkStart w:id="355" w:name="bookmark429"/>
      <w:r w:rsidRPr="004E2C47">
        <w:rPr>
          <w:lang w:val="ru-RU"/>
        </w:rPr>
        <w:t>1. Предмет договора</w:t>
      </w:r>
      <w:bookmarkEnd w:id="355"/>
    </w:p>
    <w:p w:rsidR="004E2C47" w:rsidRPr="004E2C47" w:rsidRDefault="004E2C47" w:rsidP="004E2C47">
      <w:pPr>
        <w:rPr>
          <w:lang w:val="ru-RU"/>
        </w:rPr>
      </w:pPr>
      <w:r w:rsidRPr="004E2C47">
        <w:rPr>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начального, основного и среднего (полного) общего образования)</w:t>
      </w:r>
    </w:p>
    <w:p w:rsidR="004E2C47" w:rsidRPr="004E2C47" w:rsidRDefault="004E2C47" w:rsidP="004E2C47">
      <w:pPr>
        <w:rPr>
          <w:lang w:val="ru-RU"/>
        </w:rPr>
      </w:pPr>
      <w:bookmarkStart w:id="356" w:name="bookmark430"/>
      <w:r w:rsidRPr="004E2C47">
        <w:rPr>
          <w:lang w:val="ru-RU"/>
        </w:rPr>
        <w:t>2. Обязанности и права Школы</w:t>
      </w:r>
      <w:bookmarkEnd w:id="356"/>
    </w:p>
    <w:p w:rsidR="004E2C47" w:rsidRPr="004E2C47" w:rsidRDefault="004E2C47" w:rsidP="004E2C47">
      <w:pPr>
        <w:rPr>
          <w:lang w:val="ru-RU"/>
        </w:rPr>
      </w:pPr>
      <w:r w:rsidRPr="004E2C47">
        <w:rPr>
          <w:lang w:val="ru-RU"/>
        </w:rPr>
        <w:t>2.1.</w:t>
      </w:r>
      <w:r w:rsidRPr="004E2C47">
        <w:t> </w:t>
      </w:r>
      <w:r w:rsidRPr="004E2C47">
        <w:rPr>
          <w:lang w:val="ru-RU"/>
        </w:rPr>
        <w:t>Школа обязуется обеспечить предоставление обучающемуся бесплатного качественного общего образования следующих ступеней: 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начального, основного и среднего (полного) общего образования)</w:t>
      </w:r>
    </w:p>
    <w:p w:rsidR="004E2C47" w:rsidRPr="004E2C47" w:rsidRDefault="004E2C47" w:rsidP="004E2C47">
      <w:pPr>
        <w:rPr>
          <w:lang w:val="ru-RU"/>
        </w:rPr>
      </w:pPr>
      <w:r w:rsidRPr="004E2C47">
        <w:rPr>
          <w:lang w:val="ru-RU"/>
        </w:rPr>
        <w:t>в соответствии с требованиями федерального государственного образовательного стандарта и с учётом запросов Родителей и обучающегося.</w:t>
      </w:r>
    </w:p>
    <w:p w:rsidR="004E2C47" w:rsidRPr="004E2C47" w:rsidRDefault="004E2C47" w:rsidP="004E2C47">
      <w:pPr>
        <w:rPr>
          <w:lang w:val="ru-RU"/>
        </w:rPr>
      </w:pPr>
      <w:r w:rsidRPr="004E2C47">
        <w:rPr>
          <w:lang w:val="ru-RU"/>
        </w:rPr>
        <w:t>2.2.</w:t>
      </w:r>
      <w:r w:rsidRPr="004E2C47">
        <w:t> </w:t>
      </w:r>
      <w:r w:rsidRPr="004E2C47">
        <w:rPr>
          <w:lang w:val="ru-RU"/>
        </w:rPr>
        <w:t>Школа обязуется обеспечить реализацию обучающемуся следующих образовательных программ Школы</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в соответствии с учебным планом, годовым календарным учебным графиком и расписанием занятий.</w:t>
      </w:r>
    </w:p>
    <w:p w:rsidR="004E2C47" w:rsidRPr="004E2C47" w:rsidRDefault="004E2C47" w:rsidP="004E2C47">
      <w:pPr>
        <w:rPr>
          <w:lang w:val="ru-RU"/>
        </w:rPr>
      </w:pPr>
      <w:r w:rsidRPr="004E2C47">
        <w:rPr>
          <w:lang w:val="ru-RU"/>
        </w:rPr>
        <w:t>2.3.</w:t>
      </w:r>
      <w:r w:rsidRPr="004E2C47">
        <w:t> </w:t>
      </w:r>
      <w:r w:rsidRPr="004E2C47">
        <w:rPr>
          <w:lang w:val="ru-RU"/>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__________________________________________________________________</w:t>
      </w:r>
    </w:p>
    <w:p w:rsidR="004E2C47" w:rsidRPr="004E2C47" w:rsidRDefault="004E2C47" w:rsidP="004E2C47">
      <w:pPr>
        <w:rPr>
          <w:lang w:val="ru-RU"/>
        </w:rPr>
      </w:pPr>
      <w:r w:rsidRPr="004E2C47">
        <w:rPr>
          <w:lang w:val="ru-RU"/>
        </w:rPr>
        <w:t>(перечень документов школы, регламентирующих воспитательную деятельность школы)</w:t>
      </w:r>
    </w:p>
    <w:p w:rsidR="004E2C47" w:rsidRPr="004E2C47" w:rsidRDefault="004E2C47" w:rsidP="004E2C47">
      <w:pPr>
        <w:rPr>
          <w:lang w:val="ru-RU"/>
        </w:rPr>
      </w:pPr>
      <w:r w:rsidRPr="004E2C47">
        <w:rPr>
          <w:lang w:val="ru-RU"/>
        </w:rPr>
        <w:lastRenderedPageBreak/>
        <w:t>2.4</w:t>
      </w:r>
      <w:r w:rsidRPr="004E2C47">
        <w:t> </w:t>
      </w:r>
      <w:r w:rsidRPr="004E2C47">
        <w:rPr>
          <w:lang w:val="ru-RU"/>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4E2C47" w:rsidRPr="004E2C47" w:rsidRDefault="004E2C47" w:rsidP="004E2C47">
      <w:pPr>
        <w:rPr>
          <w:lang w:val="ru-RU"/>
        </w:rPr>
      </w:pPr>
      <w:r w:rsidRPr="004E2C47">
        <w:rPr>
          <w:lang w:val="ru-RU"/>
        </w:rPr>
        <w:t>2.5.</w:t>
      </w:r>
      <w:r w:rsidRPr="004E2C47">
        <w:t> </w:t>
      </w:r>
      <w:r w:rsidRPr="004E2C47">
        <w:rPr>
          <w:lang w:val="ru-RU"/>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4E2C47" w:rsidRPr="004E2C47" w:rsidRDefault="004E2C47" w:rsidP="004E2C47">
      <w:pPr>
        <w:rPr>
          <w:lang w:val="ru-RU"/>
        </w:rPr>
      </w:pPr>
      <w:r w:rsidRPr="004E2C47">
        <w:rPr>
          <w:lang w:val="ru-RU"/>
        </w:rPr>
        <w:t>2.6.</w:t>
      </w:r>
      <w:r w:rsidRPr="004E2C47">
        <w:t> </w:t>
      </w:r>
      <w:r w:rsidRPr="004E2C47">
        <w:rPr>
          <w:lang w:val="ru-RU"/>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4E2C47" w:rsidRPr="004E2C47" w:rsidRDefault="004E2C47" w:rsidP="004E2C47">
      <w:pPr>
        <w:rPr>
          <w:lang w:val="ru-RU"/>
        </w:rPr>
      </w:pPr>
      <w:r w:rsidRPr="004E2C47">
        <w:rPr>
          <w:lang w:val="ru-RU"/>
        </w:rPr>
        <w:t>2.7.</w:t>
      </w:r>
      <w:r w:rsidRPr="004E2C47">
        <w:t> </w:t>
      </w:r>
      <w:r w:rsidRPr="004E2C47">
        <w:rPr>
          <w:lang w:val="ru-RU"/>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4E2C47" w:rsidRPr="004E2C47" w:rsidRDefault="004E2C47" w:rsidP="004E2C47">
      <w:pPr>
        <w:rPr>
          <w:lang w:val="ru-RU"/>
        </w:rPr>
      </w:pPr>
      <w:r w:rsidRPr="004E2C47">
        <w:rPr>
          <w:lang w:val="ru-RU"/>
        </w:rPr>
        <w:t>2.8.</w:t>
      </w:r>
      <w:r w:rsidRPr="004E2C47">
        <w:t> </w:t>
      </w:r>
      <w:r w:rsidRPr="004E2C47">
        <w:rPr>
          <w:lang w:val="ru-RU"/>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4E2C47" w:rsidRPr="004E2C47" w:rsidRDefault="004E2C47" w:rsidP="004E2C47">
      <w:pPr>
        <w:rPr>
          <w:lang w:val="ru-RU"/>
        </w:rPr>
      </w:pPr>
      <w:r w:rsidRPr="004E2C47">
        <w:rPr>
          <w:lang w:val="ru-RU"/>
        </w:rPr>
        <w:t>2.9.</w:t>
      </w:r>
      <w:r w:rsidRPr="004E2C47">
        <w:t> </w:t>
      </w:r>
      <w:r w:rsidRPr="004E2C47">
        <w:rPr>
          <w:lang w:val="ru-RU"/>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4E2C47" w:rsidRPr="004E2C47" w:rsidRDefault="004E2C47" w:rsidP="004E2C47">
      <w:pPr>
        <w:rPr>
          <w:lang w:val="ru-RU"/>
        </w:rPr>
      </w:pPr>
      <w:r w:rsidRPr="004E2C47">
        <w:rPr>
          <w:lang w:val="ru-RU"/>
        </w:rPr>
        <w:t>2.10.</w:t>
      </w:r>
      <w:r w:rsidRPr="004E2C47">
        <w:t> </w:t>
      </w:r>
      <w:r w:rsidRPr="004E2C47">
        <w:rPr>
          <w:lang w:val="ru-RU"/>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4E2C47" w:rsidRPr="004E2C47" w:rsidRDefault="004E2C47" w:rsidP="004E2C47">
      <w:pPr>
        <w:rPr>
          <w:lang w:val="ru-RU"/>
        </w:rPr>
      </w:pPr>
      <w:r w:rsidRPr="004E2C47">
        <w:rPr>
          <w:lang w:val="ru-RU"/>
        </w:rPr>
        <w:t>2.11.</w:t>
      </w:r>
      <w:r w:rsidRPr="004E2C47">
        <w:t> </w:t>
      </w:r>
      <w:r w:rsidRPr="004E2C47">
        <w:rPr>
          <w:lang w:val="ru-RU"/>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4E2C47" w:rsidRPr="004E2C47" w:rsidRDefault="004E2C47" w:rsidP="004E2C47">
      <w:pPr>
        <w:rPr>
          <w:lang w:val="ru-RU"/>
        </w:rPr>
      </w:pPr>
      <w:r w:rsidRPr="004E2C47">
        <w:rPr>
          <w:lang w:val="ru-RU"/>
        </w:rPr>
        <w:t>2.12.</w:t>
      </w:r>
      <w:r w:rsidRPr="004E2C47">
        <w:t> </w:t>
      </w:r>
      <w:r w:rsidRPr="004E2C47">
        <w:rPr>
          <w:lang w:val="ru-RU"/>
        </w:rPr>
        <w:t>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4E2C47" w:rsidRPr="004E2C47" w:rsidRDefault="004E2C47" w:rsidP="004E2C47">
      <w:pPr>
        <w:rPr>
          <w:lang w:val="ru-RU"/>
        </w:rPr>
      </w:pPr>
      <w:r w:rsidRPr="004E2C47">
        <w:rPr>
          <w:lang w:val="ru-RU"/>
        </w:rPr>
        <w:lastRenderedPageBreak/>
        <w:t>2.13.</w:t>
      </w:r>
      <w:r w:rsidRPr="004E2C47">
        <w:t> </w:t>
      </w:r>
      <w:r w:rsidRPr="004E2C47">
        <w:rPr>
          <w:lang w:val="ru-RU"/>
        </w:rPr>
        <w:t>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4E2C47" w:rsidRPr="004E2C47" w:rsidRDefault="004E2C47" w:rsidP="004E2C47">
      <w:pPr>
        <w:rPr>
          <w:lang w:val="ru-RU"/>
        </w:rPr>
      </w:pPr>
      <w:r w:rsidRPr="004E2C47">
        <w:rPr>
          <w:lang w:val="ru-RU"/>
        </w:rPr>
        <w:t>2.14.</w:t>
      </w:r>
      <w:r w:rsidRPr="004E2C47">
        <w:t> </w:t>
      </w:r>
      <w:r w:rsidRPr="004E2C47">
        <w:rPr>
          <w:lang w:val="ru-RU"/>
        </w:rPr>
        <w:t>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4E2C47" w:rsidRPr="004E2C47" w:rsidRDefault="004E2C47" w:rsidP="004E2C47">
      <w:pPr>
        <w:rPr>
          <w:lang w:val="ru-RU"/>
        </w:rPr>
      </w:pPr>
      <w:bookmarkStart w:id="357" w:name="bookmark431"/>
      <w:r w:rsidRPr="004E2C47">
        <w:rPr>
          <w:lang w:val="ru-RU"/>
        </w:rPr>
        <w:t>3.</w:t>
      </w:r>
      <w:r w:rsidRPr="004E2C47">
        <w:t> </w:t>
      </w:r>
      <w:r w:rsidRPr="004E2C47">
        <w:rPr>
          <w:lang w:val="ru-RU"/>
        </w:rPr>
        <w:t>Обязанности и права Муниципалитета</w:t>
      </w:r>
      <w:bookmarkEnd w:id="357"/>
    </w:p>
    <w:p w:rsidR="004E2C47" w:rsidRPr="004E2C47" w:rsidRDefault="004E2C47" w:rsidP="004E2C47">
      <w:pPr>
        <w:rPr>
          <w:lang w:val="ru-RU"/>
        </w:rPr>
      </w:pPr>
      <w:r w:rsidRPr="004E2C47">
        <w:rPr>
          <w:lang w:val="ru-RU"/>
        </w:rPr>
        <w:t>3.1.</w:t>
      </w:r>
      <w:r w:rsidRPr="004E2C47">
        <w:t> </w:t>
      </w:r>
      <w:r w:rsidRPr="004E2C47">
        <w:rPr>
          <w:lang w:val="ru-RU"/>
        </w:rPr>
        <w:t>Муниципалитет обязуется обеспечить финансирование деятельности и содержание Школы в соответствии с установленными нормативами.</w:t>
      </w:r>
    </w:p>
    <w:p w:rsidR="004E2C47" w:rsidRPr="004E2C47" w:rsidRDefault="004E2C47" w:rsidP="004E2C47">
      <w:pPr>
        <w:rPr>
          <w:lang w:val="ru-RU"/>
        </w:rPr>
      </w:pPr>
      <w:r w:rsidRPr="004E2C47">
        <w:rPr>
          <w:lang w:val="ru-RU"/>
        </w:rPr>
        <w:t>3.2.</w:t>
      </w:r>
      <w:r w:rsidRPr="004E2C47">
        <w:t> </w:t>
      </w:r>
      <w:r w:rsidRPr="004E2C47">
        <w:rPr>
          <w:lang w:val="ru-RU"/>
        </w:rPr>
        <w:t>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4E2C47" w:rsidRPr="004E2C47" w:rsidRDefault="004E2C47" w:rsidP="004E2C47">
      <w:pPr>
        <w:rPr>
          <w:lang w:val="ru-RU"/>
        </w:rPr>
      </w:pPr>
      <w:r w:rsidRPr="004E2C47">
        <w:rPr>
          <w:lang w:val="ru-RU"/>
        </w:rPr>
        <w:t>3.3.</w:t>
      </w:r>
      <w:r w:rsidRPr="004E2C47">
        <w:t> </w:t>
      </w:r>
      <w:r w:rsidRPr="004E2C47">
        <w:rPr>
          <w:lang w:val="ru-RU"/>
        </w:rPr>
        <w:t>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4E2C47" w:rsidRPr="004E2C47" w:rsidRDefault="004E2C47" w:rsidP="004E2C47">
      <w:pPr>
        <w:rPr>
          <w:lang w:val="ru-RU"/>
        </w:rPr>
      </w:pPr>
      <w:r w:rsidRPr="004E2C47">
        <w:rPr>
          <w:lang w:val="ru-RU"/>
        </w:rPr>
        <w:t>3.4.</w:t>
      </w:r>
      <w:r w:rsidRPr="004E2C47">
        <w:t> </w:t>
      </w:r>
      <w:r w:rsidRPr="004E2C47">
        <w:rPr>
          <w:lang w:val="ru-RU"/>
        </w:rPr>
        <w:t>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4E2C47" w:rsidRPr="004E2C47" w:rsidRDefault="004E2C47" w:rsidP="004E2C47">
      <w:pPr>
        <w:rPr>
          <w:lang w:val="ru-RU"/>
        </w:rPr>
      </w:pPr>
      <w:bookmarkStart w:id="358" w:name="bookmark432"/>
      <w:r w:rsidRPr="004E2C47">
        <w:rPr>
          <w:lang w:val="ru-RU"/>
        </w:rPr>
        <w:t>4. Обязанности и права Родителей</w:t>
      </w:r>
      <w:bookmarkEnd w:id="358"/>
    </w:p>
    <w:p w:rsidR="004E2C47" w:rsidRPr="004E2C47" w:rsidRDefault="004E2C47" w:rsidP="004E2C47">
      <w:pPr>
        <w:rPr>
          <w:lang w:val="ru-RU"/>
        </w:rPr>
      </w:pPr>
      <w:r w:rsidRPr="004E2C47">
        <w:rPr>
          <w:lang w:val="ru-RU"/>
        </w:rPr>
        <w:t>4.1.</w:t>
      </w:r>
      <w:r w:rsidRPr="004E2C47">
        <w:t> </w:t>
      </w:r>
      <w:r w:rsidRPr="004E2C47">
        <w:rPr>
          <w:lang w:val="ru-RU"/>
        </w:rPr>
        <w:t>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4E2C47" w:rsidRPr="004E2C47" w:rsidRDefault="004E2C47" w:rsidP="004E2C47">
      <w:pPr>
        <w:rPr>
          <w:lang w:val="ru-RU"/>
        </w:rPr>
      </w:pPr>
      <w:r w:rsidRPr="004E2C47">
        <w:rPr>
          <w:lang w:val="ru-RU"/>
        </w:rPr>
        <w:t>—</w:t>
      </w:r>
      <w:r w:rsidRPr="004E2C47">
        <w:t> </w:t>
      </w:r>
      <w:r w:rsidRPr="004E2C47">
        <w:rPr>
          <w:lang w:val="ru-RU"/>
        </w:rPr>
        <w:t>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4E2C47" w:rsidRPr="004E2C47" w:rsidRDefault="004E2C47" w:rsidP="004E2C47">
      <w:pPr>
        <w:rPr>
          <w:lang w:val="ru-RU"/>
        </w:rPr>
      </w:pPr>
      <w:r w:rsidRPr="004E2C47">
        <w:rPr>
          <w:lang w:val="ru-RU"/>
        </w:rPr>
        <w:t>—</w:t>
      </w:r>
      <w:r w:rsidRPr="004E2C47">
        <w:t> </w:t>
      </w:r>
      <w:r w:rsidRPr="004E2C47">
        <w:rPr>
          <w:lang w:val="ru-RU"/>
        </w:rPr>
        <w:t>обеспечить выполнение обучающимся домашних заданий;</w:t>
      </w:r>
    </w:p>
    <w:p w:rsidR="004E2C47" w:rsidRPr="004E2C47" w:rsidRDefault="004E2C47" w:rsidP="004E2C47">
      <w:pPr>
        <w:rPr>
          <w:lang w:val="ru-RU"/>
        </w:rPr>
      </w:pPr>
      <w:r w:rsidRPr="004E2C47">
        <w:rPr>
          <w:lang w:val="ru-RU"/>
        </w:rPr>
        <w:t>—</w:t>
      </w:r>
      <w:r w:rsidRPr="004E2C47">
        <w:t> </w:t>
      </w:r>
      <w:r w:rsidRPr="004E2C47">
        <w:rPr>
          <w:lang w:val="ru-RU"/>
        </w:rPr>
        <w:t>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w:t>
      </w:r>
      <w:r w:rsidRPr="004E2C47">
        <w:t> </w:t>
      </w:r>
      <w:r w:rsidRPr="004E2C47">
        <w:rPr>
          <w:lang w:val="ru-RU"/>
        </w:rPr>
        <w:t>п.), в количестве, соответствующем возрасту и потребностям обучающегося.</w:t>
      </w:r>
    </w:p>
    <w:p w:rsidR="004E2C47" w:rsidRPr="004E2C47" w:rsidRDefault="004E2C47" w:rsidP="004E2C47">
      <w:pPr>
        <w:rPr>
          <w:lang w:val="ru-RU"/>
        </w:rPr>
      </w:pPr>
      <w:r w:rsidRPr="004E2C47">
        <w:rPr>
          <w:lang w:val="ru-RU"/>
        </w:rPr>
        <w:t>4.2.</w:t>
      </w:r>
      <w:r w:rsidRPr="004E2C47">
        <w:t> </w:t>
      </w:r>
      <w:r w:rsidRPr="004E2C47">
        <w:rPr>
          <w:lang w:val="ru-RU"/>
        </w:rPr>
        <w:t>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4E2C47" w:rsidRPr="004E2C47" w:rsidRDefault="004E2C47" w:rsidP="004E2C47">
      <w:pPr>
        <w:rPr>
          <w:lang w:val="ru-RU"/>
        </w:rPr>
      </w:pPr>
      <w:r w:rsidRPr="004E2C47">
        <w:rPr>
          <w:lang w:val="ru-RU"/>
        </w:rPr>
        <w:lastRenderedPageBreak/>
        <w:t>4.3.</w:t>
      </w:r>
      <w:r w:rsidRPr="004E2C47">
        <w:t> </w:t>
      </w:r>
      <w:r w:rsidRPr="004E2C47">
        <w:rPr>
          <w:lang w:val="ru-RU"/>
        </w:rPr>
        <w:t>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4E2C47" w:rsidRPr="004E2C47" w:rsidRDefault="004E2C47" w:rsidP="004E2C47">
      <w:r w:rsidRPr="004E2C47">
        <w:rPr>
          <w:lang w:val="ru-RU"/>
        </w:rPr>
        <w:t>4.4.</w:t>
      </w:r>
      <w:r w:rsidRPr="004E2C47">
        <w:t> </w:t>
      </w:r>
      <w:r w:rsidRPr="004E2C47">
        <w:rPr>
          <w:lang w:val="ru-RU"/>
        </w:rPr>
        <w:t xml:space="preserve">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w:t>
      </w:r>
      <w:r w:rsidRPr="004E2C47">
        <w:t>Школы или классному руководителю об их изменении.</w:t>
      </w:r>
    </w:p>
    <w:p w:rsidR="004E2C47" w:rsidRPr="004E2C47" w:rsidRDefault="004E2C47" w:rsidP="004E2C47">
      <w:pPr>
        <w:rPr>
          <w:lang w:val="ru-RU"/>
        </w:rPr>
      </w:pPr>
      <w:r w:rsidRPr="004E2C47">
        <w:rPr>
          <w:lang w:val="ru-RU"/>
        </w:rPr>
        <w:t>4.5.</w:t>
      </w:r>
      <w:r w:rsidRPr="004E2C47">
        <w:t> </w:t>
      </w:r>
      <w:r w:rsidRPr="004E2C47">
        <w:rPr>
          <w:lang w:val="ru-RU"/>
        </w:rPr>
        <w:t>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4E2C47" w:rsidRPr="004E2C47" w:rsidRDefault="004E2C47" w:rsidP="004E2C47">
      <w:pPr>
        <w:rPr>
          <w:lang w:val="ru-RU"/>
        </w:rPr>
      </w:pPr>
      <w:r w:rsidRPr="004E2C47">
        <w:rPr>
          <w:lang w:val="ru-RU"/>
        </w:rPr>
        <w:t>4.6.</w:t>
      </w:r>
      <w:r w:rsidRPr="004E2C47">
        <w:t> </w:t>
      </w:r>
      <w:r w:rsidRPr="004E2C47">
        <w:rPr>
          <w:lang w:val="ru-RU"/>
        </w:rPr>
        <w:t>Родители обязаны извещать руководителя Школы или классного руководителя об уважительных причинах отсутствия обучающегося на занятиях.</w:t>
      </w:r>
    </w:p>
    <w:p w:rsidR="004E2C47" w:rsidRPr="004E2C47" w:rsidRDefault="004E2C47" w:rsidP="004E2C47">
      <w:pPr>
        <w:rPr>
          <w:lang w:val="ru-RU"/>
        </w:rPr>
      </w:pPr>
      <w:r w:rsidRPr="004E2C47">
        <w:rPr>
          <w:lang w:val="ru-RU"/>
        </w:rPr>
        <w:t>4.7.</w:t>
      </w:r>
      <w:r w:rsidRPr="004E2C47">
        <w:t> </w:t>
      </w:r>
      <w:r w:rsidRPr="004E2C47">
        <w:rPr>
          <w:lang w:val="ru-RU"/>
        </w:rPr>
        <w:t>Родители обязаны возмещать ущерб, причинённый обучающимся имуществу Школы, в соответствии с законодательством Российской Федерации.</w:t>
      </w:r>
    </w:p>
    <w:p w:rsidR="004E2C47" w:rsidRPr="004E2C47" w:rsidRDefault="004E2C47" w:rsidP="004E2C47">
      <w:pPr>
        <w:rPr>
          <w:lang w:val="ru-RU"/>
        </w:rPr>
      </w:pPr>
      <w:r w:rsidRPr="004E2C47">
        <w:rPr>
          <w:lang w:val="ru-RU"/>
        </w:rPr>
        <w:t>4.8.</w:t>
      </w:r>
      <w:r w:rsidRPr="004E2C47">
        <w:t> </w:t>
      </w:r>
      <w:r w:rsidRPr="004E2C47">
        <w:rPr>
          <w:lang w:val="ru-RU"/>
        </w:rPr>
        <w:t>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4E2C47" w:rsidRPr="004E2C47" w:rsidRDefault="004E2C47" w:rsidP="004E2C47">
      <w:pPr>
        <w:rPr>
          <w:lang w:val="ru-RU"/>
        </w:rPr>
      </w:pPr>
      <w:r w:rsidRPr="004E2C47">
        <w:rPr>
          <w:lang w:val="ru-RU"/>
        </w:rPr>
        <w:t>4.9.</w:t>
      </w:r>
      <w:r w:rsidRPr="004E2C47">
        <w:t> </w:t>
      </w:r>
      <w:r w:rsidRPr="004E2C47">
        <w:rPr>
          <w:lang w:val="ru-RU"/>
        </w:rPr>
        <w:t>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4E2C47" w:rsidRPr="004E2C47" w:rsidRDefault="004E2C47" w:rsidP="004E2C47">
      <w:pPr>
        <w:rPr>
          <w:lang w:val="ru-RU"/>
        </w:rPr>
      </w:pPr>
      <w:r w:rsidRPr="004E2C47">
        <w:rPr>
          <w:lang w:val="ru-RU"/>
        </w:rPr>
        <w:t>4.10.</w:t>
      </w:r>
      <w:r w:rsidRPr="004E2C47">
        <w:t> </w:t>
      </w:r>
      <w:r w:rsidRPr="004E2C47">
        <w:rPr>
          <w:lang w:val="ru-RU"/>
        </w:rPr>
        <w:t>Родители вправе защищать законные права и интересы ребёнка, в том числе:</w:t>
      </w:r>
    </w:p>
    <w:p w:rsidR="004E2C47" w:rsidRPr="004E2C47" w:rsidRDefault="004E2C47" w:rsidP="004E2C47">
      <w:pPr>
        <w:rPr>
          <w:lang w:val="ru-RU"/>
        </w:rPr>
      </w:pPr>
      <w:r w:rsidRPr="004E2C47">
        <w:rPr>
          <w:lang w:val="ru-RU"/>
        </w:rPr>
        <w:t>—</w:t>
      </w:r>
      <w:r w:rsidRPr="004E2C47">
        <w:t> </w:t>
      </w:r>
      <w:r w:rsidRPr="004E2C47">
        <w:rPr>
          <w:lang w:val="ru-RU"/>
        </w:rPr>
        <w:t>получать в доступной форме информацию об успеваемости и поведении обучающегося;</w:t>
      </w:r>
    </w:p>
    <w:p w:rsidR="004E2C47" w:rsidRPr="004E2C47" w:rsidRDefault="004E2C47" w:rsidP="004E2C47">
      <w:pPr>
        <w:rPr>
          <w:lang w:val="ru-RU"/>
        </w:rPr>
      </w:pPr>
      <w:r w:rsidRPr="004E2C47">
        <w:rPr>
          <w:lang w:val="ru-RU"/>
        </w:rPr>
        <w:t>—</w:t>
      </w:r>
      <w:r w:rsidRPr="004E2C47">
        <w:t> </w:t>
      </w:r>
      <w:r w:rsidRPr="004E2C47">
        <w:rPr>
          <w:lang w:val="ru-RU"/>
        </w:rPr>
        <w:t>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4E2C47" w:rsidRPr="004E2C47" w:rsidRDefault="004E2C47" w:rsidP="004E2C47">
      <w:pPr>
        <w:rPr>
          <w:lang w:val="ru-RU"/>
        </w:rPr>
      </w:pPr>
      <w:r w:rsidRPr="004E2C47">
        <w:rPr>
          <w:lang w:val="ru-RU"/>
        </w:rPr>
        <w:t>—</w:t>
      </w:r>
      <w:r w:rsidRPr="004E2C47">
        <w:t> </w:t>
      </w:r>
      <w:r w:rsidRPr="004E2C47">
        <w:rPr>
          <w:lang w:val="ru-RU"/>
        </w:rPr>
        <w:t>быть принятыми руководителем Школы и классным руководителем, принимать участие в заседании педсовета по вопросам, касающимся обучающегося.</w:t>
      </w:r>
    </w:p>
    <w:p w:rsidR="004E2C47" w:rsidRPr="004E2C47" w:rsidRDefault="004E2C47" w:rsidP="004E2C47">
      <w:pPr>
        <w:rPr>
          <w:lang w:val="ru-RU"/>
        </w:rPr>
      </w:pPr>
      <w:r w:rsidRPr="004E2C47">
        <w:rPr>
          <w:lang w:val="ru-RU"/>
        </w:rPr>
        <w:t>4.11.</w:t>
      </w:r>
      <w:r w:rsidRPr="004E2C47">
        <w:t> </w:t>
      </w:r>
      <w:r w:rsidRPr="004E2C47">
        <w:rPr>
          <w:lang w:val="ru-RU"/>
        </w:rPr>
        <w:t>Родители вправе принимать участие в управлении Школой, в том числе:</w:t>
      </w:r>
    </w:p>
    <w:p w:rsidR="004E2C47" w:rsidRPr="004E2C47" w:rsidRDefault="004E2C47" w:rsidP="004E2C47">
      <w:pPr>
        <w:rPr>
          <w:lang w:val="ru-RU"/>
        </w:rPr>
      </w:pPr>
      <w:r w:rsidRPr="004E2C47">
        <w:rPr>
          <w:lang w:val="ru-RU"/>
        </w:rPr>
        <w:t>—</w:t>
      </w:r>
      <w:r w:rsidRPr="004E2C47">
        <w:t> </w:t>
      </w:r>
      <w:r w:rsidRPr="004E2C47">
        <w:rPr>
          <w:lang w:val="ru-RU"/>
        </w:rPr>
        <w:t>входить в состав органов самоуправления Школы;</w:t>
      </w:r>
    </w:p>
    <w:p w:rsidR="004E2C47" w:rsidRPr="004E2C47" w:rsidRDefault="004E2C47" w:rsidP="004E2C47">
      <w:pPr>
        <w:rPr>
          <w:lang w:val="ru-RU"/>
        </w:rPr>
      </w:pPr>
      <w:r w:rsidRPr="004E2C47">
        <w:rPr>
          <w:lang w:val="ru-RU"/>
        </w:rPr>
        <w:lastRenderedPageBreak/>
        <w:t>—</w:t>
      </w:r>
      <w:r w:rsidRPr="004E2C47">
        <w:t> </w:t>
      </w:r>
      <w:r w:rsidRPr="004E2C47">
        <w:rPr>
          <w:lang w:val="ru-RU"/>
        </w:rPr>
        <w:t>вносить предложения о содержании образовательной программы Школы, о языке обучения, о режиме работы Школы и т.</w:t>
      </w:r>
      <w:r w:rsidRPr="004E2C47">
        <w:t> </w:t>
      </w:r>
      <w:r w:rsidRPr="004E2C47">
        <w:rPr>
          <w:lang w:val="ru-RU"/>
        </w:rPr>
        <w:t>п.;</w:t>
      </w:r>
    </w:p>
    <w:p w:rsidR="004E2C47" w:rsidRPr="004E2C47" w:rsidRDefault="004E2C47" w:rsidP="004E2C47">
      <w:pPr>
        <w:rPr>
          <w:lang w:val="ru-RU"/>
        </w:rPr>
      </w:pPr>
      <w:r w:rsidRPr="004E2C47">
        <w:rPr>
          <w:lang w:val="ru-RU"/>
        </w:rPr>
        <w:t>—</w:t>
      </w:r>
      <w:r w:rsidRPr="004E2C47">
        <w:t> </w:t>
      </w:r>
      <w:r w:rsidRPr="004E2C47">
        <w:rPr>
          <w:lang w:val="ru-RU"/>
        </w:rPr>
        <w:t>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4E2C47" w:rsidRPr="004E2C47" w:rsidRDefault="004E2C47" w:rsidP="004E2C47">
      <w:pPr>
        <w:rPr>
          <w:lang w:val="ru-RU"/>
        </w:rPr>
      </w:pPr>
      <w:r w:rsidRPr="004E2C47">
        <w:rPr>
          <w:lang w:val="ru-RU"/>
        </w:rPr>
        <w:t>—</w:t>
      </w:r>
      <w:r w:rsidRPr="004E2C47">
        <w:t> </w:t>
      </w:r>
      <w:r w:rsidRPr="004E2C47">
        <w:rPr>
          <w:lang w:val="ru-RU"/>
        </w:rPr>
        <w:t>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4E2C47" w:rsidRPr="004E2C47" w:rsidRDefault="004E2C47" w:rsidP="004E2C47">
      <w:pPr>
        <w:rPr>
          <w:lang w:val="ru-RU"/>
        </w:rPr>
      </w:pPr>
      <w:r w:rsidRPr="004E2C47">
        <w:rPr>
          <w:lang w:val="ru-RU"/>
        </w:rPr>
        <w:t>4.12.</w:t>
      </w:r>
      <w:r w:rsidRPr="004E2C47">
        <w:t> </w:t>
      </w:r>
      <w:r w:rsidRPr="004E2C47">
        <w:rPr>
          <w:lang w:val="ru-RU"/>
        </w:rPr>
        <w:t>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4E2C47" w:rsidRPr="004E2C47" w:rsidRDefault="004E2C47" w:rsidP="004E2C47">
      <w:pPr>
        <w:rPr>
          <w:lang w:val="ru-RU"/>
        </w:rPr>
      </w:pPr>
      <w:bookmarkStart w:id="359" w:name="bookmark433"/>
      <w:r w:rsidRPr="004E2C47">
        <w:rPr>
          <w:lang w:val="ru-RU"/>
        </w:rPr>
        <w:t>5. Основания изменения и расторжения договораи прочие условия</w:t>
      </w:r>
      <w:bookmarkEnd w:id="359"/>
    </w:p>
    <w:p w:rsidR="004E2C47" w:rsidRPr="004E2C47" w:rsidRDefault="004E2C47" w:rsidP="004E2C47">
      <w:pPr>
        <w:rPr>
          <w:lang w:val="ru-RU"/>
        </w:rPr>
      </w:pPr>
      <w:r w:rsidRPr="004E2C47">
        <w:rPr>
          <w:lang w:val="ru-RU"/>
        </w:rPr>
        <w:t>5.1.</w:t>
      </w:r>
      <w:r w:rsidRPr="004E2C47">
        <w:t> </w:t>
      </w:r>
      <w:r w:rsidRPr="004E2C47">
        <w:rPr>
          <w:lang w:val="ru-RU"/>
        </w:rPr>
        <w:t>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4E2C47" w:rsidRPr="004E2C47" w:rsidRDefault="004E2C47" w:rsidP="004E2C47">
      <w:pPr>
        <w:rPr>
          <w:lang w:val="ru-RU"/>
        </w:rPr>
      </w:pPr>
      <w:r w:rsidRPr="004E2C47">
        <w:rPr>
          <w:lang w:val="ru-RU"/>
        </w:rPr>
        <w:t>5.2.</w:t>
      </w:r>
      <w:r w:rsidRPr="004E2C47">
        <w:t> </w:t>
      </w:r>
      <w:r w:rsidRPr="004E2C47">
        <w:rPr>
          <w:lang w:val="ru-RU"/>
        </w:rPr>
        <w:t>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4E2C47" w:rsidRPr="004E2C47" w:rsidRDefault="004E2C47" w:rsidP="004E2C47">
      <w:pPr>
        <w:rPr>
          <w:lang w:val="ru-RU"/>
        </w:rPr>
      </w:pPr>
      <w:r w:rsidRPr="004E2C47">
        <w:rPr>
          <w:lang w:val="ru-RU"/>
        </w:rPr>
        <w:t>5.3.</w:t>
      </w:r>
      <w:r w:rsidRPr="004E2C47">
        <w:t> </w:t>
      </w:r>
      <w:r w:rsidRPr="004E2C47">
        <w:rPr>
          <w:lang w:val="ru-RU"/>
        </w:rPr>
        <w:t>Настоящий договор вступает в силу со дня его заключения сторонами и издания Школой приказа о зачислении обучающегося.</w:t>
      </w:r>
    </w:p>
    <w:p w:rsidR="004E2C47" w:rsidRPr="004E2C47" w:rsidRDefault="004E2C47" w:rsidP="004E2C47">
      <w:pPr>
        <w:rPr>
          <w:lang w:val="ru-RU"/>
        </w:rPr>
      </w:pPr>
      <w:r w:rsidRPr="004E2C47">
        <w:rPr>
          <w:lang w:val="ru-RU"/>
        </w:rPr>
        <w:t>5.4.</w:t>
      </w:r>
      <w:r w:rsidRPr="004E2C47">
        <w:t> </w:t>
      </w:r>
      <w:r w:rsidRPr="004E2C47">
        <w:rPr>
          <w:lang w:val="ru-RU"/>
        </w:rPr>
        <w:t>Обязательства Школы, предусмотренные пунктами 2.10 и 2.11, считаются выполненными, если они выполнены хотя бы в отношении одного из Родителей.</w:t>
      </w:r>
    </w:p>
    <w:p w:rsidR="004E2C47" w:rsidRPr="004E2C47" w:rsidRDefault="004E2C47" w:rsidP="004E2C47">
      <w:pPr>
        <w:rPr>
          <w:lang w:val="ru-RU"/>
        </w:rPr>
      </w:pPr>
      <w:r w:rsidRPr="004E2C47">
        <w:rPr>
          <w:lang w:val="ru-RU"/>
        </w:rPr>
        <w:t>5.5.</w:t>
      </w:r>
      <w:r w:rsidRPr="004E2C47">
        <w:t> </w:t>
      </w:r>
      <w:r w:rsidRPr="004E2C47">
        <w:rPr>
          <w:lang w:val="ru-RU"/>
        </w:rPr>
        <w:t>Договор составлен в трёх экземплярах, имеющих равную юридическую силу.</w:t>
      </w:r>
    </w:p>
    <w:p w:rsidR="004E2C47" w:rsidRPr="004E2C47" w:rsidRDefault="004E2C47" w:rsidP="004E2C47">
      <w:bookmarkStart w:id="360" w:name="bookmark434"/>
      <w:r w:rsidRPr="004E2C47">
        <w:t>6. Подписи и реквизиты сторон</w:t>
      </w:r>
      <w:bookmarkEnd w:id="360"/>
    </w:p>
    <w:p w:rsidR="004E2C47" w:rsidRPr="004E2C47" w:rsidRDefault="004E2C47" w:rsidP="004E2C47"/>
    <w:p w:rsidR="004E2C47" w:rsidRPr="004E2C47" w:rsidRDefault="004E2C47" w:rsidP="004E2C47"/>
    <w:p w:rsidR="004A259B" w:rsidRDefault="004A259B"/>
    <w:sectPr w:rsidR="004A259B" w:rsidSect="004A259B">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3E68" w:rsidRDefault="00F43E68" w:rsidP="004E2C47">
      <w:pPr>
        <w:spacing w:after="0" w:line="240" w:lineRule="auto"/>
      </w:pPr>
      <w:r>
        <w:separator/>
      </w:r>
    </w:p>
  </w:endnote>
  <w:endnote w:type="continuationSeparator" w:id="1">
    <w:p w:rsidR="00F43E68" w:rsidRDefault="00F43E68" w:rsidP="004E2C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3E68" w:rsidRDefault="00F43E68" w:rsidP="004E2C47">
      <w:pPr>
        <w:spacing w:after="0" w:line="240" w:lineRule="auto"/>
      </w:pPr>
      <w:r>
        <w:separator/>
      </w:r>
    </w:p>
  </w:footnote>
  <w:footnote w:type="continuationSeparator" w:id="1">
    <w:p w:rsidR="00F43E68" w:rsidRDefault="00F43E68" w:rsidP="004E2C47">
      <w:pPr>
        <w:spacing w:after="0" w:line="240" w:lineRule="auto"/>
      </w:pPr>
      <w:r>
        <w:continuationSeparator/>
      </w:r>
    </w:p>
  </w:footnote>
  <w:footnote w:id="2">
    <w:p w:rsidR="004E2C47" w:rsidRPr="004E2C47" w:rsidRDefault="004E2C47" w:rsidP="004E2C47">
      <w:pPr>
        <w:rPr>
          <w:lang w:val="ru-RU"/>
        </w:rPr>
      </w:pPr>
      <w:r w:rsidRPr="004E2C47">
        <w:footnoteRef/>
      </w:r>
      <w:r w:rsidRPr="004E2C47">
        <w:t> </w:t>
      </w:r>
      <w:r w:rsidRPr="004E2C47">
        <w:rPr>
          <w:lang w:val="ru-RU"/>
        </w:rPr>
        <w:t>Данная программа разрабатывается при наличии в образовательномучреждении детей с ограниченными возможностями здоровья.</w:t>
      </w:r>
    </w:p>
  </w:footnote>
  <w:footnote w:id="3">
    <w:p w:rsidR="004E2C47" w:rsidRPr="004E2C47" w:rsidRDefault="004E2C47" w:rsidP="004E2C47">
      <w:pPr>
        <w:rPr>
          <w:lang w:val="ru-RU"/>
        </w:rPr>
      </w:pPr>
      <w:r w:rsidRPr="004E2C47">
        <w:footnoteRef/>
      </w:r>
      <w:r w:rsidRPr="004E2C47">
        <w:t> </w:t>
      </w:r>
      <w:r w:rsidRPr="004E2C47">
        <w:rPr>
          <w:lang w:val="ru-RU"/>
        </w:rPr>
        <w:t>В том числе с освоенным учебным материалом из других областейзнания или с учебным материалом, изучаемым в ином содержательномконтексте.</w:t>
      </w:r>
    </w:p>
  </w:footnote>
  <w:footnote w:id="4">
    <w:p w:rsidR="004E2C47" w:rsidRPr="004E2C47" w:rsidRDefault="004E2C47" w:rsidP="004E2C47">
      <w:pPr>
        <w:rPr>
          <w:lang w:val="ru-RU"/>
        </w:rPr>
      </w:pPr>
      <w:r w:rsidRPr="004E2C47">
        <w:footnoteRef/>
      </w:r>
      <w:r w:rsidRPr="004E2C47">
        <w:t> </w:t>
      </w:r>
      <w:r w:rsidRPr="004E2C47">
        <w:rPr>
          <w:lang w:val="ru-RU"/>
        </w:rPr>
        <w:t>Как правило, такого рода задания — это долгосрочные проекты с заранее известными требованиями, предъявляемыми к качеству работыили критериями её оценки, в ходе выполнения которых контролирующие функции учителя сведены к минимуму.</w:t>
      </w:r>
    </w:p>
  </w:footnote>
  <w:footnote w:id="5">
    <w:p w:rsidR="004E2C47" w:rsidRPr="004E2C47" w:rsidRDefault="004E2C47" w:rsidP="004E2C47">
      <w:pPr>
        <w:rPr>
          <w:lang w:val="ru-RU"/>
        </w:rPr>
      </w:pPr>
      <w:r w:rsidRPr="004E2C47">
        <w:footnoteRef/>
      </w:r>
      <w:r w:rsidRPr="004E2C47">
        <w:t> </w:t>
      </w:r>
      <w:r w:rsidRPr="004E2C47">
        <w:rPr>
          <w:lang w:val="ru-RU"/>
        </w:rPr>
        <w:t>Например, что помогает/мешает или что полезно/вредно, чтонравится/не нравится и др.</w:t>
      </w:r>
    </w:p>
  </w:footnote>
  <w:footnote w:id="6">
    <w:p w:rsidR="004E2C47" w:rsidRPr="004E2C47" w:rsidRDefault="004E2C47" w:rsidP="004E2C47">
      <w:pPr>
        <w:rPr>
          <w:lang w:val="ru-RU"/>
        </w:rPr>
      </w:pPr>
      <w:r w:rsidRPr="004E2C47">
        <w:footnoteRef/>
      </w:r>
      <w:r w:rsidRPr="004E2C47">
        <w:t> </w:t>
      </w:r>
      <w:r w:rsidRPr="004E2C47">
        <w:rPr>
          <w:lang w:val="ru-RU"/>
        </w:rPr>
        <w:t>В соответствии с требованиями ФГОС ООО оценка выполнения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этих результатов могут накапливаться в портфеле достижений ученика, однако любое их использование, в том числе в целях аккредитацииобразовательного учреждения, возможно только в соответствии с федеральным законом от 17.07.2006 №152-ФЗ «О персональных данных».</w:t>
      </w:r>
    </w:p>
  </w:footnote>
  <w:footnote w:id="7">
    <w:p w:rsidR="004E2C47" w:rsidRPr="004E2C47" w:rsidRDefault="004E2C47" w:rsidP="004E2C47">
      <w:pPr>
        <w:rPr>
          <w:lang w:val="ru-RU"/>
        </w:rPr>
      </w:pPr>
      <w:r w:rsidRPr="004E2C47">
        <w:footnoteRef/>
      </w:r>
      <w:r w:rsidRPr="004E2C47">
        <w:t> </w:t>
      </w:r>
      <w:r w:rsidRPr="004E2C47">
        <w:rPr>
          <w:lang w:val="ru-RU"/>
        </w:rP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8">
    <w:p w:rsidR="004E2C47" w:rsidRPr="004E2C47" w:rsidRDefault="004E2C47" w:rsidP="004E2C47">
      <w:pPr>
        <w:rPr>
          <w:lang w:val="ru-RU"/>
        </w:rPr>
      </w:pPr>
      <w:r w:rsidRPr="004E2C47">
        <w:footnoteRef/>
      </w:r>
      <w:r w:rsidRPr="004E2C47">
        <w:rPr>
          <w:lang w:val="ru-RU"/>
        </w:rPr>
        <w:t xml:space="preserve"> Планируемые результаты, относящиеся к блоку «Выпускник получит возможность научиться», выделяются далее курсивом.</w:t>
      </w:r>
    </w:p>
  </w:footnote>
  <w:footnote w:id="9">
    <w:p w:rsidR="004E2C47" w:rsidRPr="004E2C47" w:rsidRDefault="004E2C47" w:rsidP="004E2C47">
      <w:pPr>
        <w:rPr>
          <w:lang w:val="ru-RU"/>
        </w:rPr>
      </w:pPr>
      <w:r w:rsidRPr="004E2C47">
        <w:footnoteRef/>
      </w:r>
      <w:r w:rsidRPr="004E2C47">
        <w:t> </w:t>
      </w:r>
      <w:r w:rsidRPr="004E2C47">
        <w:rPr>
          <w:lang w:val="ru-RU"/>
        </w:rPr>
        <w:t>Такие этапы могут быть выделены на основе возрастных особенностей обучающихся, на основе специфики образовательного процесса вданном учреждении или иных основаниях.</w:t>
      </w:r>
    </w:p>
  </w:footnote>
  <w:footnote w:id="10">
    <w:p w:rsidR="004E2C47" w:rsidRPr="004E2C47" w:rsidRDefault="004E2C47" w:rsidP="004E2C47">
      <w:pPr>
        <w:rPr>
          <w:lang w:val="ru-RU"/>
        </w:rPr>
      </w:pPr>
      <w:r w:rsidRPr="004E2C47">
        <w:footnoteRef/>
      </w:r>
      <w:r w:rsidRPr="004E2C47">
        <w:t> </w:t>
      </w:r>
      <w:r w:rsidRPr="004E2C47">
        <w:rPr>
          <w:lang w:val="ru-RU"/>
        </w:rPr>
        <w:t>Предлагаемые с этой целью факультативы должны быть ограниченыпо объёму (от 32 до 68 часов) и обязательно заканчиваться процедурами самооценки и оценкой презентации выполненных учебных работ.</w:t>
      </w:r>
    </w:p>
  </w:footnote>
  <w:footnote w:id="11">
    <w:p w:rsidR="004E2C47" w:rsidRPr="004E2C47" w:rsidRDefault="004E2C47" w:rsidP="004E2C47">
      <w:pPr>
        <w:rPr>
          <w:lang w:val="ru-RU"/>
        </w:rPr>
      </w:pPr>
      <w:r w:rsidRPr="004E2C47">
        <w:footnoteRef/>
      </w:r>
      <w:r w:rsidRPr="004E2C47">
        <w:t> </w:t>
      </w:r>
      <w:r w:rsidRPr="004E2C47">
        <w:rPr>
          <w:lang w:val="ru-RU"/>
        </w:rP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2">
    <w:p w:rsidR="004E2C47" w:rsidRPr="004E2C47" w:rsidRDefault="004E2C47" w:rsidP="004E2C47">
      <w:pPr>
        <w:rPr>
          <w:lang w:val="ru-RU"/>
        </w:rPr>
      </w:pPr>
      <w:r w:rsidRPr="004E2C47">
        <w:footnoteRef/>
      </w:r>
      <w:r w:rsidRPr="004E2C47">
        <w:t> </w:t>
      </w:r>
      <w:r w:rsidRPr="004E2C47">
        <w:rPr>
          <w:lang w:val="ru-RU"/>
        </w:rPr>
        <w:t>Данный раздел изучается в образовательных учреждениях, имеющихнеобходимую учебно-материальную базу.</w:t>
      </w:r>
    </w:p>
  </w:footnote>
  <w:footnote w:id="13">
    <w:p w:rsidR="004E2C47" w:rsidRPr="004E2C47" w:rsidRDefault="004E2C47" w:rsidP="004E2C47">
      <w:pPr>
        <w:rPr>
          <w:lang w:val="ru-RU"/>
        </w:rPr>
      </w:pPr>
      <w:r w:rsidRPr="004E2C47">
        <w:footnoteRef/>
      </w:r>
      <w:r w:rsidRPr="004E2C47">
        <w:t> </w:t>
      </w:r>
      <w:r w:rsidRPr="004E2C47">
        <w:rPr>
          <w:lang w:val="ru-RU"/>
        </w:rPr>
        <w:t>РСЧС — Единая государственная система предупреждения и ликвидации чрезвычайных ситуаций.</w:t>
      </w:r>
    </w:p>
  </w:footnote>
  <w:footnote w:id="14">
    <w:p w:rsidR="004E2C47" w:rsidRPr="004E2C47" w:rsidRDefault="004E2C47" w:rsidP="004E2C47">
      <w:pPr>
        <w:rPr>
          <w:lang w:val="ru-RU"/>
        </w:rPr>
      </w:pPr>
      <w:r w:rsidRPr="004E2C47">
        <w:footnoteRef/>
      </w:r>
      <w:r w:rsidRPr="004E2C47">
        <w:t> </w:t>
      </w:r>
      <w:r w:rsidRPr="004E2C47">
        <w:rPr>
          <w:lang w:val="ru-RU"/>
        </w:rPr>
        <w:t>Планируемые результаты с примерами заданий для итоговой оценки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5">
    <w:p w:rsidR="004E2C47" w:rsidRPr="004E2C47" w:rsidRDefault="004E2C47" w:rsidP="004E2C47">
      <w:pPr>
        <w:rPr>
          <w:lang w:val="ru-RU"/>
        </w:rPr>
      </w:pPr>
      <w:r w:rsidRPr="004E2C47">
        <w:footnoteRef/>
      </w:r>
      <w:r w:rsidRPr="004E2C47">
        <w:t> </w:t>
      </w:r>
      <w:r w:rsidRPr="004E2C47">
        <w:rPr>
          <w:lang w:val="ru-RU"/>
        </w:rPr>
        <w:t>В соответствии с ФГОС ООО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результатов освоения обучающимися основной образовательной программы должна осуществляться в ходе различных мониторинговыхисследований на основе неперсонифииированных процедур.</w:t>
      </w:r>
    </w:p>
  </w:footnote>
  <w:footnote w:id="16">
    <w:p w:rsidR="004E2C47" w:rsidRPr="004E2C47" w:rsidRDefault="004E2C47" w:rsidP="004E2C47">
      <w:pPr>
        <w:rPr>
          <w:lang w:val="ru-RU"/>
        </w:rPr>
      </w:pPr>
      <w:r w:rsidRPr="004E2C47">
        <w:footnoteRef/>
      </w:r>
      <w:r w:rsidRPr="004E2C47">
        <w:t> </w:t>
      </w:r>
      <w:r w:rsidRPr="004E2C47">
        <w:rPr>
          <w:lang w:val="ru-RU"/>
        </w:rPr>
        <w:t>Рекомендации по оценке динамики формирования личностных результатов будут опубликованы в пособии издательства «Просвещение»«Оценка динамики образовательных достижений в основной школе».</w:t>
      </w:r>
    </w:p>
  </w:footnote>
  <w:footnote w:id="17">
    <w:p w:rsidR="004E2C47" w:rsidRPr="004E2C47" w:rsidRDefault="004E2C47" w:rsidP="004E2C47">
      <w:pPr>
        <w:rPr>
          <w:lang w:val="ru-RU"/>
        </w:rPr>
      </w:pPr>
      <w:r w:rsidRPr="004E2C47">
        <w:footnoteRef/>
      </w:r>
      <w:r w:rsidRPr="004E2C47">
        <w:t> </w:t>
      </w:r>
      <w:r w:rsidRPr="004E2C47">
        <w:rPr>
          <w:lang w:val="ru-RU"/>
        </w:rPr>
        <w:t>Руководителем проекта может быть как педагог данного образовательного учреждения, так и сотрудник иной организации или иногообразовательного учреждения, в том числе высшего.</w:t>
      </w:r>
    </w:p>
  </w:footnote>
  <w:footnote w:id="18">
    <w:p w:rsidR="004E2C47" w:rsidRPr="004E2C47" w:rsidRDefault="004E2C47" w:rsidP="004E2C47">
      <w:pPr>
        <w:rPr>
          <w:lang w:val="ru-RU"/>
        </w:rPr>
      </w:pPr>
      <w:r w:rsidRPr="004E2C47">
        <w:footnoteRef/>
      </w:r>
      <w:r w:rsidRPr="004E2C47">
        <w:t> </w:t>
      </w:r>
      <w:r w:rsidRPr="004E2C47">
        <w:rPr>
          <w:lang w:val="ru-RU"/>
        </w:rPr>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с учётом предметной направленности осуществляемых проектов.</w:t>
      </w:r>
    </w:p>
  </w:footnote>
  <w:footnote w:id="19">
    <w:p w:rsidR="004E2C47" w:rsidRPr="004E2C47" w:rsidRDefault="004E2C47" w:rsidP="004E2C47">
      <w:pPr>
        <w:rPr>
          <w:lang w:val="ru-RU"/>
        </w:rPr>
      </w:pPr>
      <w:r w:rsidRPr="004E2C47">
        <w:footnoteRef/>
      </w:r>
      <w:r w:rsidRPr="004E2C47">
        <w:t> </w:t>
      </w:r>
      <w:r w:rsidRPr="004E2C47">
        <w:rPr>
          <w:lang w:val="ru-RU"/>
        </w:rPr>
        <w:t>И в частности, такую ведущую педагогическую задачу основногообщего образования, как предоставление подросткам возможностейдля пробы ими своих сил в различных предметах и/или видах деятельности.</w:t>
      </w:r>
    </w:p>
  </w:footnote>
  <w:footnote w:id="20">
    <w:p w:rsidR="004E2C47" w:rsidRPr="004E2C47" w:rsidRDefault="004E2C47" w:rsidP="004E2C47">
      <w:pPr>
        <w:rPr>
          <w:lang w:val="ru-RU"/>
        </w:rPr>
      </w:pPr>
      <w:r w:rsidRPr="004E2C47">
        <w:footnoteRef/>
      </w:r>
      <w:r w:rsidRPr="004E2C47">
        <w:t> </w:t>
      </w:r>
      <w:r w:rsidRPr="004E2C47">
        <w:rPr>
          <w:lang w:val="ru-RU"/>
        </w:rPr>
        <w:t>Например, написание сочинения, подготовка сценария и создание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rsidRPr="004E2C47">
        <w:t> </w:t>
      </w:r>
      <w:r w:rsidRPr="004E2C47">
        <w:rPr>
          <w:lang w:val="ru-RU"/>
        </w:rPr>
        <w:t>п.</w:t>
      </w:r>
    </w:p>
  </w:footnote>
  <w:footnote w:id="21">
    <w:p w:rsidR="004E2C47" w:rsidRPr="004E2C47" w:rsidRDefault="004E2C47" w:rsidP="004E2C47">
      <w:pPr>
        <w:rPr>
          <w:lang w:val="ru-RU"/>
        </w:rPr>
      </w:pPr>
      <w:r w:rsidRPr="004E2C47">
        <w:footnoteRef/>
      </w:r>
      <w:r w:rsidRPr="004E2C47">
        <w:t> </w:t>
      </w:r>
      <w:r w:rsidRPr="004E2C47">
        <w:rPr>
          <w:lang w:val="ru-RU"/>
        </w:rPr>
        <w:t>См.: пособия «Примерные программы по учебным предметам» покаждому предмету, изучаемому на ступени основного общего образования.</w:t>
      </w:r>
    </w:p>
  </w:footnote>
  <w:footnote w:id="22">
    <w:p w:rsidR="004E2C47" w:rsidRPr="004E2C47" w:rsidRDefault="004E2C47" w:rsidP="004E2C47">
      <w:pPr>
        <w:rPr>
          <w:lang w:val="ru-RU"/>
        </w:rPr>
      </w:pPr>
      <w:r w:rsidRPr="004E2C47">
        <w:footnoteRef/>
      </w:r>
      <w:r w:rsidRPr="004E2C47">
        <w:t> </w:t>
      </w:r>
      <w:r w:rsidRPr="004E2C47">
        <w:rPr>
          <w:lang w:val="ru-RU"/>
        </w:rPr>
        <w:t>Дети с ограниченными возможностями здоровья (ОВЗ) — дети, состояние здоровья которых препятствует освоению образовательныхпрограмм общего образования вне специальных условий обучения ивоспитания, т. е. это дети-инвалиды либо другие дети в возрасте до18 лет, не признанные в установленном порядке детьми-инвалидами,но имеющие временные или постоянные отклонения в физическом и(или) психическом развитии и нуждающиеся в создании специальныхусловий обучения и воспитания.</w:t>
      </w:r>
    </w:p>
  </w:footnote>
  <w:footnote w:id="23">
    <w:p w:rsidR="004E2C47" w:rsidRPr="004E2C47" w:rsidRDefault="004E2C47" w:rsidP="004E2C47">
      <w:pPr>
        <w:rPr>
          <w:lang w:val="ru-RU"/>
        </w:rPr>
      </w:pPr>
      <w:r w:rsidRPr="004E2C47">
        <w:footnoteRef/>
      </w:r>
      <w:r w:rsidRPr="004E2C47">
        <w:t> </w:t>
      </w:r>
      <w:r w:rsidRPr="004E2C47">
        <w:rPr>
          <w:lang w:val="ru-RU"/>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детей (в соответствии с рекомендациями психолого-медико-педагогической комиссии).</w:t>
      </w:r>
    </w:p>
  </w:footnote>
  <w:footnote w:id="24">
    <w:p w:rsidR="004E2C47" w:rsidRPr="004E2C47" w:rsidRDefault="004E2C47" w:rsidP="004E2C47">
      <w:pPr>
        <w:rPr>
          <w:lang w:val="ru-RU"/>
        </w:rPr>
      </w:pPr>
      <w:r w:rsidRPr="004E2C47">
        <w:footnoteRef/>
      </w:r>
      <w:r w:rsidRPr="004E2C47">
        <w:t> </w:t>
      </w:r>
      <w:r w:rsidRPr="004E2C47">
        <w:rPr>
          <w:lang w:val="ru-RU"/>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и реабилитационного процесса для таких детей. Специальные (коррекционные) образовательные учреждения могут выполнять функции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5">
    <w:p w:rsidR="004E2C47" w:rsidRPr="004E2C47" w:rsidRDefault="004E2C47" w:rsidP="004E2C47">
      <w:pPr>
        <w:rPr>
          <w:lang w:val="ru-RU"/>
        </w:rPr>
      </w:pPr>
      <w:r w:rsidRPr="004E2C47">
        <w:footnoteRef/>
      </w:r>
      <w:r w:rsidRPr="004E2C47">
        <w:t> </w:t>
      </w:r>
      <w:r w:rsidRPr="004E2C47">
        <w:rPr>
          <w:lang w:val="ru-RU"/>
        </w:rPr>
        <w:t>Приказ Министерства здравоохранения и социального развитияРоссийской Федерации (Минздравсоцразвития России) от 26 августа</w:t>
      </w:r>
      <w:smartTag w:uri="urn:schemas-microsoft-com:office:smarttags" w:element="metricconverter">
        <w:smartTagPr>
          <w:attr w:name="ProductID" w:val="2010 г"/>
        </w:smartTagPr>
        <w:r w:rsidRPr="004E2C47">
          <w:rPr>
            <w:lang w:val="ru-RU"/>
          </w:rPr>
          <w:t>2010 г</w:t>
        </w:r>
      </w:smartTag>
      <w:r w:rsidRPr="004E2C47">
        <w:rPr>
          <w:lang w:val="ru-RU"/>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4E2C47">
          <w:rPr>
            <w:lang w:val="ru-RU"/>
          </w:rPr>
          <w:t>2010 г</w:t>
        </w:r>
      </w:smartTag>
      <w:r w:rsidRPr="004E2C47">
        <w:rPr>
          <w:lang w:val="ru-RU"/>
        </w:rPr>
        <w:t xml:space="preserve">. Вступил в силу31 октября </w:t>
      </w:r>
      <w:smartTag w:uri="urn:schemas-microsoft-com:office:smarttags" w:element="metricconverter">
        <w:smartTagPr>
          <w:attr w:name="ProductID" w:val="2010 г"/>
        </w:smartTagPr>
        <w:r w:rsidRPr="004E2C47">
          <w:rPr>
            <w:lang w:val="ru-RU"/>
          </w:rPr>
          <w:t>2010 г</w:t>
        </w:r>
      </w:smartTag>
      <w:r w:rsidRPr="004E2C47">
        <w:rPr>
          <w:lang w:val="ru-RU"/>
        </w:rPr>
        <w:t xml:space="preserve">. Зарегистрирован в Минюсте РФ 6 октября </w:t>
      </w:r>
      <w:smartTag w:uri="urn:schemas-microsoft-com:office:smarttags" w:element="metricconverter">
        <w:smartTagPr>
          <w:attr w:name="ProductID" w:val="2010 г"/>
        </w:smartTagPr>
        <w:r w:rsidRPr="004E2C47">
          <w:rPr>
            <w:lang w:val="ru-RU"/>
          </w:rPr>
          <w:t>2010 г</w:t>
        </w:r>
      </w:smartTag>
      <w:r w:rsidRPr="004E2C47">
        <w:rPr>
          <w:lang w:val="ru-RU"/>
        </w:rPr>
        <w:t>.Регистрационный № 18638.</w:t>
      </w:r>
    </w:p>
  </w:footnote>
  <w:footnote w:id="26">
    <w:p w:rsidR="004E2C47" w:rsidRPr="004E2C47" w:rsidRDefault="004E2C47" w:rsidP="004E2C47">
      <w:pPr>
        <w:rPr>
          <w:lang w:val="ru-RU"/>
        </w:rPr>
      </w:pPr>
      <w:r w:rsidRPr="004E2C47">
        <w:footnoteRef/>
      </w:r>
      <w:r w:rsidRPr="004E2C47">
        <w:t> </w:t>
      </w:r>
      <w:r w:rsidRPr="004E2C47">
        <w:rPr>
          <w:lang w:val="ru-RU"/>
        </w:rPr>
        <w:t>Использованы материалы В. Д. Шадрикова.</w:t>
      </w:r>
    </w:p>
  </w:footnote>
  <w:footnote w:id="27">
    <w:p w:rsidR="004E2C47" w:rsidRPr="004E2C47" w:rsidRDefault="004E2C47" w:rsidP="004E2C47">
      <w:pPr>
        <w:rPr>
          <w:lang w:val="ru-RU"/>
        </w:rPr>
      </w:pPr>
      <w:r w:rsidRPr="004E2C47">
        <w:footnoteRef/>
      </w:r>
      <w:r w:rsidRPr="004E2C47">
        <w:rPr>
          <w:lang w:val="ru-RU"/>
        </w:rPr>
        <w:t xml:space="preserve">«Новая система оплаты труда работников образования. Модельнаяметодика формирования системы оплаты труда и стимулирования работников государственных образовательных учреждений субъектов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4E2C47">
          <w:rPr>
            <w:lang w:val="ru-RU"/>
          </w:rPr>
          <w:t>2007 г</w:t>
        </w:r>
      </w:smartTag>
      <w:r w:rsidRPr="004E2C47">
        <w:rPr>
          <w:lang w:val="ru-RU"/>
        </w:rPr>
        <w:t>.).</w:t>
      </w:r>
    </w:p>
  </w:footnote>
  <w:footnote w:id="28">
    <w:p w:rsidR="004E2C47" w:rsidRPr="004E2C47" w:rsidRDefault="004E2C47" w:rsidP="004E2C47">
      <w:pPr>
        <w:rPr>
          <w:lang w:val="ru-RU"/>
        </w:rPr>
      </w:pPr>
      <w:r w:rsidRPr="004E2C47">
        <w:footnoteRef/>
      </w:r>
      <w:r w:rsidRPr="004E2C47">
        <w:t> </w:t>
      </w:r>
      <w:r w:rsidRPr="004E2C47">
        <w:rPr>
          <w:lang w:val="ru-RU"/>
        </w:rPr>
        <w:t xml:space="preserve">Основанием являются требования ФГОС, требования и условияПоложения о лицензировании образовательной деятельности, утверждённого Постановлением Правительства Российской Федерации от31 марта </w:t>
      </w:r>
      <w:smartTag w:uri="urn:schemas-microsoft-com:office:smarttags" w:element="metricconverter">
        <w:smartTagPr>
          <w:attr w:name="ProductID" w:val="2009 г"/>
        </w:smartTagPr>
        <w:r w:rsidRPr="004E2C47">
          <w:rPr>
            <w:lang w:val="ru-RU"/>
          </w:rPr>
          <w:t>2009 г</w:t>
        </w:r>
      </w:smartTag>
      <w:r w:rsidRPr="004E2C47">
        <w:rPr>
          <w:lang w:val="ru-RU"/>
        </w:rPr>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C47" w:rsidRPr="004E2C47" w:rsidRDefault="004E2C47" w:rsidP="004E2C47">
    <w:r w:rsidRPr="004E2C47">
      <w:fldChar w:fldCharType="begin"/>
    </w:r>
    <w:r w:rsidRPr="004E2C47">
      <w:instrText xml:space="preserve">PAGE  </w:instrText>
    </w:r>
    <w:r w:rsidRPr="004E2C47">
      <w:fldChar w:fldCharType="end"/>
    </w:r>
  </w:p>
  <w:p w:rsidR="004E2C47" w:rsidRPr="004E2C47" w:rsidRDefault="004E2C47" w:rsidP="004E2C4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C47" w:rsidRPr="004E2C47" w:rsidRDefault="004E2C47" w:rsidP="004E2C47">
    <w:fldSimple w:instr="PAGE  ">
      <w:r>
        <w:rPr>
          <w:noProof/>
        </w:rPr>
        <w:t>1</w:t>
      </w:r>
    </w:fldSimple>
  </w:p>
  <w:p w:rsidR="004E2C47" w:rsidRPr="004E2C47" w:rsidRDefault="004E2C47" w:rsidP="004E2C47"/>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numRestart w:val="eachPage"/>
    <w:footnote w:id="0"/>
    <w:footnote w:id="1"/>
  </w:footnotePr>
  <w:endnotePr>
    <w:endnote w:id="0"/>
    <w:endnote w:id="1"/>
  </w:endnotePr>
  <w:compat/>
  <w:rsids>
    <w:rsidRoot w:val="004E2C47"/>
    <w:rsid w:val="0008130C"/>
    <w:rsid w:val="004A259B"/>
    <w:rsid w:val="004E2C47"/>
    <w:rsid w:val="005A1A09"/>
    <w:rsid w:val="00F43E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130C"/>
    <w:rPr>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08130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08130C"/>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2.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324</Pages>
  <Words>105794</Words>
  <Characters>603029</Characters>
  <Application>Microsoft Office Word</Application>
  <DocSecurity>0</DocSecurity>
  <Lines>5025</Lines>
  <Paragraphs>1414</Paragraphs>
  <ScaleCrop>false</ScaleCrop>
  <Company>Reanimator Extreme Edition</Company>
  <LinksUpToDate>false</LinksUpToDate>
  <CharactersWithSpaces>707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NA7 X86</dc:creator>
  <cp:lastModifiedBy>DNA7 X86</cp:lastModifiedBy>
  <cp:revision>1</cp:revision>
  <dcterms:created xsi:type="dcterms:W3CDTF">2018-05-07T17:00:00Z</dcterms:created>
  <dcterms:modified xsi:type="dcterms:W3CDTF">2018-05-07T17:07:00Z</dcterms:modified>
</cp:coreProperties>
</file>